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theme/theme4.xml" ContentType="application/vnd.openxmlformats-officedocument.theme+xml"/>
  <Override PartName="/ppt/slideLayouts/slideLayout8.xml" ContentType="application/vnd.openxmlformats-officedocument.presentationml.slideLayout+xml"/>
  <Override PartName="/ppt/theme/theme5.xml" ContentType="application/vnd.openxmlformats-officedocument.theme+xml"/>
  <Override PartName="/ppt/slideLayouts/slideLayout9.xml" ContentType="application/vnd.openxmlformats-officedocument.presentationml.slideLayout+xml"/>
  <Override PartName="/ppt/theme/theme6.xml" ContentType="application/vnd.openxmlformats-officedocument.theme+xml"/>
  <Override PartName="/ppt/slideLayouts/slideLayout1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slideLayouts/slideLayout11.xml" ContentType="application/vnd.openxmlformats-officedocument.presentationml.slideLayout+xml"/>
  <Override PartName="/ppt/theme/theme9.xml" ContentType="application/vnd.openxmlformats-officedocument.theme+xml"/>
  <Override PartName="/ppt/slideLayouts/slideLayout12.xml" ContentType="application/vnd.openxmlformats-officedocument.presentationml.slideLayout+xml"/>
  <Override PartName="/ppt/theme/theme10.xml" ContentType="application/vnd.openxmlformats-officedocument.theme+xml"/>
  <Override PartName="/ppt/slideLayouts/slideLayout13.xml" ContentType="application/vnd.openxmlformats-officedocument.presentationml.slideLayout+xml"/>
  <Override PartName="/ppt/theme/theme11.xml" ContentType="application/vnd.openxmlformats-officedocument.theme+xml"/>
  <Override PartName="/ppt/slideLayouts/slideLayout14.xml" ContentType="application/vnd.openxmlformats-officedocument.presentationml.slideLayout+xml"/>
  <Override PartName="/ppt/theme/theme12.xml" ContentType="application/vnd.openxmlformats-officedocument.theme+xml"/>
  <Override PartName="/ppt/slideLayouts/slideLayout15.xml" ContentType="application/vnd.openxmlformats-officedocument.presentationml.slideLayout+xml"/>
  <Override PartName="/ppt/theme/theme13.xml" ContentType="application/vnd.openxmlformats-officedocument.theme+xml"/>
  <Override PartName="/ppt/slideLayouts/slideLayout16.xml" ContentType="application/vnd.openxmlformats-officedocument.presentationml.slideLayout+xml"/>
  <Override PartName="/ppt/theme/theme14.xml" ContentType="application/vnd.openxmlformats-officedocument.theme+xml"/>
  <Override PartName="/ppt/slideLayouts/slideLayout17.xml" ContentType="application/vnd.openxmlformats-officedocument.presentationml.slideLayout+xml"/>
  <Override PartName="/ppt/theme/theme15.xml" ContentType="application/vnd.openxmlformats-officedocument.theme+xml"/>
  <Override PartName="/ppt/slideLayouts/slideLayout18.xml" ContentType="application/vnd.openxmlformats-officedocument.presentationml.slideLayout+xml"/>
  <Override PartName="/ppt/theme/theme16.xml" ContentType="application/vnd.openxmlformats-officedocument.theme+xml"/>
  <Override PartName="/ppt/slideLayouts/slideLayout19.xml" ContentType="application/vnd.openxmlformats-officedocument.presentationml.slideLayout+xml"/>
  <Override PartName="/ppt/theme/theme17.xml" ContentType="application/vnd.openxmlformats-officedocument.theme+xml"/>
  <Override PartName="/ppt/slideLayouts/slideLayout20.xml" ContentType="application/vnd.openxmlformats-officedocument.presentationml.slideLayout+xml"/>
  <Override PartName="/ppt/theme/theme18.xml" ContentType="application/vnd.openxmlformats-officedocument.theme+xml"/>
  <Override PartName="/ppt/slideLayouts/slideLayout21.xml" ContentType="application/vnd.openxmlformats-officedocument.presentationml.slideLayout+xml"/>
  <Override PartName="/ppt/theme/theme19.xml" ContentType="application/vnd.openxmlformats-officedocument.theme+xml"/>
  <Override PartName="/ppt/slideLayouts/slideLayout22.xml" ContentType="application/vnd.openxmlformats-officedocument.presentationml.slideLayout+xml"/>
  <Override PartName="/ppt/theme/theme20.xml" ContentType="application/vnd.openxmlformats-officedocument.theme+xml"/>
  <Override PartName="/ppt/slideLayouts/slideLayout23.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4.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drawings/drawing1.xml" ContentType="application/vnd.openxmlformats-officedocument.drawingml.chartshapes+xml"/>
  <Override PartName="/ppt/notesSlides/notesSlide5.xml" ContentType="application/vnd.openxmlformats-officedocument.presentationml.notesSlide+xml"/>
  <Override PartName="/ppt/embeddings/oleObject1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70" r:id="rId2"/>
    <p:sldMasterId id="2147483676" r:id="rId3"/>
    <p:sldMasterId id="2147483698" r:id="rId4"/>
    <p:sldMasterId id="2147483700" r:id="rId5"/>
    <p:sldMasterId id="2147483702" r:id="rId6"/>
    <p:sldMasterId id="2147483704" r:id="rId7"/>
    <p:sldMasterId id="2147483712" r:id="rId8"/>
    <p:sldMasterId id="2147483714" r:id="rId9"/>
    <p:sldMasterId id="2147483727" r:id="rId10"/>
    <p:sldMasterId id="2147483729" r:id="rId11"/>
    <p:sldMasterId id="2147483733" r:id="rId12"/>
    <p:sldMasterId id="2147483738" r:id="rId13"/>
    <p:sldMasterId id="2147483740" r:id="rId14"/>
    <p:sldMasterId id="2147483742" r:id="rId15"/>
    <p:sldMasterId id="2147483744" r:id="rId16"/>
    <p:sldMasterId id="2147483748" r:id="rId17"/>
    <p:sldMasterId id="2147483750" r:id="rId18"/>
    <p:sldMasterId id="2147483754" r:id="rId19"/>
    <p:sldMasterId id="2147483756" r:id="rId20"/>
    <p:sldMasterId id="2147483758" r:id="rId21"/>
  </p:sldMasterIdLst>
  <p:notesMasterIdLst>
    <p:notesMasterId r:id="rId70"/>
  </p:notesMasterIdLst>
  <p:sldIdLst>
    <p:sldId id="321" r:id="rId22"/>
    <p:sldId id="256" r:id="rId23"/>
    <p:sldId id="406" r:id="rId24"/>
    <p:sldId id="398" r:id="rId25"/>
    <p:sldId id="399" r:id="rId26"/>
    <p:sldId id="400" r:id="rId27"/>
    <p:sldId id="401" r:id="rId28"/>
    <p:sldId id="407" r:id="rId29"/>
    <p:sldId id="408" r:id="rId30"/>
    <p:sldId id="263" r:id="rId31"/>
    <p:sldId id="404" r:id="rId32"/>
    <p:sldId id="403" r:id="rId33"/>
    <p:sldId id="414" r:id="rId34"/>
    <p:sldId id="269" r:id="rId35"/>
    <p:sldId id="357" r:id="rId36"/>
    <p:sldId id="356" r:id="rId37"/>
    <p:sldId id="393" r:id="rId38"/>
    <p:sldId id="363" r:id="rId39"/>
    <p:sldId id="387" r:id="rId40"/>
    <p:sldId id="395" r:id="rId41"/>
    <p:sldId id="310" r:id="rId42"/>
    <p:sldId id="413" r:id="rId43"/>
    <p:sldId id="396" r:id="rId44"/>
    <p:sldId id="391" r:id="rId45"/>
    <p:sldId id="410" r:id="rId46"/>
    <p:sldId id="392" r:id="rId47"/>
    <p:sldId id="279" r:id="rId48"/>
    <p:sldId id="280" r:id="rId49"/>
    <p:sldId id="285" r:id="rId50"/>
    <p:sldId id="287" r:id="rId51"/>
    <p:sldId id="286" r:id="rId52"/>
    <p:sldId id="390" r:id="rId53"/>
    <p:sldId id="288" r:id="rId54"/>
    <p:sldId id="289" r:id="rId55"/>
    <p:sldId id="397" r:id="rId56"/>
    <p:sldId id="411" r:id="rId57"/>
    <p:sldId id="306" r:id="rId58"/>
    <p:sldId id="307" r:id="rId59"/>
    <p:sldId id="309" r:id="rId60"/>
    <p:sldId id="412" r:id="rId61"/>
    <p:sldId id="346" r:id="rId62"/>
    <p:sldId id="266" r:id="rId63"/>
    <p:sldId id="311" r:id="rId64"/>
    <p:sldId id="312" r:id="rId65"/>
    <p:sldId id="389" r:id="rId66"/>
    <p:sldId id="290" r:id="rId67"/>
    <p:sldId id="320" r:id="rId68"/>
    <p:sldId id="308"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783" autoAdjust="0"/>
    <p:restoredTop sz="94660"/>
  </p:normalViewPr>
  <p:slideViewPr>
    <p:cSldViewPr>
      <p:cViewPr varScale="1">
        <p:scale>
          <a:sx n="99" d="100"/>
          <a:sy n="99" d="100"/>
        </p:scale>
        <p:origin x="-1640"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63" Type="http://schemas.openxmlformats.org/officeDocument/2006/relationships/slide" Target="slides/slide42.xml"/><Relationship Id="rId64" Type="http://schemas.openxmlformats.org/officeDocument/2006/relationships/slide" Target="slides/slide43.xml"/><Relationship Id="rId65" Type="http://schemas.openxmlformats.org/officeDocument/2006/relationships/slide" Target="slides/slide44.xml"/><Relationship Id="rId66" Type="http://schemas.openxmlformats.org/officeDocument/2006/relationships/slide" Target="slides/slide45.xml"/><Relationship Id="rId67" Type="http://schemas.openxmlformats.org/officeDocument/2006/relationships/slide" Target="slides/slide46.xml"/><Relationship Id="rId68" Type="http://schemas.openxmlformats.org/officeDocument/2006/relationships/slide" Target="slides/slide47.xml"/><Relationship Id="rId69" Type="http://schemas.openxmlformats.org/officeDocument/2006/relationships/slide" Target="slides/slide48.xml"/><Relationship Id="rId50" Type="http://schemas.openxmlformats.org/officeDocument/2006/relationships/slide" Target="slides/slide29.xml"/><Relationship Id="rId51" Type="http://schemas.openxmlformats.org/officeDocument/2006/relationships/slide" Target="slides/slide30.xml"/><Relationship Id="rId52" Type="http://schemas.openxmlformats.org/officeDocument/2006/relationships/slide" Target="slides/slide31.xml"/><Relationship Id="rId53" Type="http://schemas.openxmlformats.org/officeDocument/2006/relationships/slide" Target="slides/slide32.xml"/><Relationship Id="rId54" Type="http://schemas.openxmlformats.org/officeDocument/2006/relationships/slide" Target="slides/slide33.xml"/><Relationship Id="rId55" Type="http://schemas.openxmlformats.org/officeDocument/2006/relationships/slide" Target="slides/slide34.xml"/><Relationship Id="rId56" Type="http://schemas.openxmlformats.org/officeDocument/2006/relationships/slide" Target="slides/slide35.xml"/><Relationship Id="rId57" Type="http://schemas.openxmlformats.org/officeDocument/2006/relationships/slide" Target="slides/slide36.xml"/><Relationship Id="rId58" Type="http://schemas.openxmlformats.org/officeDocument/2006/relationships/slide" Target="slides/slide37.xml"/><Relationship Id="rId59" Type="http://schemas.openxmlformats.org/officeDocument/2006/relationships/slide" Target="slides/slide38.xml"/><Relationship Id="rId40" Type="http://schemas.openxmlformats.org/officeDocument/2006/relationships/slide" Target="slides/slide19.xml"/><Relationship Id="rId41" Type="http://schemas.openxmlformats.org/officeDocument/2006/relationships/slide" Target="slides/slide20.xml"/><Relationship Id="rId42" Type="http://schemas.openxmlformats.org/officeDocument/2006/relationships/slide" Target="slides/slide21.xml"/><Relationship Id="rId43" Type="http://schemas.openxmlformats.org/officeDocument/2006/relationships/slide" Target="slides/slide22.xml"/><Relationship Id="rId44" Type="http://schemas.openxmlformats.org/officeDocument/2006/relationships/slide" Target="slides/slide23.xml"/><Relationship Id="rId45" Type="http://schemas.openxmlformats.org/officeDocument/2006/relationships/slide" Target="slides/slide24.xml"/><Relationship Id="rId46" Type="http://schemas.openxmlformats.org/officeDocument/2006/relationships/slide" Target="slides/slide25.xml"/><Relationship Id="rId47" Type="http://schemas.openxmlformats.org/officeDocument/2006/relationships/slide" Target="slides/slide26.xml"/><Relationship Id="rId48" Type="http://schemas.openxmlformats.org/officeDocument/2006/relationships/slide" Target="slides/slide27.xml"/><Relationship Id="rId4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9.xml"/><Relationship Id="rId31" Type="http://schemas.openxmlformats.org/officeDocument/2006/relationships/slide" Target="slides/slide10.xml"/><Relationship Id="rId32" Type="http://schemas.openxmlformats.org/officeDocument/2006/relationships/slide" Target="slides/slide11.xml"/><Relationship Id="rId33" Type="http://schemas.openxmlformats.org/officeDocument/2006/relationships/slide" Target="slides/slide12.xml"/><Relationship Id="rId34" Type="http://schemas.openxmlformats.org/officeDocument/2006/relationships/slide" Target="slides/slide13.xml"/><Relationship Id="rId35" Type="http://schemas.openxmlformats.org/officeDocument/2006/relationships/slide" Target="slides/slide14.xml"/><Relationship Id="rId36" Type="http://schemas.openxmlformats.org/officeDocument/2006/relationships/slide" Target="slides/slide15.xml"/><Relationship Id="rId37" Type="http://schemas.openxmlformats.org/officeDocument/2006/relationships/slide" Target="slides/slide16.xml"/><Relationship Id="rId38" Type="http://schemas.openxmlformats.org/officeDocument/2006/relationships/slide" Target="slides/slide17.xml"/><Relationship Id="rId39" Type="http://schemas.openxmlformats.org/officeDocument/2006/relationships/slide" Target="slides/slide18.xml"/><Relationship Id="rId70" Type="http://schemas.openxmlformats.org/officeDocument/2006/relationships/notesMaster" Target="notesMasters/notes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 Target="slides/slide1.xml"/><Relationship Id="rId23" Type="http://schemas.openxmlformats.org/officeDocument/2006/relationships/slide" Target="slides/slide2.xml"/><Relationship Id="rId24" Type="http://schemas.openxmlformats.org/officeDocument/2006/relationships/slide" Target="slides/slide3.xml"/><Relationship Id="rId25" Type="http://schemas.openxmlformats.org/officeDocument/2006/relationships/slide" Target="slides/slide4.xml"/><Relationship Id="rId26" Type="http://schemas.openxmlformats.org/officeDocument/2006/relationships/slide" Target="slides/slide5.xml"/><Relationship Id="rId27" Type="http://schemas.openxmlformats.org/officeDocument/2006/relationships/slide" Target="slides/slide6.xml"/><Relationship Id="rId28" Type="http://schemas.openxmlformats.org/officeDocument/2006/relationships/slide" Target="slides/slide7.xml"/><Relationship Id="rId29" Type="http://schemas.openxmlformats.org/officeDocument/2006/relationships/slide" Target="slides/slide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39.xml"/><Relationship Id="rId61" Type="http://schemas.openxmlformats.org/officeDocument/2006/relationships/slide" Target="slides/slide40.xml"/><Relationship Id="rId62" Type="http://schemas.openxmlformats.org/officeDocument/2006/relationships/slide" Target="slides/slide4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DESIGNS\MicroBooNE\Signal\2tracks\collection%20of%20track%20waveforms.xls"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DESIGNS\MicroBooNE\Signal\batch2\85degree-signals.xls"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DESIGNS\MicroBooNE\Signal\batch2\85degree-signals.xls" TargetMode="External"/><Relationship Id="rId3"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dirty="0"/>
              <a:t>Simulated Current Waveforms at Various Track Angle </a:t>
            </a:r>
            <a:br>
              <a:rPr lang="en-US" dirty="0"/>
            </a:br>
            <a:r>
              <a:rPr lang="en-US" dirty="0"/>
              <a:t>Collection Wires (Y), 0.6µs </a:t>
            </a:r>
            <a:r>
              <a:rPr lang="en-US" dirty="0" err="1"/>
              <a:t>rms</a:t>
            </a:r>
            <a:r>
              <a:rPr lang="en-US" dirty="0"/>
              <a:t> Diffusion
</a:t>
            </a:r>
            <a:r>
              <a:rPr lang="en-US" sz="1400" b="0" dirty="0"/>
              <a:t>(from left: 0, 10, 30, 60, 70, 80 </a:t>
            </a:r>
            <a:r>
              <a:rPr lang="en-US" sz="1400" b="0" dirty="0" smtClean="0"/>
              <a:t>degrees from wire plane)</a:t>
            </a:r>
            <a:endParaRPr lang="en-US" dirty="0"/>
          </a:p>
        </c:rich>
      </c:tx>
      <c:layout>
        <c:manualLayout>
          <c:xMode val="edge"/>
          <c:yMode val="edge"/>
          <c:x val="0.216901677647854"/>
          <c:y val="0.0123456790123457"/>
        </c:manualLayout>
      </c:layout>
      <c:overlay val="1"/>
    </c:title>
    <c:autoTitleDeleted val="0"/>
    <c:plotArea>
      <c:layout>
        <c:manualLayout>
          <c:layoutTarget val="inner"/>
          <c:xMode val="edge"/>
          <c:yMode val="edge"/>
          <c:x val="0.0648646235575101"/>
          <c:y val="0.0254188376695166"/>
          <c:w val="0.82295935381019"/>
          <c:h val="0.949162324660965"/>
        </c:manualLayout>
      </c:layout>
      <c:scatterChart>
        <c:scatterStyle val="lineMarker"/>
        <c:varyColors val="0"/>
        <c:ser>
          <c:idx val="0"/>
          <c:order val="0"/>
          <c:tx>
            <c:strRef>
              <c:f>'Y signal'!$O$4</c:f>
              <c:strCache>
                <c:ptCount val="1"/>
                <c:pt idx="0">
                  <c:v>ch  1</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O$5:$O$1955</c:f>
              <c:numCache>
                <c:formatCode>0.00E+00</c:formatCode>
                <c:ptCount val="1951"/>
                <c:pt idx="0">
                  <c:v>0.002</c:v>
                </c:pt>
                <c:pt idx="1">
                  <c:v>0.00199999999996671</c:v>
                </c:pt>
                <c:pt idx="2">
                  <c:v>0.00199999999991701</c:v>
                </c:pt>
                <c:pt idx="3">
                  <c:v>0.00199999999984321</c:v>
                </c:pt>
                <c:pt idx="4">
                  <c:v>0.00199999999973423</c:v>
                </c:pt>
                <c:pt idx="5">
                  <c:v>0.00199999999957438</c:v>
                </c:pt>
                <c:pt idx="6">
                  <c:v>0.00199999999934132</c:v>
                </c:pt>
                <c:pt idx="7">
                  <c:v>0.00199999999900382</c:v>
                </c:pt>
                <c:pt idx="8">
                  <c:v>0.00199999999851828</c:v>
                </c:pt>
                <c:pt idx="9">
                  <c:v>0.00199999999782455</c:v>
                </c:pt>
                <c:pt idx="10">
                  <c:v>0.00199999999684014</c:v>
                </c:pt>
                <c:pt idx="11">
                  <c:v>0.0019999999954528</c:v>
                </c:pt>
                <c:pt idx="12">
                  <c:v>0.00199999999351109</c:v>
                </c:pt>
                <c:pt idx="13">
                  <c:v>0.00199999999081222</c:v>
                </c:pt>
                <c:pt idx="14">
                  <c:v>0.00199999998708688</c:v>
                </c:pt>
                <c:pt idx="15">
                  <c:v>0.00199999998198033</c:v>
                </c:pt>
                <c:pt idx="16">
                  <c:v>0.00199999997502895</c:v>
                </c:pt>
                <c:pt idx="17">
                  <c:v>0.00199999996563183</c:v>
                </c:pt>
                <c:pt idx="18">
                  <c:v>0.00199999995301667</c:v>
                </c:pt>
                <c:pt idx="19">
                  <c:v>0.00199999993619902</c:v>
                </c:pt>
                <c:pt idx="20">
                  <c:v>0.00199999991393464</c:v>
                </c:pt>
                <c:pt idx="21">
                  <c:v>0.00199999988466433</c:v>
                </c:pt>
                <c:pt idx="22">
                  <c:v>0.00199999984645094</c:v>
                </c:pt>
                <c:pt idx="23">
                  <c:v>0.00199999979690904</c:v>
                </c:pt>
                <c:pt idx="24">
                  <c:v>0.00199999973312703</c:v>
                </c:pt>
                <c:pt idx="25">
                  <c:v>0.00199999965158328</c:v>
                </c:pt>
                <c:pt idx="26">
                  <c:v>0.00199999954805738</c:v>
                </c:pt>
                <c:pt idx="27">
                  <c:v>0.00199999941753899</c:v>
                </c:pt>
                <c:pt idx="28">
                  <c:v>0.00199999925413708</c:v>
                </c:pt>
                <c:pt idx="29">
                  <c:v>0.00199999905099326</c:v>
                </c:pt>
                <c:pt idx="30">
                  <c:v>0.00199999880020368</c:v>
                </c:pt>
                <c:pt idx="31">
                  <c:v>0.00199999849275488</c:v>
                </c:pt>
                <c:pt idx="32">
                  <c:v>0.00199999811847942</c:v>
                </c:pt>
                <c:pt idx="33">
                  <c:v>0.00199999766603753</c:v>
                </c:pt>
                <c:pt idx="34">
                  <c:v>0.0019999971229316</c:v>
                </c:pt>
                <c:pt idx="35">
                  <c:v>0.00199999647555992</c:v>
                </c:pt>
                <c:pt idx="36">
                  <c:v>0.00199999570931594</c:v>
                </c:pt>
                <c:pt idx="37">
                  <c:v>0.00199999480873831</c:v>
                </c:pt>
                <c:pt idx="38">
                  <c:v>0.00199999375771587</c:v>
                </c:pt>
                <c:pt idx="39">
                  <c:v>0.00199999253974995</c:v>
                </c:pt>
                <c:pt idx="40">
                  <c:v>0.00199999113827375</c:v>
                </c:pt>
                <c:pt idx="41">
                  <c:v>0.00199998953702716</c:v>
                </c:pt>
                <c:pt idx="42">
                  <c:v>0.00199998772048109</c:v>
                </c:pt>
                <c:pt idx="43">
                  <c:v>0.00199998567430347</c:v>
                </c:pt>
                <c:pt idx="44">
                  <c:v>0.00199998338585534</c:v>
                </c:pt>
                <c:pt idx="45">
                  <c:v>0.0019999808447031</c:v>
                </c:pt>
                <c:pt idx="46">
                  <c:v>0.00199997804312976</c:v>
                </c:pt>
                <c:pt idx="47">
                  <c:v>0.00199997497662645</c:v>
                </c:pt>
                <c:pt idx="48">
                  <c:v>0.00199997164434449</c:v>
                </c:pt>
                <c:pt idx="49">
                  <c:v>0.00199996804948669</c:v>
                </c:pt>
                <c:pt idx="50">
                  <c:v>0.00199996419961853</c:v>
                </c:pt>
                <c:pt idx="51">
                  <c:v>0.00199996010688039</c:v>
                </c:pt>
                <c:pt idx="52">
                  <c:v>0.00199995578808568</c:v>
                </c:pt>
                <c:pt idx="53">
                  <c:v>0.00199995126469222</c:v>
                </c:pt>
                <c:pt idx="54">
                  <c:v>0.00199994656264018</c:v>
                </c:pt>
                <c:pt idx="55">
                  <c:v>0.00199994171205391</c:v>
                </c:pt>
                <c:pt idx="56">
                  <c:v>0.00199993674681149</c:v>
                </c:pt>
                <c:pt idx="57">
                  <c:v>0.00199993170399114</c:v>
                </c:pt>
                <c:pt idx="58">
                  <c:v>0.00199992662320928</c:v>
                </c:pt>
                <c:pt idx="59">
                  <c:v>0.0019999215458703</c:v>
                </c:pt>
                <c:pt idx="60">
                  <c:v>0.00199991651435194</c:v>
                </c:pt>
                <c:pt idx="61">
                  <c:v>0.00199991157115374</c:v>
                </c:pt>
                <c:pt idx="62">
                  <c:v>0.00199990675803739</c:v>
                </c:pt>
                <c:pt idx="63">
                  <c:v>0.00199990211518893</c:v>
                </c:pt>
                <c:pt idx="64">
                  <c:v>0.00199989768043095</c:v>
                </c:pt>
                <c:pt idx="65">
                  <c:v>0.00199989348851165</c:v>
                </c:pt>
                <c:pt idx="66">
                  <c:v>0.00199988957049306</c:v>
                </c:pt>
                <c:pt idx="67">
                  <c:v>0.00199988595325694</c:v>
                </c:pt>
                <c:pt idx="68">
                  <c:v>0.00199988265914113</c:v>
                </c:pt>
                <c:pt idx="69">
                  <c:v>0.00199987970571353</c:v>
                </c:pt>
                <c:pt idx="70">
                  <c:v>0.00199987710568497</c:v>
                </c:pt>
                <c:pt idx="71">
                  <c:v>0.00199987486695684</c:v>
                </c:pt>
                <c:pt idx="72">
                  <c:v>0.00199987299279363</c:v>
                </c:pt>
                <c:pt idx="73">
                  <c:v>0.00199987148210689</c:v>
                </c:pt>
                <c:pt idx="74">
                  <c:v>0.00199987032983315</c:v>
                </c:pt>
                <c:pt idx="75">
                  <c:v>0.00199986952738581</c:v>
                </c:pt>
                <c:pt idx="76">
                  <c:v>0.0019998690631603</c:v>
                </c:pt>
                <c:pt idx="77">
                  <c:v>0.00199986892307092</c:v>
                </c:pt>
                <c:pt idx="78">
                  <c:v>0.00199986909109902</c:v>
                </c:pt>
                <c:pt idx="79">
                  <c:v>0.00199986954983366</c:v>
                </c:pt>
                <c:pt idx="80">
                  <c:v>0.00199987028098786</c:v>
                </c:pt>
                <c:pt idx="81">
                  <c:v>0.00199987126587702</c:v>
                </c:pt>
                <c:pt idx="82">
                  <c:v>0.00199987248584848</c:v>
                </c:pt>
                <c:pt idx="83">
                  <c:v>0.00199987392265522</c:v>
                </c:pt>
                <c:pt idx="84">
                  <c:v>0.00199987555876892</c:v>
                </c:pt>
                <c:pt idx="85">
                  <c:v>0.00199987737763117</c:v>
                </c:pt>
                <c:pt idx="86">
                  <c:v>0.00199987936384403</c:v>
                </c:pt>
                <c:pt idx="87">
                  <c:v>0.00199988150330291</c:v>
                </c:pt>
                <c:pt idx="88">
                  <c:v>0.0019998837832771</c:v>
                </c:pt>
                <c:pt idx="89">
                  <c:v>0.00199988619244373</c:v>
                </c:pt>
                <c:pt idx="90">
                  <c:v>0.00199988872088217</c:v>
                </c:pt>
                <c:pt idx="91">
                  <c:v>0.00199989136003597</c:v>
                </c:pt>
                <c:pt idx="92">
                  <c:v>0.00199989410264936</c:v>
                </c:pt>
                <c:pt idx="93">
                  <c:v>0.00199989694268519</c:v>
                </c:pt>
                <c:pt idx="94">
                  <c:v>0.00199989987523022</c:v>
                </c:pt>
                <c:pt idx="95">
                  <c:v>0.00199990289639336</c:v>
                </c:pt>
                <c:pt idx="96">
                  <c:v>0.00199990600320135</c:v>
                </c:pt>
                <c:pt idx="97">
                  <c:v>0.00199990919349562</c:v>
                </c:pt>
                <c:pt idx="98">
                  <c:v>0.00199991246583358</c:v>
                </c:pt>
                <c:pt idx="99">
                  <c:v>0.00199991581939493</c:v>
                </c:pt>
                <c:pt idx="100">
                  <c:v>0.00199991925389805</c:v>
                </c:pt>
                <c:pt idx="101">
                  <c:v>0.00199992276952224</c:v>
                </c:pt>
                <c:pt idx="102">
                  <c:v>0.00199992636684046</c:v>
                </c:pt>
                <c:pt idx="103">
                  <c:v>0.00199993004676052</c:v>
                </c:pt>
                <c:pt idx="104">
                  <c:v>0.00199993381047476</c:v>
                </c:pt>
                <c:pt idx="105">
                  <c:v>0.00199993765941773</c:v>
                </c:pt>
                <c:pt idx="106">
                  <c:v>0.00199994159523173</c:v>
                </c:pt>
                <c:pt idx="107">
                  <c:v>0.00199994561973749</c:v>
                </c:pt>
                <c:pt idx="108">
                  <c:v>0.00199994973491189</c:v>
                </c:pt>
                <c:pt idx="109">
                  <c:v>0.00199995394287041</c:v>
                </c:pt>
                <c:pt idx="110">
                  <c:v>0.00199995824585386</c:v>
                </c:pt>
                <c:pt idx="111">
                  <c:v>0.00199996264621943</c:v>
                </c:pt>
                <c:pt idx="112">
                  <c:v>0.00199996714643346</c:v>
                </c:pt>
                <c:pt idx="113">
                  <c:v>0.001999971749068</c:v>
                </c:pt>
                <c:pt idx="114">
                  <c:v>0.00199997645679989</c:v>
                </c:pt>
                <c:pt idx="115">
                  <c:v>0.00199998127240956</c:v>
                </c:pt>
                <c:pt idx="116">
                  <c:v>0.00199998619878468</c:v>
                </c:pt>
                <c:pt idx="117">
                  <c:v>0.00199999123892249</c:v>
                </c:pt>
                <c:pt idx="118">
                  <c:v>0.001999996395933</c:v>
                </c:pt>
                <c:pt idx="119">
                  <c:v>0.00200000167304578</c:v>
                </c:pt>
                <c:pt idx="120">
                  <c:v>0.00200000707361466</c:v>
                </c:pt>
                <c:pt idx="121">
                  <c:v>0.00200001260113903</c:v>
                </c:pt>
                <c:pt idx="122">
                  <c:v>0.0020000182592231</c:v>
                </c:pt>
                <c:pt idx="123">
                  <c:v>0.00200002405163753</c:v>
                </c:pt>
                <c:pt idx="124">
                  <c:v>0.0020000299823075</c:v>
                </c:pt>
                <c:pt idx="125">
                  <c:v>0.00200003605531979</c:v>
                </c:pt>
                <c:pt idx="126">
                  <c:v>0.0020000422749321</c:v>
                </c:pt>
                <c:pt idx="127">
                  <c:v>0.00200004864558384</c:v>
                </c:pt>
                <c:pt idx="128">
                  <c:v>0.00200005517190308</c:v>
                </c:pt>
                <c:pt idx="129">
                  <c:v>0.00200006185871767</c:v>
                </c:pt>
                <c:pt idx="130">
                  <c:v>0.00200006871106353</c:v>
                </c:pt>
                <c:pt idx="131">
                  <c:v>0.00200007573419204</c:v>
                </c:pt>
                <c:pt idx="132">
                  <c:v>0.00200008293357767</c:v>
                </c:pt>
                <c:pt idx="133">
                  <c:v>0.00200009031491993</c:v>
                </c:pt>
                <c:pt idx="134">
                  <c:v>0.00200009788414446</c:v>
                </c:pt>
                <c:pt idx="135">
                  <c:v>0.00200010564739039</c:v>
                </c:pt>
                <c:pt idx="136">
                  <c:v>0.00200011361100186</c:v>
                </c:pt>
                <c:pt idx="137">
                  <c:v>0.00200012178152628</c:v>
                </c:pt>
                <c:pt idx="138">
                  <c:v>0.00200013016573239</c:v>
                </c:pt>
                <c:pt idx="139">
                  <c:v>0.00200013877059577</c:v>
                </c:pt>
                <c:pt idx="140">
                  <c:v>0.00200014760323357</c:v>
                </c:pt>
                <c:pt idx="141">
                  <c:v>0.00200015667082722</c:v>
                </c:pt>
                <c:pt idx="142">
                  <c:v>0.00200016598051044</c:v>
                </c:pt>
                <c:pt idx="143">
                  <c:v>0.00200017553925206</c:v>
                </c:pt>
                <c:pt idx="144">
                  <c:v>0.0020001853536945</c:v>
                </c:pt>
                <c:pt idx="145">
                  <c:v>0.00200019542991846</c:v>
                </c:pt>
                <c:pt idx="146">
                  <c:v>0.0020002057731619</c:v>
                </c:pt>
                <c:pt idx="147">
                  <c:v>0.00200021638742657</c:v>
                </c:pt>
                <c:pt idx="148">
                  <c:v>0.00200022727501295</c:v>
                </c:pt>
                <c:pt idx="149">
                  <c:v>0.00200023843588856</c:v>
                </c:pt>
                <c:pt idx="150">
                  <c:v>0.00200024986695756</c:v>
                </c:pt>
                <c:pt idx="151">
                  <c:v>0.00200026156110714</c:v>
                </c:pt>
                <c:pt idx="152">
                  <c:v>0.00200027350608056</c:v>
                </c:pt>
                <c:pt idx="153">
                  <c:v>0.00200028568311821</c:v>
                </c:pt>
                <c:pt idx="154">
                  <c:v>0.00200029806532152</c:v>
                </c:pt>
                <c:pt idx="155">
                  <c:v>0.00200031061576663</c:v>
                </c:pt>
                <c:pt idx="156">
                  <c:v>0.00200032328528466</c:v>
                </c:pt>
                <c:pt idx="157">
                  <c:v>0.00200033600993542</c:v>
                </c:pt>
                <c:pt idx="158">
                  <c:v>0.00200034870816469</c:v>
                </c:pt>
                <c:pt idx="159">
                  <c:v>0.00200036127765075</c:v>
                </c:pt>
                <c:pt idx="160">
                  <c:v>0.0020003735918434</c:v>
                </c:pt>
                <c:pt idx="161">
                  <c:v>0.00200038549628144</c:v>
                </c:pt>
                <c:pt idx="162">
                  <c:v>0.00200039680471664</c:v>
                </c:pt>
                <c:pt idx="163">
                  <c:v>0.00200040729518027</c:v>
                </c:pt>
                <c:pt idx="164">
                  <c:v>0.00200041670605891</c:v>
                </c:pt>
                <c:pt idx="165">
                  <c:v>0.00200042473239398</c:v>
                </c:pt>
                <c:pt idx="166">
                  <c:v>0.00200043102252903</c:v>
                </c:pt>
                <c:pt idx="167">
                  <c:v>0.00200043517536663</c:v>
                </c:pt>
                <c:pt idx="168">
                  <c:v>0.00200043673842333</c:v>
                </c:pt>
                <c:pt idx="169">
                  <c:v>0.002000435206973</c:v>
                </c:pt>
                <c:pt idx="170">
                  <c:v>0.00200043002449025</c:v>
                </c:pt>
                <c:pt idx="171">
                  <c:v>0.00200042058468618</c:v>
                </c:pt>
                <c:pt idx="172">
                  <c:v>0.00200040623533613</c:v>
                </c:pt>
                <c:pt idx="173">
                  <c:v>0.0020003862841215</c:v>
                </c:pt>
                <c:pt idx="174">
                  <c:v>0.00200036000662224</c:v>
                </c:pt>
                <c:pt idx="175">
                  <c:v>0.00200032665656826</c:v>
                </c:pt>
                <c:pt idx="176">
                  <c:v>0.00200028547831708</c:v>
                </c:pt>
                <c:pt idx="177">
                  <c:v>0.00200023572147257</c:v>
                </c:pt>
                <c:pt idx="178">
                  <c:v>0.00200017665746046</c:v>
                </c:pt>
                <c:pt idx="179">
                  <c:v>0.00200010759770865</c:v>
                </c:pt>
                <c:pt idx="180">
                  <c:v>0.00200002791296951</c:v>
                </c:pt>
                <c:pt idx="181">
                  <c:v>0.00199993705323727</c:v>
                </c:pt>
                <c:pt idx="182">
                  <c:v>0.00199983456758912</c:v>
                </c:pt>
                <c:pt idx="183">
                  <c:v>0.00199972012315868</c:v>
                </c:pt>
                <c:pt idx="184">
                  <c:v>0.00199959352245176</c:v>
                </c:pt>
                <c:pt idx="185">
                  <c:v>0.00199945471811801</c:v>
                </c:pt>
                <c:pt idx="186">
                  <c:v>0.00199930382435162</c:v>
                </c:pt>
                <c:pt idx="187">
                  <c:v>0.00199914112409823</c:v>
                </c:pt>
                <c:pt idx="188">
                  <c:v>0.00199896707139456</c:v>
                </c:pt>
                <c:pt idx="189">
                  <c:v>0.00199878228824731</c:v>
                </c:pt>
                <c:pt idx="190">
                  <c:v>0.00199858755565705</c:v>
                </c:pt>
                <c:pt idx="191">
                  <c:v>0.00199838379865553</c:v>
                </c:pt>
                <c:pt idx="192">
                  <c:v>0.00199817206534858</c:v>
                </c:pt>
                <c:pt idx="193">
                  <c:v>0.00199795350036584</c:v>
                </c:pt>
                <c:pt idx="194">
                  <c:v>0.00199772931326363</c:v>
                </c:pt>
                <c:pt idx="195">
                  <c:v>0.00199750074277007</c:v>
                </c:pt>
                <c:pt idx="196">
                  <c:v>0.00199726901796779</c:v>
                </c:pt>
                <c:pt idx="197">
                  <c:v>0.00199703531775094</c:v>
                </c:pt>
                <c:pt idx="198">
                  <c:v>0.0019968007301279</c:v>
                </c:pt>
                <c:pt idx="199">
                  <c:v>0.00199656621322805</c:v>
                </c:pt>
                <c:pt idx="200">
                  <c:v>0.00199633256228538</c:v>
                </c:pt>
                <c:pt idx="201">
                  <c:v>0.00199610036993385</c:v>
                </c:pt>
                <c:pt idx="202">
                  <c:v>0.00199586999258845</c:v>
                </c:pt>
                <c:pt idx="203">
                  <c:v>0.00199564155694946</c:v>
                </c:pt>
                <c:pt idx="204">
                  <c:v>0.00199541493800665</c:v>
                </c:pt>
                <c:pt idx="205">
                  <c:v>0.00199518975950357</c:v>
                </c:pt>
                <c:pt idx="206">
                  <c:v>0.00199496540709597</c:v>
                </c:pt>
                <c:pt idx="207">
                  <c:v>0.00199474105005058</c:v>
                </c:pt>
                <c:pt idx="208">
                  <c:v>0.00199451567818184</c:v>
                </c:pt>
                <c:pt idx="209">
                  <c:v>0.00199428814344024</c:v>
                </c:pt>
                <c:pt idx="210">
                  <c:v>0.00199405721565111</c:v>
                </c:pt>
                <c:pt idx="211">
                  <c:v>0.00199382164498725</c:v>
                </c:pt>
                <c:pt idx="212">
                  <c:v>0.00199358023159647</c:v>
                </c:pt>
                <c:pt idx="213">
                  <c:v>0.0019933319011433</c:v>
                </c:pt>
                <c:pt idx="214">
                  <c:v>0.00199307578326319</c:v>
                </c:pt>
                <c:pt idx="215">
                  <c:v>0.00199281128912297</c:v>
                </c:pt>
                <c:pt idx="216">
                  <c:v>0.00199253819278528</c:v>
                </c:pt>
                <c:pt idx="217">
                  <c:v>0.00199225669840597</c:v>
                </c:pt>
                <c:pt idx="218">
                  <c:v>0.00199196751487844</c:v>
                </c:pt>
                <c:pt idx="219">
                  <c:v>0.00199167190905562</c:v>
                </c:pt>
                <c:pt idx="220">
                  <c:v>0.00199137175206482</c:v>
                </c:pt>
                <c:pt idx="221">
                  <c:v>0.00199106955960797</c:v>
                </c:pt>
                <c:pt idx="222">
                  <c:v>0.00199076850667424</c:v>
                </c:pt>
                <c:pt idx="223">
                  <c:v>0.00199047243412315</c:v>
                </c:pt>
                <c:pt idx="224">
                  <c:v>0.001990185834751</c:v>
                </c:pt>
                <c:pt idx="225">
                  <c:v>0.0019899138237969</c:v>
                </c:pt>
                <c:pt idx="226">
                  <c:v>0.001989662093457</c:v>
                </c:pt>
                <c:pt idx="227">
                  <c:v>0.00198943684621754</c:v>
                </c:pt>
                <c:pt idx="228">
                  <c:v>0.00198924471417122</c:v>
                </c:pt>
                <c:pt idx="229">
                  <c:v>0.00198909266166244</c:v>
                </c:pt>
                <c:pt idx="230">
                  <c:v>0.00198898787279553</c:v>
                </c:pt>
                <c:pt idx="231">
                  <c:v>0.0019889376265596</c:v>
                </c:pt>
                <c:pt idx="232">
                  <c:v>0.00198894915924189</c:v>
                </c:pt>
                <c:pt idx="233">
                  <c:v>0.00198902951676692</c:v>
                </c:pt>
                <c:pt idx="234">
                  <c:v>0.00198918539997214</c:v>
                </c:pt>
                <c:pt idx="235">
                  <c:v>0.00198942300318001</c:v>
                </c:pt>
                <c:pt idx="236">
                  <c:v>0.00198974785207114</c:v>
                </c:pt>
                <c:pt idx="237">
                  <c:v>0.00199016463756452</c:v>
                </c:pt>
                <c:pt idx="238">
                  <c:v>0.00199067705722101</c:v>
                </c:pt>
                <c:pt idx="239">
                  <c:v>0.0019912876623451</c:v>
                </c:pt>
                <c:pt idx="240">
                  <c:v>0.00199199771391807</c:v>
                </c:pt>
                <c:pt idx="241">
                  <c:v>0.00199280705537712</c:v>
                </c:pt>
                <c:pt idx="242">
                  <c:v>0.00199371400443639</c:v>
                </c:pt>
                <c:pt idx="243">
                  <c:v>0.00199471526902885</c:v>
                </c:pt>
                <c:pt idx="244">
                  <c:v>0.00199580589196418</c:v>
                </c:pt>
                <c:pt idx="245">
                  <c:v>0.00199697922868252</c:v>
                </c:pt>
                <c:pt idx="246">
                  <c:v>0.00199822696201904</c:v>
                </c:pt>
                <c:pt idx="247">
                  <c:v>0.00199953915719736</c:v>
                </c:pt>
                <c:pt idx="248">
                  <c:v>0.00200090435930469</c:v>
                </c:pt>
                <c:pt idx="249">
                  <c:v>0.00200230973423958</c:v>
                </c:pt>
                <c:pt idx="250">
                  <c:v>0.002003741252702</c:v>
                </c:pt>
                <c:pt idx="251">
                  <c:v>0.00200518391513355</c:v>
                </c:pt>
                <c:pt idx="252">
                  <c:v>0.00200662201379395</c:v>
                </c:pt>
                <c:pt idx="253">
                  <c:v>0.00200803942641013</c:v>
                </c:pt>
                <c:pt idx="254">
                  <c:v>0.00200941993417113</c:v>
                </c:pt>
                <c:pt idx="255">
                  <c:v>0.00201074755537365</c:v>
                </c:pt>
                <c:pt idx="256">
                  <c:v>0.0020120068848441</c:v>
                </c:pt>
                <c:pt idx="257">
                  <c:v>0.0020131834284692</c:v>
                </c:pt>
                <c:pt idx="258">
                  <c:v>0.00201426392183837</c:v>
                </c:pt>
                <c:pt idx="259">
                  <c:v>0.00201523662219786</c:v>
                </c:pt>
                <c:pt idx="260">
                  <c:v>0.00201609156358062</c:v>
                </c:pt>
                <c:pt idx="261">
                  <c:v>0.00201682076610834</c:v>
                </c:pt>
                <c:pt idx="262">
                  <c:v>0.00201741839217661</c:v>
                </c:pt>
                <c:pt idx="263">
                  <c:v>0.00201788084422209</c:v>
                </c:pt>
                <c:pt idx="264">
                  <c:v>0.0020182068010788</c:v>
                </c:pt>
                <c:pt idx="265">
                  <c:v>0.00201839719235466</c:v>
                </c:pt>
                <c:pt idx="266">
                  <c:v>0.00201845511269126</c:v>
                </c:pt>
                <c:pt idx="267">
                  <c:v>0.0020183856801335</c:v>
                </c:pt>
                <c:pt idx="268">
                  <c:v>0.00201819584487678</c:v>
                </c:pt>
                <c:pt idx="269">
                  <c:v>0.00201789415648304</c:v>
                </c:pt>
                <c:pt idx="270">
                  <c:v>0.00201749049888129</c:v>
                </c:pt>
                <c:pt idx="271">
                  <c:v>0.00201699580342243</c:v>
                </c:pt>
                <c:pt idx="272">
                  <c:v>0.00201642175047488</c:v>
                </c:pt>
                <c:pt idx="273">
                  <c:v>0.00201578046997975</c:v>
                </c:pt>
                <c:pt idx="274">
                  <c:v>0.0020150842507368</c:v>
                </c:pt>
                <c:pt idx="275">
                  <c:v>0.00201434526716268</c:v>
                </c:pt>
                <c:pt idx="276">
                  <c:v>0.00201357533099762</c:v>
                </c:pt>
                <c:pt idx="277">
                  <c:v>0.00201278567382724</c:v>
                </c:pt>
                <c:pt idx="278">
                  <c:v>0.00201198676465914</c:v>
                </c:pt>
                <c:pt idx="279">
                  <c:v>0.00201118816506731</c:v>
                </c:pt>
                <c:pt idx="280">
                  <c:v>0.0020103984228077</c:v>
                </c:pt>
                <c:pt idx="281">
                  <c:v>0.00200962500325594</c:v>
                </c:pt>
                <c:pt idx="282">
                  <c:v>0.00200887425672034</c:v>
                </c:pt>
                <c:pt idx="283">
                  <c:v>0.00200815141858169</c:v>
                </c:pt>
                <c:pt idx="284">
                  <c:v>0.0020074606384171</c:v>
                </c:pt>
                <c:pt idx="285">
                  <c:v>0.0020068050336189</c:v>
                </c:pt>
                <c:pt idx="286">
                  <c:v>0.00200618676278765</c:v>
                </c:pt>
                <c:pt idx="287">
                  <c:v>0.00200560711402539</c:v>
                </c:pt>
                <c:pt idx="288">
                  <c:v>0.00200506660343587</c:v>
                </c:pt>
                <c:pt idx="289">
                  <c:v>0.00200456507937576</c:v>
                </c:pt>
                <c:pt idx="290">
                  <c:v>0.00200410182847742</c:v>
                </c:pt>
                <c:pt idx="291">
                  <c:v>0.00200367567992691</c:v>
                </c:pt>
                <c:pt idx="292">
                  <c:v>0.00200328510510601</c:v>
                </c:pt>
                <c:pt idx="293">
                  <c:v>0.00200292831025141</c:v>
                </c:pt>
                <c:pt idx="294">
                  <c:v>0.00200260332042504</c:v>
                </c:pt>
                <c:pt idx="295">
                  <c:v>0.00200230805360721</c:v>
                </c:pt>
                <c:pt idx="296">
                  <c:v>0.00200204038429647</c:v>
                </c:pt>
                <c:pt idx="297">
                  <c:v>0.00200179819642948</c:v>
                </c:pt>
                <c:pt idx="298">
                  <c:v>0.00200157942582944</c:v>
                </c:pt>
                <c:pt idx="299">
                  <c:v>0.00200138209274234</c:v>
                </c:pt>
                <c:pt idx="300">
                  <c:v>0.00200120432526526</c:v>
                </c:pt>
                <c:pt idx="301">
                  <c:v>0.00200104437464714</c:v>
                </c:pt>
                <c:pt idx="302">
                  <c:v>0.00200090062356309</c:v>
                </c:pt>
                <c:pt idx="303">
                  <c:v>0.00200077158854206</c:v>
                </c:pt>
                <c:pt idx="304">
                  <c:v>0.00200065591767875</c:v>
                </c:pt>
                <c:pt idx="305">
                  <c:v>0.00200055238479484</c:v>
                </c:pt>
                <c:pt idx="306">
                  <c:v>0.00200045988106188</c:v>
                </c:pt>
                <c:pt idx="307">
                  <c:v>0.0020003774050452</c:v>
                </c:pt>
                <c:pt idx="308">
                  <c:v>0.00200030405195811</c:v>
                </c:pt>
                <c:pt idx="309">
                  <c:v>0.00200023900280952</c:v>
                </c:pt>
                <c:pt idx="310">
                  <c:v>0.00200018151397948</c:v>
                </c:pt>
                <c:pt idx="311">
                  <c:v>0.00200013090756895</c:v>
                </c:pt>
                <c:pt idx="312">
                  <c:v>0.00200008656285269</c:v>
                </c:pt>
                <c:pt idx="313">
                  <c:v>0.00200004790889883</c:v>
                </c:pt>
                <c:pt idx="314">
                  <c:v>0.00200001441844247</c:v>
                </c:pt>
                <c:pt idx="315">
                  <c:v>0.00199998560295207</c:v>
                </c:pt>
                <c:pt idx="316">
                  <c:v>0.00199996100879147</c:v>
                </c:pt>
                <c:pt idx="317">
                  <c:v>0.0019999402143268</c:v>
                </c:pt>
                <c:pt idx="318">
                  <c:v>0.00199992282777996</c:v>
                </c:pt>
                <c:pt idx="319">
                  <c:v>0.00199990848558109</c:v>
                </c:pt>
                <c:pt idx="320">
                  <c:v>0.0019998968500322</c:v>
                </c:pt>
                <c:pt idx="321">
                  <c:v>0.00199988761338075</c:v>
                </c:pt>
                <c:pt idx="322">
                  <c:v>0.00199988049867564</c:v>
                </c:pt>
                <c:pt idx="323">
                  <c:v>0.00199987524429014</c:v>
                </c:pt>
                <c:pt idx="324">
                  <c:v>0.00199987161519174</c:v>
                </c:pt>
                <c:pt idx="325">
                  <c:v>0.00199986940163087</c:v>
                </c:pt>
                <c:pt idx="326">
                  <c:v>0.00199986841681588</c:v>
                </c:pt>
                <c:pt idx="327">
                  <c:v>0.00199986849627762</c:v>
                </c:pt>
                <c:pt idx="328">
                  <c:v>0.00199986949482116</c:v>
                </c:pt>
                <c:pt idx="329">
                  <c:v>0.00199987128722333</c:v>
                </c:pt>
                <c:pt idx="330">
                  <c:v>0.00199987376558448</c:v>
                </c:pt>
                <c:pt idx="331">
                  <c:v>0.00199987683816623</c:v>
                </c:pt>
                <c:pt idx="332">
                  <c:v>0.0019998804279602</c:v>
                </c:pt>
                <c:pt idx="333">
                  <c:v>0.0019998844708681</c:v>
                </c:pt>
                <c:pt idx="334">
                  <c:v>0.00199988891421918</c:v>
                </c:pt>
                <c:pt idx="335">
                  <c:v>0.00199989371614154</c:v>
                </c:pt>
                <c:pt idx="336">
                  <c:v>0.00199989884208413</c:v>
                </c:pt>
                <c:pt idx="337">
                  <c:v>0.00199990426743376</c:v>
                </c:pt>
                <c:pt idx="338">
                  <c:v>0.00199990997150344</c:v>
                </c:pt>
                <c:pt idx="339">
                  <c:v>0.00199991594050064</c:v>
                </c:pt>
                <c:pt idx="340">
                  <c:v>0.00199992216634964</c:v>
                </c:pt>
                <c:pt idx="341">
                  <c:v>0.00199992864252355</c:v>
                </c:pt>
                <c:pt idx="342">
                  <c:v>0.00199993536725629</c:v>
                </c:pt>
                <c:pt idx="343">
                  <c:v>0.00199994234102653</c:v>
                </c:pt>
                <c:pt idx="344">
                  <c:v>0.00199994956697018</c:v>
                </c:pt>
                <c:pt idx="345">
                  <c:v>0.00199995705000544</c:v>
                </c:pt>
                <c:pt idx="346">
                  <c:v>0.00199996479555899</c:v>
                </c:pt>
                <c:pt idx="347">
                  <c:v>0.00199997281073326</c:v>
                </c:pt>
                <c:pt idx="348">
                  <c:v>0.00199998110327677</c:v>
                </c:pt>
                <c:pt idx="349">
                  <c:v>0.00199998968127355</c:v>
                </c:pt>
                <c:pt idx="350">
                  <c:v>0.00199999855288977</c:v>
                </c:pt>
                <c:pt idx="351">
                  <c:v>0.00200000772548996</c:v>
                </c:pt>
                <c:pt idx="352">
                  <c:v>0.00200001720536201</c:v>
                </c:pt>
                <c:pt idx="353">
                  <c:v>0.00200002699724131</c:v>
                </c:pt>
                <c:pt idx="354">
                  <c:v>0.00200003710322841</c:v>
                </c:pt>
                <c:pt idx="355">
                  <c:v>0.00200004752227093</c:v>
                </c:pt>
                <c:pt idx="356">
                  <c:v>0.00200005824821861</c:v>
                </c:pt>
                <c:pt idx="357">
                  <c:v>0.00200006927001331</c:v>
                </c:pt>
                <c:pt idx="358">
                  <c:v>0.00200008056873242</c:v>
                </c:pt>
                <c:pt idx="359">
                  <c:v>0.00200009211576858</c:v>
                </c:pt>
                <c:pt idx="360">
                  <c:v>0.00200010387173077</c:v>
                </c:pt>
                <c:pt idx="361">
                  <c:v>0.00200011578365449</c:v>
                </c:pt>
                <c:pt idx="362">
                  <c:v>0.00200012778243395</c:v>
                </c:pt>
                <c:pt idx="363">
                  <c:v>0.0020001397800239</c:v>
                </c:pt>
                <c:pt idx="364">
                  <c:v>0.00200015166641391</c:v>
                </c:pt>
                <c:pt idx="365">
                  <c:v>0.00200016330646207</c:v>
                </c:pt>
                <c:pt idx="366">
                  <c:v>0.00200017453664191</c:v>
                </c:pt>
                <c:pt idx="367">
                  <c:v>0.00200018516180425</c:v>
                </c:pt>
                <c:pt idx="368">
                  <c:v>0.00200019495207741</c:v>
                </c:pt>
                <c:pt idx="369">
                  <c:v>0.00200020364000853</c:v>
                </c:pt>
                <c:pt idx="370">
                  <c:v>0.0020002109181517</c:v>
                </c:pt>
                <c:pt idx="371">
                  <c:v>0.00200021643722639</c:v>
                </c:pt>
                <c:pt idx="372">
                  <c:v>0.00200021980506365</c:v>
                </c:pt>
                <c:pt idx="373">
                  <c:v>0.00200022058650067</c:v>
                </c:pt>
                <c:pt idx="374">
                  <c:v>0.0020002183044244</c:v>
                </c:pt>
                <c:pt idx="375">
                  <c:v>0.00200021244213158</c:v>
                </c:pt>
                <c:pt idx="376">
                  <c:v>0.00200020244714121</c:v>
                </c:pt>
                <c:pt idx="377">
                  <c:v>0.00200018773660516</c:v>
                </c:pt>
                <c:pt idx="378">
                  <c:v>0.00200016770432585</c:v>
                </c:pt>
                <c:pt idx="379">
                  <c:v>0.00200014172944438</c:v>
                </c:pt>
                <c:pt idx="380">
                  <c:v>0.00200010918669876</c:v>
                </c:pt>
                <c:pt idx="381">
                  <c:v>0.00200006945812495</c:v>
                </c:pt>
                <c:pt idx="382">
                  <c:v>0.00200002194599733</c:v>
                </c:pt>
                <c:pt idx="383">
                  <c:v>0.00199996608667933</c:v>
                </c:pt>
                <c:pt idx="384">
                  <c:v>0.00199990136500806</c:v>
                </c:pt>
                <c:pt idx="385">
                  <c:v>0.00199982732877568</c:v>
                </c:pt>
                <c:pt idx="386">
                  <c:v>0.00199974360279181</c:v>
                </c:pt>
                <c:pt idx="387">
                  <c:v>0.00199964990190996</c:v>
                </c:pt>
                <c:pt idx="388">
                  <c:v>0.00199954604252881</c:v>
                </c:pt>
                <c:pt idx="389">
                  <c:v>0.00199943195188643</c:v>
                </c:pt>
                <c:pt idx="390">
                  <c:v>0.00199930767465716</c:v>
                </c:pt>
                <c:pt idx="391">
                  <c:v>0.00199917337631067</c:v>
                </c:pt>
                <c:pt idx="392">
                  <c:v>0.00199902934283649</c:v>
                </c:pt>
                <c:pt idx="393">
                  <c:v>0.00199887597651493</c:v>
                </c:pt>
                <c:pt idx="394">
                  <c:v>0.00199871378756162</c:v>
                </c:pt>
                <c:pt idx="395">
                  <c:v>0.00199854338167457</c:v>
                </c:pt>
                <c:pt idx="396">
                  <c:v>0.00199836544356337</c:v>
                </c:pt>
                <c:pt idx="397">
                  <c:v>0.0019981807169053</c:v>
                </c:pt>
                <c:pt idx="398">
                  <c:v>0.00199798998119589</c:v>
                </c:pt>
                <c:pt idx="399">
                  <c:v>0.00199779402631786</c:v>
                </c:pt>
                <c:pt idx="400">
                  <c:v>0.00199759362619745</c:v>
                </c:pt>
                <c:pt idx="401">
                  <c:v>0.00199738951278859</c:v>
                </c:pt>
                <c:pt idx="402">
                  <c:v>0.00199718233535547</c:v>
                </c:pt>
                <c:pt idx="403">
                  <c:v>0.00199697265209026</c:v>
                </c:pt>
                <c:pt idx="404">
                  <c:v>0.0019967609026396</c:v>
                </c:pt>
                <c:pt idx="405">
                  <c:v>0.00199654738611038</c:v>
                </c:pt>
                <c:pt idx="406">
                  <c:v>0.00199633225007789</c:v>
                </c:pt>
                <c:pt idx="407">
                  <c:v>0.00199611548315861</c:v>
                </c:pt>
                <c:pt idx="408">
                  <c:v>0.00199589690796614</c:v>
                </c:pt>
                <c:pt idx="409">
                  <c:v>0.00199567619842286</c:v>
                </c:pt>
                <c:pt idx="410">
                  <c:v>0.00199545289077844</c:v>
                </c:pt>
                <c:pt idx="411">
                  <c:v>0.00199522640613006</c:v>
                </c:pt>
                <c:pt idx="412">
                  <c:v>0.00199499608282856</c:v>
                </c:pt>
                <c:pt idx="413">
                  <c:v>0.00199476121584707</c:v>
                </c:pt>
                <c:pt idx="414">
                  <c:v>0.00199452110084336</c:v>
                </c:pt>
                <c:pt idx="415">
                  <c:v>0.00199427508671045</c:v>
                </c:pt>
                <c:pt idx="416">
                  <c:v>0.00199402263202668</c:v>
                </c:pt>
                <c:pt idx="417">
                  <c:v>0.00199376336418235</c:v>
                </c:pt>
                <c:pt idx="418">
                  <c:v>0.00199349714014981</c:v>
                </c:pt>
                <c:pt idx="419">
                  <c:v>0.00199322410289691</c:v>
                </c:pt>
                <c:pt idx="420">
                  <c:v>0.00199294474419598</c:v>
                </c:pt>
                <c:pt idx="421">
                  <c:v>0.00199265995170179</c:v>
                </c:pt>
                <c:pt idx="422">
                  <c:v>0.00199237105684185</c:v>
                </c:pt>
                <c:pt idx="423">
                  <c:v>0.00199207987545141</c:v>
                </c:pt>
                <c:pt idx="424">
                  <c:v>0.00199178873212487</c:v>
                </c:pt>
                <c:pt idx="425">
                  <c:v>0.00199150047565181</c:v>
                </c:pt>
                <c:pt idx="426">
                  <c:v>0.00199121848690975</c:v>
                </c:pt>
                <c:pt idx="427">
                  <c:v>0.00199094666607953</c:v>
                </c:pt>
                <c:pt idx="428">
                  <c:v>0.0019906894076863</c:v>
                </c:pt>
                <c:pt idx="429">
                  <c:v>0.00199045156349511</c:v>
                </c:pt>
                <c:pt idx="430">
                  <c:v>0.00199023838892301</c:v>
                </c:pt>
                <c:pt idx="431">
                  <c:v>0.0019900554749028</c:v>
                </c:pt>
                <c:pt idx="432">
                  <c:v>0.00198990866510768</c:v>
                </c:pt>
                <c:pt idx="433">
                  <c:v>0.00198980396747442</c:v>
                </c:pt>
                <c:pt idx="434">
                  <c:v>0.00198974744551069</c:v>
                </c:pt>
                <c:pt idx="435">
                  <c:v>0.0019897451056283</c:v>
                </c:pt>
                <c:pt idx="436">
                  <c:v>0.00198980277481002</c:v>
                </c:pt>
                <c:pt idx="437">
                  <c:v>0.00198992597284557</c:v>
                </c:pt>
                <c:pt idx="438">
                  <c:v>0.00199011978107091</c:v>
                </c:pt>
                <c:pt idx="439">
                  <c:v>0.00199038871090546</c:v>
                </c:pt>
                <c:pt idx="440">
                  <c:v>0.00199073657276657</c:v>
                </c:pt>
                <c:pt idx="441">
                  <c:v>0.00199116635086296</c:v>
                </c:pt>
                <c:pt idx="442">
                  <c:v>0.0019916800854134</c:v>
                </c:pt>
                <c:pt idx="443">
                  <c:v>0.0019922787653984</c:v>
                </c:pt>
                <c:pt idx="444">
                  <c:v>0.00199296223585535</c:v>
                </c:pt>
                <c:pt idx="445">
                  <c:v>0.00199372912373708</c:v>
                </c:pt>
                <c:pt idx="446">
                  <c:v>0.00199457678223545</c:v>
                </c:pt>
                <c:pt idx="447">
                  <c:v>0.00199550125990374</c:v>
                </c:pt>
                <c:pt idx="448">
                  <c:v>0.00199649729541113</c:v>
                </c:pt>
                <c:pt idx="449">
                  <c:v>0.00199755834029916</c:v>
                </c:pt>
                <c:pt idx="450">
                  <c:v>0.00199867661134193</c:v>
                </c:pt>
                <c:pt idx="451">
                  <c:v>0.00199984317277966</c:v>
                </c:pt>
                <c:pt idx="452">
                  <c:v>0.00200104804864534</c:v>
                </c:pt>
                <c:pt idx="453">
                  <c:v>0.00200228036370054</c:v>
                </c:pt>
                <c:pt idx="454">
                  <c:v>0.00200352851095497</c:v>
                </c:pt>
                <c:pt idx="455">
                  <c:v>0.00200478034262701</c:v>
                </c:pt>
                <c:pt idx="456">
                  <c:v>0.00200602337987722</c:v>
                </c:pt>
                <c:pt idx="457">
                  <c:v>0.00200724503751066</c:v>
                </c:pt>
                <c:pt idx="458">
                  <c:v>0.00200843285611497</c:v>
                </c:pt>
                <c:pt idx="459">
                  <c:v>0.00200957473670976</c:v>
                </c:pt>
                <c:pt idx="460">
                  <c:v>0.00201065917071886</c:v>
                </c:pt>
                <c:pt idx="461">
                  <c:v>0.00201167545866204</c:v>
                </c:pt>
                <c:pt idx="462">
                  <c:v>0.00201261391113047</c:v>
                </c:pt>
                <c:pt idx="463">
                  <c:v>0.00201346602610752</c:v>
                </c:pt>
                <c:pt idx="464">
                  <c:v>0.00201422463746388</c:v>
                </c:pt>
                <c:pt idx="465">
                  <c:v>0.00201488403039923</c:v>
                </c:pt>
                <c:pt idx="466">
                  <c:v>0.00201544002085609</c:v>
                </c:pt>
                <c:pt idx="467">
                  <c:v>0.002015889997058</c:v>
                </c:pt>
                <c:pt idx="468">
                  <c:v>0.00201623292281917</c:v>
                </c:pt>
                <c:pt idx="469">
                  <c:v>0.0020164693034166</c:v>
                </c:pt>
                <c:pt idx="470">
                  <c:v>0.00201660111642027</c:v>
                </c:pt>
                <c:pt idx="471">
                  <c:v>0.00201663171064398</c:v>
                </c:pt>
                <c:pt idx="472">
                  <c:v>0.00201656567753444</c:v>
                </c:pt>
                <c:pt idx="473">
                  <c:v>0.00201640870008973</c:v>
                </c:pt>
                <c:pt idx="474">
                  <c:v>0.00201616738485425</c:v>
                </c:pt>
                <c:pt idx="475">
                  <c:v>0.00201584908278744</c:v>
                </c:pt>
                <c:pt idx="476">
                  <c:v>0.00201546170484984</c:v>
                </c:pt>
                <c:pt idx="477">
                  <c:v>0.0020150135379201</c:v>
                </c:pt>
                <c:pt idx="478">
                  <c:v>0.00201451306620756</c:v>
                </c:pt>
                <c:pt idx="479">
                  <c:v>0.00201396880275154</c:v>
                </c:pt>
                <c:pt idx="480">
                  <c:v>0.00201338913486284</c:v>
                </c:pt>
                <c:pt idx="481">
                  <c:v>0.00201278218654435</c:v>
                </c:pt>
                <c:pt idx="482">
                  <c:v>0.00201215570005545</c:v>
                </c:pt>
                <c:pt idx="483">
                  <c:v>0.00201151693796299</c:v>
                </c:pt>
                <c:pt idx="484">
                  <c:v>0.00201087260620708</c:v>
                </c:pt>
                <c:pt idx="485">
                  <c:v>0.00201022879792285</c:v>
                </c:pt>
                <c:pt idx="486">
                  <c:v>0.00200959095715472</c:v>
                </c:pt>
                <c:pt idx="487">
                  <c:v>0.00200896386104841</c:v>
                </c:pt>
                <c:pt idx="488">
                  <c:v>0.00200835161866749</c:v>
                </c:pt>
                <c:pt idx="489">
                  <c:v>0.00200775768434522</c:v>
                </c:pt>
                <c:pt idx="490">
                  <c:v>0.00200718488323608</c:v>
                </c:pt>
                <c:pt idx="491">
                  <c:v>0.00200663544672593</c:v>
                </c:pt>
                <c:pt idx="492">
                  <c:v>0.00200611105535986</c:v>
                </c:pt>
                <c:pt idx="493">
                  <c:v>0.00200561288707688</c:v>
                </c:pt>
                <c:pt idx="494">
                  <c:v>0.0020051416686995</c:v>
                </c:pt>
                <c:pt idx="495">
                  <c:v>0.00200469772885973</c:v>
                </c:pt>
                <c:pt idx="496">
                  <c:v>0.00200428105079378</c:v>
                </c:pt>
                <c:pt idx="497">
                  <c:v>0.0020038913236825</c:v>
                </c:pt>
                <c:pt idx="498">
                  <c:v>0.00200352799154361</c:v>
                </c:pt>
                <c:pt idx="499">
                  <c:v>0.00200319029883285</c:v>
                </c:pt>
                <c:pt idx="500">
                  <c:v>0.00200287733225217</c:v>
                </c:pt>
                <c:pt idx="501">
                  <c:v>0.00200258805841733</c:v>
                </c:pt>
                <c:pt idx="502">
                  <c:v>0.00200232135722501</c:v>
                </c:pt>
                <c:pt idx="503">
                  <c:v>0.00200207605094593</c:v>
                </c:pt>
                <c:pt idx="504">
                  <c:v>0.00200185092916241</c:v>
                </c:pt>
                <c:pt idx="505">
                  <c:v>0.00200164476975949</c:v>
                </c:pt>
                <c:pt idx="506">
                  <c:v>0.00200145635627343</c:v>
                </c:pt>
                <c:pt idx="507">
                  <c:v>0.00200128449195283</c:v>
                </c:pt>
                <c:pt idx="508">
                  <c:v>0.00200112801083985</c:v>
                </c:pt>
                <c:pt idx="509">
                  <c:v>0.0020009857862936</c:v>
                </c:pt>
                <c:pt idx="510">
                  <c:v>0.00200085673727244</c:v>
                </c:pt>
                <c:pt idx="511">
                  <c:v>0.00200073983273425</c:v>
                </c:pt>
                <c:pt idx="512">
                  <c:v>0.00200063409447007</c:v>
                </c:pt>
                <c:pt idx="513">
                  <c:v>0.0020005385986488</c:v>
                </c:pt>
                <c:pt idx="514">
                  <c:v>0.00200045247634068</c:v>
                </c:pt>
                <c:pt idx="515">
                  <c:v>0.00200037491321242</c:v>
                </c:pt>
                <c:pt idx="516">
                  <c:v>0.00200030514863351</c:v>
                </c:pt>
                <c:pt idx="517">
                  <c:v>0.00200024247427977</c:v>
                </c:pt>
                <c:pt idx="518">
                  <c:v>0.00200018623242182</c:v>
                </c:pt>
                <c:pt idx="519">
                  <c:v>0.00200013581392908</c:v>
                </c:pt>
                <c:pt idx="520">
                  <c:v>0.00200009065590326</c:v>
                </c:pt>
                <c:pt idx="521">
                  <c:v>0.00200005023910736</c:v>
                </c:pt>
                <c:pt idx="522">
                  <c:v>0.00200001409247561</c:v>
                </c:pt>
                <c:pt idx="523">
                  <c:v>0.00199998177899275</c:v>
                </c:pt>
                <c:pt idx="524">
                  <c:v>0.00199995289904476</c:v>
                </c:pt>
                <c:pt idx="525">
                  <c:v>0.00199992709018617</c:v>
                </c:pt>
                <c:pt idx="526">
                  <c:v>0.00199990402297458</c:v>
                </c:pt>
                <c:pt idx="527">
                  <c:v>0.0019998833992075</c:v>
                </c:pt>
                <c:pt idx="528">
                  <c:v>0.00199986495292333</c:v>
                </c:pt>
                <c:pt idx="529">
                  <c:v>0.0019998484416401</c:v>
                </c:pt>
                <c:pt idx="530">
                  <c:v>0.00199983364840981</c:v>
                </c:pt>
                <c:pt idx="531">
                  <c:v>0.00199982038013287</c:v>
                </c:pt>
                <c:pt idx="532">
                  <c:v>0.00199980846481502</c:v>
                </c:pt>
                <c:pt idx="533">
                  <c:v>0.00199979774964676</c:v>
                </c:pt>
                <c:pt idx="534">
                  <c:v>0.00199978810018147</c:v>
                </c:pt>
                <c:pt idx="535">
                  <c:v>0.00199977939769082</c:v>
                </c:pt>
                <c:pt idx="536">
                  <c:v>0.00199977153739017</c:v>
                </c:pt>
                <c:pt idx="537">
                  <c:v>0.00199976442700259</c:v>
                </c:pt>
                <c:pt idx="538">
                  <c:v>0.00199975798522056</c:v>
                </c:pt>
                <c:pt idx="539">
                  <c:v>0.00199975214201875</c:v>
                </c:pt>
                <c:pt idx="540">
                  <c:v>0.00199974683388414</c:v>
                </c:pt>
                <c:pt idx="541">
                  <c:v>0.00199974200649279</c:v>
                </c:pt>
                <c:pt idx="542">
                  <c:v>0.00199973761179993</c:v>
                </c:pt>
                <c:pt idx="543">
                  <c:v>0.00199973360583359</c:v>
                </c:pt>
                <c:pt idx="544">
                  <c:v>0.00199972995041428</c:v>
                </c:pt>
                <c:pt idx="545">
                  <c:v>0.00199972661224317</c:v>
                </c:pt>
                <c:pt idx="546">
                  <c:v>0.00199972355974564</c:v>
                </c:pt>
                <c:pt idx="547">
                  <c:v>0.00199972076490805</c:v>
                </c:pt>
                <c:pt idx="548">
                  <c:v>0.0019997182028851</c:v>
                </c:pt>
                <c:pt idx="549">
                  <c:v>0.00199971585048902</c:v>
                </c:pt>
                <c:pt idx="550">
                  <c:v>0.00199971368639106</c:v>
                </c:pt>
                <c:pt idx="551">
                  <c:v>0.00199971169133928</c:v>
                </c:pt>
                <c:pt idx="552">
                  <c:v>0.00199970984864301</c:v>
                </c:pt>
                <c:pt idx="553">
                  <c:v>0.00199970814112396</c:v>
                </c:pt>
                <c:pt idx="554">
                  <c:v>0.00199970655412139</c:v>
                </c:pt>
                <c:pt idx="555">
                  <c:v>0.00199970507407697</c:v>
                </c:pt>
                <c:pt idx="556">
                  <c:v>0.00199970368873719</c:v>
                </c:pt>
                <c:pt idx="557">
                  <c:v>0.00199970238706118</c:v>
                </c:pt>
                <c:pt idx="558">
                  <c:v>0.00199970115916132</c:v>
                </c:pt>
                <c:pt idx="559">
                  <c:v>0.00199969999591232</c:v>
                </c:pt>
                <c:pt idx="560">
                  <c:v>0.00199969888943729</c:v>
                </c:pt>
                <c:pt idx="561">
                  <c:v>0.00199969783272486</c:v>
                </c:pt>
                <c:pt idx="562">
                  <c:v>0.00199969681959639</c:v>
                </c:pt>
                <c:pt idx="563">
                  <c:v>0.00199969584486096</c:v>
                </c:pt>
                <c:pt idx="564">
                  <c:v>0.0019996949041575</c:v>
                </c:pt>
                <c:pt idx="565">
                  <c:v>0.00199969399332772</c:v>
                </c:pt>
                <c:pt idx="566">
                  <c:v>0.00199969310912521</c:v>
                </c:pt>
                <c:pt idx="567">
                  <c:v>0.00199969224883366</c:v>
                </c:pt>
                <c:pt idx="568">
                  <c:v>0.00199969141022102</c:v>
                </c:pt>
                <c:pt idx="569">
                  <c:v>0.00199969059149632</c:v>
                </c:pt>
                <c:pt idx="570">
                  <c:v>0.00199968979118144</c:v>
                </c:pt>
                <c:pt idx="571">
                  <c:v>0.00199968900814453</c:v>
                </c:pt>
                <c:pt idx="572">
                  <c:v>0.00199968824149338</c:v>
                </c:pt>
                <c:pt idx="573">
                  <c:v>0.00199968749056404</c:v>
                </c:pt>
                <c:pt idx="574">
                  <c:v>0.00199968675487986</c:v>
                </c:pt>
                <c:pt idx="575">
                  <c:v>0.00199968603407488</c:v>
                </c:pt>
                <c:pt idx="576">
                  <c:v>0.00199968532803346</c:v>
                </c:pt>
                <c:pt idx="577">
                  <c:v>0.00199968463653829</c:v>
                </c:pt>
                <c:pt idx="578">
                  <c:v>0.00199968395954345</c:v>
                </c:pt>
                <c:pt idx="579">
                  <c:v>0.00199968329705943</c:v>
                </c:pt>
                <c:pt idx="580">
                  <c:v>0.00199968264913992</c:v>
                </c:pt>
                <c:pt idx="581">
                  <c:v>0.00199968201587578</c:v>
                </c:pt>
                <c:pt idx="582">
                  <c:v>0.00199968139739162</c:v>
                </c:pt>
                <c:pt idx="583">
                  <c:v>0.00199968079384083</c:v>
                </c:pt>
                <c:pt idx="584">
                  <c:v>0.00199968020540536</c:v>
                </c:pt>
                <c:pt idx="585">
                  <c:v>0.00199967963229935</c:v>
                </c:pt>
                <c:pt idx="586">
                  <c:v>0.00199967907476502</c:v>
                </c:pt>
                <c:pt idx="587">
                  <c:v>0.00199967853307807</c:v>
                </c:pt>
                <c:pt idx="588">
                  <c:v>0.00199967800754534</c:v>
                </c:pt>
                <c:pt idx="589">
                  <c:v>0.00199967749853718</c:v>
                </c:pt>
                <c:pt idx="590">
                  <c:v>0.00199967700645451</c:v>
                </c:pt>
                <c:pt idx="591">
                  <c:v>0.00199967653173344</c:v>
                </c:pt>
                <c:pt idx="592">
                  <c:v>0.00199967607486785</c:v>
                </c:pt>
                <c:pt idx="593">
                  <c:v>0.00199967563641233</c:v>
                </c:pt>
                <c:pt idx="594">
                  <c:v>0.00199967521697786</c:v>
                </c:pt>
                <c:pt idx="595">
                  <c:v>0.00199967481723506</c:v>
                </c:pt>
                <c:pt idx="596">
                  <c:v>0.00199967443791495</c:v>
                </c:pt>
                <c:pt idx="597">
                  <c:v>0.0019996740798102</c:v>
                </c:pt>
                <c:pt idx="598">
                  <c:v>0.0019996737437764</c:v>
                </c:pt>
                <c:pt idx="599">
                  <c:v>0.00199967343073095</c:v>
                </c:pt>
                <c:pt idx="600">
                  <c:v>0.00199967314165082</c:v>
                </c:pt>
                <c:pt idx="601">
                  <c:v>0.00199967287757196</c:v>
                </c:pt>
                <c:pt idx="602">
                  <c:v>0.00199967263958594</c:v>
                </c:pt>
                <c:pt idx="603">
                  <c:v>0.00199967242883769</c:v>
                </c:pt>
                <c:pt idx="604">
                  <c:v>0.00199967224652065</c:v>
                </c:pt>
                <c:pt idx="605">
                  <c:v>0.00199967209387456</c:v>
                </c:pt>
                <c:pt idx="606">
                  <c:v>0.0019996719721814</c:v>
                </c:pt>
                <c:pt idx="607">
                  <c:v>0.00199967188276088</c:v>
                </c:pt>
                <c:pt idx="608">
                  <c:v>0.00199967182696841</c:v>
                </c:pt>
                <c:pt idx="609">
                  <c:v>0.00199967180619205</c:v>
                </c:pt>
                <c:pt idx="610">
                  <c:v>0.00199967182185103</c:v>
                </c:pt>
                <c:pt idx="611">
                  <c:v>0.00199967187539498</c:v>
                </c:pt>
                <c:pt idx="612">
                  <c:v>0.0019996719683049</c:v>
                </c:pt>
                <c:pt idx="613">
                  <c:v>0.00199967210209457</c:v>
                </c:pt>
                <c:pt idx="614">
                  <c:v>0.00199967227831442</c:v>
                </c:pt>
                <c:pt idx="615">
                  <c:v>0.00199967249855639</c:v>
                </c:pt>
                <c:pt idx="616">
                  <c:v>0.00199967276446035</c:v>
                </c:pt>
                <c:pt idx="617">
                  <c:v>0.00199967307772211</c:v>
                </c:pt>
                <c:pt idx="618">
                  <c:v>0.0019996734401026</c:v>
                </c:pt>
                <c:pt idx="619">
                  <c:v>0.00199967385343813</c:v>
                </c:pt>
                <c:pt idx="620">
                  <c:v>0.00199967431965175</c:v>
                </c:pt>
                <c:pt idx="621">
                  <c:v>0.00199967484076586</c:v>
                </c:pt>
                <c:pt idx="622">
                  <c:v>0.00199967541891392</c:v>
                </c:pt>
                <c:pt idx="623">
                  <c:v>0.00199967605635452</c:v>
                </c:pt>
                <c:pt idx="624">
                  <c:v>0.00199967675548436</c:v>
                </c:pt>
                <c:pt idx="625">
                  <c:v>0.00199967751885182</c:v>
                </c:pt>
                <c:pt idx="626">
                  <c:v>0.00199967834916973</c:v>
                </c:pt>
                <c:pt idx="627">
                  <c:v>0.00199967924932991</c:v>
                </c:pt>
                <c:pt idx="628">
                  <c:v>0.00199968022241649</c:v>
                </c:pt>
                <c:pt idx="629">
                  <c:v>0.00199968127172032</c:v>
                </c:pt>
                <c:pt idx="630">
                  <c:v>0.00199968240075291</c:v>
                </c:pt>
                <c:pt idx="631">
                  <c:v>0.00199968361326316</c:v>
                </c:pt>
                <c:pt idx="632">
                  <c:v>0.001999684913253</c:v>
                </c:pt>
                <c:pt idx="633">
                  <c:v>0.00199968630499663</c:v>
                </c:pt>
                <c:pt idx="634">
                  <c:v>0.00199968779306014</c:v>
                </c:pt>
                <c:pt idx="635">
                  <c:v>0.00199968938231907</c:v>
                </c:pt>
                <c:pt idx="636">
                  <c:v>0.00199969107797569</c:v>
                </c:pt>
                <c:pt idx="637">
                  <c:v>0.00199969288557679</c:v>
                </c:pt>
                <c:pt idx="638">
                  <c:v>0.00199969481106213</c:v>
                </c:pt>
                <c:pt idx="639">
                  <c:v>0.00199969686082603</c:v>
                </c:pt>
                <c:pt idx="640">
                  <c:v>0.00199969904175555</c:v>
                </c:pt>
                <c:pt idx="641">
                  <c:v>0.00199970136125973</c:v>
                </c:pt>
                <c:pt idx="642">
                  <c:v>0.00199970382730477</c:v>
                </c:pt>
                <c:pt idx="643">
                  <c:v>0.00199970644845988</c:v>
                </c:pt>
                <c:pt idx="644">
                  <c:v>0.0019997092339411</c:v>
                </c:pt>
                <c:pt idx="645">
                  <c:v>0.00199971219365352</c:v>
                </c:pt>
                <c:pt idx="646">
                  <c:v>0.00199971533821962</c:v>
                </c:pt>
                <c:pt idx="647">
                  <c:v>0.00199971867900043</c:v>
                </c:pt>
                <c:pt idx="648">
                  <c:v>0.00199972222809369</c:v>
                </c:pt>
                <c:pt idx="649">
                  <c:v>0.001999725998304</c:v>
                </c:pt>
                <c:pt idx="650">
                  <c:v>0.00199973000308417</c:v>
                </c:pt>
                <c:pt idx="651">
                  <c:v>0.00199973425641461</c:v>
                </c:pt>
                <c:pt idx="652">
                  <c:v>0.00199973877263306</c:v>
                </c:pt>
                <c:pt idx="653">
                  <c:v>0.0019997435661833</c:v>
                </c:pt>
                <c:pt idx="654">
                  <c:v>0.00199974865127019</c:v>
                </c:pt>
                <c:pt idx="655">
                  <c:v>0.00199975404139636</c:v>
                </c:pt>
                <c:pt idx="656">
                  <c:v>0.00199975974878008</c:v>
                </c:pt>
                <c:pt idx="657">
                  <c:v>0.00199976578358923</c:v>
                </c:pt>
                <c:pt idx="658">
                  <c:v>0.00199977215304323</c:v>
                </c:pt>
                <c:pt idx="659">
                  <c:v>0.00199977886029156</c:v>
                </c:pt>
                <c:pt idx="660">
                  <c:v>0.00199978590310745</c:v>
                </c:pt>
                <c:pt idx="661">
                  <c:v>0.00199979327234066</c:v>
                </c:pt>
                <c:pt idx="662">
                  <c:v>0.00199980095014228</c:v>
                </c:pt>
                <c:pt idx="663">
                  <c:v>0.0019998089079811</c:v>
                </c:pt>
                <c:pt idx="664">
                  <c:v>0.00199981710443884</c:v>
                </c:pt>
                <c:pt idx="665">
                  <c:v>0.00199982548283855</c:v>
                </c:pt>
                <c:pt idx="666">
                  <c:v>0.00199983396873116</c:v>
                </c:pt>
                <c:pt idx="667">
                  <c:v>0.00199984246729922</c:v>
                </c:pt>
                <c:pt idx="668">
                  <c:v>0.00199985086075904</c:v>
                </c:pt>
                <c:pt idx="669">
                  <c:v>0.00199985900586277</c:v>
                </c:pt>
                <c:pt idx="670">
                  <c:v>0.00199986673158575</c:v>
                </c:pt>
                <c:pt idx="671">
                  <c:v>0.00199987383714965</c:v>
                </c:pt>
                <c:pt idx="672">
                  <c:v>0.00199988009049953</c:v>
                </c:pt>
                <c:pt idx="673">
                  <c:v>0.00199988522737953</c:v>
                </c:pt>
                <c:pt idx="674">
                  <c:v>0.00199988895114285</c:v>
                </c:pt>
                <c:pt idx="675">
                  <c:v>0.00199989093342174</c:v>
                </c:pt>
                <c:pt idx="676">
                  <c:v>0.00199989081578732</c:v>
                </c:pt>
                <c:pt idx="677">
                  <c:v>0.00199988821251086</c:v>
                </c:pt>
                <c:pt idx="678">
                  <c:v>0.00199988271442402</c:v>
                </c:pt>
                <c:pt idx="679">
                  <c:v>0.00199987389397732</c:v>
                </c:pt>
                <c:pt idx="680">
                  <c:v>0.00199986131141854</c:v>
                </c:pt>
                <c:pt idx="681">
                  <c:v>0.00199984452202932</c:v>
                </c:pt>
                <c:pt idx="682">
                  <c:v>0.00199982308423974</c:v>
                </c:pt>
                <c:pt idx="683">
                  <c:v>0.00199979656848202</c:v>
                </c:pt>
                <c:pt idx="684">
                  <c:v>0.00199976456645804</c:v>
                </c:pt>
                <c:pt idx="685">
                  <c:v>0.00199972670056719</c:v>
                </c:pt>
                <c:pt idx="686">
                  <c:v>0.00199968263314072</c:v>
                </c:pt>
                <c:pt idx="687">
                  <c:v>0.00199963207506219</c:v>
                </c:pt>
                <c:pt idx="688">
                  <c:v>0.00199957479343896</c:v>
                </c:pt>
                <c:pt idx="689">
                  <c:v>0.0019995106179319</c:v>
                </c:pt>
                <c:pt idx="690">
                  <c:v>0.00199943944534342</c:v>
                </c:pt>
                <c:pt idx="691">
                  <c:v>0.00199936124220928</c:v>
                </c:pt>
                <c:pt idx="692">
                  <c:v>0.00199927604509647</c:v>
                </c:pt>
                <c:pt idx="693">
                  <c:v>0.00199918395846116</c:v>
                </c:pt>
                <c:pt idx="694">
                  <c:v>0.00199908514995073</c:v>
                </c:pt>
                <c:pt idx="695">
                  <c:v>0.00199897984322109</c:v>
                </c:pt>
                <c:pt idx="696">
                  <c:v>0.00199886830836591</c:v>
                </c:pt>
                <c:pt idx="697">
                  <c:v>0.00199875085020309</c:v>
                </c:pt>
                <c:pt idx="698">
                  <c:v>0.00199862779480218</c:v>
                </c:pt>
                <c:pt idx="699">
                  <c:v>0.00199849947470856</c:v>
                </c:pt>
                <c:pt idx="700">
                  <c:v>0.00199836621356209</c:v>
                </c:pt>
                <c:pt idx="701">
                  <c:v>0.00199822831259679</c:v>
                </c:pt>
                <c:pt idx="702">
                  <c:v>0.00199808602678922</c:v>
                </c:pt>
                <c:pt idx="703">
                  <c:v>0.00199793955529939</c:v>
                </c:pt>
                <c:pt idx="704">
                  <c:v>0.00199778903438487</c:v>
                </c:pt>
                <c:pt idx="705">
                  <c:v>0.00199763452060196</c:v>
                </c:pt>
                <c:pt idx="706">
                  <c:v>0.00199747598422254</c:v>
                </c:pt>
                <c:pt idx="707">
                  <c:v>0.00199731330782048</c:v>
                </c:pt>
                <c:pt idx="708">
                  <c:v>0.00199714628344691</c:v>
                </c:pt>
                <c:pt idx="709">
                  <c:v>0.00199697461948189</c:v>
                </c:pt>
                <c:pt idx="710">
                  <c:v>0.00199679794887814</c:v>
                </c:pt>
                <c:pt idx="711">
                  <c:v>0.0019966158420405</c:v>
                </c:pt>
                <c:pt idx="712">
                  <c:v>0.00199642782596275</c:v>
                </c:pt>
                <c:pt idx="713">
                  <c:v>0.00199623340689614</c:v>
                </c:pt>
                <c:pt idx="714">
                  <c:v>0.00199603209663107</c:v>
                </c:pt>
                <c:pt idx="715">
                  <c:v>0.00199582344289134</c:v>
                </c:pt>
                <c:pt idx="716">
                  <c:v>0.00199560706279881</c:v>
                </c:pt>
                <c:pt idx="717">
                  <c:v>0.00199538267844808</c:v>
                </c:pt>
                <c:pt idx="718">
                  <c:v>0.00199515015388587</c:v>
                </c:pt>
                <c:pt idx="719">
                  <c:v>0.00199490953268085</c:v>
                </c:pt>
                <c:pt idx="720">
                  <c:v>0.00199466107579404</c:v>
                </c:pt>
                <c:pt idx="721">
                  <c:v>0.00199440528725961</c:v>
                </c:pt>
                <c:pt idx="722">
                  <c:v>0.00199414296061628</c:v>
                </c:pt>
                <c:pt idx="723">
                  <c:v>0.00199387519817994</c:v>
                </c:pt>
                <c:pt idx="724">
                  <c:v>0.00199360343565439</c:v>
                </c:pt>
                <c:pt idx="725">
                  <c:v>0.0019933294594138</c:v>
                </c:pt>
                <c:pt idx="726">
                  <c:v>0.00199305541433214</c:v>
                </c:pt>
                <c:pt idx="727">
                  <c:v>0.00199278380637797</c:v>
                </c:pt>
                <c:pt idx="728">
                  <c:v>0.00199251749620093</c:v>
                </c:pt>
                <c:pt idx="729">
                  <c:v>0.00199225967770322</c:v>
                </c:pt>
                <c:pt idx="730">
                  <c:v>0.00199201385903482</c:v>
                </c:pt>
                <c:pt idx="731">
                  <c:v>0.00199178382229027</c:v>
                </c:pt>
                <c:pt idx="732">
                  <c:v>0.00199157357703775</c:v>
                </c:pt>
                <c:pt idx="733">
                  <c:v>0.00199138731031536</c:v>
                </c:pt>
                <c:pt idx="734">
                  <c:v>0.00199122932136761</c:v>
                </c:pt>
                <c:pt idx="735">
                  <c:v>0.00199110395223754</c:v>
                </c:pt>
                <c:pt idx="736">
                  <c:v>0.00199101551125933</c:v>
                </c:pt>
                <c:pt idx="737">
                  <c:v>0.00199096819258031</c:v>
                </c:pt>
                <c:pt idx="738">
                  <c:v>0.00199096599041362</c:v>
                </c:pt>
                <c:pt idx="739">
                  <c:v>0.00199101261441768</c:v>
                </c:pt>
                <c:pt idx="740">
                  <c:v>0.00199111140729089</c:v>
                </c:pt>
                <c:pt idx="741">
                  <c:v>0.00199126526151546</c:v>
                </c:pt>
                <c:pt idx="742">
                  <c:v>0.0019914765411779</c:v>
                </c:pt>
                <c:pt idx="743">
                  <c:v>0.00199174701654233</c:v>
                </c:pt>
                <c:pt idx="744">
                  <c:v>0.00199207780504156</c:v>
                </c:pt>
                <c:pt idx="745">
                  <c:v>0.00199246932228538</c:v>
                </c:pt>
                <c:pt idx="746">
                  <c:v>0.00199292125030514</c:v>
                </c:pt>
                <c:pt idx="747">
                  <c:v>0.0019934325175407</c:v>
                </c:pt>
                <c:pt idx="748">
                  <c:v>0.00199400129702341</c:v>
                </c:pt>
                <c:pt idx="749">
                  <c:v>0.00199462501843202</c:v>
                </c:pt>
                <c:pt idx="750">
                  <c:v>0.00199530039903566</c:v>
                </c:pt>
                <c:pt idx="751">
                  <c:v>0.00199602348751678</c:v>
                </c:pt>
                <c:pt idx="752">
                  <c:v>0.00199678972290843</c:v>
                </c:pt>
                <c:pt idx="753">
                  <c:v>0.00199759400641614</c:v>
                </c:pt>
                <c:pt idx="754">
                  <c:v>0.00199843078215263</c:v>
                </c:pt>
                <c:pt idx="755">
                  <c:v>0.00199929412538322</c:v>
                </c:pt>
                <c:pt idx="756">
                  <c:v>0.00200017783413612</c:v>
                </c:pt>
                <c:pt idx="757">
                  <c:v>0.002001075524018</c:v>
                </c:pt>
                <c:pt idx="758">
                  <c:v>0.00200198071955777</c:v>
                </c:pt>
                <c:pt idx="759">
                  <c:v>0.00200288694155055</c:v>
                </c:pt>
                <c:pt idx="760">
                  <c:v>0.00200378778797031</c:v>
                </c:pt>
                <c:pt idx="761">
                  <c:v>0.00200467700656476</c:v>
                </c:pt>
                <c:pt idx="762">
                  <c:v>0.0020055485580736</c:v>
                </c:pt>
                <c:pt idx="763">
                  <c:v>0.00200639666894687</c:v>
                </c:pt>
                <c:pt idx="764">
                  <c:v>0.00200721587538384</c:v>
                </c:pt>
                <c:pt idx="765">
                  <c:v>0.00200800105878549</c:v>
                </c:pt>
                <c:pt idx="766">
                  <c:v>0.00200874747339977</c:v>
                </c:pt>
                <c:pt idx="767">
                  <c:v>0.00200945076777082</c:v>
                </c:pt>
                <c:pt idx="768">
                  <c:v>0.00201010700440805</c:v>
                </c:pt>
                <c:pt idx="769">
                  <c:v>0.00201071267492697</c:v>
                </c:pt>
                <c:pt idx="770">
                  <c:v>0.00201126471648587</c:v>
                </c:pt>
                <c:pt idx="771">
                  <c:v>0.00201176052793264</c:v>
                </c:pt>
                <c:pt idx="772">
                  <c:v>0.00201219798764498</c:v>
                </c:pt>
                <c:pt idx="773">
                  <c:v>0.00201257547242983</c:v>
                </c:pt>
                <c:pt idx="774">
                  <c:v>0.00201289187711425</c:v>
                </c:pt>
                <c:pt idx="775">
                  <c:v>0.00201314663304249</c:v>
                </c:pt>
                <c:pt idx="776">
                  <c:v>0.00201333972491785</c:v>
                </c:pt>
                <c:pt idx="777">
                  <c:v>0.00201347170265782</c:v>
                </c:pt>
                <c:pt idx="778">
                  <c:v>0.00201354368667015</c:v>
                </c:pt>
                <c:pt idx="779">
                  <c:v>0.0020135573644329</c:v>
                </c:pt>
                <c:pt idx="780">
                  <c:v>0.00201351497636972</c:v>
                </c:pt>
                <c:pt idx="781">
                  <c:v>0.00201341928939368</c:v>
                </c:pt>
                <c:pt idx="782">
                  <c:v>0.00201327355820952</c:v>
                </c:pt>
                <c:pt idx="783">
                  <c:v>0.00201308147325307</c:v>
                </c:pt>
                <c:pt idx="784">
                  <c:v>0.00201284709668019</c:v>
                </c:pt>
                <c:pt idx="785">
                  <c:v>0.00201257478764106</c:v>
                </c:pt>
                <c:pt idx="786">
                  <c:v>0.00201226912008399</c:v>
                </c:pt>
                <c:pt idx="787">
                  <c:v>0.00201193479431475</c:v>
                </c:pt>
                <c:pt idx="788">
                  <c:v>0.0020115765469831</c:v>
                </c:pt>
                <c:pt idx="789">
                  <c:v>0.00201119906208695</c:v>
                </c:pt>
                <c:pt idx="790">
                  <c:v>0.00201080688699488</c:v>
                </c:pt>
                <c:pt idx="791">
                  <c:v>0.00201040435600117</c:v>
                </c:pt>
                <c:pt idx="792">
                  <c:v>0.0020099955247794</c:v>
                </c:pt>
                <c:pt idx="793">
                  <c:v>0.00200958411723794</c:v>
                </c:pt>
                <c:pt idx="794">
                  <c:v>0.00200917348641</c:v>
                </c:pt>
                <c:pt idx="795">
                  <c:v>0.00200876659002764</c:v>
                </c:pt>
                <c:pt idx="796">
                  <c:v>0.00200836598022747</c:v>
                </c:pt>
                <c:pt idx="797">
                  <c:v>0.00200797380676485</c:v>
                </c:pt>
                <c:pt idx="798">
                  <c:v>0.00200759183196793</c:v>
                </c:pt>
                <c:pt idx="799">
                  <c:v>0.00200722145537001</c:v>
                </c:pt>
                <c:pt idx="800">
                  <c:v>0.00200686374596376</c:v>
                </c:pt>
                <c:pt idx="801">
                  <c:v>0.00200651947900638</c:v>
                </c:pt>
                <c:pt idx="802">
                  <c:v>0.0020061891753781</c:v>
                </c:pt>
                <c:pt idx="803">
                  <c:v>0.00200587314097043</c:v>
                </c:pt>
                <c:pt idx="804">
                  <c:v>0.002005571504213</c:v>
                </c:pt>
                <c:pt idx="805">
                  <c:v>0.00200528425017351</c:v>
                </c:pt>
                <c:pt idx="806">
                  <c:v>0.00200501124981936</c:v>
                </c:pt>
                <c:pt idx="807">
                  <c:v>0.00200475228493666</c:v>
                </c:pt>
                <c:pt idx="808">
                  <c:v>0.00200450706703464</c:v>
                </c:pt>
                <c:pt idx="809">
                  <c:v>0.00200427525161907</c:v>
                </c:pt>
                <c:pt idx="810">
                  <c:v>0.00200405644833746</c:v>
                </c:pt>
                <c:pt idx="811">
                  <c:v>0.0020038502273262</c:v>
                </c:pt>
                <c:pt idx="812">
                  <c:v>0.00200365612337885</c:v>
                </c:pt>
                <c:pt idx="813">
                  <c:v>0.00200347363853591</c:v>
                </c:pt>
                <c:pt idx="814">
                  <c:v>0.00200330224425389</c:v>
                </c:pt>
                <c:pt idx="815">
                  <c:v>0.00200314138395341</c:v>
                </c:pt>
                <c:pt idx="816">
                  <c:v>0.00200299047643998</c:v>
                </c:pt>
                <c:pt idx="817">
                  <c:v>0.00200284892070824</c:v>
                </c:pt>
                <c:pt idx="818">
                  <c:v>0.0020027161022407</c:v>
                </c:pt>
                <c:pt idx="819">
                  <c:v>0.0020025914006191</c:v>
                </c:pt>
                <c:pt idx="820">
                  <c:v>0.00200247419819336</c:v>
                </c:pt>
                <c:pt idx="821">
                  <c:v>0.00200236388857711</c:v>
                </c:pt>
                <c:pt idx="822">
                  <c:v>0.00200225989078123</c:v>
                </c:pt>
                <c:pt idx="823">
                  <c:v>0.00200216165364953</c:v>
                </c:pt>
                <c:pt idx="824">
                  <c:v>0.00200206866172897</c:v>
                </c:pt>
                <c:pt idx="825">
                  <c:v>0.00200198044684151</c:v>
                </c:pt>
                <c:pt idx="826">
                  <c:v>0.0020018965914638</c:v>
                </c:pt>
                <c:pt idx="827">
                  <c:v>0.00200181672984073</c:v>
                </c:pt>
                <c:pt idx="828">
                  <c:v>0.00200174055040042</c:v>
                </c:pt>
                <c:pt idx="829">
                  <c:v>0.00200166779229971</c:v>
                </c:pt>
                <c:pt idx="830">
                  <c:v>0.00200159824254244</c:v>
                </c:pt>
                <c:pt idx="831">
                  <c:v>0.00200153173116001</c:v>
                </c:pt>
                <c:pt idx="832">
                  <c:v>0.00200146812418881</c:v>
                </c:pt>
                <c:pt idx="833">
                  <c:v>0.00200140731676641</c:v>
                </c:pt>
                <c:pt idx="834">
                  <c:v>0.00200134922616865</c:v>
                </c:pt>
                <c:pt idx="835">
                  <c:v>0.00200129378463694</c:v>
                </c:pt>
                <c:pt idx="836">
                  <c:v>0.00200124093277646</c:v>
                </c:pt>
                <c:pt idx="837">
                  <c:v>0.0020011906140585</c:v>
                </c:pt>
                <c:pt idx="838">
                  <c:v>0.00200114277032906</c:v>
                </c:pt>
                <c:pt idx="839">
                  <c:v>0.00200109733851275</c:v>
                </c:pt>
                <c:pt idx="840">
                  <c:v>0.00200105424816507</c:v>
                </c:pt>
                <c:pt idx="841">
                  <c:v>0.00200101342512986</c:v>
                </c:pt>
                <c:pt idx="842">
                  <c:v>0.00200097478227911</c:v>
                </c:pt>
                <c:pt idx="843">
                  <c:v>0.00200093822751967</c:v>
                </c:pt>
                <c:pt idx="844">
                  <c:v>0.00200090366340219</c:v>
                </c:pt>
                <c:pt idx="845">
                  <c:v>0.0020008709885555</c:v>
                </c:pt>
                <c:pt idx="846">
                  <c:v>0.00200084010046359</c:v>
                </c:pt>
                <c:pt idx="847">
                  <c:v>0.0020008108962588</c:v>
                </c:pt>
                <c:pt idx="848">
                  <c:v>0.00200078327397339</c:v>
                </c:pt>
                <c:pt idx="849">
                  <c:v>0.00200075713625749</c:v>
                </c:pt>
                <c:pt idx="850">
                  <c:v>0.00200073238658127</c:v>
                </c:pt>
                <c:pt idx="851">
                  <c:v>0.00200070893321914</c:v>
                </c:pt>
                <c:pt idx="852">
                  <c:v>0.00200068668924061</c:v>
                </c:pt>
                <c:pt idx="853">
                  <c:v>0.00200066556955247</c:v>
                </c:pt>
                <c:pt idx="854">
                  <c:v>0.00200064549269415</c:v>
                </c:pt>
                <c:pt idx="855">
                  <c:v>0.00200062637978354</c:v>
                </c:pt>
                <c:pt idx="856">
                  <c:v>0.00200060815425892</c:v>
                </c:pt>
                <c:pt idx="857">
                  <c:v>0.0020005907413208</c:v>
                </c:pt>
                <c:pt idx="858">
                  <c:v>0.00200057406874957</c:v>
                </c:pt>
                <c:pt idx="859">
                  <c:v>0.00200055806630312</c:v>
                </c:pt>
                <c:pt idx="860">
                  <c:v>0.00200054266522496</c:v>
                </c:pt>
                <c:pt idx="861">
                  <c:v>0.00200052780043106</c:v>
                </c:pt>
                <c:pt idx="862">
                  <c:v>0.00200051341203621</c:v>
                </c:pt>
                <c:pt idx="863">
                  <c:v>0.00200049944402584</c:v>
                </c:pt>
                <c:pt idx="864">
                  <c:v>0.00200048584583916</c:v>
                </c:pt>
                <c:pt idx="865">
                  <c:v>0.00200047257436428</c:v>
                </c:pt>
                <c:pt idx="866">
                  <c:v>0.00200045959331036</c:v>
                </c:pt>
                <c:pt idx="867">
                  <c:v>0.00200044687457045</c:v>
                </c:pt>
                <c:pt idx="868">
                  <c:v>0.00200043439767304</c:v>
                </c:pt>
                <c:pt idx="869">
                  <c:v>0.00200042215044146</c:v>
                </c:pt>
                <c:pt idx="870">
                  <c:v>0.00200041012757465</c:v>
                </c:pt>
                <c:pt idx="871">
                  <c:v>0.00200039833071042</c:v>
                </c:pt>
                <c:pt idx="872">
                  <c:v>0.0020003867672532</c:v>
                </c:pt>
                <c:pt idx="873">
                  <c:v>0.00200037544879097</c:v>
                </c:pt>
                <c:pt idx="874">
                  <c:v>0.00200036439009135</c:v>
                </c:pt>
                <c:pt idx="875">
                  <c:v>0.00200035360772224</c:v>
                </c:pt>
                <c:pt idx="876">
                  <c:v>0.00200034311910136</c:v>
                </c:pt>
                <c:pt idx="877">
                  <c:v>0.00200033294046565</c:v>
                </c:pt>
                <c:pt idx="878">
                  <c:v>0.00200032308630204</c:v>
                </c:pt>
                <c:pt idx="879">
                  <c:v>0.00200031356855007</c:v>
                </c:pt>
                <c:pt idx="880">
                  <c:v>0.00200030439591228</c:v>
                </c:pt>
                <c:pt idx="881">
                  <c:v>0.00200029557345019</c:v>
                </c:pt>
                <c:pt idx="882">
                  <c:v>0.00200028710244899</c:v>
                </c:pt>
                <c:pt idx="883">
                  <c:v>0.00200027898083275</c:v>
                </c:pt>
                <c:pt idx="884">
                  <c:v>0.00200027120317028</c:v>
                </c:pt>
                <c:pt idx="885">
                  <c:v>0.00200026376094895</c:v>
                </c:pt>
                <c:pt idx="886">
                  <c:v>0.00200025664329462</c:v>
                </c:pt>
                <c:pt idx="887">
                  <c:v>0.00200024983787999</c:v>
                </c:pt>
                <c:pt idx="888">
                  <c:v>0.00200024333068342</c:v>
                </c:pt>
                <c:pt idx="889">
                  <c:v>0.00200023710736605</c:v>
                </c:pt>
                <c:pt idx="890">
                  <c:v>0.00200023115324725</c:v>
                </c:pt>
                <c:pt idx="891">
                  <c:v>0.00200022545389318</c:v>
                </c:pt>
                <c:pt idx="892">
                  <c:v>0.00200021999526962</c:v>
                </c:pt>
                <c:pt idx="893">
                  <c:v>0.00200021476392639</c:v>
                </c:pt>
                <c:pt idx="894">
                  <c:v>0.00200020974702693</c:v>
                </c:pt>
                <c:pt idx="895">
                  <c:v>0.00200020493252362</c:v>
                </c:pt>
                <c:pt idx="896">
                  <c:v>0.0020002003088133</c:v>
                </c:pt>
                <c:pt idx="897">
                  <c:v>0.0020001958647777</c:v>
                </c:pt>
                <c:pt idx="898">
                  <c:v>0.0020001915896832</c:v>
                </c:pt>
                <c:pt idx="899">
                  <c:v>0.00200018747303576</c:v>
                </c:pt>
                <c:pt idx="900">
                  <c:v>0.0020001835044837</c:v>
                </c:pt>
                <c:pt idx="901">
                  <c:v>0.0020001796738966</c:v>
                </c:pt>
                <c:pt idx="902">
                  <c:v>0.00200017597112968</c:v>
                </c:pt>
                <c:pt idx="903">
                  <c:v>0.00200017238621514</c:v>
                </c:pt>
                <c:pt idx="904">
                  <c:v>0.00200016890946</c:v>
                </c:pt>
                <c:pt idx="905">
                  <c:v>0.00200016553166072</c:v>
                </c:pt>
                <c:pt idx="906">
                  <c:v>0.00200016224392091</c:v>
                </c:pt>
                <c:pt idx="907">
                  <c:v>0.00200015903808524</c:v>
                </c:pt>
                <c:pt idx="908">
                  <c:v>0.00200015590674432</c:v>
                </c:pt>
                <c:pt idx="909">
                  <c:v>0.00200015284343342</c:v>
                </c:pt>
                <c:pt idx="910">
                  <c:v>0.00200014984261906</c:v>
                </c:pt>
                <c:pt idx="911">
                  <c:v>0.00200014689985403</c:v>
                </c:pt>
                <c:pt idx="912">
                  <c:v>0.00200014401166055</c:v>
                </c:pt>
                <c:pt idx="913">
                  <c:v>0.00200014117555061</c:v>
                </c:pt>
                <c:pt idx="914">
                  <c:v>0.0020001383899357</c:v>
                </c:pt>
                <c:pt idx="915">
                  <c:v>0.0020001356539363</c:v>
                </c:pt>
                <c:pt idx="916">
                  <c:v>0.00200013296729193</c:v>
                </c:pt>
                <c:pt idx="917">
                  <c:v>0.00200013033015132</c:v>
                </c:pt>
                <c:pt idx="918">
                  <c:v>0.00200012774292156</c:v>
                </c:pt>
                <c:pt idx="919">
                  <c:v>0.00200012520612442</c:v>
                </c:pt>
                <c:pt idx="920">
                  <c:v>0.00200012272014391</c:v>
                </c:pt>
                <c:pt idx="921">
                  <c:v>0.00200012028519703</c:v>
                </c:pt>
                <c:pt idx="922">
                  <c:v>0.00200011790120475</c:v>
                </c:pt>
                <c:pt idx="923">
                  <c:v>0.00200011556773115</c:v>
                </c:pt>
                <c:pt idx="924">
                  <c:v>0.00200011328395519</c:v>
                </c:pt>
                <c:pt idx="925">
                  <c:v>0.00200011104866425</c:v>
                </c:pt>
                <c:pt idx="926">
                  <c:v>0.00200010886042857</c:v>
                </c:pt>
                <c:pt idx="927">
                  <c:v>0.00200010671736436</c:v>
                </c:pt>
                <c:pt idx="928">
                  <c:v>0.00200010461745288</c:v>
                </c:pt>
                <c:pt idx="929">
                  <c:v>0.00200010255858122</c:v>
                </c:pt>
                <c:pt idx="930">
                  <c:v>0.00200010053852976</c:v>
                </c:pt>
                <c:pt idx="931">
                  <c:v>0.00200009855517047</c:v>
                </c:pt>
                <c:pt idx="932">
                  <c:v>0.00200009660646086</c:v>
                </c:pt>
                <c:pt idx="933">
                  <c:v>0.00200009469053526</c:v>
                </c:pt>
                <c:pt idx="934">
                  <c:v>0.00200009280573819</c:v>
                </c:pt>
                <c:pt idx="935">
                  <c:v>0.00200009095061758</c:v>
                </c:pt>
                <c:pt idx="936">
                  <c:v>0.00200008912396126</c:v>
                </c:pt>
                <c:pt idx="937">
                  <c:v>0.00200008732478033</c:v>
                </c:pt>
                <c:pt idx="938">
                  <c:v>0.00200008555226674</c:v>
                </c:pt>
                <c:pt idx="939">
                  <c:v>0.00200008380578399</c:v>
                </c:pt>
                <c:pt idx="940">
                  <c:v>0.00200008208482638</c:v>
                </c:pt>
                <c:pt idx="941">
                  <c:v>0.00200008038898299</c:v>
                </c:pt>
                <c:pt idx="942">
                  <c:v>0.0020000787179028</c:v>
                </c:pt>
                <c:pt idx="943">
                  <c:v>0.00200007707128671</c:v>
                </c:pt>
                <c:pt idx="944">
                  <c:v>0.00200007544882812</c:v>
                </c:pt>
                <c:pt idx="945">
                  <c:v>0.0020000738502142</c:v>
                </c:pt>
                <c:pt idx="946">
                  <c:v>0.0020000722751207</c:v>
                </c:pt>
                <c:pt idx="947">
                  <c:v>0.00200007072323616</c:v>
                </c:pt>
                <c:pt idx="948">
                  <c:v>0.00200006919420717</c:v>
                </c:pt>
                <c:pt idx="949">
                  <c:v>0.00200006768766713</c:v>
                </c:pt>
                <c:pt idx="950">
                  <c:v>0.00200006620325958</c:v>
                </c:pt>
                <c:pt idx="951">
                  <c:v>0.00200006474062269</c:v>
                </c:pt>
                <c:pt idx="952">
                  <c:v>0.0020000632994022</c:v>
                </c:pt>
                <c:pt idx="953">
                  <c:v>0.00200006187925482</c:v>
                </c:pt>
                <c:pt idx="954">
                  <c:v>0.00200006047984146</c:v>
                </c:pt>
                <c:pt idx="955">
                  <c:v>0.00200005910081984</c:v>
                </c:pt>
                <c:pt idx="956">
                  <c:v>0.00200005774185456</c:v>
                </c:pt>
                <c:pt idx="957">
                  <c:v>0.00200005640257834</c:v>
                </c:pt>
                <c:pt idx="958">
                  <c:v>0.00200005508260794</c:v>
                </c:pt>
                <c:pt idx="959">
                  <c:v>0.00200005378152249</c:v>
                </c:pt>
                <c:pt idx="960">
                  <c:v>0.002000052498865</c:v>
                </c:pt>
                <c:pt idx="961">
                  <c:v>0.0020000512341268</c:v>
                </c:pt>
                <c:pt idx="962">
                  <c:v>0.00200004998675774</c:v>
                </c:pt>
                <c:pt idx="963">
                  <c:v>0.00200004875616609</c:v>
                </c:pt>
                <c:pt idx="964">
                  <c:v>0.00200004754172796</c:v>
                </c:pt>
                <c:pt idx="965">
                  <c:v>0.00200004634280086</c:v>
                </c:pt>
                <c:pt idx="966">
                  <c:v>0.00200004515873942</c:v>
                </c:pt>
                <c:pt idx="967">
                  <c:v>0.00200004398891185</c:v>
                </c:pt>
                <c:pt idx="968">
                  <c:v>0.0020000428327276</c:v>
                </c:pt>
                <c:pt idx="969">
                  <c:v>0.00200004168965205</c:v>
                </c:pt>
                <c:pt idx="970">
                  <c:v>0.00200004055920704</c:v>
                </c:pt>
                <c:pt idx="971">
                  <c:v>0.00200003944100789</c:v>
                </c:pt>
                <c:pt idx="972">
                  <c:v>0.00200003833476178</c:v>
                </c:pt>
                <c:pt idx="973">
                  <c:v>0.00200003724028585</c:v>
                </c:pt>
                <c:pt idx="974">
                  <c:v>0.00200003615749065</c:v>
                </c:pt>
                <c:pt idx="975">
                  <c:v>0.0020000350863927</c:v>
                </c:pt>
                <c:pt idx="976">
                  <c:v>0.00200003402710229</c:v>
                </c:pt>
                <c:pt idx="977">
                  <c:v>0.00200003297981212</c:v>
                </c:pt>
                <c:pt idx="978">
                  <c:v>0.00200003194478826</c:v>
                </c:pt>
                <c:pt idx="979">
                  <c:v>0.00200003092235818</c:v>
                </c:pt>
                <c:pt idx="980">
                  <c:v>0.002000029912892</c:v>
                </c:pt>
                <c:pt idx="981">
                  <c:v>0.00200002891679716</c:v>
                </c:pt>
                <c:pt idx="982">
                  <c:v>0.00200002793450744</c:v>
                </c:pt>
                <c:pt idx="983">
                  <c:v>0.00200002696647374</c:v>
                </c:pt>
                <c:pt idx="984">
                  <c:v>0.00200002601316394</c:v>
                </c:pt>
                <c:pt idx="985">
                  <c:v>0.0020000250750561</c:v>
                </c:pt>
                <c:pt idx="986">
                  <c:v>0.00200002415264389</c:v>
                </c:pt>
                <c:pt idx="987">
                  <c:v>0.00200002324643842</c:v>
                </c:pt>
                <c:pt idx="988">
                  <c:v>0.00200002235697209</c:v>
                </c:pt>
                <c:pt idx="989">
                  <c:v>0.00200002148480396</c:v>
                </c:pt>
                <c:pt idx="990">
                  <c:v>0.0020000206305247</c:v>
                </c:pt>
                <c:pt idx="991">
                  <c:v>0.00200001979474928</c:v>
                </c:pt>
                <c:pt idx="992">
                  <c:v>0.00200001897812491</c:v>
                </c:pt>
                <c:pt idx="993">
                  <c:v>0.00200001818132432</c:v>
                </c:pt>
                <c:pt idx="994">
                  <c:v>0.00200001740503593</c:v>
                </c:pt>
                <c:pt idx="995">
                  <c:v>0.00200001664995612</c:v>
                </c:pt>
                <c:pt idx="996">
                  <c:v>0.00200001591677092</c:v>
                </c:pt>
                <c:pt idx="997">
                  <c:v>0.00200001520614066</c:v>
                </c:pt>
                <c:pt idx="998">
                  <c:v>0.00200001451868234</c:v>
                </c:pt>
                <c:pt idx="999">
                  <c:v>0.00200001385494432</c:v>
                </c:pt>
                <c:pt idx="1000">
                  <c:v>0.002</c:v>
                </c:pt>
                <c:pt idx="1001">
                  <c:v>0.00199999999979366</c:v>
                </c:pt>
                <c:pt idx="1002">
                  <c:v>0.00199999999930273</c:v>
                </c:pt>
                <c:pt idx="1003">
                  <c:v>0.00199999999824505</c:v>
                </c:pt>
                <c:pt idx="1004">
                  <c:v>0.00199999999603033</c:v>
                </c:pt>
                <c:pt idx="1005">
                  <c:v>0.00199999999152107</c:v>
                </c:pt>
                <c:pt idx="1006">
                  <c:v>0.00199999998259051</c:v>
                </c:pt>
                <c:pt idx="1007">
                  <c:v>0.00199999996539082</c:v>
                </c:pt>
                <c:pt idx="1008">
                  <c:v>0.001999999933171</c:v>
                </c:pt>
                <c:pt idx="1009">
                  <c:v>0.00199999987446317</c:v>
                </c:pt>
                <c:pt idx="1010">
                  <c:v>0.0019999997704124</c:v>
                </c:pt>
                <c:pt idx="1011">
                  <c:v>0.00199999959103181</c:v>
                </c:pt>
                <c:pt idx="1012">
                  <c:v>0.00199999929022279</c:v>
                </c:pt>
                <c:pt idx="1013">
                  <c:v>0.00199999879954615</c:v>
                </c:pt>
                <c:pt idx="1014">
                  <c:v>0.00199999802098173</c:v>
                </c:pt>
                <c:pt idx="1015">
                  <c:v>0.00199999681929355</c:v>
                </c:pt>
                <c:pt idx="1016">
                  <c:v>0.00199999501505724</c:v>
                </c:pt>
                <c:pt idx="1017">
                  <c:v>0.00199999237990298</c:v>
                </c:pt>
                <c:pt idx="1018">
                  <c:v>0.00199998863588798</c:v>
                </c:pt>
                <c:pt idx="1019">
                  <c:v>0.0019999834610485</c:v>
                </c:pt>
                <c:pt idx="1020">
                  <c:v>0.00199997650287927</c:v>
                </c:pt>
                <c:pt idx="1021">
                  <c:v>0.00199996740070739</c:v>
                </c:pt>
                <c:pt idx="1022">
                  <c:v>0.00199995581658744</c:v>
                </c:pt>
                <c:pt idx="1023">
                  <c:v>0.00199994147264557</c:v>
                </c:pt>
                <c:pt idx="1024">
                  <c:v>0.0019999241909736</c:v>
                </c:pt>
                <c:pt idx="1025">
                  <c:v>0.00199990393071366</c:v>
                </c:pt>
                <c:pt idx="1026">
                  <c:v>0.00199988081620984</c:v>
                </c:pt>
                <c:pt idx="1027">
                  <c:v>0.00199985515049855</c:v>
                </c:pt>
                <c:pt idx="1028">
                  <c:v>0.00199982741000744</c:v>
                </c:pt>
                <c:pt idx="1029">
                  <c:v>0.00199979821899045</c:v>
                </c:pt>
                <c:pt idx="1030">
                  <c:v>0.00199976830553032</c:v>
                </c:pt>
                <c:pt idx="1031">
                  <c:v>0.00199973844411572</c:v>
                </c:pt>
                <c:pt idx="1032">
                  <c:v>0.00199970939226418</c:v>
                </c:pt>
                <c:pt idx="1033">
                  <c:v>0.0019996818297173</c:v>
                </c:pt>
                <c:pt idx="1034">
                  <c:v>0.00199965630825994</c:v>
                </c:pt>
                <c:pt idx="1035">
                  <c:v>0.00199963321820202</c:v>
                </c:pt>
                <c:pt idx="1036">
                  <c:v>0.00199961277460946</c:v>
                </c:pt>
                <c:pt idx="1037">
                  <c:v>0.00199959502303776</c:v>
                </c:pt>
                <c:pt idx="1038">
                  <c:v>0.00199957986159353</c:v>
                </c:pt>
                <c:pt idx="1039">
                  <c:v>0.00199956707414866</c:v>
                </c:pt>
                <c:pt idx="1040">
                  <c:v>0.00199955636869437</c:v>
                </c:pt>
                <c:pt idx="1041">
                  <c:v>0.0019995474151735</c:v>
                </c:pt>
                <c:pt idx="1042">
                  <c:v>0.00199953987837213</c:v>
                </c:pt>
                <c:pt idx="1043">
                  <c:v>0.00199953344313574</c:v>
                </c:pt>
                <c:pt idx="1044">
                  <c:v>0.00199952783093995</c:v>
                </c:pt>
                <c:pt idx="1045">
                  <c:v>0.0019995228082927</c:v>
                </c:pt>
                <c:pt idx="1046">
                  <c:v>0.00199951818844318</c:v>
                </c:pt>
                <c:pt idx="1047">
                  <c:v>0.0019995138283118</c:v>
                </c:pt>
                <c:pt idx="1048">
                  <c:v>0.00199950962258376</c:v>
                </c:pt>
                <c:pt idx="1049">
                  <c:v>0.00199950549661442</c:v>
                </c:pt>
                <c:pt idx="1050">
                  <c:v>0.00199950139935517</c:v>
                </c:pt>
                <c:pt idx="1051">
                  <c:v>0.00199949729704934</c:v>
                </c:pt>
                <c:pt idx="1052">
                  <c:v>0.00199949316805331</c:v>
                </c:pt>
                <c:pt idx="1053">
                  <c:v>0.0019994889988508</c:v>
                </c:pt>
                <c:pt idx="1054">
                  <c:v>0.00199948478115268</c:v>
                </c:pt>
                <c:pt idx="1055">
                  <c:v>0.00199948050988922</c:v>
                </c:pt>
                <c:pt idx="1056">
                  <c:v>0.00199947618189176</c:v>
                </c:pt>
                <c:pt idx="1057">
                  <c:v>0.00199947179506216</c:v>
                </c:pt>
                <c:pt idx="1058">
                  <c:v>0.00199946734788351</c:v>
                </c:pt>
                <c:pt idx="1059">
                  <c:v>0.0019994628391475</c:v>
                </c:pt>
                <c:pt idx="1060">
                  <c:v>0.00199945826781875</c:v>
                </c:pt>
                <c:pt idx="1061">
                  <c:v>0.00199945363300264</c:v>
                </c:pt>
                <c:pt idx="1062">
                  <c:v>0.00199944893377129</c:v>
                </c:pt>
                <c:pt idx="1063">
                  <c:v>0.00199944416927916</c:v>
                </c:pt>
                <c:pt idx="1064">
                  <c:v>0.00199943933865269</c:v>
                </c:pt>
                <c:pt idx="1065">
                  <c:v>0.00199943444091378</c:v>
                </c:pt>
                <c:pt idx="1066">
                  <c:v>0.00199942947489427</c:v>
                </c:pt>
                <c:pt idx="1067">
                  <c:v>0.00199942443915344</c:v>
                </c:pt>
                <c:pt idx="1068">
                  <c:v>0.00199941933191003</c:v>
                </c:pt>
                <c:pt idx="1069">
                  <c:v>0.00199941415099758</c:v>
                </c:pt>
                <c:pt idx="1070">
                  <c:v>0.00199940889386796</c:v>
                </c:pt>
                <c:pt idx="1071">
                  <c:v>0.00199940355763791</c:v>
                </c:pt>
                <c:pt idx="1072">
                  <c:v>0.00199939813918026</c:v>
                </c:pt>
                <c:pt idx="1073">
                  <c:v>0.00199939263525007</c:v>
                </c:pt>
                <c:pt idx="1074">
                  <c:v>0.00199938704262378</c:v>
                </c:pt>
                <c:pt idx="1075">
                  <c:v>0.0019993813582414</c:v>
                </c:pt>
                <c:pt idx="1076">
                  <c:v>0.00199937557932876</c:v>
                </c:pt>
                <c:pt idx="1077">
                  <c:v>0.00199936970348251</c:v>
                </c:pt>
                <c:pt idx="1078">
                  <c:v>0.00199936372871741</c:v>
                </c:pt>
                <c:pt idx="1079">
                  <c:v>0.00199935765345872</c:v>
                </c:pt>
                <c:pt idx="1080">
                  <c:v>0.00199935147649487</c:v>
                </c:pt>
                <c:pt idx="1081">
                  <c:v>0.00199934519688831</c:v>
                </c:pt>
                <c:pt idx="1082">
                  <c:v>0.00199933881385755</c:v>
                </c:pt>
                <c:pt idx="1083">
                  <c:v>0.00199933232664831</c:v>
                </c:pt>
                <c:pt idx="1084">
                  <c:v>0.00199932573440209</c:v>
                </c:pt>
                <c:pt idx="1085">
                  <c:v>0.00199931903604878</c:v>
                </c:pt>
                <c:pt idx="1086">
                  <c:v>0.00199931223022943</c:v>
                </c:pt>
                <c:pt idx="1087">
                  <c:v>0.0019993053152728</c:v>
                </c:pt>
                <c:pt idx="1088">
                  <c:v>0.00199929828921504</c:v>
                </c:pt>
                <c:pt idx="1089">
                  <c:v>0.00199929114987763</c:v>
                </c:pt>
                <c:pt idx="1090">
                  <c:v>0.00199928389497498</c:v>
                </c:pt>
                <c:pt idx="1091">
                  <c:v>0.00199927652223577</c:v>
                </c:pt>
                <c:pt idx="1092">
                  <c:v>0.0019992690295156</c:v>
                </c:pt>
                <c:pt idx="1093">
                  <c:v>0.00199926141487495</c:v>
                </c:pt>
                <c:pt idx="1094">
                  <c:v>0.00199925367660413</c:v>
                </c:pt>
                <c:pt idx="1095">
                  <c:v>0.00199924581318963</c:v>
                </c:pt>
                <c:pt idx="1096">
                  <c:v>0.00199923782323404</c:v>
                </c:pt>
                <c:pt idx="1097">
                  <c:v>0.00199922970534516</c:v>
                </c:pt>
                <c:pt idx="1098">
                  <c:v>0.00199922145802578</c:v>
                </c:pt>
                <c:pt idx="1099">
                  <c:v>0.00199921307959102</c:v>
                </c:pt>
                <c:pt idx="1100">
                  <c:v>0.00199920456813495</c:v>
                </c:pt>
                <c:pt idx="1101">
                  <c:v>0.00199919592156901</c:v>
                </c:pt>
                <c:pt idx="1102">
                  <c:v>0.0019991871377194</c:v>
                </c:pt>
                <c:pt idx="1103">
                  <c:v>0.00199917821447356</c:v>
                </c:pt>
                <c:pt idx="1104">
                  <c:v>0.00199916914995465</c:v>
                </c:pt>
                <c:pt idx="1105">
                  <c:v>0.00199915994269825</c:v>
                </c:pt>
                <c:pt idx="1106">
                  <c:v>0.00199915059180854</c:v>
                </c:pt>
                <c:pt idx="1107">
                  <c:v>0.00199914109708161</c:v>
                </c:pt>
                <c:pt idx="1108">
                  <c:v>0.00199913145910056</c:v>
                </c:pt>
                <c:pt idx="1109">
                  <c:v>0.00199912167929952</c:v>
                </c:pt>
                <c:pt idx="1110">
                  <c:v>0.00199911176002029</c:v>
                </c:pt>
                <c:pt idx="1111">
                  <c:v>0.00199910170457832</c:v>
                </c:pt>
                <c:pt idx="1112">
                  <c:v>0.00199909151735166</c:v>
                </c:pt>
                <c:pt idx="1113">
                  <c:v>0.00199908120391309</c:v>
                </c:pt>
                <c:pt idx="1114">
                  <c:v>0.0019990707712321</c:v>
                </c:pt>
                <c:pt idx="1115">
                  <c:v>0.00199906022796198</c:v>
                </c:pt>
                <c:pt idx="1116">
                  <c:v>0.00199904958484961</c:v>
                </c:pt>
                <c:pt idx="1117">
                  <c:v>0.00199903885532484</c:v>
                </c:pt>
                <c:pt idx="1118">
                  <c:v>0.00199902805630334</c:v>
                </c:pt>
                <c:pt idx="1119">
                  <c:v>0.00199901720915356</c:v>
                </c:pt>
                <c:pt idx="1120">
                  <c:v>0.00199900634086596</c:v>
                </c:pt>
                <c:pt idx="1121">
                  <c:v>0.00199899548635467</c:v>
                </c:pt>
                <c:pt idx="1122">
                  <c:v>0.00199898469092391</c:v>
                </c:pt>
                <c:pt idx="1123">
                  <c:v>0.00199897401305699</c:v>
                </c:pt>
                <c:pt idx="1124">
                  <c:v>0.00199896352792581</c:v>
                </c:pt>
                <c:pt idx="1125">
                  <c:v>0.00199895333121038</c:v>
                </c:pt>
                <c:pt idx="1126">
                  <c:v>0.00199894354271059</c:v>
                </c:pt>
                <c:pt idx="1127">
                  <c:v>0.00199893430886593</c:v>
                </c:pt>
                <c:pt idx="1128">
                  <c:v>0.0019989258026314</c:v>
                </c:pt>
                <c:pt idx="1129">
                  <c:v>0.00199891821862801</c:v>
                </c:pt>
                <c:pt idx="1130">
                  <c:v>0.00199891176054128</c:v>
                </c:pt>
                <c:pt idx="1131">
                  <c:v>0.00199890661749297</c:v>
                </c:pt>
                <c:pt idx="1132">
                  <c:v>0.00199890292568373</c:v>
                </c:pt>
                <c:pt idx="1133">
                  <c:v>0.00199890071254253</c:v>
                </c:pt>
                <c:pt idx="1134">
                  <c:v>0.00199889982211244</c:v>
                </c:pt>
                <c:pt idx="1135">
                  <c:v>0.00199889982376152</c:v>
                </c:pt>
                <c:pt idx="1136">
                  <c:v>0.00199889991055909</c:v>
                </c:pt>
                <c:pt idx="1137">
                  <c:v>0.00199889879915967</c:v>
                </c:pt>
                <c:pt idx="1138">
                  <c:v>0.00199889464799226</c:v>
                </c:pt>
                <c:pt idx="1139">
                  <c:v>0.00199888501433929</c:v>
                </c:pt>
                <c:pt idx="1140">
                  <c:v>0.00199886687178556</c:v>
                </c:pt>
                <c:pt idx="1141">
                  <c:v>0.0019988367061483</c:v>
                </c:pt>
                <c:pt idx="1142">
                  <c:v>0.00199879069946466</c:v>
                </c:pt>
                <c:pt idx="1143">
                  <c:v>0.00199872499793358</c:v>
                </c:pt>
                <c:pt idx="1144">
                  <c:v>0.00199863604332619</c:v>
                </c:pt>
                <c:pt idx="1145">
                  <c:v>0.0019985209302261</c:v>
                </c:pt>
                <c:pt idx="1146">
                  <c:v>0.00199837773822247</c:v>
                </c:pt>
                <c:pt idx="1147">
                  <c:v>0.00199820578153542</c:v>
                </c:pt>
                <c:pt idx="1148">
                  <c:v>0.00199800572210704</c:v>
                </c:pt>
                <c:pt idx="1149">
                  <c:v>0.00199777950622428</c:v>
                </c:pt>
                <c:pt idx="1150">
                  <c:v>0.00199753010895275</c:v>
                </c:pt>
                <c:pt idx="1151">
                  <c:v>0.0019972611043194</c:v>
                </c:pt>
                <c:pt idx="1152">
                  <c:v>0.00199697609133969</c:v>
                </c:pt>
                <c:pt idx="1153">
                  <c:v>0.00199667806265999</c:v>
                </c:pt>
                <c:pt idx="1154">
                  <c:v>0.00199636883202219</c:v>
                </c:pt>
                <c:pt idx="1155">
                  <c:v>0.00199604856904213</c:v>
                </c:pt>
                <c:pt idx="1156">
                  <c:v>0.00199571558060724</c:v>
                </c:pt>
                <c:pt idx="1157">
                  <c:v>0.00199536639649689</c:v>
                </c:pt>
                <c:pt idx="1158">
                  <c:v>0.00199499620470678</c:v>
                </c:pt>
                <c:pt idx="1159">
                  <c:v>0.00199459963495637</c:v>
                </c:pt>
                <c:pt idx="1160">
                  <c:v>0.00199417184793057</c:v>
                </c:pt>
                <c:pt idx="1161">
                  <c:v>0.00199370982705231</c:v>
                </c:pt>
                <c:pt idx="1162">
                  <c:v>0.00199321374714722</c:v>
                </c:pt>
                <c:pt idx="1163">
                  <c:v>0.00199268824472496</c:v>
                </c:pt>
                <c:pt idx="1164">
                  <c:v>0.00199214342191864</c:v>
                </c:pt>
                <c:pt idx="1165">
                  <c:v>0.00199159540056939</c:v>
                </c:pt>
                <c:pt idx="1166">
                  <c:v>0.00199106629276306</c:v>
                </c:pt>
                <c:pt idx="1167">
                  <c:v>0.00199058348518252</c:v>
                </c:pt>
                <c:pt idx="1168">
                  <c:v>0.00199017820483339</c:v>
                </c:pt>
                <c:pt idx="1169">
                  <c:v>0.00198988341375015</c:v>
                </c:pt>
                <c:pt idx="1170">
                  <c:v>0.00198973116158103</c:v>
                </c:pt>
                <c:pt idx="1171">
                  <c:v>0.00198974960878771</c:v>
                </c:pt>
                <c:pt idx="1172">
                  <c:v>0.00198996000872379</c:v>
                </c:pt>
                <c:pt idx="1173">
                  <c:v>0.00199037399424447</c:v>
                </c:pt>
                <c:pt idx="1174">
                  <c:v>0.00199099151892397</c:v>
                </c:pt>
                <c:pt idx="1175">
                  <c:v>0.00199179978662265</c:v>
                </c:pt>
                <c:pt idx="1176">
                  <c:v>0.00199277340074007</c:v>
                </c:pt>
                <c:pt idx="1177">
                  <c:v>0.0019938758261708</c:v>
                </c:pt>
                <c:pt idx="1178">
                  <c:v>0.00199506214090456</c:v>
                </c:pt>
                <c:pt idx="1179">
                  <c:v>0.00199628273803757</c:v>
                </c:pt>
                <c:pt idx="1180">
                  <c:v>0.00199748761577314</c:v>
                </c:pt>
                <c:pt idx="1181">
                  <c:v>0.0019986307114709</c:v>
                </c:pt>
                <c:pt idx="1182">
                  <c:v>0.00199967376523631</c:v>
                </c:pt>
                <c:pt idx="1183">
                  <c:v>0.00200058924594509</c:v>
                </c:pt>
                <c:pt idx="1184">
                  <c:v>0.00200136205445164</c:v>
                </c:pt>
                <c:pt idx="1185">
                  <c:v>0.00200198989778783</c:v>
                </c:pt>
                <c:pt idx="1186">
                  <c:v>0.00200248246359077</c:v>
                </c:pt>
                <c:pt idx="1187">
                  <c:v>0.00200285961684986</c:v>
                </c:pt>
                <c:pt idx="1188">
                  <c:v>0.00200314897980424</c:v>
                </c:pt>
                <c:pt idx="1189">
                  <c:v>0.00200338322849031</c:v>
                </c:pt>
                <c:pt idx="1190">
                  <c:v>0.0020035973657368</c:v>
                </c:pt>
                <c:pt idx="1191">
                  <c:v>0.00200382613763801</c:v>
                </c:pt>
                <c:pt idx="1192">
                  <c:v>0.00200410164711429</c:v>
                </c:pt>
                <c:pt idx="1193">
                  <c:v>0.00200445114803692</c:v>
                </c:pt>
                <c:pt idx="1194">
                  <c:v>0.0020048949963418</c:v>
                </c:pt>
                <c:pt idx="1195">
                  <c:v>0.00200544477260702</c:v>
                </c:pt>
                <c:pt idx="1196">
                  <c:v>0.00200610168744027</c:v>
                </c:pt>
                <c:pt idx="1197">
                  <c:v>0.00200685546894754</c:v>
                </c:pt>
                <c:pt idx="1198">
                  <c:v>0.00200768400350849</c:v>
                </c:pt>
                <c:pt idx="1199">
                  <c:v>0.00200855399985357</c:v>
                </c:pt>
                <c:pt idx="1200">
                  <c:v>0.00200942286365393</c:v>
                </c:pt>
                <c:pt idx="1201">
                  <c:v>0.00201024180674801</c:v>
                </c:pt>
                <c:pt idx="1202">
                  <c:v>0.00201095999859805</c:v>
                </c:pt>
                <c:pt idx="1203">
                  <c:v>0.00201152934411673</c:v>
                </c:pt>
                <c:pt idx="1204">
                  <c:v>0.00201190930093244</c:v>
                </c:pt>
                <c:pt idx="1205">
                  <c:v>0.00201207106924221</c:v>
                </c:pt>
                <c:pt idx="1206">
                  <c:v>0.00201200054745708</c:v>
                </c:pt>
                <c:pt idx="1207">
                  <c:v>0.00201169961416379</c:v>
                </c:pt>
                <c:pt idx="1208">
                  <c:v>0.00201118556497952</c:v>
                </c:pt>
                <c:pt idx="1209">
                  <c:v>0.00201048884216285</c:v>
                </c:pt>
                <c:pt idx="1210">
                  <c:v>0.00200964945923862</c:v>
                </c:pt>
                <c:pt idx="1211">
                  <c:v>0.00200871269250682</c:v>
                </c:pt>
                <c:pt idx="1212">
                  <c:v>0.00200772470073945</c:v>
                </c:pt>
                <c:pt idx="1213">
                  <c:v>0.00200672864550253</c:v>
                </c:pt>
                <c:pt idx="1214">
                  <c:v>0.00200576174036024</c:v>
                </c:pt>
                <c:pt idx="1215">
                  <c:v>0.00200485347065722</c:v>
                </c:pt>
                <c:pt idx="1216">
                  <c:v>0.00200402496515418</c:v>
                </c:pt>
                <c:pt idx="1217">
                  <c:v>0.00200328937692511</c:v>
                </c:pt>
                <c:pt idx="1218">
                  <c:v>0.00200265299221266</c:v>
                </c:pt>
                <c:pt idx="1219">
                  <c:v>0.00200211675848978</c:v>
                </c:pt>
                <c:pt idx="1220">
                  <c:v>0.00200167793257087</c:v>
                </c:pt>
                <c:pt idx="1221">
                  <c:v>0.00200133160980325</c:v>
                </c:pt>
                <c:pt idx="1222">
                  <c:v>0.0020010719601158</c:v>
                </c:pt>
                <c:pt idx="1223">
                  <c:v>0.00200089307899657</c:v>
                </c:pt>
                <c:pt idx="1224">
                  <c:v>0.002000789414827</c:v>
                </c:pt>
                <c:pt idx="1225">
                  <c:v>0.00200075580372129</c:v>
                </c:pt>
                <c:pt idx="1226">
                  <c:v>0.00200078716665607</c:v>
                </c:pt>
                <c:pt idx="1227">
                  <c:v>0.00200087797534666</c:v>
                </c:pt>
                <c:pt idx="1228">
                  <c:v>0.00200102161273336</c:v>
                </c:pt>
                <c:pt idx="1229">
                  <c:v>0.00200120977044815</c:v>
                </c:pt>
                <c:pt idx="1230">
                  <c:v>0.00200143202838612</c:v>
                </c:pt>
                <c:pt idx="1231">
                  <c:v>0.00200167574180017</c:v>
                </c:pt>
                <c:pt idx="1232">
                  <c:v>0.00200192631803226</c:v>
                </c:pt>
                <c:pt idx="1233">
                  <c:v>0.00200216790242952</c:v>
                </c:pt>
                <c:pt idx="1234">
                  <c:v>0.00200238442362594</c:v>
                </c:pt>
                <c:pt idx="1235">
                  <c:v>0.00200256087028282</c:v>
                </c:pt>
                <c:pt idx="1236">
                  <c:v>0.00200268462400221</c:v>
                </c:pt>
                <c:pt idx="1237">
                  <c:v>0.00200274664427488</c:v>
                </c:pt>
                <c:pt idx="1238">
                  <c:v>0.00200274230351246</c:v>
                </c:pt>
                <c:pt idx="1239">
                  <c:v>0.00200267176551738</c:v>
                </c:pt>
                <c:pt idx="1240">
                  <c:v>0.00200253981301591</c:v>
                </c:pt>
                <c:pt idx="1241">
                  <c:v>0.00200235517422466</c:v>
                </c:pt>
                <c:pt idx="1242">
                  <c:v>0.00200212944834436</c:v>
                </c:pt>
                <c:pt idx="1243">
                  <c:v>0.00200187580537497</c:v>
                </c:pt>
                <c:pt idx="1244">
                  <c:v>0.00200160764640976</c:v>
                </c:pt>
                <c:pt idx="1245">
                  <c:v>0.00200133741134649</c:v>
                </c:pt>
                <c:pt idx="1246">
                  <c:v>0.0020010756616693</c:v>
                </c:pt>
                <c:pt idx="1247">
                  <c:v>0.00200083053455147</c:v>
                </c:pt>
                <c:pt idx="1248">
                  <c:v>0.00200060756776787</c:v>
                </c:pt>
                <c:pt idx="1249">
                  <c:v>0.00200040986045447</c:v>
                </c:pt>
                <c:pt idx="1250">
                  <c:v>0.00200023848584573</c:v>
                </c:pt>
                <c:pt idx="1251">
                  <c:v>0.00200009304871199</c:v>
                </c:pt>
                <c:pt idx="1252">
                  <c:v>0.00199997228164572</c:v>
                </c:pt>
                <c:pt idx="1253">
                  <c:v>0.00199987458659013</c:v>
                </c:pt>
                <c:pt idx="1254">
                  <c:v>0.00199979845002678</c:v>
                </c:pt>
                <c:pt idx="1255">
                  <c:v>0.00199974269302686</c:v>
                </c:pt>
                <c:pt idx="1256">
                  <c:v>0.00199970654102604</c:v>
                </c:pt>
                <c:pt idx="1257">
                  <c:v>0.00199968952996262</c:v>
                </c:pt>
                <c:pt idx="1258">
                  <c:v>0.00199969128272042</c:v>
                </c:pt>
                <c:pt idx="1259">
                  <c:v>0.00199971120721253</c:v>
                </c:pt>
                <c:pt idx="1260">
                  <c:v>0.00199974817594152</c:v>
                </c:pt>
                <c:pt idx="1261">
                  <c:v>0.00199980024856119</c:v>
                </c:pt>
                <c:pt idx="1262">
                  <c:v>0.00199986449314151</c:v>
                </c:pt>
                <c:pt idx="1263">
                  <c:v>0.00199993694910883</c:v>
                </c:pt>
                <c:pt idx="1264">
                  <c:v>0.00200001275365803</c:v>
                </c:pt>
                <c:pt idx="1265">
                  <c:v>0.00200008642992895</c:v>
                </c:pt>
                <c:pt idx="1266">
                  <c:v>0.00200015230517341</c:v>
                </c:pt>
                <c:pt idx="1267">
                  <c:v>0.00200020500724112</c:v>
                </c:pt>
                <c:pt idx="1268">
                  <c:v>0.00200023996901311</c:v>
                </c:pt>
                <c:pt idx="1269">
                  <c:v>0.00200025386408312</c:v>
                </c:pt>
                <c:pt idx="1270">
                  <c:v>0.00200024490949982</c:v>
                </c:pt>
                <c:pt idx="1271">
                  <c:v>0.00200021299541294</c:v>
                </c:pt>
                <c:pt idx="1272">
                  <c:v>0.00200015961984301</c:v>
                </c:pt>
                <c:pt idx="1273">
                  <c:v>0.00200008765111701</c:v>
                </c:pt>
                <c:pt idx="1274">
                  <c:v>0.00200000095946222</c:v>
                </c:pt>
                <c:pt idx="1275">
                  <c:v>0.00199990397976137</c:v>
                </c:pt>
                <c:pt idx="1276">
                  <c:v>0.00199980127315149</c:v>
                </c:pt>
                <c:pt idx="1277">
                  <c:v>0.00199969714344202</c:v>
                </c:pt>
                <c:pt idx="1278">
                  <c:v>0.00199959535231123</c:v>
                </c:pt>
                <c:pt idx="1279">
                  <c:v>0.0019994989499188</c:v>
                </c:pt>
                <c:pt idx="1280">
                  <c:v>0.00199941021788638</c:v>
                </c:pt>
                <c:pt idx="1281">
                  <c:v>0.00199933070316218</c:v>
                </c:pt>
                <c:pt idx="1282">
                  <c:v>0.00199926130990311</c:v>
                </c:pt>
                <c:pt idx="1283">
                  <c:v>0.00199920241124123</c:v>
                </c:pt>
                <c:pt idx="1284">
                  <c:v>0.00199915394861013</c:v>
                </c:pt>
                <c:pt idx="1285">
                  <c:v>0.00199911549063043</c:v>
                </c:pt>
                <c:pt idx="1286">
                  <c:v>0.00199908624018669</c:v>
                </c:pt>
                <c:pt idx="1287">
                  <c:v>0.00199906498741477</c:v>
                </c:pt>
                <c:pt idx="1288">
                  <c:v>0.00199905002165461</c:v>
                </c:pt>
                <c:pt idx="1289">
                  <c:v>0.00199903902654111</c:v>
                </c:pt>
                <c:pt idx="1290">
                  <c:v>0.00199902899021197</c:v>
                </c:pt>
                <c:pt idx="1291">
                  <c:v>0.00199901616630283</c:v>
                </c:pt>
                <c:pt idx="1292">
                  <c:v>0.00199899611845086</c:v>
                </c:pt>
                <c:pt idx="1293">
                  <c:v>0.0019989638712375</c:v>
                </c:pt>
                <c:pt idx="1294">
                  <c:v>0.00199891417360147</c:v>
                </c:pt>
                <c:pt idx="1295">
                  <c:v>0.00199884185994827</c:v>
                </c:pt>
                <c:pt idx="1296">
                  <c:v>0.00199874227126386</c:v>
                </c:pt>
                <c:pt idx="1297">
                  <c:v>0.00199861167926733</c:v>
                </c:pt>
                <c:pt idx="1298">
                  <c:v>0.00199844764448725</c:v>
                </c:pt>
                <c:pt idx="1299">
                  <c:v>0.00199824923922894</c:v>
                </c:pt>
                <c:pt idx="1300">
                  <c:v>0.00199801708071517</c:v>
                </c:pt>
                <c:pt idx="1301">
                  <c:v>0.00199775314565455</c:v>
                </c:pt>
                <c:pt idx="1302">
                  <c:v>0.00199746036834556</c:v>
                </c:pt>
                <c:pt idx="1303">
                  <c:v>0.00199714205548348</c:v>
                </c:pt>
                <c:pt idx="1304">
                  <c:v>0.00199680125373742</c:v>
                </c:pt>
                <c:pt idx="1305">
                  <c:v>0.00199644010345527</c:v>
                </c:pt>
                <c:pt idx="1306">
                  <c:v>0.00199605934786734</c:v>
                </c:pt>
                <c:pt idx="1307">
                  <c:v>0.00199565809452419</c:v>
                </c:pt>
                <c:pt idx="1308">
                  <c:v>0.00199523391669704</c:v>
                </c:pt>
                <c:pt idx="1309">
                  <c:v>0.00199478333862304</c:v>
                </c:pt>
                <c:pt idx="1310">
                  <c:v>0.00199430269664349</c:v>
                </c:pt>
                <c:pt idx="1311">
                  <c:v>0.00199378930998558</c:v>
                </c:pt>
                <c:pt idx="1312">
                  <c:v>0.00199324284066838</c:v>
                </c:pt>
                <c:pt idx="1313">
                  <c:v>0.00199266667886603</c:v>
                </c:pt>
                <c:pt idx="1314">
                  <c:v>0.00199206916727094</c:v>
                </c:pt>
                <c:pt idx="1315">
                  <c:v>0.00199146446202416</c:v>
                </c:pt>
                <c:pt idx="1316">
                  <c:v>0.00199087285811179</c:v>
                </c:pt>
                <c:pt idx="1317">
                  <c:v>0.00199032044433802</c:v>
                </c:pt>
                <c:pt idx="1318">
                  <c:v>0.00198983800219922</c:v>
                </c:pt>
                <c:pt idx="1319">
                  <c:v>0.00198945916175403</c:v>
                </c:pt>
                <c:pt idx="1320">
                  <c:v>0.00198921789842855</c:v>
                </c:pt>
                <c:pt idx="1321">
                  <c:v>0.00198914555603201</c:v>
                </c:pt>
                <c:pt idx="1322">
                  <c:v>0.00198926767035975</c:v>
                </c:pt>
                <c:pt idx="1323">
                  <c:v>0.0019896009334751</c:v>
                </c:pt>
                <c:pt idx="1324">
                  <c:v>0.00199015067556648</c:v>
                </c:pt>
                <c:pt idx="1325">
                  <c:v>0.00199090923627507</c:v>
                </c:pt>
                <c:pt idx="1326">
                  <c:v>0.0019918555254061</c:v>
                </c:pt>
                <c:pt idx="1327">
                  <c:v>0.00199295594253706</c:v>
                </c:pt>
                <c:pt idx="1328">
                  <c:v>0.0019941666568533</c:v>
                </c:pt>
                <c:pt idx="1329">
                  <c:v>0.00199543704492255</c:v>
                </c:pt>
                <c:pt idx="1330">
                  <c:v>0.00199671390082223</c:v>
                </c:pt>
                <c:pt idx="1331">
                  <c:v>0.00199794590225484</c:v>
                </c:pt>
                <c:pt idx="1332">
                  <c:v>0.00199908775493164</c:v>
                </c:pt>
                <c:pt idx="1333">
                  <c:v>0.00200010350628035</c:v>
                </c:pt>
                <c:pt idx="1334">
                  <c:v>0.00200096863149196</c:v>
                </c:pt>
                <c:pt idx="1335">
                  <c:v>0.00200167072301101</c:v>
                </c:pt>
                <c:pt idx="1336">
                  <c:v>0.00200220883268831</c:v>
                </c:pt>
                <c:pt idx="1337">
                  <c:v>0.00200259170773607</c:v>
                </c:pt>
                <c:pt idx="1338">
                  <c:v>0.00200283529309188</c:v>
                </c:pt>
                <c:pt idx="1339">
                  <c:v>0.00200296000266764</c:v>
                </c:pt>
                <c:pt idx="1340">
                  <c:v>0.00200298810971187</c:v>
                </c:pt>
                <c:pt idx="1341">
                  <c:v>0.00200294160585334</c:v>
                </c:pt>
                <c:pt idx="1342">
                  <c:v>0.00200284072951414</c:v>
                </c:pt>
                <c:pt idx="1343">
                  <c:v>0.00200270321384731</c:v>
                </c:pt>
                <c:pt idx="1344">
                  <c:v>0.00200254418689013</c:v>
                </c:pt>
                <c:pt idx="1345">
                  <c:v>0.00200237659172056</c:v>
                </c:pt>
                <c:pt idx="1346">
                  <c:v>0.00200221193767742</c:v>
                </c:pt>
                <c:pt idx="1347">
                  <c:v>0.00200206119527552</c:v>
                </c:pt>
                <c:pt idx="1348">
                  <c:v>0.00200193564866951</c:v>
                </c:pt>
                <c:pt idx="1349">
                  <c:v>0.00200184756411559</c:v>
                </c:pt>
                <c:pt idx="1350">
                  <c:v>0.00200181055146392</c:v>
                </c:pt>
                <c:pt idx="1351">
                  <c:v>0.00200183953027432</c:v>
                </c:pt>
                <c:pt idx="1352">
                  <c:v>0.00200195025108228</c:v>
                </c:pt>
                <c:pt idx="1353">
                  <c:v>0.00200215834029848</c:v>
                </c:pt>
                <c:pt idx="1354">
                  <c:v>0.00200247791188032</c:v>
                </c:pt>
                <c:pt idx="1355">
                  <c:v>0.00200291983089179</c:v>
                </c:pt>
                <c:pt idx="1356">
                  <c:v>0.00200348978586445</c:v>
                </c:pt>
                <c:pt idx="1357">
                  <c:v>0.00200418640602403</c:v>
                </c:pt>
                <c:pt idx="1358">
                  <c:v>0.00200499970712145</c:v>
                </c:pt>
                <c:pt idx="1359">
                  <c:v>0.00200591017178885</c:v>
                </c:pt>
                <c:pt idx="1360">
                  <c:v>0.00200688873774041</c:v>
                </c:pt>
                <c:pt idx="1361">
                  <c:v>0.00200789787430039</c:v>
                </c:pt>
                <c:pt idx="1362">
                  <c:v>0.00200889378219625</c:v>
                </c:pt>
                <c:pt idx="1363">
                  <c:v>0.0020098295685578</c:v>
                </c:pt>
                <c:pt idx="1364">
                  <c:v>0.00201065905313298</c:v>
                </c:pt>
                <c:pt idx="1365">
                  <c:v>0.00201134076596315</c:v>
                </c:pt>
                <c:pt idx="1366">
                  <c:v>0.00201184157735725</c:v>
                </c:pt>
                <c:pt idx="1367">
                  <c:v>0.00201213947432381</c:v>
                </c:pt>
                <c:pt idx="1368">
                  <c:v>0.0020122251116323</c:v>
                </c:pt>
                <c:pt idx="1369">
                  <c:v>0.00201210197015044</c:v>
                </c:pt>
                <c:pt idx="1370">
                  <c:v>0.00201178517790266</c:v>
                </c:pt>
                <c:pt idx="1371">
                  <c:v>0.00201129925375062</c:v>
                </c:pt>
                <c:pt idx="1372">
                  <c:v>0.00201067517708472</c:v>
                </c:pt>
                <c:pt idx="1373">
                  <c:v>0.00200994723620957</c:v>
                </c:pt>
                <c:pt idx="1374">
                  <c:v>0.00200915007561005</c:v>
                </c:pt>
                <c:pt idx="1375">
                  <c:v>0.0020083162618087</c:v>
                </c:pt>
                <c:pt idx="1376">
                  <c:v>0.00200747453999466</c:v>
                </c:pt>
                <c:pt idx="1377">
                  <c:v>0.0020066488194466</c:v>
                </c:pt>
                <c:pt idx="1378">
                  <c:v>0.00200585781317538</c:v>
                </c:pt>
                <c:pt idx="1379">
                  <c:v>0.00200511517994586</c:v>
                </c:pt>
                <c:pt idx="1380">
                  <c:v>0.00200443000153804</c:v>
                </c:pt>
                <c:pt idx="1381">
                  <c:v>0.00200380743487465</c:v>
                </c:pt>
                <c:pt idx="1382">
                  <c:v>0.00200324941640684</c:v>
                </c:pt>
                <c:pt idx="1383">
                  <c:v>0.00200275533683019</c:v>
                </c:pt>
                <c:pt idx="1384">
                  <c:v>0.00200232264678881</c:v>
                </c:pt>
                <c:pt idx="1385">
                  <c:v>0.00200194737603936</c:v>
                </c:pt>
                <c:pt idx="1386">
                  <c:v>0.00200162457243868</c:v>
                </c:pt>
                <c:pt idx="1387">
                  <c:v>0.00200134867282884</c:v>
                </c:pt>
                <c:pt idx="1388">
                  <c:v>0.00200111380716128</c:v>
                </c:pt>
                <c:pt idx="1389">
                  <c:v>0.0020009140644182</c:v>
                </c:pt>
                <c:pt idx="1390">
                  <c:v>0.00200074371518675</c:v>
                </c:pt>
                <c:pt idx="1391">
                  <c:v>0.00200059739566727</c:v>
                </c:pt>
                <c:pt idx="1392">
                  <c:v>0.00200047027192402</c:v>
                </c:pt>
                <c:pt idx="1393">
                  <c:v>0.00200035817495846</c:v>
                </c:pt>
                <c:pt idx="1394">
                  <c:v>0.002000257722198</c:v>
                </c:pt>
                <c:pt idx="1395">
                  <c:v>0.00200016642420887</c:v>
                </c:pt>
                <c:pt idx="1396">
                  <c:v>0.00200008277258749</c:v>
                </c:pt>
                <c:pt idx="1397">
                  <c:v>0.00200000631334394</c:v>
                </c:pt>
                <c:pt idx="1398">
                  <c:v>0.00199993769535673</c:v>
                </c:pt>
                <c:pt idx="1399">
                  <c:v>0.00199987866603472</c:v>
                </c:pt>
                <c:pt idx="1400">
                  <c:v>0.00199983202789416</c:v>
                </c:pt>
                <c:pt idx="1401">
                  <c:v>0.00199980151721116</c:v>
                </c:pt>
                <c:pt idx="1402">
                  <c:v>0.00199979158849652</c:v>
                </c:pt>
                <c:pt idx="1403">
                  <c:v>0.00199980709635692</c:v>
                </c:pt>
                <c:pt idx="1404">
                  <c:v>0.00199985286802499</c:v>
                </c:pt>
                <c:pt idx="1405">
                  <c:v>0.00199993317664949</c:v>
                </c:pt>
                <c:pt idx="1406">
                  <c:v>0.00200005114293478</c:v>
                </c:pt>
                <c:pt idx="1407">
                  <c:v>0.00200020811758539</c:v>
                </c:pt>
                <c:pt idx="1408">
                  <c:v>0.0020004031182557</c:v>
                </c:pt>
                <c:pt idx="1409">
                  <c:v>0.00200063240577187</c:v>
                </c:pt>
                <c:pt idx="1410">
                  <c:v>0.00200088929066639</c:v>
                </c:pt>
                <c:pt idx="1411">
                  <c:v>0.00200116424347651</c:v>
                </c:pt>
                <c:pt idx="1412">
                  <c:v>0.00200144534735195</c:v>
                </c:pt>
                <c:pt idx="1413">
                  <c:v>0.00200171908827379</c:v>
                </c:pt>
                <c:pt idx="1414">
                  <c:v>0.00200197141112654</c:v>
                </c:pt>
                <c:pt idx="1415">
                  <c:v>0.00200218892733029</c:v>
                </c:pt>
                <c:pt idx="1416">
                  <c:v>0.00200236012054388</c:v>
                </c:pt>
                <c:pt idx="1417">
                  <c:v>0.00200247638421932</c:v>
                </c:pt>
                <c:pt idx="1418">
                  <c:v>0.00200253274825899</c:v>
                </c:pt>
                <c:pt idx="1419">
                  <c:v>0.00200252819847127</c:v>
                </c:pt>
                <c:pt idx="1420">
                  <c:v>0.00200246555762635</c:v>
                </c:pt>
                <c:pt idx="1421">
                  <c:v>0.00200235096534871</c:v>
                </c:pt>
                <c:pt idx="1422">
                  <c:v>0.00200219305496502</c:v>
                </c:pt>
                <c:pt idx="1423">
                  <c:v>0.0020020019591565</c:v>
                </c:pt>
                <c:pt idx="1424">
                  <c:v>0.00200178829056209</c:v>
                </c:pt>
                <c:pt idx="1425">
                  <c:v>0.00200156222656472</c:v>
                </c:pt>
                <c:pt idx="1426">
                  <c:v>0.00200133279399914</c:v>
                </c:pt>
                <c:pt idx="1427">
                  <c:v>0.00200110740525132</c:v>
                </c:pt>
                <c:pt idx="1428">
                  <c:v>0.00200089165384978</c:v>
                </c:pt>
                <c:pt idx="1429">
                  <c:v>0.00200068933866525</c:v>
                </c:pt>
                <c:pt idx="1430">
                  <c:v>0.00200050266194581</c:v>
                </c:pt>
                <c:pt idx="1431">
                  <c:v>0.00200033253339521</c:v>
                </c:pt>
                <c:pt idx="1432">
                  <c:v>0.00200017891005138</c:v>
                </c:pt>
                <c:pt idx="1433">
                  <c:v>0.00200004111225622</c:v>
                </c:pt>
                <c:pt idx="1434">
                  <c:v>0.00199991806946568</c:v>
                </c:pt>
                <c:pt idx="1435">
                  <c:v>0.00199980846746848</c:v>
                </c:pt>
                <c:pt idx="1436">
                  <c:v>0.00199971079106656</c:v>
                </c:pt>
                <c:pt idx="1437">
                  <c:v>0.00199962327365319</c:v>
                </c:pt>
                <c:pt idx="1438">
                  <c:v>0.00199954378281514</c:v>
                </c:pt>
                <c:pt idx="1439">
                  <c:v>0.00199946967983001</c:v>
                </c:pt>
                <c:pt idx="1440">
                  <c:v>0.00199939770699048</c:v>
                </c:pt>
                <c:pt idx="1441">
                  <c:v>0.00199932394032709</c:v>
                </c:pt>
                <c:pt idx="1442">
                  <c:v>0.00199924384622046</c:v>
                </c:pt>
                <c:pt idx="1443">
                  <c:v>0.00199915246429398</c:v>
                </c:pt>
                <c:pt idx="1444">
                  <c:v>0.00199904471151336</c:v>
                </c:pt>
                <c:pt idx="1445">
                  <c:v>0.00199891578442927</c:v>
                </c:pt>
                <c:pt idx="1446">
                  <c:v>0.0019987616109084</c:v>
                </c:pt>
                <c:pt idx="1447">
                  <c:v>0.00199857928892259</c:v>
                </c:pt>
                <c:pt idx="1448">
                  <c:v>0.00199836744128616</c:v>
                </c:pt>
                <c:pt idx="1449">
                  <c:v>0.00199812641443149</c:v>
                </c:pt>
                <c:pt idx="1450">
                  <c:v>0.00199785827612224</c:v>
                </c:pt>
                <c:pt idx="1451">
                  <c:v>0.00199756658569677</c:v>
                </c:pt>
                <c:pt idx="1452">
                  <c:v>0.00199725593742066</c:v>
                </c:pt>
                <c:pt idx="1453">
                  <c:v>0.00199693130556322</c:v>
                </c:pt>
                <c:pt idx="1454">
                  <c:v>0.00199659731219376</c:v>
                </c:pt>
                <c:pt idx="1455">
                  <c:v>0.00199625745672654</c:v>
                </c:pt>
                <c:pt idx="1456">
                  <c:v>0.00199591345379788</c:v>
                </c:pt>
                <c:pt idx="1457">
                  <c:v>0.00199556478168866</c:v>
                </c:pt>
                <c:pt idx="1458">
                  <c:v>0.00199520855128386</c:v>
                </c:pt>
                <c:pt idx="1459">
                  <c:v>0.00199483976575327</c:v>
                </c:pt>
                <c:pt idx="1460">
                  <c:v>0.00199445201007865</c:v>
                </c:pt>
                <c:pt idx="1461">
                  <c:v>0.0019940385560867</c:v>
                </c:pt>
                <c:pt idx="1462">
                  <c:v>0.00199359380762903</c:v>
                </c:pt>
                <c:pt idx="1463">
                  <c:v>0.00199311495097832</c:v>
                </c:pt>
                <c:pt idx="1464">
                  <c:v>0.00199260362141204</c:v>
                </c:pt>
                <c:pt idx="1465">
                  <c:v>0.00199206735446546</c:v>
                </c:pt>
                <c:pt idx="1466">
                  <c:v>0.00199152058210465</c:v>
                </c:pt>
                <c:pt idx="1467">
                  <c:v>0.00199098494718983</c:v>
                </c:pt>
                <c:pt idx="1468">
                  <c:v>0.00199048876655339</c:v>
                </c:pt>
                <c:pt idx="1469">
                  <c:v>0.00199006555771908</c:v>
                </c:pt>
                <c:pt idx="1470">
                  <c:v>0.00198975166100644</c:v>
                </c:pt>
                <c:pt idx="1471">
                  <c:v>0.00198958311685571</c:v>
                </c:pt>
                <c:pt idx="1472">
                  <c:v>0.00198959208589459</c:v>
                </c:pt>
                <c:pt idx="1473">
                  <c:v>0.00198980320466019</c:v>
                </c:pt>
                <c:pt idx="1474">
                  <c:v>0.00199023033370369</c:v>
                </c:pt>
                <c:pt idx="1475">
                  <c:v>0.00199087415629028</c:v>
                </c:pt>
                <c:pt idx="1476">
                  <c:v>0.00199172101893394</c:v>
                </c:pt>
                <c:pt idx="1477">
                  <c:v>0.00199274326456582</c:v>
                </c:pt>
                <c:pt idx="1478">
                  <c:v>0.00199390111339245</c:v>
                </c:pt>
                <c:pt idx="1479">
                  <c:v>0.0019951459218664</c:v>
                </c:pt>
                <c:pt idx="1480">
                  <c:v>0.00199642443718779</c:v>
                </c:pt>
                <c:pt idx="1481">
                  <c:v>0.00199768350511819</c:v>
                </c:pt>
                <c:pt idx="1482">
                  <c:v>0.00199887461510935</c:v>
                </c:pt>
                <c:pt idx="1483">
                  <c:v>0.00199995770308272</c:v>
                </c:pt>
                <c:pt idx="1484">
                  <c:v>0.00200090376070147</c:v>
                </c:pt>
                <c:pt idx="1485">
                  <c:v>0.0020016960109294</c:v>
                </c:pt>
                <c:pt idx="1486">
                  <c:v>0.00200232964418511</c:v>
                </c:pt>
                <c:pt idx="1487">
                  <c:v>0.00200281032643265</c:v>
                </c:pt>
                <c:pt idx="1488">
                  <c:v>0.00200315184804577</c:v>
                </c:pt>
                <c:pt idx="1489">
                  <c:v>0.00200337335777552</c:v>
                </c:pt>
                <c:pt idx="1490">
                  <c:v>0.00200349660485436</c:v>
                </c:pt>
                <c:pt idx="1491">
                  <c:v>0.00200354353861232</c:v>
                </c:pt>
                <c:pt idx="1492">
                  <c:v>0.00200353448126809</c:v>
                </c:pt>
                <c:pt idx="1493">
                  <c:v>0.00200348695587193</c:v>
                </c:pt>
                <c:pt idx="1494">
                  <c:v>0.00200341513537862</c:v>
                </c:pt>
                <c:pt idx="1495">
                  <c:v>0.00200332980774536</c:v>
                </c:pt>
                <c:pt idx="1496">
                  <c:v>0.00200323868925187</c:v>
                </c:pt>
                <c:pt idx="1497">
                  <c:v>0.00200314694744878</c:v>
                </c:pt>
                <c:pt idx="1498">
                  <c:v>0.00200305778539749</c:v>
                </c:pt>
                <c:pt idx="1499">
                  <c:v>0.00200297300327322</c:v>
                </c:pt>
                <c:pt idx="1500">
                  <c:v>0.00200289346624285</c:v>
                </c:pt>
                <c:pt idx="1501">
                  <c:v>0.00200281946753736</c:v>
                </c:pt>
                <c:pt idx="1502">
                  <c:v>0.0020027509722871</c:v>
                </c:pt>
                <c:pt idx="1503">
                  <c:v>0.00200268776864686</c:v>
                </c:pt>
                <c:pt idx="1504">
                  <c:v>0.00200262954021979</c:v>
                </c:pt>
                <c:pt idx="1505">
                  <c:v>0.00200257588367706</c:v>
                </c:pt>
                <c:pt idx="1506">
                  <c:v>0.00200252629261465</c:v>
                </c:pt>
                <c:pt idx="1507">
                  <c:v>0.00200248012217346</c:v>
                </c:pt>
                <c:pt idx="1508">
                  <c:v>0.00200243654730189</c:v>
                </c:pt>
                <c:pt idx="1509">
                  <c:v>0.00200239452429743</c:v>
                </c:pt>
                <c:pt idx="1510">
                  <c:v>0.00200235276763502</c:v>
                </c:pt>
                <c:pt idx="1511">
                  <c:v>0.0020023097496037</c:v>
                </c:pt>
                <c:pt idx="1512">
                  <c:v>0.00200226372933636</c:v>
                </c:pt>
                <c:pt idx="1513">
                  <c:v>0.00200221282022065</c:v>
                </c:pt>
                <c:pt idx="1514">
                  <c:v>0.00200215508328848</c:v>
                </c:pt>
                <c:pt idx="1515">
                  <c:v>0.00200208865902654</c:v>
                </c:pt>
                <c:pt idx="1516">
                  <c:v>0.00200201191309646</c:v>
                </c:pt>
                <c:pt idx="1517">
                  <c:v>0.00200192358314508</c:v>
                </c:pt>
                <c:pt idx="1518">
                  <c:v>0.00200182290059174</c:v>
                </c:pt>
                <c:pt idx="1519">
                  <c:v>0.00200170971491877</c:v>
                </c:pt>
                <c:pt idx="1520">
                  <c:v>0.00200158457325502</c:v>
                </c:pt>
                <c:pt idx="1521">
                  <c:v>0.00200144877296362</c:v>
                </c:pt>
                <c:pt idx="1522">
                  <c:v>0.0020013044196489</c:v>
                </c:pt>
                <c:pt idx="1523">
                  <c:v>0.00200115449038245</c:v>
                </c:pt>
                <c:pt idx="1524">
                  <c:v>0.00200100292246855</c:v>
                </c:pt>
                <c:pt idx="1525">
                  <c:v>0.00200085473556557</c:v>
                </c:pt>
                <c:pt idx="1526">
                  <c:v>0.00200071619683262</c:v>
                </c:pt>
                <c:pt idx="1527">
                  <c:v>0.00200059498265526</c:v>
                </c:pt>
                <c:pt idx="1528">
                  <c:v>0.00200050031521579</c:v>
                </c:pt>
                <c:pt idx="1529">
                  <c:v>0.00200044301015302</c:v>
                </c:pt>
                <c:pt idx="1530">
                  <c:v>0.00200043536798192</c:v>
                </c:pt>
                <c:pt idx="1531">
                  <c:v>0.00200049083909498</c:v>
                </c:pt>
                <c:pt idx="1532">
                  <c:v>0.00200062340158293</c:v>
                </c:pt>
                <c:pt idx="1533">
                  <c:v>0.00200084661630274</c:v>
                </c:pt>
                <c:pt idx="1534">
                  <c:v>0.00200117236218329</c:v>
                </c:pt>
                <c:pt idx="1535">
                  <c:v>0.00200160932085822</c:v>
                </c:pt>
                <c:pt idx="1536">
                  <c:v>0.00200216133064078</c:v>
                </c:pt>
                <c:pt idx="1537">
                  <c:v>0.00200282581254492</c:v>
                </c:pt>
                <c:pt idx="1538">
                  <c:v>0.00200359251174601</c:v>
                </c:pt>
                <c:pt idx="1539">
                  <c:v>0.00200444282003914</c:v>
                </c:pt>
                <c:pt idx="1540">
                  <c:v>0.00200534991483413</c:v>
                </c:pt>
                <c:pt idx="1541">
                  <c:v>0.00200627986636196</c:v>
                </c:pt>
                <c:pt idx="1542">
                  <c:v>0.00200719373392132</c:v>
                </c:pt>
                <c:pt idx="1543">
                  <c:v>0.00200805050528507</c:v>
                </c:pt>
                <c:pt idx="1544">
                  <c:v>0.00200881057573244</c:v>
                </c:pt>
                <c:pt idx="1545">
                  <c:v>0.00200943933621721</c:v>
                </c:pt>
                <c:pt idx="1546">
                  <c:v>0.00200991038444835</c:v>
                </c:pt>
                <c:pt idx="1547">
                  <c:v>0.00201020790625315</c:v>
                </c:pt>
                <c:pt idx="1548">
                  <c:v>0.00201032789350564</c:v>
                </c:pt>
                <c:pt idx="1549">
                  <c:v>0.00201027804452148</c:v>
                </c:pt>
                <c:pt idx="1550">
                  <c:v>0.00201007640810534</c:v>
                </c:pt>
                <c:pt idx="1551">
                  <c:v>0.00200974901539598</c:v>
                </c:pt>
                <c:pt idx="1552">
                  <c:v>0.00200932688749397</c:v>
                </c:pt>
                <c:pt idx="1553">
                  <c:v>0.00200884286180027</c:v>
                </c:pt>
                <c:pt idx="1554">
                  <c:v>0.00200832865363606</c:v>
                </c:pt>
                <c:pt idx="1555">
                  <c:v>0.00200781247884815</c:v>
                </c:pt>
                <c:pt idx="1556">
                  <c:v>0.00200731743770738</c:v>
                </c:pt>
                <c:pt idx="1557">
                  <c:v>0.00200686070341644</c:v>
                </c:pt>
                <c:pt idx="1558">
                  <c:v>0.00200645345003631</c:v>
                </c:pt>
                <c:pt idx="1559">
                  <c:v>0.00200610136816924</c:v>
                </c:pt>
                <c:pt idx="1560">
                  <c:v>0.00200580555764581</c:v>
                </c:pt>
                <c:pt idx="1561">
                  <c:v>0.0020055635998068</c:v>
                </c:pt>
                <c:pt idx="1562">
                  <c:v>0.00200537063885526</c:v>
                </c:pt>
                <c:pt idx="1563">
                  <c:v>0.00200522033947767</c:v>
                </c:pt>
                <c:pt idx="1564">
                  <c:v>0.00200510565474711</c:v>
                </c:pt>
                <c:pt idx="1565">
                  <c:v>0.00200501937897331</c:v>
                </c:pt>
                <c:pt idx="1566">
                  <c:v>0.00200495450152744</c:v>
                </c:pt>
                <c:pt idx="1567">
                  <c:v>0.00200490440299214</c:v>
                </c:pt>
                <c:pt idx="1568">
                  <c:v>0.00200486294389459</c:v>
                </c:pt>
                <c:pt idx="1569">
                  <c:v>0.0020048244956789</c:v>
                </c:pt>
                <c:pt idx="1570">
                  <c:v>0.00200478395340144</c:v>
                </c:pt>
                <c:pt idx="1571">
                  <c:v>0.00200473675817793</c:v>
                </c:pt>
                <c:pt idx="1572">
                  <c:v>0.00200467894309957</c:v>
                </c:pt>
                <c:pt idx="1573">
                  <c:v>0.00200460720297216</c:v>
                </c:pt>
                <c:pt idx="1574">
                  <c:v>0.00200451897972088</c:v>
                </c:pt>
                <c:pt idx="1575">
                  <c:v>0.00200441255223364</c:v>
                </c:pt>
                <c:pt idx="1576">
                  <c:v>0.00200428710987244</c:v>
                </c:pt>
                <c:pt idx="1577">
                  <c:v>0.00200414279449834</c:v>
                </c:pt>
                <c:pt idx="1578">
                  <c:v>0.00200398069653239</c:v>
                </c:pt>
                <c:pt idx="1579">
                  <c:v>0.0020038027849449</c:v>
                </c:pt>
                <c:pt idx="1580">
                  <c:v>0.00200361178782006</c:v>
                </c:pt>
                <c:pt idx="1581">
                  <c:v>0.00200341101791104</c:v>
                </c:pt>
                <c:pt idx="1582">
                  <c:v>0.00200320415470758</c:v>
                </c:pt>
                <c:pt idx="1583">
                  <c:v>0.00200299501401925</c:v>
                </c:pt>
                <c:pt idx="1584">
                  <c:v>0.00200278732456405</c:v>
                </c:pt>
                <c:pt idx="1585">
                  <c:v>0.00200258453330981</c:v>
                </c:pt>
                <c:pt idx="1586">
                  <c:v>0.00200238965203741</c:v>
                </c:pt>
                <c:pt idx="1587">
                  <c:v>0.00200220516230778</c:v>
                </c:pt>
                <c:pt idx="1588">
                  <c:v>0.00200203296787452</c:v>
                </c:pt>
                <c:pt idx="1589">
                  <c:v>0.0020018743925302</c:v>
                </c:pt>
                <c:pt idx="1590">
                  <c:v>0.00200173021084025</c:v>
                </c:pt>
                <c:pt idx="1591">
                  <c:v>0.00200160070026386</c:v>
                </c:pt>
                <c:pt idx="1592">
                  <c:v>0.00200148570485167</c:v>
                </c:pt>
                <c:pt idx="1593">
                  <c:v>0.00200138470407429</c:v>
                </c:pt>
                <c:pt idx="1594">
                  <c:v>0.00200129688343941</c:v>
                </c:pt>
                <c:pt idx="1595">
                  <c:v>0.00200122120329565</c:v>
                </c:pt>
                <c:pt idx="1596">
                  <c:v>0.0020011564684136</c:v>
                </c:pt>
                <c:pt idx="1597">
                  <c:v>0.00200110139432373</c:v>
                </c:pt>
                <c:pt idx="1598">
                  <c:v>0.00200105467040963</c:v>
                </c:pt>
                <c:pt idx="1599">
                  <c:v>0.00200101501581721</c:v>
                </c:pt>
                <c:pt idx="1600">
                  <c:v>0.00200098122812618</c:v>
                </c:pt>
                <c:pt idx="1601">
                  <c:v>0.00200095221924363</c:v>
                </c:pt>
                <c:pt idx="1602">
                  <c:v>0.00200092703996836</c:v>
                </c:pt>
                <c:pt idx="1603">
                  <c:v>0.0020009048906268</c:v>
                </c:pt>
                <c:pt idx="1604">
                  <c:v>0.00200088511953609</c:v>
                </c:pt>
                <c:pt idx="1605">
                  <c:v>0.00200086720900881</c:v>
                </c:pt>
                <c:pt idx="1606">
                  <c:v>0.0020008507530929</c:v>
                </c:pt>
                <c:pt idx="1607">
                  <c:v>0.00200083542724917</c:v>
                </c:pt>
                <c:pt idx="1608">
                  <c:v>0.00200082095518464</c:v>
                </c:pt>
                <c:pt idx="1609">
                  <c:v>0.00200080707603436</c:v>
                </c:pt>
                <c:pt idx="1610">
                  <c:v>0.00200079351463783</c:v>
                </c:pt>
                <c:pt idx="1611">
                  <c:v>0.00200077995999827</c:v>
                </c:pt>
                <c:pt idx="1612">
                  <c:v>0.00200076605363558</c:v>
                </c:pt>
                <c:pt idx="1613">
                  <c:v>0.00200075138957608</c:v>
                </c:pt>
                <c:pt idx="1614">
                  <c:v>0.00200073552683444</c:v>
                </c:pt>
                <c:pt idx="1615">
                  <c:v>0.00200071801267037</c:v>
                </c:pt>
                <c:pt idx="1616">
                  <c:v>0.00200069841158465</c:v>
                </c:pt>
                <c:pt idx="1617">
                  <c:v>0.00200067634014917</c:v>
                </c:pt>
                <c:pt idx="1618">
                  <c:v>0.00200065149849548</c:v>
                </c:pt>
                <c:pt idx="1619">
                  <c:v>0.00200062369366574</c:v>
                </c:pt>
                <c:pt idx="1620">
                  <c:v>0.00200059285646003</c:v>
                </c:pt>
                <c:pt idx="1621">
                  <c:v>0.00200055904598092</c:v>
                </c:pt>
                <c:pt idx="1622">
                  <c:v>0.00200052243586573</c:v>
                </c:pt>
                <c:pt idx="1623">
                  <c:v>0.00200048330507209</c:v>
                </c:pt>
                <c:pt idx="1624">
                  <c:v>0.00200044201739526</c:v>
                </c:pt>
                <c:pt idx="1625">
                  <c:v>0.00200039900843838</c:v>
                </c:pt>
                <c:pt idx="1626">
                  <c:v>0.00200035478296572</c:v>
                </c:pt>
                <c:pt idx="1627">
                  <c:v>0.00200030993254887</c:v>
                </c:pt>
                <c:pt idx="1628">
                  <c:v>0.00200026517513933</c:v>
                </c:pt>
                <c:pt idx="1629">
                  <c:v>0.00200022141569114</c:v>
                </c:pt>
                <c:pt idx="1630">
                  <c:v>0.00200017983282065</c:v>
                </c:pt>
                <c:pt idx="1631">
                  <c:v>0.00200014197299592</c:v>
                </c:pt>
                <c:pt idx="1632">
                  <c:v>0.00200010984698263</c:v>
                </c:pt>
                <c:pt idx="1633">
                  <c:v>0.00200008600828292</c:v>
                </c:pt>
                <c:pt idx="1634">
                  <c:v>0.00200007359282466</c:v>
                </c:pt>
                <c:pt idx="1635">
                  <c:v>0.00200007629636151</c:v>
                </c:pt>
                <c:pt idx="1636">
                  <c:v>0.00200009826646234</c:v>
                </c:pt>
                <c:pt idx="1637">
                  <c:v>0.00200014389027575</c:v>
                </c:pt>
                <c:pt idx="1638">
                  <c:v>0.00200021746863765</c:v>
                </c:pt>
                <c:pt idx="1639">
                  <c:v>0.00200032278220171</c:v>
                </c:pt>
                <c:pt idx="1640">
                  <c:v>0.00200046257538228</c:v>
                </c:pt>
                <c:pt idx="1641">
                  <c:v>0.00200063800683133</c:v>
                </c:pt>
                <c:pt idx="1642">
                  <c:v>0.00200084813668866</c:v>
                </c:pt>
                <c:pt idx="1643">
                  <c:v>0.002001089535392</c:v>
                </c:pt>
                <c:pt idx="1644">
                  <c:v>0.00200135610079975</c:v>
                </c:pt>
                <c:pt idx="1645">
                  <c:v>0.00200163915565731</c:v>
                </c:pt>
                <c:pt idx="1646">
                  <c:v>0.00200192786438107</c:v>
                </c:pt>
                <c:pt idx="1647">
                  <c:v>0.00200220996131546</c:v>
                </c:pt>
                <c:pt idx="1648">
                  <c:v>0.00200247272865002</c:v>
                </c:pt>
                <c:pt idx="1649">
                  <c:v>0.00200270411265654</c:v>
                </c:pt>
                <c:pt idx="1650">
                  <c:v>0.00200289383356766</c:v>
                </c:pt>
                <c:pt idx="1651">
                  <c:v>0.00200303433594802</c:v>
                </c:pt>
                <c:pt idx="1652">
                  <c:v>0.00200312144564588</c:v>
                </c:pt>
                <c:pt idx="1653">
                  <c:v>0.00200315464519928</c:v>
                </c:pt>
                <c:pt idx="1654">
                  <c:v>0.00200313694071789</c:v>
                </c:pt>
                <c:pt idx="1655">
                  <c:v>0.00200307435782124</c:v>
                </c:pt>
                <c:pt idx="1656">
                  <c:v>0.00200297515857076</c:v>
                </c:pt>
                <c:pt idx="1657">
                  <c:v>0.00200284890564248</c:v>
                </c:pt>
                <c:pt idx="1658">
                  <c:v>0.00200270550830876</c:v>
                </c:pt>
                <c:pt idx="1659">
                  <c:v>0.00200255437041514</c:v>
                </c:pt>
                <c:pt idx="1660">
                  <c:v>0.00200240372608394</c:v>
                </c:pt>
                <c:pt idx="1661">
                  <c:v>0.00200226020978982</c:v>
                </c:pt>
                <c:pt idx="1662">
                  <c:v>0.00200212866290638</c:v>
                </c:pt>
                <c:pt idx="1663">
                  <c:v>0.00200201214855454</c:v>
                </c:pt>
                <c:pt idx="1664">
                  <c:v>0.00200191212700908</c:v>
                </c:pt>
                <c:pt idx="1665">
                  <c:v>0.00200182872933094</c:v>
                </c:pt>
                <c:pt idx="1666">
                  <c:v>0.00200176107610076</c:v>
                </c:pt>
                <c:pt idx="1667">
                  <c:v>0.00200170759443551</c:v>
                </c:pt>
                <c:pt idx="1668">
                  <c:v>0.00200166630030086</c:v>
                </c:pt>
                <c:pt idx="1669">
                  <c:v>0.00200163502826073</c:v>
                </c:pt>
                <c:pt idx="1670">
                  <c:v>0.00200161160235069</c:v>
                </c:pt>
                <c:pt idx="1671">
                  <c:v>0.00200159395076264</c:v>
                </c:pt>
                <c:pt idx="1672">
                  <c:v>0.00200158017363427</c:v>
                </c:pt>
                <c:pt idx="1673">
                  <c:v>0.00200156857551779</c:v>
                </c:pt>
                <c:pt idx="1674">
                  <c:v>0.0020015576745211</c:v>
                </c:pt>
                <c:pt idx="1675">
                  <c:v>0.00200154619882676</c:v>
                </c:pt>
                <c:pt idx="1676">
                  <c:v>0.00200153307953374</c:v>
                </c:pt>
                <c:pt idx="1677">
                  <c:v>0.00200151744408714</c:v>
                </c:pt>
                <c:pt idx="1678">
                  <c:v>0.00200149861469013</c:v>
                </c:pt>
                <c:pt idx="1679">
                  <c:v>0.00200147611021087</c:v>
                </c:pt>
                <c:pt idx="1680">
                  <c:v>0.00200144965030876</c:v>
                </c:pt>
                <c:pt idx="1681">
                  <c:v>0.00200141915781255</c:v>
                </c:pt>
                <c:pt idx="1682">
                  <c:v>0.00200138475739739</c:v>
                </c:pt>
                <c:pt idx="1683">
                  <c:v>0.00200134676058706</c:v>
                </c:pt>
                <c:pt idx="1684">
                  <c:v>0.00200130564435955</c:v>
                </c:pt>
                <c:pt idx="1685">
                  <c:v>0.00200126201650215</c:v>
                </c:pt>
                <c:pt idx="1686">
                  <c:v>0.00200121657294687</c:v>
                </c:pt>
                <c:pt idx="1687">
                  <c:v>0.00200117005015712</c:v>
                </c:pt>
                <c:pt idx="1688">
                  <c:v>0.00200112317945821</c:v>
                </c:pt>
                <c:pt idx="1689">
                  <c:v>0.00200107664833596</c:v>
                </c:pt>
                <c:pt idx="1690">
                  <c:v>0.00200103107008111</c:v>
                </c:pt>
                <c:pt idx="1691">
                  <c:v>0.00200098696780228</c:v>
                </c:pt>
                <c:pt idx="1692">
                  <c:v>0.00200094476788784</c:v>
                </c:pt>
                <c:pt idx="1693">
                  <c:v>0.00200090480214257</c:v>
                </c:pt>
                <c:pt idx="1694">
                  <c:v>0.00200086731441828</c:v>
                </c:pt>
                <c:pt idx="1695">
                  <c:v>0.00200083246824191</c:v>
                </c:pt>
                <c:pt idx="1696">
                  <c:v>0.00200080035322134</c:v>
                </c:pt>
                <c:pt idx="1697">
                  <c:v>0.00200077098931612</c:v>
                </c:pt>
                <c:pt idx="1698">
                  <c:v>0.00200074432982329</c:v>
                </c:pt>
                <c:pt idx="1699">
                  <c:v>0.00200072026467419</c:v>
                </c:pt>
                <c:pt idx="1700">
                  <c:v>0.00200069862585907</c:v>
                </c:pt>
                <c:pt idx="1701">
                  <c:v>0.00200067919614153</c:v>
                </c:pt>
                <c:pt idx="1702">
                  <c:v>0.00200066172097752</c:v>
                </c:pt>
                <c:pt idx="1703">
                  <c:v>0.00200064592316536</c:v>
                </c:pt>
                <c:pt idx="1704">
                  <c:v>0.002000631518382</c:v>
                </c:pt>
                <c:pt idx="1705">
                  <c:v>0.00200061822943409</c:v>
                </c:pt>
                <c:pt idx="1706">
                  <c:v>0.00200060579846502</c:v>
                </c:pt>
                <c:pt idx="1707">
                  <c:v>0.00200059399474576</c:v>
                </c:pt>
                <c:pt idx="1708">
                  <c:v>0.00200058261907464</c:v>
                </c:pt>
                <c:pt idx="1709">
                  <c:v>0.0020005715038885</c:v>
                </c:pt>
                <c:pt idx="1710">
                  <c:v>0.0020005605110204</c:v>
                </c:pt>
                <c:pt idx="1711">
                  <c:v>0.0020005495268022</c:v>
                </c:pt>
                <c:pt idx="1712">
                  <c:v>0.00200053845689076</c:v>
                </c:pt>
                <c:pt idx="1713">
                  <c:v>0.00200052722040336</c:v>
                </c:pt>
                <c:pt idx="1714">
                  <c:v>0.00200051574462473</c:v>
                </c:pt>
                <c:pt idx="1715">
                  <c:v>0.00200050396050932</c:v>
                </c:pt>
                <c:pt idx="1716">
                  <c:v>0.00200049179933544</c:v>
                </c:pt>
                <c:pt idx="1717">
                  <c:v>0.00200047919057581</c:v>
                </c:pt>
                <c:pt idx="1718">
                  <c:v>0.0020004660611834</c:v>
                </c:pt>
                <c:pt idx="1719">
                  <c:v>0.00200045233621007</c:v>
                </c:pt>
                <c:pt idx="1720">
                  <c:v>0.00200043794064855</c:v>
                </c:pt>
                <c:pt idx="1721">
                  <c:v>0.00200042280248319</c:v>
                </c:pt>
                <c:pt idx="1722">
                  <c:v>0.0020004068558091</c:v>
                </c:pt>
                <c:pt idx="1723">
                  <c:v>0.00200039004470258</c:v>
                </c:pt>
                <c:pt idx="1724">
                  <c:v>0.00200037232515642</c:v>
                </c:pt>
                <c:pt idx="1725">
                  <c:v>0.00200035366751026</c:v>
                </c:pt>
                <c:pt idx="1726">
                  <c:v>0.0020003340574137</c:v>
                </c:pt>
                <c:pt idx="1727">
                  <c:v>0.00200031349469375</c:v>
                </c:pt>
                <c:pt idx="1728">
                  <c:v>0.00200029199412353</c:v>
                </c:pt>
                <c:pt idx="1729">
                  <c:v>0.00200026958692248</c:v>
                </c:pt>
                <c:pt idx="1730">
                  <c:v>0.0020002463244501</c:v>
                </c:pt>
                <c:pt idx="1731">
                  <c:v>0.0020002222854619</c:v>
                </c:pt>
                <c:pt idx="1732">
                  <c:v>0.00200019758969134</c:v>
                </c:pt>
                <c:pt idx="1733">
                  <c:v>0.00200017241698971</c:v>
                </c:pt>
                <c:pt idx="1734">
                  <c:v>0.0020001470326983</c:v>
                </c:pt>
                <c:pt idx="1735">
                  <c:v>0.00200012181890961</c:v>
                </c:pt>
                <c:pt idx="1736">
                  <c:v>0.00200009730946784</c:v>
                </c:pt>
                <c:pt idx="1737">
                  <c:v>0.00200007422442861</c:v>
                </c:pt>
                <c:pt idx="1738">
                  <c:v>0.00200005349974523</c:v>
                </c:pt>
                <c:pt idx="1739">
                  <c:v>0.00200003630489499</c:v>
                </c:pt>
                <c:pt idx="1740">
                  <c:v>0.00200002404037317</c:v>
                </c:pt>
                <c:pt idx="1741">
                  <c:v>0.00200001830632494</c:v>
                </c:pt>
                <c:pt idx="1742">
                  <c:v>0.00200002083440888</c:v>
                </c:pt>
                <c:pt idx="1743">
                  <c:v>0.00200003337773115</c:v>
                </c:pt>
                <c:pt idx="1744">
                  <c:v>0.00200005755872321</c:v>
                </c:pt>
                <c:pt idx="1745">
                  <c:v>0.00200009468208584</c:v>
                </c:pt>
                <c:pt idx="1746">
                  <c:v>0.00200014552858912</c:v>
                </c:pt>
                <c:pt idx="1747">
                  <c:v>0.00200021015419595</c:v>
                </c:pt>
                <c:pt idx="1748">
                  <c:v>0.00200028772546868</c:v>
                </c:pt>
                <c:pt idx="1749">
                  <c:v>0.00200037642451426</c:v>
                </c:pt>
                <c:pt idx="1750">
                  <c:v>0.00200047345267687</c:v>
                </c:pt>
                <c:pt idx="1751">
                  <c:v>0.00200057515144243</c:v>
                </c:pt>
                <c:pt idx="1752">
                  <c:v>0.00200067724232142</c:v>
                </c:pt>
                <c:pt idx="1753">
                  <c:v>0.00200077516804587</c:v>
                </c:pt>
                <c:pt idx="1754">
                  <c:v>0.00200086449629712</c:v>
                </c:pt>
                <c:pt idx="1755">
                  <c:v>0.00200094133503855</c:v>
                </c:pt>
                <c:pt idx="1756">
                  <c:v>0.0020010027013025</c:v>
                </c:pt>
                <c:pt idx="1757">
                  <c:v>0.00200104679062785</c:v>
                </c:pt>
                <c:pt idx="1758">
                  <c:v>0.00200107310904174</c:v>
                </c:pt>
                <c:pt idx="1759">
                  <c:v>0.00200108245144712</c:v>
                </c:pt>
                <c:pt idx="1760">
                  <c:v>0.0020010767346036</c:v>
                </c:pt>
                <c:pt idx="1761">
                  <c:v>0.00200105871470385</c:v>
                </c:pt>
                <c:pt idx="1762">
                  <c:v>0.00200103163462075</c:v>
                </c:pt>
                <c:pt idx="1763">
                  <c:v>0.00200099885162222</c:v>
                </c:pt>
                <c:pt idx="1764">
                  <c:v>0.00200096349346941</c:v>
                </c:pt>
                <c:pt idx="1765">
                  <c:v>0.00200092818031383</c:v>
                </c:pt>
                <c:pt idx="1766">
                  <c:v>0.00200089483517325</c:v>
                </c:pt>
                <c:pt idx="1767">
                  <c:v>0.00200086459155543</c:v>
                </c:pt>
                <c:pt idx="1768">
                  <c:v>0.00200083779300805</c:v>
                </c:pt>
                <c:pt idx="1769">
                  <c:v>0.00200081407148265</c:v>
                </c:pt>
                <c:pt idx="1770">
                  <c:v>0.00200079248535294</c:v>
                </c:pt>
                <c:pt idx="1771">
                  <c:v>0.00200077169728111</c:v>
                </c:pt>
                <c:pt idx="1772">
                  <c:v>0.00200075017160762</c:v>
                </c:pt>
                <c:pt idx="1773">
                  <c:v>0.00200072637348005</c:v>
                </c:pt>
                <c:pt idx="1774">
                  <c:v>0.0020006989528622</c:v>
                </c:pt>
                <c:pt idx="1775">
                  <c:v>0.00200066689892606</c:v>
                </c:pt>
                <c:pt idx="1776">
                  <c:v>0.00200062965242726</c:v>
                </c:pt>
                <c:pt idx="1777">
                  <c:v>0.00200058716683422</c:v>
                </c:pt>
                <c:pt idx="1778">
                  <c:v>0.00200053991333004</c:v>
                </c:pt>
                <c:pt idx="1779">
                  <c:v>0.00200048883028803</c:v>
                </c:pt>
                <c:pt idx="1780">
                  <c:v>0.00200043522416481</c:v>
                </c:pt>
                <c:pt idx="1781">
                  <c:v>0.00200038063458682</c:v>
                </c:pt>
                <c:pt idx="1782">
                  <c:v>0.0020003266812862</c:v>
                </c:pt>
                <c:pt idx="1783">
                  <c:v>0.00200027491184776</c:v>
                </c:pt>
                <c:pt idx="1784">
                  <c:v>0.0020002266693657</c:v>
                </c:pt>
                <c:pt idx="1785">
                  <c:v>0.00200018299420437</c:v>
                </c:pt>
                <c:pt idx="1786">
                  <c:v>0.0020001445686857</c:v>
                </c:pt>
                <c:pt idx="1787">
                  <c:v>0.00200011170680712</c:v>
                </c:pt>
                <c:pt idx="1788">
                  <c:v>0.00200008438276332</c:v>
                </c:pt>
                <c:pt idx="1789">
                  <c:v>0.00200006228984552</c:v>
                </c:pt>
                <c:pt idx="1790">
                  <c:v>0.00200004491680296</c:v>
                </c:pt>
                <c:pt idx="1791">
                  <c:v>0.00200003162890985</c:v>
                </c:pt>
                <c:pt idx="1792">
                  <c:v>0.00200002174263352</c:v>
                </c:pt>
                <c:pt idx="1793">
                  <c:v>0.00200001458723176</c:v>
                </c:pt>
                <c:pt idx="1794">
                  <c:v>0.00200000954901178</c:v>
                </c:pt>
                <c:pt idx="1795">
                  <c:v>0.00200000609775824</c:v>
                </c:pt>
                <c:pt idx="1796">
                  <c:v>0.00200000379761341</c:v>
                </c:pt>
                <c:pt idx="1797">
                  <c:v>0.00200000230614487</c:v>
                </c:pt>
                <c:pt idx="1798">
                  <c:v>0.00200000136520836</c:v>
                </c:pt>
                <c:pt idx="1799">
                  <c:v>0.00200000078764682</c:v>
                </c:pt>
                <c:pt idx="1800">
                  <c:v>0.00200000044271649</c:v>
                </c:pt>
                <c:pt idx="1801">
                  <c:v>0.00200000024228675</c:v>
                </c:pt>
                <c:pt idx="1802">
                  <c:v>0.00200000012897036</c:v>
                </c:pt>
                <c:pt idx="1803">
                  <c:v>0.0020000000666364</c:v>
                </c:pt>
                <c:pt idx="1804">
                  <c:v>0.00200000003327324</c:v>
                </c:pt>
                <c:pt idx="1805">
                  <c:v>0.00200000001589786</c:v>
                </c:pt>
                <c:pt idx="1806">
                  <c:v>0.00200000000709286</c:v>
                </c:pt>
                <c:pt idx="1807">
                  <c:v>0.00200000000275112</c:v>
                </c:pt>
                <c:pt idx="1808">
                  <c:v>0.00200000000067298</c:v>
                </c:pt>
                <c:pt idx="1809">
                  <c:v>0.00199999999970831</c:v>
                </c:pt>
                <c:pt idx="1810">
                  <c:v>0.00199999999927716</c:v>
                </c:pt>
                <c:pt idx="1811">
                  <c:v>0.00199999999910563</c:v>
                </c:pt>
                <c:pt idx="1812">
                  <c:v>0.00199999999908559</c:v>
                </c:pt>
                <c:pt idx="1813">
                  <c:v>0.00199999999908559</c:v>
                </c:pt>
                <c:pt idx="1814">
                  <c:v>0.00199999999908559</c:v>
                </c:pt>
                <c:pt idx="1815">
                  <c:v>0.00199999999908559</c:v>
                </c:pt>
                <c:pt idx="1816">
                  <c:v>0.00199999999908559</c:v>
                </c:pt>
                <c:pt idx="1817">
                  <c:v>0.00199999999908559</c:v>
                </c:pt>
                <c:pt idx="1818">
                  <c:v>0.00199999999908559</c:v>
                </c:pt>
                <c:pt idx="1819">
                  <c:v>0.00199999999908559</c:v>
                </c:pt>
                <c:pt idx="1820">
                  <c:v>0.00199999999908559</c:v>
                </c:pt>
                <c:pt idx="1821">
                  <c:v>0.00199999999908559</c:v>
                </c:pt>
                <c:pt idx="1822">
                  <c:v>0.00199999999908559</c:v>
                </c:pt>
                <c:pt idx="1823">
                  <c:v>0.00199999999908559</c:v>
                </c:pt>
                <c:pt idx="1824">
                  <c:v>0.00199999999908559</c:v>
                </c:pt>
                <c:pt idx="1825">
                  <c:v>0.00199999999908559</c:v>
                </c:pt>
                <c:pt idx="1826">
                  <c:v>0.00199999999908559</c:v>
                </c:pt>
                <c:pt idx="1827">
                  <c:v>0.00199999999908559</c:v>
                </c:pt>
                <c:pt idx="1828">
                  <c:v>0.00199999999908559</c:v>
                </c:pt>
                <c:pt idx="1829">
                  <c:v>0.00199999999908559</c:v>
                </c:pt>
                <c:pt idx="1830">
                  <c:v>0.00199999999908559</c:v>
                </c:pt>
                <c:pt idx="1831">
                  <c:v>0.00199999999908559</c:v>
                </c:pt>
                <c:pt idx="1832">
                  <c:v>0.00199999999908559</c:v>
                </c:pt>
                <c:pt idx="1833">
                  <c:v>0.00199999999908559</c:v>
                </c:pt>
                <c:pt idx="1834">
                  <c:v>0.00199999999908559</c:v>
                </c:pt>
                <c:pt idx="1835">
                  <c:v>0.00199999999908559</c:v>
                </c:pt>
                <c:pt idx="1836">
                  <c:v>0.00199999999908559</c:v>
                </c:pt>
                <c:pt idx="1837">
                  <c:v>0.00199999999908559</c:v>
                </c:pt>
                <c:pt idx="1838">
                  <c:v>0.00199999999908559</c:v>
                </c:pt>
                <c:pt idx="1839">
                  <c:v>0.00199999999908559</c:v>
                </c:pt>
                <c:pt idx="1840">
                  <c:v>0.00199999999908559</c:v>
                </c:pt>
                <c:pt idx="1841">
                  <c:v>0.00199999999908559</c:v>
                </c:pt>
                <c:pt idx="1842">
                  <c:v>0.00199999999908559</c:v>
                </c:pt>
                <c:pt idx="1843">
                  <c:v>0.00199999999908559</c:v>
                </c:pt>
                <c:pt idx="1844">
                  <c:v>0.00199999999908559</c:v>
                </c:pt>
                <c:pt idx="1845">
                  <c:v>0.00199999999908559</c:v>
                </c:pt>
                <c:pt idx="1846">
                  <c:v>0.00199999999908559</c:v>
                </c:pt>
                <c:pt idx="1847">
                  <c:v>0.00199999999908559</c:v>
                </c:pt>
                <c:pt idx="1848">
                  <c:v>0.00199999999908559</c:v>
                </c:pt>
                <c:pt idx="1849">
                  <c:v>0.00199999999908559</c:v>
                </c:pt>
                <c:pt idx="1850">
                  <c:v>0.00199999999908559</c:v>
                </c:pt>
                <c:pt idx="1851">
                  <c:v>0.00199999999908559</c:v>
                </c:pt>
                <c:pt idx="1852">
                  <c:v>0.00199999999908559</c:v>
                </c:pt>
                <c:pt idx="1853">
                  <c:v>0.00199999999908559</c:v>
                </c:pt>
                <c:pt idx="1854">
                  <c:v>0.00199999999908559</c:v>
                </c:pt>
                <c:pt idx="1855">
                  <c:v>0.00199999999908559</c:v>
                </c:pt>
                <c:pt idx="1856">
                  <c:v>0.0019999999990856</c:v>
                </c:pt>
                <c:pt idx="1857">
                  <c:v>0.00199999999908561</c:v>
                </c:pt>
                <c:pt idx="1858">
                  <c:v>0.00199999999908563</c:v>
                </c:pt>
                <c:pt idx="1859">
                  <c:v>0.00199999999908568</c:v>
                </c:pt>
                <c:pt idx="1860">
                  <c:v>0.00199999999908576</c:v>
                </c:pt>
                <c:pt idx="1861">
                  <c:v>0.00199999999908589</c:v>
                </c:pt>
                <c:pt idx="1862">
                  <c:v>0.00199999999908611</c:v>
                </c:pt>
                <c:pt idx="1863">
                  <c:v>0.00199999999908647</c:v>
                </c:pt>
                <c:pt idx="1864">
                  <c:v>0.00199999999908704</c:v>
                </c:pt>
                <c:pt idx="1865">
                  <c:v>0.00199999999908792</c:v>
                </c:pt>
                <c:pt idx="1866">
                  <c:v>0.00199999999908923</c:v>
                </c:pt>
                <c:pt idx="1867">
                  <c:v>0.00199999999909115</c:v>
                </c:pt>
                <c:pt idx="1868">
                  <c:v>0.00199999999909386</c:v>
                </c:pt>
                <c:pt idx="1869">
                  <c:v>0.00199999999909758</c:v>
                </c:pt>
                <c:pt idx="1870">
                  <c:v>0.00199999999910257</c:v>
                </c:pt>
                <c:pt idx="1871">
                  <c:v>0.00199999999910906</c:v>
                </c:pt>
                <c:pt idx="1872">
                  <c:v>0.00199999999911728</c:v>
                </c:pt>
                <c:pt idx="1873">
                  <c:v>0.00199999999912741</c:v>
                </c:pt>
                <c:pt idx="1874">
                  <c:v>0.00199999999913954</c:v>
                </c:pt>
                <c:pt idx="1875">
                  <c:v>0.00199999999915367</c:v>
                </c:pt>
                <c:pt idx="1876">
                  <c:v>0.00199999999916969</c:v>
                </c:pt>
                <c:pt idx="1877">
                  <c:v>0.00199999999918734</c:v>
                </c:pt>
                <c:pt idx="1878">
                  <c:v>0.00199999999920626</c:v>
                </c:pt>
                <c:pt idx="1879">
                  <c:v>0.00199999999922598</c:v>
                </c:pt>
                <c:pt idx="1880">
                  <c:v>0.00199999999924598</c:v>
                </c:pt>
                <c:pt idx="1881">
                  <c:v>0.00199999999926571</c:v>
                </c:pt>
                <c:pt idx="1882">
                  <c:v>0.00199999999928462</c:v>
                </c:pt>
                <c:pt idx="1883">
                  <c:v>0.00199999999930227</c:v>
                </c:pt>
                <c:pt idx="1884">
                  <c:v>0.00199999999931829</c:v>
                </c:pt>
                <c:pt idx="1885">
                  <c:v>0.00199999999933242</c:v>
                </c:pt>
                <c:pt idx="1886">
                  <c:v>0.00199999999934455</c:v>
                </c:pt>
                <c:pt idx="1887">
                  <c:v>0.00199999999935468</c:v>
                </c:pt>
                <c:pt idx="1888">
                  <c:v>0.0019999999993629</c:v>
                </c:pt>
                <c:pt idx="1889">
                  <c:v>0.00199999999936939</c:v>
                </c:pt>
                <c:pt idx="1890">
                  <c:v>0.00199999999937438</c:v>
                </c:pt>
                <c:pt idx="1891">
                  <c:v>0.00199999999937811</c:v>
                </c:pt>
                <c:pt idx="1892">
                  <c:v>0.00199999999938081</c:v>
                </c:pt>
                <c:pt idx="1893">
                  <c:v>0.00199999999938273</c:v>
                </c:pt>
                <c:pt idx="1894">
                  <c:v>0.00199999999938404</c:v>
                </c:pt>
                <c:pt idx="1895">
                  <c:v>0.00199999999938492</c:v>
                </c:pt>
                <c:pt idx="1896">
                  <c:v>0.00199999999938549</c:v>
                </c:pt>
                <c:pt idx="1897">
                  <c:v>0.00199999999938585</c:v>
                </c:pt>
                <c:pt idx="1898">
                  <c:v>0.00199999999938608</c:v>
                </c:pt>
                <c:pt idx="1899">
                  <c:v>0.00199999999938621</c:v>
                </c:pt>
                <c:pt idx="1900">
                  <c:v>0.00199999999938629</c:v>
                </c:pt>
                <c:pt idx="1901">
                  <c:v>0.00199999999938633</c:v>
                </c:pt>
                <c:pt idx="1902">
                  <c:v>0.00199999999938635</c:v>
                </c:pt>
                <c:pt idx="1903">
                  <c:v>0.00199999999938637</c:v>
                </c:pt>
                <c:pt idx="1904">
                  <c:v>0.00199999999938637</c:v>
                </c:pt>
                <c:pt idx="1905">
                  <c:v>0.00199999999938638</c:v>
                </c:pt>
                <c:pt idx="1906">
                  <c:v>0.00199999999938638</c:v>
                </c:pt>
                <c:pt idx="1907">
                  <c:v>0.00199999999938638</c:v>
                </c:pt>
                <c:pt idx="1908">
                  <c:v>0.00199999999938638</c:v>
                </c:pt>
                <c:pt idx="1909">
                  <c:v>0.00199999999938638</c:v>
                </c:pt>
                <c:pt idx="1910">
                  <c:v>0.00199999999938638</c:v>
                </c:pt>
                <c:pt idx="1911">
                  <c:v>0.00199999999938638</c:v>
                </c:pt>
                <c:pt idx="1912">
                  <c:v>0.00199999999938638</c:v>
                </c:pt>
                <c:pt idx="1913">
                  <c:v>0.00199999999938638</c:v>
                </c:pt>
                <c:pt idx="1914">
                  <c:v>0.00199999999938638</c:v>
                </c:pt>
                <c:pt idx="1915">
                  <c:v>0.00199999999938638</c:v>
                </c:pt>
                <c:pt idx="1916">
                  <c:v>0.00199999999938638</c:v>
                </c:pt>
                <c:pt idx="1917">
                  <c:v>0.00199999999938638</c:v>
                </c:pt>
                <c:pt idx="1918">
                  <c:v>0.00199999999938638</c:v>
                </c:pt>
                <c:pt idx="1919">
                  <c:v>0.00199999999938638</c:v>
                </c:pt>
                <c:pt idx="1920">
                  <c:v>0.00199999999938638</c:v>
                </c:pt>
                <c:pt idx="1921">
                  <c:v>0.00199999999938638</c:v>
                </c:pt>
                <c:pt idx="1922">
                  <c:v>0.00199999999938638</c:v>
                </c:pt>
                <c:pt idx="1923">
                  <c:v>0.00199999999938638</c:v>
                </c:pt>
                <c:pt idx="1924">
                  <c:v>0.00199999999938638</c:v>
                </c:pt>
                <c:pt idx="1925">
                  <c:v>0.00199999999938638</c:v>
                </c:pt>
                <c:pt idx="1926">
                  <c:v>0.00199999999938638</c:v>
                </c:pt>
                <c:pt idx="1927">
                  <c:v>0.00199999999938638</c:v>
                </c:pt>
                <c:pt idx="1928">
                  <c:v>0.00199999999938638</c:v>
                </c:pt>
                <c:pt idx="1929">
                  <c:v>0.00199999999938638</c:v>
                </c:pt>
                <c:pt idx="1930">
                  <c:v>0.00199999999938638</c:v>
                </c:pt>
                <c:pt idx="1931">
                  <c:v>0.00199999999938638</c:v>
                </c:pt>
                <c:pt idx="1932">
                  <c:v>0.00199999999938638</c:v>
                </c:pt>
                <c:pt idx="1933">
                  <c:v>0.00199999999938638</c:v>
                </c:pt>
                <c:pt idx="1934">
                  <c:v>0.00199999999938638</c:v>
                </c:pt>
                <c:pt idx="1935">
                  <c:v>0.00199999999938638</c:v>
                </c:pt>
                <c:pt idx="1936">
                  <c:v>0.00199999999938638</c:v>
                </c:pt>
                <c:pt idx="1937">
                  <c:v>0.00199999999938638</c:v>
                </c:pt>
                <c:pt idx="1938">
                  <c:v>0.00199999999938638</c:v>
                </c:pt>
                <c:pt idx="1939">
                  <c:v>0.00199999999938638</c:v>
                </c:pt>
                <c:pt idx="1940">
                  <c:v>0.00199999999938638</c:v>
                </c:pt>
                <c:pt idx="1941">
                  <c:v>0.00199999999938638</c:v>
                </c:pt>
                <c:pt idx="1942">
                  <c:v>0.00199999999938638</c:v>
                </c:pt>
                <c:pt idx="1943">
                  <c:v>0.00199999999938638</c:v>
                </c:pt>
                <c:pt idx="1944">
                  <c:v>0.00199999999938638</c:v>
                </c:pt>
                <c:pt idx="1945">
                  <c:v>0.00199999999938638</c:v>
                </c:pt>
                <c:pt idx="1946">
                  <c:v>0.00199999999938638</c:v>
                </c:pt>
                <c:pt idx="1947">
                  <c:v>0.00199999999938638</c:v>
                </c:pt>
                <c:pt idx="1948">
                  <c:v>0.00199999999938638</c:v>
                </c:pt>
                <c:pt idx="1949">
                  <c:v>0.00199999999938638</c:v>
                </c:pt>
                <c:pt idx="1950">
                  <c:v>0.00199999999938638</c:v>
                </c:pt>
              </c:numCache>
            </c:numRef>
          </c:yVal>
          <c:smooth val="0"/>
        </c:ser>
        <c:ser>
          <c:idx val="1"/>
          <c:order val="1"/>
          <c:tx>
            <c:strRef>
              <c:f>'Y signal'!$P$4</c:f>
              <c:strCache>
                <c:ptCount val="1"/>
                <c:pt idx="0">
                  <c:v>ch 2</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P$5:$P$1955</c:f>
              <c:numCache>
                <c:formatCode>0.00E+00</c:formatCode>
                <c:ptCount val="1951"/>
                <c:pt idx="0">
                  <c:v>0.0018</c:v>
                </c:pt>
                <c:pt idx="1">
                  <c:v>0.00179999999992733</c:v>
                </c:pt>
                <c:pt idx="2">
                  <c:v>0.00179999999981824</c:v>
                </c:pt>
                <c:pt idx="3">
                  <c:v>0.00179999999965561</c:v>
                </c:pt>
                <c:pt idx="4">
                  <c:v>0.00179999999941427</c:v>
                </c:pt>
                <c:pt idx="5">
                  <c:v>0.00179999999905944</c:v>
                </c:pt>
                <c:pt idx="6">
                  <c:v>0.00179999999854133</c:v>
                </c:pt>
                <c:pt idx="7">
                  <c:v>0.00179999999779007</c:v>
                </c:pt>
                <c:pt idx="8">
                  <c:v>0.00179999999670827</c:v>
                </c:pt>
                <c:pt idx="9">
                  <c:v>0.00179999999516069</c:v>
                </c:pt>
                <c:pt idx="10">
                  <c:v>0.00179999999296288</c:v>
                </c:pt>
                <c:pt idx="11">
                  <c:v>0.00179999998986324</c:v>
                </c:pt>
                <c:pt idx="12">
                  <c:v>0.00179999998552194</c:v>
                </c:pt>
                <c:pt idx="13">
                  <c:v>0.00179999997948367</c:v>
                </c:pt>
                <c:pt idx="14">
                  <c:v>0.00179999997114265</c:v>
                </c:pt>
                <c:pt idx="15">
                  <c:v>0.00179999995970109</c:v>
                </c:pt>
                <c:pt idx="16">
                  <c:v>0.00179999994411502</c:v>
                </c:pt>
                <c:pt idx="17">
                  <c:v>0.00179999992303001</c:v>
                </c:pt>
                <c:pt idx="18">
                  <c:v>0.00179999989470326</c:v>
                </c:pt>
                <c:pt idx="19">
                  <c:v>0.00179999985691021</c:v>
                </c:pt>
                <c:pt idx="20">
                  <c:v>0.0017999998068368</c:v>
                </c:pt>
                <c:pt idx="21">
                  <c:v>0.00179999974095148</c:v>
                </c:pt>
                <c:pt idx="22">
                  <c:v>0.00179999965486076</c:v>
                </c:pt>
                <c:pt idx="23">
                  <c:v>0.00179999954314603</c:v>
                </c:pt>
                <c:pt idx="24">
                  <c:v>0.00179999939918246</c:v>
                </c:pt>
                <c:pt idx="25">
                  <c:v>0.00179999921494411</c:v>
                </c:pt>
                <c:pt idx="26">
                  <c:v>0.00179999898079404</c:v>
                </c:pt>
                <c:pt idx="27">
                  <c:v>0.00179999868526812</c:v>
                </c:pt>
                <c:pt idx="28">
                  <c:v>0.00179999831485698</c:v>
                </c:pt>
                <c:pt idx="29">
                  <c:v>0.00179999785379434</c:v>
                </c:pt>
                <c:pt idx="30">
                  <c:v>0.00179999728386121</c:v>
                </c:pt>
                <c:pt idx="31">
                  <c:v>0.00179999658421993</c:v>
                </c:pt>
                <c:pt idx="32">
                  <c:v>0.0017999957312865</c:v>
                </c:pt>
                <c:pt idx="33">
                  <c:v>0.00179999469865983</c:v>
                </c:pt>
                <c:pt idx="34">
                  <c:v>0.00179999345712088</c:v>
                </c:pt>
                <c:pt idx="35">
                  <c:v>0.00179999197471645</c:v>
                </c:pt>
                <c:pt idx="36">
                  <c:v>0.00179999021694456</c:v>
                </c:pt>
                <c:pt idx="37">
                  <c:v>0.00179998814704944</c:v>
                </c:pt>
                <c:pt idx="38">
                  <c:v>0.00179998572644031</c:v>
                </c:pt>
                <c:pt idx="39">
                  <c:v>0.00179998291523848</c:v>
                </c:pt>
                <c:pt idx="40">
                  <c:v>0.00179997967295429</c:v>
                </c:pt>
                <c:pt idx="41">
                  <c:v>0.00179997595929251</c:v>
                </c:pt>
                <c:pt idx="42">
                  <c:v>0.00179997173507169</c:v>
                </c:pt>
                <c:pt idx="43">
                  <c:v>0.00179996696324484</c:v>
                </c:pt>
                <c:pt idx="44">
                  <c:v>0.00179996160999538</c:v>
                </c:pt>
                <c:pt idx="45">
                  <c:v>0.00179995564588124</c:v>
                </c:pt>
                <c:pt idx="46">
                  <c:v>0.00179994904698617</c:v>
                </c:pt>
                <c:pt idx="47">
                  <c:v>0.00179994179604201</c:v>
                </c:pt>
                <c:pt idx="48">
                  <c:v>0.00179993388347563</c:v>
                </c:pt>
                <c:pt idx="49">
                  <c:v>0.00179992530833507</c:v>
                </c:pt>
                <c:pt idx="50">
                  <c:v>0.00179991607905252</c:v>
                </c:pt>
                <c:pt idx="51">
                  <c:v>0.00179990621399809</c:v>
                </c:pt>
                <c:pt idx="52">
                  <c:v>0.00179989574179241</c:v>
                </c:pt>
                <c:pt idx="53">
                  <c:v>0.0017998847013476</c:v>
                </c:pt>
                <c:pt idx="54">
                  <c:v>0.00179987314161773</c:v>
                </c:pt>
                <c:pt idx="55">
                  <c:v>0.00179986112105366</c:v>
                </c:pt>
                <c:pt idx="56">
                  <c:v>0.00179984870676221</c:v>
                </c:pt>
                <c:pt idx="57">
                  <c:v>0.00179983597339132</c:v>
                </c:pt>
                <c:pt idx="58">
                  <c:v>0.00179982300176855</c:v>
                </c:pt>
                <c:pt idx="59">
                  <c:v>0.0017998098773337</c:v>
                </c:pt>
                <c:pt idx="60">
                  <c:v>0.00179979668841817</c:v>
                </c:pt>
                <c:pt idx="61">
                  <c:v>0.00179978352442435</c:v>
                </c:pt>
                <c:pt idx="62">
                  <c:v>0.00179977047397141</c:v>
                </c:pt>
                <c:pt idx="63">
                  <c:v>0.00179975762306912</c:v>
                </c:pt>
                <c:pt idx="64">
                  <c:v>0.00179974505338481</c:v>
                </c:pt>
                <c:pt idx="65">
                  <c:v>0.00179973284065719</c:v>
                </c:pt>
                <c:pt idx="66">
                  <c:v>0.00179972105331221</c:v>
                </c:pt>
                <c:pt idx="67">
                  <c:v>0.00179970975132033</c:v>
                </c:pt>
                <c:pt idx="68">
                  <c:v>0.00179969898532559</c:v>
                </c:pt>
                <c:pt idx="69">
                  <c:v>0.0017996887960672</c:v>
                </c:pt>
                <c:pt idx="70">
                  <c:v>0.00179967921409453</c:v>
                </c:pt>
                <c:pt idx="71">
                  <c:v>0.00179967025977346</c:v>
                </c:pt>
                <c:pt idx="72">
                  <c:v>0.00179966194356351</c:v>
                </c:pt>
                <c:pt idx="73">
                  <c:v>0.00179965426654123</c:v>
                </c:pt>
                <c:pt idx="74">
                  <c:v>0.00179964722112998</c:v>
                </c:pt>
                <c:pt idx="75">
                  <c:v>0.00179964079199924</c:v>
                </c:pt>
                <c:pt idx="76">
                  <c:v>0.0017996349570876</c:v>
                </c:pt>
                <c:pt idx="77">
                  <c:v>0.00179962968870395</c:v>
                </c:pt>
                <c:pt idx="78">
                  <c:v>0.00179962495466566</c:v>
                </c:pt>
                <c:pt idx="79">
                  <c:v>0.00179962071942829</c:v>
                </c:pt>
                <c:pt idx="80">
                  <c:v>0.00179961694517524</c:v>
                </c:pt>
                <c:pt idx="81">
                  <c:v>0.00179961359283413</c:v>
                </c:pt>
                <c:pt idx="82">
                  <c:v>0.00179961062299919</c:v>
                </c:pt>
                <c:pt idx="83">
                  <c:v>0.00179960799673775</c:v>
                </c:pt>
                <c:pt idx="84">
                  <c:v>0.00179960567627468</c:v>
                </c:pt>
                <c:pt idx="85">
                  <c:v>0.00179960362554779</c:v>
                </c:pt>
                <c:pt idx="86">
                  <c:v>0.00179960181063842</c:v>
                </c:pt>
                <c:pt idx="87">
                  <c:v>0.00179960020007834</c:v>
                </c:pt>
                <c:pt idx="88">
                  <c:v>0.00179959876504664</c:v>
                </c:pt>
                <c:pt idx="89">
                  <c:v>0.00179959747946642</c:v>
                </c:pt>
                <c:pt idx="90">
                  <c:v>0.00179959632001787</c:v>
                </c:pt>
                <c:pt idx="91">
                  <c:v>0.0017995952660778</c:v>
                </c:pt>
                <c:pt idx="92">
                  <c:v>0.0017995942996045</c:v>
                </c:pt>
                <c:pt idx="93">
                  <c:v>0.00179959340497955</c:v>
                </c:pt>
                <c:pt idx="94">
                  <c:v>0.00179959256882214</c:v>
                </c:pt>
                <c:pt idx="95">
                  <c:v>0.00179959177978302</c:v>
                </c:pt>
                <c:pt idx="96">
                  <c:v>0.00179959102833198</c:v>
                </c:pt>
                <c:pt idx="97">
                  <c:v>0.00179959030654446</c:v>
                </c:pt>
                <c:pt idx="98">
                  <c:v>0.00179958960789662</c:v>
                </c:pt>
                <c:pt idx="99">
                  <c:v>0.00179958892706885</c:v>
                </c:pt>
                <c:pt idx="100">
                  <c:v>0.00179958825976562</c:v>
                </c:pt>
                <c:pt idx="101">
                  <c:v>0.00179958760255088</c:v>
                </c:pt>
                <c:pt idx="102">
                  <c:v>0.00179958695270317</c:v>
                </c:pt>
                <c:pt idx="103">
                  <c:v>0.00179958630808573</c:v>
                </c:pt>
                <c:pt idx="104">
                  <c:v>0.00179958566703515</c:v>
                </c:pt>
                <c:pt idx="105">
                  <c:v>0.0017995850282679</c:v>
                </c:pt>
                <c:pt idx="106">
                  <c:v>0.00179958439079924</c:v>
                </c:pt>
                <c:pt idx="107">
                  <c:v>0.0017995837538775</c:v>
                </c:pt>
                <c:pt idx="108">
                  <c:v>0.00179958311692932</c:v>
                </c:pt>
                <c:pt idx="109">
                  <c:v>0.00179958247951755</c:v>
                </c:pt>
                <c:pt idx="110">
                  <c:v>0.00179958184130528</c:v>
                </c:pt>
                <c:pt idx="111">
                  <c:v>0.00179958120202869</c:v>
                </c:pt>
                <c:pt idx="112">
                  <c:v>0.00179958056147765</c:v>
                </c:pt>
                <c:pt idx="113">
                  <c:v>0.00179957991947881</c:v>
                </c:pt>
                <c:pt idx="114">
                  <c:v>0.00179957927588389</c:v>
                </c:pt>
                <c:pt idx="115">
                  <c:v>0.00179957863056269</c:v>
                </c:pt>
                <c:pt idx="116">
                  <c:v>0.00179957798339545</c:v>
                </c:pt>
                <c:pt idx="117">
                  <c:v>0.00179957733427055</c:v>
                </c:pt>
                <c:pt idx="118">
                  <c:v>0.00179957668308001</c:v>
                </c:pt>
                <c:pt idx="119">
                  <c:v>0.00179957602971896</c:v>
                </c:pt>
                <c:pt idx="120">
                  <c:v>0.00179957537408354</c:v>
                </c:pt>
                <c:pt idx="121">
                  <c:v>0.00179957471610256</c:v>
                </c:pt>
                <c:pt idx="122">
                  <c:v>0.00179957405563025</c:v>
                </c:pt>
                <c:pt idx="123">
                  <c:v>0.00179957339256654</c:v>
                </c:pt>
                <c:pt idx="124">
                  <c:v>0.00179957272680859</c:v>
                </c:pt>
                <c:pt idx="125">
                  <c:v>0.00179957205824944</c:v>
                </c:pt>
                <c:pt idx="126">
                  <c:v>0.00179957138677853</c:v>
                </c:pt>
                <c:pt idx="127">
                  <c:v>0.00179957071227906</c:v>
                </c:pt>
                <c:pt idx="128">
                  <c:v>0.00179957003462457</c:v>
                </c:pt>
                <c:pt idx="129">
                  <c:v>0.00179956935367667</c:v>
                </c:pt>
                <c:pt idx="130">
                  <c:v>0.00179956866927674</c:v>
                </c:pt>
                <c:pt idx="131">
                  <c:v>0.0017995679812368</c:v>
                </c:pt>
                <c:pt idx="132">
                  <c:v>0.00179956728932428</c:v>
                </c:pt>
                <c:pt idx="133">
                  <c:v>0.00179956659323821</c:v>
                </c:pt>
                <c:pt idx="134">
                  <c:v>0.00179956589257617</c:v>
                </c:pt>
                <c:pt idx="135">
                  <c:v>0.0017995651867731</c:v>
                </c:pt>
                <c:pt idx="136">
                  <c:v>0.00179956447504148</c:v>
                </c:pt>
                <c:pt idx="137">
                  <c:v>0.00179956375632305</c:v>
                </c:pt>
                <c:pt idx="138">
                  <c:v>0.00179956302928057</c:v>
                </c:pt>
                <c:pt idx="139">
                  <c:v>0.00179956229221043</c:v>
                </c:pt>
                <c:pt idx="140">
                  <c:v>0.00179956154284059</c:v>
                </c:pt>
                <c:pt idx="141">
                  <c:v>0.00179956077807942</c:v>
                </c:pt>
                <c:pt idx="142">
                  <c:v>0.00179955999374396</c:v>
                </c:pt>
                <c:pt idx="143">
                  <c:v>0.00179955918419017</c:v>
                </c:pt>
                <c:pt idx="144">
                  <c:v>0.00179955834188331</c:v>
                </c:pt>
                <c:pt idx="145">
                  <c:v>0.00179955745679652</c:v>
                </c:pt>
                <c:pt idx="146">
                  <c:v>0.00179955651567861</c:v>
                </c:pt>
                <c:pt idx="147">
                  <c:v>0.00179955550110994</c:v>
                </c:pt>
                <c:pt idx="148">
                  <c:v>0.00179955439033245</c:v>
                </c:pt>
                <c:pt idx="149">
                  <c:v>0.00179955315378948</c:v>
                </c:pt>
                <c:pt idx="150">
                  <c:v>0.0017995517533477</c:v>
                </c:pt>
                <c:pt idx="151">
                  <c:v>0.00179955014010654</c:v>
                </c:pt>
                <c:pt idx="152">
                  <c:v>0.00179954825178935</c:v>
                </c:pt>
                <c:pt idx="153">
                  <c:v>0.00179954600959919</c:v>
                </c:pt>
                <c:pt idx="154">
                  <c:v>0.00179954331454182</c:v>
                </c:pt>
                <c:pt idx="155">
                  <c:v>0.00179954004309399</c:v>
                </c:pt>
                <c:pt idx="156">
                  <c:v>0.001799536042226</c:v>
                </c:pt>
                <c:pt idx="157">
                  <c:v>0.00179953112373304</c:v>
                </c:pt>
                <c:pt idx="158">
                  <c:v>0.00179952505785161</c:v>
                </c:pt>
                <c:pt idx="159">
                  <c:v>0.00179951756619215</c:v>
                </c:pt>
                <c:pt idx="160">
                  <c:v>0.00179950831402943</c:v>
                </c:pt>
                <c:pt idx="161">
                  <c:v>0.00179949690204479</c:v>
                </c:pt>
                <c:pt idx="162">
                  <c:v>0.00179948285768506</c:v>
                </c:pt>
                <c:pt idx="163">
                  <c:v>0.00179946562625561</c:v>
                </c:pt>
                <c:pt idx="164">
                  <c:v>0.00179944456212714</c:v>
                </c:pt>
                <c:pt idx="165">
                  <c:v>0.00179941892025816</c:v>
                </c:pt>
                <c:pt idx="166">
                  <c:v>0.00179938784841187</c:v>
                </c:pt>
                <c:pt idx="167">
                  <c:v>0.00179935038061006</c:v>
                </c:pt>
                <c:pt idx="168">
                  <c:v>0.00179930543218312</c:v>
                </c:pt>
                <c:pt idx="169">
                  <c:v>0.00179925179701669</c:v>
                </c:pt>
                <c:pt idx="170">
                  <c:v>0.00179918814731556</c:v>
                </c:pt>
                <c:pt idx="171">
                  <c:v>0.00179911303683111</c:v>
                </c:pt>
                <c:pt idx="172">
                  <c:v>0.00179902490748829</c:v>
                </c:pt>
                <c:pt idx="173">
                  <c:v>0.00179892210008056</c:v>
                </c:pt>
                <c:pt idx="174">
                  <c:v>0.00179880286944724</c:v>
                </c:pt>
                <c:pt idx="175">
                  <c:v>0.00179866540395772</c:v>
                </c:pt>
                <c:pt idx="176">
                  <c:v>0.00179850784946539</c:v>
                </c:pt>
                <c:pt idx="177">
                  <c:v>0.00179832833766415</c:v>
                </c:pt>
                <c:pt idx="178">
                  <c:v>0.00179812501785149</c:v>
                </c:pt>
                <c:pt idx="179">
                  <c:v>0.00179789609193789</c:v>
                </c:pt>
                <c:pt idx="180">
                  <c:v>0.00179763985139238</c:v>
                </c:pt>
                <c:pt idx="181">
                  <c:v>0.00179735471491329</c:v>
                </c:pt>
                <c:pt idx="182">
                  <c:v>0.00179703926550793</c:v>
                </c:pt>
                <c:pt idx="183">
                  <c:v>0.00179669228527645</c:v>
                </c:pt>
                <c:pt idx="184">
                  <c:v>0.00179631278597316</c:v>
                </c:pt>
                <c:pt idx="185">
                  <c:v>0.00179590003379121</c:v>
                </c:pt>
                <c:pt idx="186">
                  <c:v>0.00179545356640731</c:v>
                </c:pt>
                <c:pt idx="187">
                  <c:v>0.00179497320064219</c:v>
                </c:pt>
                <c:pt idx="188">
                  <c:v>0.00179445902926452</c:v>
                </c:pt>
                <c:pt idx="189">
                  <c:v>0.00179391140577192</c:v>
                </c:pt>
                <c:pt idx="190">
                  <c:v>0.00179333091632773</c:v>
                </c:pt>
                <c:pt idx="191">
                  <c:v>0.00179271833870135</c:v>
                </c:pt>
                <c:pt idx="192">
                  <c:v>0.00179207458834027</c:v>
                </c:pt>
                <c:pt idx="193">
                  <c:v>0.00179140065233369</c:v>
                </c:pt>
                <c:pt idx="194">
                  <c:v>0.00179069751305169</c:v>
                </c:pt>
                <c:pt idx="195">
                  <c:v>0.00178996606305156</c:v>
                </c:pt>
                <c:pt idx="196">
                  <c:v>0.0017892070139188</c:v>
                </c:pt>
                <c:pt idx="197">
                  <c:v>0.00178842080252539</c:v>
                </c:pt>
                <c:pt idx="198">
                  <c:v>0.00178760749732655</c:v>
                </c:pt>
                <c:pt idx="199">
                  <c:v>0.00178676670880375</c:v>
                </c:pt>
                <c:pt idx="200">
                  <c:v>0.00178589750199846</c:v>
                </c:pt>
                <c:pt idx="201">
                  <c:v>0.00178499834783174</c:v>
                </c:pt>
                <c:pt idx="202">
                  <c:v>0.00178406708395116</c:v>
                </c:pt>
                <c:pt idx="203">
                  <c:v>0.00178310084034553</c:v>
                </c:pt>
                <c:pt idx="204">
                  <c:v>0.00178209604499567</c:v>
                </c:pt>
                <c:pt idx="205">
                  <c:v>0.00178104845461985</c:v>
                </c:pt>
                <c:pt idx="206">
                  <c:v>0.00177995319204398</c:v>
                </c:pt>
                <c:pt idx="207">
                  <c:v>0.00177880482355956</c:v>
                </c:pt>
                <c:pt idx="208">
                  <c:v>0.00177759744553762</c:v>
                </c:pt>
                <c:pt idx="209">
                  <c:v>0.00177632482493781</c:v>
                </c:pt>
                <c:pt idx="210">
                  <c:v>0.00177498054500988</c:v>
                </c:pt>
                <c:pt idx="211">
                  <c:v>0.00177355817732066</c:v>
                </c:pt>
                <c:pt idx="212">
                  <c:v>0.00177205147288573</c:v>
                </c:pt>
                <c:pt idx="213">
                  <c:v>0.0017704545605929</c:v>
                </c:pt>
                <c:pt idx="214">
                  <c:v>0.00176876216073232</c:v>
                </c:pt>
                <c:pt idx="215">
                  <c:v>0.00176696978313011</c:v>
                </c:pt>
                <c:pt idx="216">
                  <c:v>0.00176507392434218</c:v>
                </c:pt>
                <c:pt idx="217">
                  <c:v>0.00176307226691279</c:v>
                </c:pt>
                <c:pt idx="218">
                  <c:v>0.00176096381935188</c:v>
                </c:pt>
                <c:pt idx="219">
                  <c:v>0.00175874905237861</c:v>
                </c:pt>
                <c:pt idx="220">
                  <c:v>0.00175643002637253</c:v>
                </c:pt>
                <c:pt idx="221">
                  <c:v>0.00175401041020346</c:v>
                </c:pt>
                <c:pt idx="222">
                  <c:v>0.00175149551998937</c:v>
                </c:pt>
                <c:pt idx="223">
                  <c:v>0.00174889228933751</c:v>
                </c:pt>
                <c:pt idx="224">
                  <c:v>0.00174620920014154</c:v>
                </c:pt>
                <c:pt idx="225">
                  <c:v>0.00174345617290647</c:v>
                </c:pt>
                <c:pt idx="226">
                  <c:v>0.00174064439588226</c:v>
                </c:pt>
                <c:pt idx="227">
                  <c:v>0.0017377861538178</c:v>
                </c:pt>
                <c:pt idx="228">
                  <c:v>0.00173489461095912</c:v>
                </c:pt>
                <c:pt idx="229">
                  <c:v>0.00173198358020668</c:v>
                </c:pt>
                <c:pt idx="230">
                  <c:v>0.00172906728303288</c:v>
                </c:pt>
                <c:pt idx="231">
                  <c:v>0.00172616011736021</c:v>
                </c:pt>
                <c:pt idx="232">
                  <c:v>0.0017232764331036</c:v>
                </c:pt>
                <c:pt idx="233">
                  <c:v>0.00172043033250448</c:v>
                </c:pt>
                <c:pt idx="234">
                  <c:v>0.00171763550491709</c:v>
                </c:pt>
                <c:pt idx="235">
                  <c:v>0.00171490509762685</c:v>
                </c:pt>
                <c:pt idx="236">
                  <c:v>0.00171225163772964</c:v>
                </c:pt>
                <c:pt idx="237">
                  <c:v>0.00170968700935497</c:v>
                </c:pt>
                <c:pt idx="238">
                  <c:v>0.00170722246038784</c:v>
                </c:pt>
                <c:pt idx="239">
                  <c:v>0.00170486866471897</c:v>
                </c:pt>
                <c:pt idx="240">
                  <c:v>0.00170263583426233</c:v>
                </c:pt>
                <c:pt idx="241">
                  <c:v>0.00170053385130202</c:v>
                </c:pt>
                <c:pt idx="242">
                  <c:v>0.00169857242356607</c:v>
                </c:pt>
                <c:pt idx="243">
                  <c:v>0.00169676124558232</c:v>
                </c:pt>
                <c:pt idx="244">
                  <c:v>0.00169511015164242</c:v>
                </c:pt>
                <c:pt idx="245">
                  <c:v>0.00169362924518502</c:v>
                </c:pt>
                <c:pt idx="246">
                  <c:v>0.00169232898995925</c:v>
                </c:pt>
                <c:pt idx="247">
                  <c:v>0.00169122024981846</c:v>
                </c:pt>
                <c:pt idx="248">
                  <c:v>0.00169031426641409</c:v>
                </c:pt>
                <c:pt idx="249">
                  <c:v>0.0016896225672428</c:v>
                </c:pt>
                <c:pt idx="250">
                  <c:v>0.00168915680048924</c:v>
                </c:pt>
                <c:pt idx="251">
                  <c:v>0.00168892849749756</c:v>
                </c:pt>
                <c:pt idx="252">
                  <c:v>0.00168894876828049</c:v>
                </c:pt>
                <c:pt idx="253">
                  <c:v>0.00168922794004131</c:v>
                </c:pt>
                <c:pt idx="254">
                  <c:v>0.00168977515282548</c:v>
                </c:pt>
                <c:pt idx="255">
                  <c:v>0.00169059792995043</c:v>
                </c:pt>
                <c:pt idx="256">
                  <c:v>0.00169170174346591</c:v>
                </c:pt>
                <c:pt idx="257">
                  <c:v>0.00169308959641424</c:v>
                </c:pt>
                <c:pt idx="258">
                  <c:v>0.00169476164400351</c:v>
                </c:pt>
                <c:pt idx="259">
                  <c:v>0.00169671487486306</c:v>
                </c:pt>
                <c:pt idx="260">
                  <c:v>0.00169894287124691</c:v>
                </c:pt>
                <c:pt idx="261">
                  <c:v>0.00170143566371631</c:v>
                </c:pt>
                <c:pt idx="262">
                  <c:v>0.00170417969161961</c:v>
                </c:pt>
                <c:pt idx="263">
                  <c:v>0.00170715787574302</c:v>
                </c:pt>
                <c:pt idx="264">
                  <c:v>0.00171034980418099</c:v>
                </c:pt>
                <c:pt idx="265">
                  <c:v>0.00171373202719382</c:v>
                </c:pt>
                <c:pt idx="266">
                  <c:v>0.00171727845156042</c:v>
                </c:pt>
                <c:pt idx="267">
                  <c:v>0.00172096082053722</c:v>
                </c:pt>
                <c:pt idx="268">
                  <c:v>0.00172474926172061</c:v>
                </c:pt>
                <c:pt idx="269">
                  <c:v>0.00172861288242756</c:v>
                </c:pt>
                <c:pt idx="270">
                  <c:v>0.00173252039056918</c:v>
                </c:pt>
                <c:pt idx="271">
                  <c:v>0.0017364407185626</c:v>
                </c:pt>
                <c:pt idx="272">
                  <c:v>0.00174034362847476</c:v>
                </c:pt>
                <c:pt idx="273">
                  <c:v>0.00174420027833632</c:v>
                </c:pt>
                <c:pt idx="274">
                  <c:v>0.00174798373204968</c:v>
                </c:pt>
                <c:pt idx="275">
                  <c:v>0.00175166939860965</c:v>
                </c:pt>
                <c:pt idx="276">
                  <c:v>0.00175523538994037</c:v>
                </c:pt>
                <c:pt idx="277">
                  <c:v>0.0017586627905612</c:v>
                </c:pt>
                <c:pt idx="278">
                  <c:v>0.00176193583608442</c:v>
                </c:pt>
                <c:pt idx="279">
                  <c:v>0.00176504200125473</c:v>
                </c:pt>
                <c:pt idx="280">
                  <c:v>0.00176797200141705</c:v>
                </c:pt>
                <c:pt idx="281">
                  <c:v>0.00177071971407373</c:v>
                </c:pt>
                <c:pt idx="282">
                  <c:v>0.00177328202944551</c:v>
                </c:pt>
                <c:pt idx="283">
                  <c:v>0.00177565864052807</c:v>
                </c:pt>
                <c:pt idx="284">
                  <c:v>0.00177785178403972</c:v>
                </c:pt>
                <c:pt idx="285">
                  <c:v>0.0017798659442819</c:v>
                </c:pt>
                <c:pt idx="286">
                  <c:v>0.00178170753177377</c:v>
                </c:pt>
                <c:pt idx="287">
                  <c:v>0.00178338454803138</c:v>
                </c:pt>
                <c:pt idx="288">
                  <c:v>0.00178490624719417</c:v>
                </c:pt>
                <c:pt idx="289">
                  <c:v>0.00178628280403869</c:v>
                </c:pt>
                <c:pt idx="290">
                  <c:v>0.00178752499686034</c:v>
                </c:pt>
                <c:pt idx="291">
                  <c:v>0.00178864391200981</c:v>
                </c:pt>
                <c:pt idx="292">
                  <c:v>0.00178965067610108</c:v>
                </c:pt>
                <c:pt idx="293">
                  <c:v>0.00179055621994787</c:v>
                </c:pt>
                <c:pt idx="294">
                  <c:v>0.00179137107713068</c:v>
                </c:pt>
                <c:pt idx="295">
                  <c:v>0.00179210521904214</c:v>
                </c:pt>
                <c:pt idx="296">
                  <c:v>0.0017927679266874</c:v>
                </c:pt>
                <c:pt idx="297">
                  <c:v>0.00179336769850821</c:v>
                </c:pt>
                <c:pt idx="298">
                  <c:v>0.00179391219287533</c:v>
                </c:pt>
                <c:pt idx="299">
                  <c:v>0.00179440820232603</c:v>
                </c:pt>
                <c:pt idx="300">
                  <c:v>0.00179486165660444</c:v>
                </c:pt>
                <c:pt idx="301">
                  <c:v>0.00179527765060169</c:v>
                </c:pt>
                <c:pt idx="302">
                  <c:v>0.0017956604929256</c:v>
                </c:pt>
                <c:pt idx="303">
                  <c:v>0.0017960137707465</c:v>
                </c:pt>
                <c:pt idx="304">
                  <c:v>0.0017963404265134</c:v>
                </c:pt>
                <c:pt idx="305">
                  <c:v>0.0017966428419565</c:v>
                </c:pt>
                <c:pt idx="306">
                  <c:v>0.00179692292540077</c:v>
                </c:pt>
                <c:pt idx="307">
                  <c:v>0.00179718219861855</c:v>
                </c:pt>
                <c:pt idx="308">
                  <c:v>0.0017974218799912</c:v>
                </c:pt>
                <c:pt idx="309">
                  <c:v>0.00179764296134468</c:v>
                </c:pt>
                <c:pt idx="310">
                  <c:v>0.00179784627642152</c:v>
                </c:pt>
                <c:pt idx="311">
                  <c:v>0.00179803255958648</c:v>
                </c:pt>
                <c:pt idx="312">
                  <c:v>0.00179820249404105</c:v>
                </c:pt>
                <c:pt idx="313">
                  <c:v>0.00179835674941305</c:v>
                </c:pt>
                <c:pt idx="314">
                  <c:v>0.00179849600888621</c:v>
                </c:pt>
                <c:pt idx="315">
                  <c:v>0.00179862098687478</c:v>
                </c:pt>
                <c:pt idx="316">
                  <c:v>0.00179873243822292</c:v>
                </c:pt>
                <c:pt idx="317">
                  <c:v>0.00179883116002084</c:v>
                </c:pt>
                <c:pt idx="318">
                  <c:v>0.00179891798797707</c:v>
                </c:pt>
                <c:pt idx="319">
                  <c:v>0.00179899378840443</c:v>
                </c:pt>
                <c:pt idx="320">
                  <c:v>0.00179905944978893</c:v>
                </c:pt>
                <c:pt idx="321">
                  <c:v>0.00179911585876636</c:v>
                </c:pt>
                <c:pt idx="322">
                  <c:v>0.00179916388666732</c:v>
                </c:pt>
                <c:pt idx="323">
                  <c:v>0.00179920440313295</c:v>
                </c:pt>
                <c:pt idx="324">
                  <c:v>0.00179923824740474</c:v>
                </c:pt>
                <c:pt idx="325">
                  <c:v>0.00179926621043085</c:v>
                </c:pt>
                <c:pt idx="326">
                  <c:v>0.00179928903363403</c:v>
                </c:pt>
                <c:pt idx="327">
                  <c:v>0.00179930740072517</c:v>
                </c:pt>
                <c:pt idx="328">
                  <c:v>0.00179932194160307</c:v>
                </c:pt>
                <c:pt idx="329">
                  <c:v>0.00179933322079628</c:v>
                </c:pt>
                <c:pt idx="330">
                  <c:v>0.00179934174243867</c:v>
                </c:pt>
                <c:pt idx="331">
                  <c:v>0.00179934795156925</c:v>
                </c:pt>
                <c:pt idx="332">
                  <c:v>0.001799352235664</c:v>
                </c:pt>
                <c:pt idx="333">
                  <c:v>0.00179935492979389</c:v>
                </c:pt>
                <c:pt idx="334">
                  <c:v>0.00179935631723436</c:v>
                </c:pt>
                <c:pt idx="335">
                  <c:v>0.00179935663951064</c:v>
                </c:pt>
                <c:pt idx="336">
                  <c:v>0.00179935610000698</c:v>
                </c:pt>
                <c:pt idx="337">
                  <c:v>0.00179935486036918</c:v>
                </c:pt>
                <c:pt idx="338">
                  <c:v>0.00179935305941663</c:v>
                </c:pt>
                <c:pt idx="339">
                  <c:v>0.00179935081136795</c:v>
                </c:pt>
                <c:pt idx="340">
                  <c:v>0.00179934819547553</c:v>
                </c:pt>
                <c:pt idx="341">
                  <c:v>0.0017993452867792</c:v>
                </c:pt>
                <c:pt idx="342">
                  <c:v>0.0017993421408859</c:v>
                </c:pt>
                <c:pt idx="343">
                  <c:v>0.00179933879989911</c:v>
                </c:pt>
                <c:pt idx="344">
                  <c:v>0.00179933529406398</c:v>
                </c:pt>
                <c:pt idx="345">
                  <c:v>0.00179933164272897</c:v>
                </c:pt>
                <c:pt idx="346">
                  <c:v>0.00179932786578213</c:v>
                </c:pt>
                <c:pt idx="347">
                  <c:v>0.00179932397292537</c:v>
                </c:pt>
                <c:pt idx="348">
                  <c:v>0.00179931996855003</c:v>
                </c:pt>
                <c:pt idx="349">
                  <c:v>0.00179931585228849</c:v>
                </c:pt>
                <c:pt idx="350">
                  <c:v>0.00179931161977872</c:v>
                </c:pt>
                <c:pt idx="351">
                  <c:v>0.00179930726019331</c:v>
                </c:pt>
                <c:pt idx="352">
                  <c:v>0.0017993027574148</c:v>
                </c:pt>
                <c:pt idx="353">
                  <c:v>0.00179929808930206</c:v>
                </c:pt>
                <c:pt idx="354">
                  <c:v>0.00179929322558203</c:v>
                </c:pt>
                <c:pt idx="355">
                  <c:v>0.00179928812784502</c:v>
                </c:pt>
                <c:pt idx="356">
                  <c:v>0.00179928274560155</c:v>
                </c:pt>
                <c:pt idx="357">
                  <c:v>0.00179927701021173</c:v>
                </c:pt>
                <c:pt idx="358">
                  <c:v>0.00179927083995948</c:v>
                </c:pt>
                <c:pt idx="359">
                  <c:v>0.00179926413523882</c:v>
                </c:pt>
                <c:pt idx="360">
                  <c:v>0.00179925676911533</c:v>
                </c:pt>
                <c:pt idx="361">
                  <c:v>0.00179924858568194</c:v>
                </c:pt>
                <c:pt idx="362">
                  <c:v>0.00179923939488082</c:v>
                </c:pt>
                <c:pt idx="363">
                  <c:v>0.00179922896683884</c:v>
                </c:pt>
                <c:pt idx="364">
                  <c:v>0.00179921702567783</c:v>
                </c:pt>
                <c:pt idx="365">
                  <c:v>0.00179920324292689</c:v>
                </c:pt>
                <c:pt idx="366">
                  <c:v>0.00179918723065708</c:v>
                </c:pt>
                <c:pt idx="367">
                  <c:v>0.00179916853433491</c:v>
                </c:pt>
                <c:pt idx="368">
                  <c:v>0.00179914662585834</c:v>
                </c:pt>
                <c:pt idx="369">
                  <c:v>0.00179912089674357</c:v>
                </c:pt>
                <c:pt idx="370">
                  <c:v>0.00179909065181921</c:v>
                </c:pt>
                <c:pt idx="371">
                  <c:v>0.00179905510377164</c:v>
                </c:pt>
                <c:pt idx="372">
                  <c:v>0.00179901336865978</c:v>
                </c:pt>
                <c:pt idx="373">
                  <c:v>0.00179896446300366</c:v>
                </c:pt>
                <c:pt idx="374">
                  <c:v>0.00179890730273416</c:v>
                </c:pt>
                <c:pt idx="375">
                  <c:v>0.00179884070408977</c:v>
                </c:pt>
                <c:pt idx="376">
                  <c:v>0.00179876338700557</c:v>
                </c:pt>
                <c:pt idx="377">
                  <c:v>0.00179867398116849</c:v>
                </c:pt>
                <c:pt idx="378">
                  <c:v>0.00179857103496634</c:v>
                </c:pt>
                <c:pt idx="379">
                  <c:v>0.00179845302727276</c:v>
                </c:pt>
                <c:pt idx="380">
                  <c:v>0.00179831838215661</c:v>
                </c:pt>
                <c:pt idx="381">
                  <c:v>0.00179816548631198</c:v>
                </c:pt>
                <c:pt idx="382">
                  <c:v>0.0017979927090095</c:v>
                </c:pt>
                <c:pt idx="383">
                  <c:v>0.00179779842364587</c:v>
                </c:pt>
                <c:pt idx="384">
                  <c:v>0.00179758103105827</c:v>
                </c:pt>
                <c:pt idx="385">
                  <c:v>0.001797338983036</c:v>
                </c:pt>
                <c:pt idx="386">
                  <c:v>0.0017970708056783</c:v>
                </c:pt>
                <c:pt idx="387">
                  <c:v>0.0017967751211769</c:v>
                </c:pt>
                <c:pt idx="388">
                  <c:v>0.00179645066716598</c:v>
                </c:pt>
                <c:pt idx="389">
                  <c:v>0.00179609631258755</c:v>
                </c:pt>
                <c:pt idx="390">
                  <c:v>0.00179571106851036</c:v>
                </c:pt>
                <c:pt idx="391">
                  <c:v>0.00179529409320187</c:v>
                </c:pt>
                <c:pt idx="392">
                  <c:v>0.00179484469038486</c:v>
                </c:pt>
                <c:pt idx="393">
                  <c:v>0.00179436230001189</c:v>
                </c:pt>
                <c:pt idx="394">
                  <c:v>0.0017938464806722</c:v>
                </c:pt>
                <c:pt idx="395">
                  <c:v>0.00179329688364728</c:v>
                </c:pt>
                <c:pt idx="396">
                  <c:v>0.00179271321865048</c:v>
                </c:pt>
                <c:pt idx="397">
                  <c:v>0.00179209521157602</c:v>
                </c:pt>
                <c:pt idx="398">
                  <c:v>0.00179144255468818</c:v>
                </c:pt>
                <c:pt idx="399">
                  <c:v>0.00179075485016354</c:v>
                </c:pt>
                <c:pt idx="400">
                  <c:v>0.00179003154498661</c:v>
                </c:pt>
                <c:pt idx="401">
                  <c:v>0.00178927186188662</c:v>
                </c:pt>
                <c:pt idx="402">
                  <c:v>0.00178847482149517</c:v>
                </c:pt>
                <c:pt idx="403">
                  <c:v>0.00178763906178782</c:v>
                </c:pt>
                <c:pt idx="404">
                  <c:v>0.00178676282824725</c:v>
                </c:pt>
                <c:pt idx="405">
                  <c:v>0.00178584394119584</c:v>
                </c:pt>
                <c:pt idx="406">
                  <c:v>0.00178487974914922</c:v>
                </c:pt>
                <c:pt idx="407">
                  <c:v>0.00178386710212973</c:v>
                </c:pt>
                <c:pt idx="408">
                  <c:v>0.00178280232676706</c:v>
                </c:pt>
                <c:pt idx="409">
                  <c:v>0.00178168125567675</c:v>
                </c:pt>
                <c:pt idx="410">
                  <c:v>0.00178049924715852</c:v>
                </c:pt>
                <c:pt idx="411">
                  <c:v>0.0017792512224141</c:v>
                </c:pt>
                <c:pt idx="412">
                  <c:v>0.00177793172715654</c:v>
                </c:pt>
                <c:pt idx="413">
                  <c:v>0.0017765350137599</c:v>
                </c:pt>
                <c:pt idx="414">
                  <c:v>0.00177505513651839</c:v>
                </c:pt>
                <c:pt idx="415">
                  <c:v>0.00177348606473304</c:v>
                </c:pt>
                <c:pt idx="416">
                  <c:v>0.00177182181340745</c:v>
                </c:pt>
                <c:pt idx="417">
                  <c:v>0.00177005657149323</c:v>
                </c:pt>
                <c:pt idx="418">
                  <c:v>0.00176818483615903</c:v>
                </c:pt>
                <c:pt idx="419">
                  <c:v>0.00176620157877548</c:v>
                </c:pt>
                <c:pt idx="420">
                  <c:v>0.00176410235218138</c:v>
                </c:pt>
                <c:pt idx="421">
                  <c:v>0.00176188344084247</c:v>
                </c:pt>
                <c:pt idx="422">
                  <c:v>0.00175954199804125</c:v>
                </c:pt>
                <c:pt idx="423">
                  <c:v>0.00175707613058479</c:v>
                </c:pt>
                <c:pt idx="424">
                  <c:v>0.00175448500379189</c:v>
                </c:pt>
                <c:pt idx="425">
                  <c:v>0.00175176895132569</c:v>
                </c:pt>
                <c:pt idx="426">
                  <c:v>0.0017489294905506</c:v>
                </c:pt>
                <c:pt idx="427">
                  <c:v>0.00174596940496408</c:v>
                </c:pt>
                <c:pt idx="428">
                  <c:v>0.00174289276503419</c:v>
                </c:pt>
                <c:pt idx="429">
                  <c:v>0.00173970495935284</c:v>
                </c:pt>
                <c:pt idx="430">
                  <c:v>0.00173641271133533</c:v>
                </c:pt>
                <c:pt idx="431">
                  <c:v>0.00173302408571682</c:v>
                </c:pt>
                <c:pt idx="432">
                  <c:v>0.00172954853548112</c:v>
                </c:pt>
                <c:pt idx="433">
                  <c:v>0.00172599688380712</c:v>
                </c:pt>
                <c:pt idx="434">
                  <c:v>0.00172238138345836</c:v>
                </c:pt>
                <c:pt idx="435">
                  <c:v>0.00171871575647831</c:v>
                </c:pt>
                <c:pt idx="436">
                  <c:v>0.00171501524977848</c:v>
                </c:pt>
                <c:pt idx="437">
                  <c:v>0.00171129670152624</c:v>
                </c:pt>
                <c:pt idx="438">
                  <c:v>0.00170757861296741</c:v>
                </c:pt>
                <c:pt idx="439">
                  <c:v>0.00170388122254953</c:v>
                </c:pt>
                <c:pt idx="440">
                  <c:v>0.00170022656396763</c:v>
                </c:pt>
                <c:pt idx="441">
                  <c:v>0.0016966385068048</c:v>
                </c:pt>
                <c:pt idx="442">
                  <c:v>0.00169314276119941</c:v>
                </c:pt>
                <c:pt idx="443">
                  <c:v>0.00168976683241507</c:v>
                </c:pt>
                <c:pt idx="444">
                  <c:v>0.00168653991193275</c:v>
                </c:pt>
                <c:pt idx="445">
                  <c:v>0.00168349269957661</c:v>
                </c:pt>
                <c:pt idx="446">
                  <c:v>0.0016806571281098</c:v>
                </c:pt>
                <c:pt idx="447">
                  <c:v>0.00167806599948225</c:v>
                </c:pt>
                <c:pt idx="448">
                  <c:v>0.0016757525214876</c:v>
                </c:pt>
                <c:pt idx="449">
                  <c:v>0.00167374974820473</c:v>
                </c:pt>
                <c:pt idx="450">
                  <c:v>0.0016720899324368</c:v>
                </c:pt>
                <c:pt idx="451">
                  <c:v>0.00167080380282891</c:v>
                </c:pt>
                <c:pt idx="452">
                  <c:v>0.00166991978669166</c:v>
                </c:pt>
                <c:pt idx="453">
                  <c:v>0.00166946320295387</c:v>
                </c:pt>
                <c:pt idx="454">
                  <c:v>0.00166945545542593</c:v>
                </c:pt>
                <c:pt idx="455">
                  <c:v>0.00166991325953892</c:v>
                </c:pt>
                <c:pt idx="456">
                  <c:v>0.00167084793548762</c:v>
                </c:pt>
                <c:pt idx="457">
                  <c:v>0.00167226480601764</c:v>
                </c:pt>
                <c:pt idx="458">
                  <c:v>0.00167416272500323</c:v>
                </c:pt>
                <c:pt idx="459">
                  <c:v>0.00167653376895848</c:v>
                </c:pt>
                <c:pt idx="460">
                  <c:v>0.00167936311113812</c:v>
                </c:pt>
                <c:pt idx="461">
                  <c:v>0.00168262909271957</c:v>
                </c:pt>
                <c:pt idx="462">
                  <c:v>0.00168630349647349</c:v>
                </c:pt>
                <c:pt idx="463">
                  <c:v>0.00169035201941746</c:v>
                </c:pt>
                <c:pt idx="464">
                  <c:v>0.00169473493160753</c:v>
                </c:pt>
                <c:pt idx="465">
                  <c:v>0.00169940789975422</c:v>
                </c:pt>
                <c:pt idx="466">
                  <c:v>0.00170432294664553</c:v>
                </c:pt>
                <c:pt idx="467">
                  <c:v>0.00170942951129298</c:v>
                </c:pt>
                <c:pt idx="468">
                  <c:v>0.00171467557046185</c:v>
                </c:pt>
                <c:pt idx="469">
                  <c:v>0.00172000877994929</c:v>
                </c:pt>
                <c:pt idx="470">
                  <c:v>0.00172537759446521</c:v>
                </c:pt>
                <c:pt idx="471">
                  <c:v>0.00173073232640895</c:v>
                </c:pt>
                <c:pt idx="472">
                  <c:v>0.00173602610808955</c:v>
                </c:pt>
                <c:pt idx="473">
                  <c:v>0.00174121572767113</c:v>
                </c:pt>
                <c:pt idx="474">
                  <c:v>0.00174626231590781</c:v>
                </c:pt>
                <c:pt idx="475">
                  <c:v>0.00175113186808529</c:v>
                </c:pt>
                <c:pt idx="476">
                  <c:v>0.00175579559375704</c:v>
                </c:pt>
                <c:pt idx="477">
                  <c:v>0.00176023009444558</c:v>
                </c:pt>
                <c:pt idx="478">
                  <c:v>0.00176441737663252</c:v>
                </c:pt>
                <c:pt idx="479">
                  <c:v>0.00176834471372774</c:v>
                </c:pt>
                <c:pt idx="480">
                  <c:v>0.00177200437561309</c:v>
                </c:pt>
                <c:pt idx="481">
                  <c:v>0.00177539324808343</c:v>
                </c:pt>
                <c:pt idx="482">
                  <c:v>0.00177851236700155</c:v>
                </c:pt>
                <c:pt idx="483">
                  <c:v>0.00178136639255713</c:v>
                </c:pt>
                <c:pt idx="484">
                  <c:v>0.00178396304891703</c:v>
                </c:pt>
                <c:pt idx="485">
                  <c:v>0.00178631255283099</c:v>
                </c:pt>
                <c:pt idx="486">
                  <c:v>0.00178842705239311</c:v>
                </c:pt>
                <c:pt idx="487">
                  <c:v>0.00179032009405294</c:v>
                </c:pt>
                <c:pt idx="488">
                  <c:v>0.00179200613220383</c:v>
                </c:pt>
                <c:pt idx="489">
                  <c:v>0.00179350009225751</c:v>
                </c:pt>
                <c:pt idx="490">
                  <c:v>0.00179481699405777</c:v>
                </c:pt>
                <c:pt idx="491">
                  <c:v>0.00179597163912829</c:v>
                </c:pt>
                <c:pt idx="492">
                  <c:v>0.00179697836204624</c:v>
                </c:pt>
                <c:pt idx="493">
                  <c:v>0.00179785084340467</c:v>
                </c:pt>
                <c:pt idx="494">
                  <c:v>0.00179860197974881</c:v>
                </c:pt>
                <c:pt idx="495">
                  <c:v>0.00179924380439911</c:v>
                </c:pt>
                <c:pt idx="496">
                  <c:v>0.00179978745165743</c:v>
                </c:pt>
                <c:pt idx="497">
                  <c:v>0.00180024315657624</c:v>
                </c:pt>
                <c:pt idx="498">
                  <c:v>0.00180062028228127</c:v>
                </c:pt>
                <c:pt idx="499">
                  <c:v>0.00180092736736296</c:v>
                </c:pt>
                <c:pt idx="500">
                  <c:v>0.00180117218618945</c:v>
                </c:pt>
                <c:pt idx="501">
                  <c:v>0.00180136181596817</c:v>
                </c:pt>
                <c:pt idx="502">
                  <c:v>0.00180150270543292</c:v>
                </c:pt>
                <c:pt idx="503">
                  <c:v>0.0018016007412644</c:v>
                </c:pt>
                <c:pt idx="504">
                  <c:v>0.00180166130884569</c:v>
                </c:pt>
                <c:pt idx="505">
                  <c:v>0.00180168934590469</c:v>
                </c:pt>
                <c:pt idx="506">
                  <c:v>0.00180168938763091</c:v>
                </c:pt>
                <c:pt idx="507">
                  <c:v>0.00180166560338644</c:v>
                </c:pt>
                <c:pt idx="508">
                  <c:v>0.00180162182519716</c:v>
                </c:pt>
                <c:pt idx="509">
                  <c:v>0.00180156156903804</c:v>
                </c:pt>
                <c:pt idx="510">
                  <c:v>0.00180148805033838</c:v>
                </c:pt>
                <c:pt idx="511">
                  <c:v>0.00180140419494033</c:v>
                </c:pt>
                <c:pt idx="512">
                  <c:v>0.00180131264700244</c:v>
                </c:pt>
                <c:pt idx="513">
                  <c:v>0.00180121577528558</c:v>
                </c:pt>
                <c:pt idx="514">
                  <c:v>0.00180111567922073</c:v>
                </c:pt>
                <c:pt idx="515">
                  <c:v>0.00180101419551986</c:v>
                </c:pt>
                <c:pt idx="516">
                  <c:v>0.00180091290624044</c:v>
                </c:pt>
                <c:pt idx="517">
                  <c:v>0.00180081314877356</c:v>
                </c:pt>
                <c:pt idx="518">
                  <c:v>0.00180071602820082</c:v>
                </c:pt>
                <c:pt idx="519">
                  <c:v>0.00180062243199081</c:v>
                </c:pt>
                <c:pt idx="520">
                  <c:v>0.00180053304817538</c:v>
                </c:pt>
                <c:pt idx="521">
                  <c:v>0.0018004483840597</c:v>
                </c:pt>
                <c:pt idx="522">
                  <c:v>0.00180036874469952</c:v>
                </c:pt>
                <c:pt idx="523">
                  <c:v>0.0018002943338914</c:v>
                </c:pt>
                <c:pt idx="524">
                  <c:v>0.00180022522860315</c:v>
                </c:pt>
                <c:pt idx="525">
                  <c:v>0.00180016139217407</c:v>
                </c:pt>
                <c:pt idx="526">
                  <c:v>0.00180010270293506</c:v>
                </c:pt>
                <c:pt idx="527">
                  <c:v>0.00180004897324026</c:v>
                </c:pt>
                <c:pt idx="528">
                  <c:v>0.00179999997197484</c:v>
                </c:pt>
                <c:pt idx="529">
                  <c:v>0.00179995542375076</c:v>
                </c:pt>
                <c:pt idx="530">
                  <c:v>0.00179991502884043</c:v>
                </c:pt>
                <c:pt idx="531">
                  <c:v>0.00179987847833573</c:v>
                </c:pt>
                <c:pt idx="532">
                  <c:v>0.00179984546235355</c:v>
                </c:pt>
                <c:pt idx="533">
                  <c:v>0.00179981567575634</c:v>
                </c:pt>
                <c:pt idx="534">
                  <c:v>0.00179978882490887</c:v>
                </c:pt>
                <c:pt idx="535">
                  <c:v>0.00179976463089966</c:v>
                </c:pt>
                <c:pt idx="536">
                  <c:v>0.00179974282966519</c:v>
                </c:pt>
                <c:pt idx="537">
                  <c:v>0.00179972317828638</c:v>
                </c:pt>
                <c:pt idx="538">
                  <c:v>0.00179970545721159</c:v>
                </c:pt>
                <c:pt idx="539">
                  <c:v>0.00179968945695004</c:v>
                </c:pt>
                <c:pt idx="540">
                  <c:v>0.00179967499863527</c:v>
                </c:pt>
                <c:pt idx="541">
                  <c:v>0.00179966191839589</c:v>
                </c:pt>
                <c:pt idx="542">
                  <c:v>0.00179965006161546</c:v>
                </c:pt>
                <c:pt idx="543">
                  <c:v>0.00179963929879212</c:v>
                </c:pt>
                <c:pt idx="544">
                  <c:v>0.00179962951419343</c:v>
                </c:pt>
                <c:pt idx="545">
                  <c:v>0.0017996205906718</c:v>
                </c:pt>
                <c:pt idx="546">
                  <c:v>0.0017996124397184</c:v>
                </c:pt>
                <c:pt idx="547">
                  <c:v>0.00179960497412304</c:v>
                </c:pt>
                <c:pt idx="548">
                  <c:v>0.00179959811814407</c:v>
                </c:pt>
                <c:pt idx="549">
                  <c:v>0.00179959180170466</c:v>
                </c:pt>
                <c:pt idx="550">
                  <c:v>0.00179958596122559</c:v>
                </c:pt>
                <c:pt idx="551">
                  <c:v>0.0017995805431204</c:v>
                </c:pt>
                <c:pt idx="552">
                  <c:v>0.00179957548726469</c:v>
                </c:pt>
                <c:pt idx="553">
                  <c:v>0.00179957075347497</c:v>
                </c:pt>
                <c:pt idx="554">
                  <c:v>0.00179956629995762</c:v>
                </c:pt>
                <c:pt idx="555">
                  <c:v>0.00179956208850633</c:v>
                </c:pt>
                <c:pt idx="556">
                  <c:v>0.0017995580849635</c:v>
                </c:pt>
                <c:pt idx="557">
                  <c:v>0.00179955425887099</c:v>
                </c:pt>
                <c:pt idx="558">
                  <c:v>0.00179955058328678</c:v>
                </c:pt>
                <c:pt idx="559">
                  <c:v>0.00179954703301115</c:v>
                </c:pt>
                <c:pt idx="560">
                  <c:v>0.00179954358652113</c:v>
                </c:pt>
                <c:pt idx="561">
                  <c:v>0.00179954022462302</c:v>
                </c:pt>
                <c:pt idx="562">
                  <c:v>0.0017995369302947</c:v>
                </c:pt>
                <c:pt idx="563">
                  <c:v>0.0017995336890781</c:v>
                </c:pt>
                <c:pt idx="564">
                  <c:v>0.00179953048925771</c:v>
                </c:pt>
                <c:pt idx="565">
                  <c:v>0.00179952731848767</c:v>
                </c:pt>
                <c:pt idx="566">
                  <c:v>0.00179952416729488</c:v>
                </c:pt>
                <c:pt idx="567">
                  <c:v>0.00179952102750852</c:v>
                </c:pt>
                <c:pt idx="568">
                  <c:v>0.00179951789214664</c:v>
                </c:pt>
                <c:pt idx="569">
                  <c:v>0.00179951475530873</c:v>
                </c:pt>
                <c:pt idx="570">
                  <c:v>0.00179951161184308</c:v>
                </c:pt>
                <c:pt idx="571">
                  <c:v>0.00179950845744865</c:v>
                </c:pt>
                <c:pt idx="572">
                  <c:v>0.00179950528841061</c:v>
                </c:pt>
                <c:pt idx="573">
                  <c:v>0.00179950210157402</c:v>
                </c:pt>
                <c:pt idx="574">
                  <c:v>0.0017994988942451</c:v>
                </c:pt>
                <c:pt idx="575">
                  <c:v>0.00179949566399118</c:v>
                </c:pt>
                <c:pt idx="576">
                  <c:v>0.00179949240910808</c:v>
                </c:pt>
                <c:pt idx="577">
                  <c:v>0.00179948912748483</c:v>
                </c:pt>
                <c:pt idx="578">
                  <c:v>0.00179948581751205</c:v>
                </c:pt>
                <c:pt idx="579">
                  <c:v>0.00179948247771128</c:v>
                </c:pt>
                <c:pt idx="580">
                  <c:v>0.00179947910670269</c:v>
                </c:pt>
                <c:pt idx="581">
                  <c:v>0.00179947570317563</c:v>
                </c:pt>
                <c:pt idx="582">
                  <c:v>0.00179947226587431</c:v>
                </c:pt>
                <c:pt idx="583">
                  <c:v>0.00179946879357314</c:v>
                </c:pt>
                <c:pt idx="584">
                  <c:v>0.00179946528506126</c:v>
                </c:pt>
                <c:pt idx="585">
                  <c:v>0.0017994617391409</c:v>
                </c:pt>
                <c:pt idx="586">
                  <c:v>0.00179945815460343</c:v>
                </c:pt>
                <c:pt idx="587">
                  <c:v>0.00179945453022941</c:v>
                </c:pt>
                <c:pt idx="588">
                  <c:v>0.00179945086476839</c:v>
                </c:pt>
                <c:pt idx="589">
                  <c:v>0.00179944715701137</c:v>
                </c:pt>
                <c:pt idx="590">
                  <c:v>0.00179944340569752</c:v>
                </c:pt>
                <c:pt idx="591">
                  <c:v>0.00179943960950454</c:v>
                </c:pt>
                <c:pt idx="592">
                  <c:v>0.00179943576711081</c:v>
                </c:pt>
                <c:pt idx="593">
                  <c:v>0.001799431877189</c:v>
                </c:pt>
                <c:pt idx="594">
                  <c:v>0.00179942793839022</c:v>
                </c:pt>
                <c:pt idx="595">
                  <c:v>0.00179942394934751</c:v>
                </c:pt>
                <c:pt idx="596">
                  <c:v>0.00179941990867636</c:v>
                </c:pt>
                <c:pt idx="597">
                  <c:v>0.00179941581497571</c:v>
                </c:pt>
                <c:pt idx="598">
                  <c:v>0.00179941166683271</c:v>
                </c:pt>
                <c:pt idx="599">
                  <c:v>0.00179940746282032</c:v>
                </c:pt>
                <c:pt idx="600">
                  <c:v>0.00179940320149724</c:v>
                </c:pt>
                <c:pt idx="601">
                  <c:v>0.00179939888140996</c:v>
                </c:pt>
                <c:pt idx="602">
                  <c:v>0.0017993945010904</c:v>
                </c:pt>
                <c:pt idx="603">
                  <c:v>0.00179939005905726</c:v>
                </c:pt>
                <c:pt idx="604">
                  <c:v>0.00179938555381153</c:v>
                </c:pt>
                <c:pt idx="605">
                  <c:v>0.00179938098383728</c:v>
                </c:pt>
                <c:pt idx="606">
                  <c:v>0.00179937634760016</c:v>
                </c:pt>
                <c:pt idx="607">
                  <c:v>0.00179937164354196</c:v>
                </c:pt>
                <c:pt idx="608">
                  <c:v>0.00179936687008111</c:v>
                </c:pt>
                <c:pt idx="609">
                  <c:v>0.00179936202560864</c:v>
                </c:pt>
                <c:pt idx="610">
                  <c:v>0.00179935710848654</c:v>
                </c:pt>
                <c:pt idx="611">
                  <c:v>0.00179935211704546</c:v>
                </c:pt>
                <c:pt idx="612">
                  <c:v>0.00179934704958324</c:v>
                </c:pt>
                <c:pt idx="613">
                  <c:v>0.00179934190436236</c:v>
                </c:pt>
                <c:pt idx="614">
                  <c:v>0.0017993366796091</c:v>
                </c:pt>
                <c:pt idx="615">
                  <c:v>0.00179933137351262</c:v>
                </c:pt>
                <c:pt idx="616">
                  <c:v>0.00179932598422444</c:v>
                </c:pt>
                <c:pt idx="617">
                  <c:v>0.00179932050985803</c:v>
                </c:pt>
                <c:pt idx="618">
                  <c:v>0.0017993149484898</c:v>
                </c:pt>
                <c:pt idx="619">
                  <c:v>0.00179930929815844</c:v>
                </c:pt>
                <c:pt idx="620">
                  <c:v>0.00179930355686646</c:v>
                </c:pt>
                <c:pt idx="621">
                  <c:v>0.00179929772257976</c:v>
                </c:pt>
                <c:pt idx="622">
                  <c:v>0.00179929179322869</c:v>
                </c:pt>
                <c:pt idx="623">
                  <c:v>0.0017992857667091</c:v>
                </c:pt>
                <c:pt idx="624">
                  <c:v>0.00179927964088249</c:v>
                </c:pt>
                <c:pt idx="625">
                  <c:v>0.00179927341357609</c:v>
                </c:pt>
                <c:pt idx="626">
                  <c:v>0.00179926708258421</c:v>
                </c:pt>
                <c:pt idx="627">
                  <c:v>0.00179926064566937</c:v>
                </c:pt>
                <c:pt idx="628">
                  <c:v>0.00179925410056183</c:v>
                </c:pt>
                <c:pt idx="629">
                  <c:v>0.00179924744496434</c:v>
                </c:pt>
                <c:pt idx="630">
                  <c:v>0.00179924067655219</c:v>
                </c:pt>
                <c:pt idx="631">
                  <c:v>0.00179923379297916</c:v>
                </c:pt>
                <c:pt idx="632">
                  <c:v>0.00179922679188284</c:v>
                </c:pt>
                <c:pt idx="633">
                  <c:v>0.00179921967089049</c:v>
                </c:pt>
                <c:pt idx="634">
                  <c:v>0.00179921242762835</c:v>
                </c:pt>
                <c:pt idx="635">
                  <c:v>0.00179920505972471</c:v>
                </c:pt>
                <c:pt idx="636">
                  <c:v>0.00179919756481137</c:v>
                </c:pt>
                <c:pt idx="637">
                  <c:v>0.00179918994052519</c:v>
                </c:pt>
                <c:pt idx="638">
                  <c:v>0.00179918218454542</c:v>
                </c:pt>
                <c:pt idx="639">
                  <c:v>0.00179917429465781</c:v>
                </c:pt>
                <c:pt idx="640">
                  <c:v>0.00179916626875788</c:v>
                </c:pt>
                <c:pt idx="641">
                  <c:v>0.00179915810485809</c:v>
                </c:pt>
                <c:pt idx="642">
                  <c:v>0.00179914980109566</c:v>
                </c:pt>
                <c:pt idx="643">
                  <c:v>0.00179914135572944</c:v>
                </c:pt>
                <c:pt idx="644">
                  <c:v>0.00179913276715116</c:v>
                </c:pt>
                <c:pt idx="645">
                  <c:v>0.00179912403385795</c:v>
                </c:pt>
                <c:pt idx="646">
                  <c:v>0.00179911515442657</c:v>
                </c:pt>
                <c:pt idx="647">
                  <c:v>0.00179910612743006</c:v>
                </c:pt>
                <c:pt idx="648">
                  <c:v>0.00179909695134608</c:v>
                </c:pt>
                <c:pt idx="649">
                  <c:v>0.00179908762437615</c:v>
                </c:pt>
                <c:pt idx="650">
                  <c:v>0.00179907814422559</c:v>
                </c:pt>
                <c:pt idx="651">
                  <c:v>0.00179906850777665</c:v>
                </c:pt>
                <c:pt idx="652">
                  <c:v>0.00179905871067043</c:v>
                </c:pt>
                <c:pt idx="653">
                  <c:v>0.00179904874672806</c:v>
                </c:pt>
                <c:pt idx="654">
                  <c:v>0.00179903860725399</c:v>
                </c:pt>
                <c:pt idx="655">
                  <c:v>0.00179902828011577</c:v>
                </c:pt>
                <c:pt idx="656">
                  <c:v>0.00179901774860543</c:v>
                </c:pt>
                <c:pt idx="657">
                  <c:v>0.00179900699006446</c:v>
                </c:pt>
                <c:pt idx="658">
                  <c:v>0.00179899597421594</c:v>
                </c:pt>
                <c:pt idx="659">
                  <c:v>0.00179898466120627</c:v>
                </c:pt>
                <c:pt idx="660">
                  <c:v>0.00179897299930545</c:v>
                </c:pt>
                <c:pt idx="661">
                  <c:v>0.00179896092224652</c:v>
                </c:pt>
                <c:pt idx="662">
                  <c:v>0.00179894834616761</c:v>
                </c:pt>
                <c:pt idx="663">
                  <c:v>0.00179893516621915</c:v>
                </c:pt>
                <c:pt idx="664">
                  <c:v>0.00179892125281344</c:v>
                </c:pt>
                <c:pt idx="665">
                  <c:v>0.00179890644761159</c:v>
                </c:pt>
                <c:pt idx="666">
                  <c:v>0.00179889055922041</c:v>
                </c:pt>
                <c:pt idx="667">
                  <c:v>0.00179887335875424</c:v>
                </c:pt>
                <c:pt idx="668">
                  <c:v>0.0017988545753471</c:v>
                </c:pt>
                <c:pt idx="669">
                  <c:v>0.00179883389172551</c:v>
                </c:pt>
                <c:pt idx="670">
                  <c:v>0.00179881094002569</c:v>
                </c:pt>
                <c:pt idx="671">
                  <c:v>0.0017987852980568</c:v>
                </c:pt>
                <c:pt idx="672">
                  <c:v>0.0017987564860991</c:v>
                </c:pt>
                <c:pt idx="673">
                  <c:v>0.0017987239644843</c:v>
                </c:pt>
                <c:pt idx="674">
                  <c:v>0.00179868713221453</c:v>
                </c:pt>
                <c:pt idx="675">
                  <c:v>0.00179864532658477</c:v>
                </c:pt>
                <c:pt idx="676">
                  <c:v>0.0017985978243404</c:v>
                </c:pt>
                <c:pt idx="677">
                  <c:v>0.00179854384398127</c:v>
                </c:pt>
                <c:pt idx="678">
                  <c:v>0.00179848254975634</c:v>
                </c:pt>
                <c:pt idx="679">
                  <c:v>0.00179841305689833</c:v>
                </c:pt>
                <c:pt idx="680">
                  <c:v>0.00179833443852424</c:v>
                </c:pt>
                <c:pt idx="681">
                  <c:v>0.00179824573356322</c:v>
                </c:pt>
                <c:pt idx="682">
                  <c:v>0.00179814595592766</c:v>
                </c:pt>
                <c:pt idx="683">
                  <c:v>0.0017980341041013</c:v>
                </c:pt>
                <c:pt idx="684">
                  <c:v>0.0017979091711177</c:v>
                </c:pt>
                <c:pt idx="685">
                  <c:v>0.0017977701544549</c:v>
                </c:pt>
                <c:pt idx="686">
                  <c:v>0.00179761606503681</c:v>
                </c:pt>
                <c:pt idx="687">
                  <c:v>0.00179744593514184</c:v>
                </c:pt>
                <c:pt idx="688">
                  <c:v>0.00179725882423312</c:v>
                </c:pt>
                <c:pt idx="689">
                  <c:v>0.00179705382271405</c:v>
                </c:pt>
                <c:pt idx="690">
                  <c:v>0.00179683005241822</c:v>
                </c:pt>
                <c:pt idx="691">
                  <c:v>0.00179658666405855</c:v>
                </c:pt>
                <c:pt idx="692">
                  <c:v>0.00179632283083613</c:v>
                </c:pt>
                <c:pt idx="693">
                  <c:v>0.00179603773819134</c:v>
                </c:pt>
                <c:pt idx="694">
                  <c:v>0.00179573056953471</c:v>
                </c:pt>
                <c:pt idx="695">
                  <c:v>0.00179540048812573</c:v>
                </c:pt>
                <c:pt idx="696">
                  <c:v>0.00179504661530968</c:v>
                </c:pt>
                <c:pt idx="697">
                  <c:v>0.0017946680052336</c:v>
                </c:pt>
                <c:pt idx="698">
                  <c:v>0.0017942636171915</c:v>
                </c:pt>
                <c:pt idx="699">
                  <c:v>0.00179383228487991</c:v>
                </c:pt>
                <c:pt idx="700">
                  <c:v>0.00179337268394461</c:v>
                </c:pt>
                <c:pt idx="701">
                  <c:v>0.00179288328517979</c:v>
                </c:pt>
                <c:pt idx="702">
                  <c:v>0.00179236238347444</c:v>
                </c:pt>
                <c:pt idx="703">
                  <c:v>0.00179180802432829</c:v>
                </c:pt>
                <c:pt idx="704">
                  <c:v>0.00179121795317627</c:v>
                </c:pt>
                <c:pt idx="705">
                  <c:v>0.00179058962922136</c:v>
                </c:pt>
                <c:pt idx="706">
                  <c:v>0.00178992020377292</c:v>
                </c:pt>
                <c:pt idx="707">
                  <c:v>0.00178920649052716</c:v>
                </c:pt>
                <c:pt idx="708">
                  <c:v>0.00178844497779124</c:v>
                </c:pt>
                <c:pt idx="709">
                  <c:v>0.00178763181037656</c:v>
                </c:pt>
                <c:pt idx="710">
                  <c:v>0.00178676279936388</c:v>
                </c:pt>
                <c:pt idx="711">
                  <c:v>0.0017858334372208</c:v>
                </c:pt>
                <c:pt idx="712">
                  <c:v>0.00178483890760915</c:v>
                </c:pt>
                <c:pt idx="713">
                  <c:v>0.0017837741074173</c:v>
                </c:pt>
                <c:pt idx="714">
                  <c:v>0.00178263367571514</c:v>
                </c:pt>
                <c:pt idx="715">
                  <c:v>0.0017814120238493</c:v>
                </c:pt>
                <c:pt idx="716">
                  <c:v>0.00178010336803754</c:v>
                </c:pt>
                <c:pt idx="717">
                  <c:v>0.00177870176520019</c:v>
                </c:pt>
                <c:pt idx="718">
                  <c:v>0.00177720115056241</c:v>
                </c:pt>
                <c:pt idx="719">
                  <c:v>0.0017755953767919</c:v>
                </c:pt>
                <c:pt idx="720">
                  <c:v>0.00177387825952584</c:v>
                </c:pt>
                <c:pt idx="721">
                  <c:v>0.00177204356218731</c:v>
                </c:pt>
                <c:pt idx="722">
                  <c:v>0.00177008509387567</c:v>
                </c:pt>
                <c:pt idx="723">
                  <c:v>0.00176799672407543</c:v>
                </c:pt>
                <c:pt idx="724">
                  <c:v>0.00176577240185598</c:v>
                </c:pt>
                <c:pt idx="725">
                  <c:v>0.00176340620521836</c:v>
                </c:pt>
                <c:pt idx="726">
                  <c:v>0.00176089238232767</c:v>
                </c:pt>
                <c:pt idx="727">
                  <c:v>0.00175822539269244</c:v>
                </c:pt>
                <c:pt idx="728">
                  <c:v>0.00175539996867612</c:v>
                </c:pt>
                <c:pt idx="729">
                  <c:v>0.00175241121218766</c:v>
                </c:pt>
                <c:pt idx="730">
                  <c:v>0.00174925466249391</c:v>
                </c:pt>
                <c:pt idx="731">
                  <c:v>0.00174592643307473</c:v>
                </c:pt>
                <c:pt idx="732">
                  <c:v>0.0017424233888476</c:v>
                </c:pt>
                <c:pt idx="733">
                  <c:v>0.00173874329537229</c:v>
                </c:pt>
                <c:pt idx="734">
                  <c:v>0.00173488506766636</c:v>
                </c:pt>
                <c:pt idx="735">
                  <c:v>0.00173084903169255</c:v>
                </c:pt>
                <c:pt idx="736">
                  <c:v>0.00172663722307645</c:v>
                </c:pt>
                <c:pt idx="737">
                  <c:v>0.00172225372088031</c:v>
                </c:pt>
                <c:pt idx="738">
                  <c:v>0.00171770502333742</c:v>
                </c:pt>
                <c:pt idx="739">
                  <c:v>0.00171300041385345</c:v>
                </c:pt>
                <c:pt idx="740">
                  <c:v>0.00170815235394215</c:v>
                </c:pt>
                <c:pt idx="741">
                  <c:v>0.00170317686633275</c:v>
                </c:pt>
                <c:pt idx="742">
                  <c:v>0.00169809387422907</c:v>
                </c:pt>
                <c:pt idx="743">
                  <c:v>0.0016929275135088</c:v>
                </c:pt>
                <c:pt idx="744">
                  <c:v>0.00168770636363334</c:v>
                </c:pt>
                <c:pt idx="745">
                  <c:v>0.00168246357837538</c:v>
                </c:pt>
                <c:pt idx="746">
                  <c:v>0.0016772369160331</c:v>
                </c:pt>
                <c:pt idx="747">
                  <c:v>0.00167206862208101</c:v>
                </c:pt>
                <c:pt idx="748">
                  <c:v>0.00166700517030853</c:v>
                </c:pt>
                <c:pt idx="749">
                  <c:v>0.00166209682961533</c:v>
                </c:pt>
                <c:pt idx="750">
                  <c:v>0.00165739707248394</c:v>
                </c:pt>
                <c:pt idx="751">
                  <c:v>0.0016529618030312</c:v>
                </c:pt>
                <c:pt idx="752">
                  <c:v>0.00164884842688082</c:v>
                </c:pt>
                <c:pt idx="753">
                  <c:v>0.0016451147785214</c:v>
                </c:pt>
                <c:pt idx="754">
                  <c:v>0.00164181792124765</c:v>
                </c:pt>
                <c:pt idx="755">
                  <c:v>0.00163901285816439</c:v>
                </c:pt>
                <c:pt idx="756">
                  <c:v>0.00163675118578568</c:v>
                </c:pt>
                <c:pt idx="757">
                  <c:v>0.00163507974591724</c:v>
                </c:pt>
                <c:pt idx="758">
                  <c:v>0.00163403930661652</c:v>
                </c:pt>
                <c:pt idx="759">
                  <c:v>0.00163366332990362</c:v>
                </c:pt>
                <c:pt idx="760">
                  <c:v>0.00163397687281753</c:v>
                </c:pt>
                <c:pt idx="761">
                  <c:v>0.00163499566624373</c:v>
                </c:pt>
                <c:pt idx="762">
                  <c:v>0.00163672541167462</c:v>
                </c:pt>
                <c:pt idx="763">
                  <c:v>0.00163916132696894</c:v>
                </c:pt>
                <c:pt idx="764">
                  <c:v>0.00164228796958284</c:v>
                </c:pt>
                <c:pt idx="765">
                  <c:v>0.00164607934911713</c:v>
                </c:pt>
                <c:pt idx="766">
                  <c:v>0.00165049933087307</c:v>
                </c:pt>
                <c:pt idx="767">
                  <c:v>0.00165550232014486</c:v>
                </c:pt>
                <c:pt idx="768">
                  <c:v>0.00166103421869368</c:v>
                </c:pt>
                <c:pt idx="769">
                  <c:v>0.00166703360492054</c:v>
                </c:pt>
                <c:pt idx="770">
                  <c:v>0.00167343311478561</c:v>
                </c:pt>
                <c:pt idx="771">
                  <c:v>0.00168016096665883</c:v>
                </c:pt>
                <c:pt idx="772">
                  <c:v>0.00168714258225709</c:v>
                </c:pt>
                <c:pt idx="773">
                  <c:v>0.00169430224637631</c:v>
                </c:pt>
                <c:pt idx="774">
                  <c:v>0.00170156474992929</c:v>
                </c:pt>
                <c:pt idx="775">
                  <c:v>0.00170885696060738</c:v>
                </c:pt>
                <c:pt idx="776">
                  <c:v>0.00171610927460343</c:v>
                </c:pt>
                <c:pt idx="777">
                  <c:v>0.00172325690154258</c:v>
                </c:pt>
                <c:pt idx="778">
                  <c:v>0.00173024094899454</c:v>
                </c:pt>
                <c:pt idx="779">
                  <c:v>0.00173700927990035</c:v>
                </c:pt>
                <c:pt idx="780">
                  <c:v>0.00174351712629782</c:v>
                </c:pt>
                <c:pt idx="781">
                  <c:v>0.00174972745250116</c:v>
                </c:pt>
                <c:pt idx="782">
                  <c:v>0.00175561107462473</c:v>
                </c:pt>
                <c:pt idx="783">
                  <c:v>0.00176114654695898</c:v>
                </c:pt>
                <c:pt idx="784">
                  <c:v>0.00176631983896221</c:v>
                </c:pt>
                <c:pt idx="785">
                  <c:v>0.00177112383114059</c:v>
                </c:pt>
                <c:pt idx="786">
                  <c:v>0.00177555766632838</c:v>
                </c:pt>
                <c:pt idx="787">
                  <c:v>0.00177962598943902</c:v>
                </c:pt>
                <c:pt idx="788">
                  <c:v>0.00178333811802004</c:v>
                </c:pt>
                <c:pt idx="789">
                  <c:v>0.0017867071793861</c:v>
                </c:pt>
                <c:pt idx="790">
                  <c:v>0.00178974925145618</c:v>
                </c:pt>
                <c:pt idx="791">
                  <c:v>0.00179248253746845</c:v>
                </c:pt>
                <c:pt idx="792">
                  <c:v>0.00179492660317294</c:v>
                </c:pt>
                <c:pt idx="793">
                  <c:v>0.00179710169586859</c:v>
                </c:pt>
                <c:pt idx="794">
                  <c:v>0.00179902816067111</c:v>
                </c:pt>
                <c:pt idx="795">
                  <c:v>0.00180072596277981</c:v>
                </c:pt>
                <c:pt idx="796">
                  <c:v>0.00180221431685827</c:v>
                </c:pt>
                <c:pt idx="797">
                  <c:v>0.0018035114216567</c:v>
                </c:pt>
                <c:pt idx="798">
                  <c:v>0.00180463429104398</c:v>
                </c:pt>
                <c:pt idx="799">
                  <c:v>0.00180559867054067</c:v>
                </c:pt>
                <c:pt idx="800">
                  <c:v>0.00180641902583414</c:v>
                </c:pt>
                <c:pt idx="801">
                  <c:v>0.00180710858680231</c:v>
                </c:pt>
                <c:pt idx="802">
                  <c:v>0.00180767943231737</c:v>
                </c:pt>
                <c:pt idx="803">
                  <c:v>0.001808142600605</c:v>
                </c:pt>
                <c:pt idx="804">
                  <c:v>0.00180850821140996</c:v>
                </c:pt>
                <c:pt idx="805">
                  <c:v>0.00180878558848382</c:v>
                </c:pt>
                <c:pt idx="806">
                  <c:v>0.00180898337256083</c:v>
                </c:pt>
                <c:pt idx="807">
                  <c:v>0.00180910962087075</c:v>
                </c:pt>
                <c:pt idx="808">
                  <c:v>0.00180917188554361</c:v>
                </c:pt>
                <c:pt idx="809">
                  <c:v>0.00180917727195963</c:v>
                </c:pt>
                <c:pt idx="810">
                  <c:v>0.00180913247769126</c:v>
                </c:pt>
                <c:pt idx="811">
                  <c:v>0.00180904381256165</c:v>
                </c:pt>
                <c:pt idx="812">
                  <c:v>0.00180891720517364</c:v>
                </c:pt>
                <c:pt idx="813">
                  <c:v>0.00180875819885529</c:v>
                </c:pt>
                <c:pt idx="814">
                  <c:v>0.00180857194191321</c:v>
                </c:pt>
                <c:pt idx="815">
                  <c:v>0.00180836317633602</c:v>
                </c:pt>
                <c:pt idx="816">
                  <c:v>0.00180813622826456</c:v>
                </c:pt>
                <c:pt idx="817">
                  <c:v>0.00180789500355516</c:v>
                </c:pt>
                <c:pt idx="818">
                  <c:v>0.00180764299000559</c:v>
                </c:pt>
                <c:pt idx="819">
                  <c:v>0.00180738326773455</c:v>
                </c:pt>
                <c:pt idx="820">
                  <c:v>0.00180711852740153</c:v>
                </c:pt>
                <c:pt idx="821">
                  <c:v>0.00180685110123847</c:v>
                </c:pt>
                <c:pt idx="822">
                  <c:v>0.00180658296181206</c:v>
                </c:pt>
                <c:pt idx="823">
                  <c:v>0.00180631579415485</c:v>
                </c:pt>
                <c:pt idx="824">
                  <c:v>0.00180605103855848</c:v>
                </c:pt>
                <c:pt idx="825">
                  <c:v>0.00180578989935727</c:v>
                </c:pt>
                <c:pt idx="826">
                  <c:v>0.00180553338707516</c:v>
                </c:pt>
                <c:pt idx="827">
                  <c:v>0.00180528235970371</c:v>
                </c:pt>
                <c:pt idx="828">
                  <c:v>0.00180503753714957</c:v>
                </c:pt>
                <c:pt idx="829">
                  <c:v>0.00180479953512662</c:v>
                </c:pt>
                <c:pt idx="830">
                  <c:v>0.00180456887666071</c:v>
                </c:pt>
                <c:pt idx="831">
                  <c:v>0.00180434600215461</c:v>
                </c:pt>
                <c:pt idx="832">
                  <c:v>0.00180413128148544</c:v>
                </c:pt>
                <c:pt idx="833">
                  <c:v>0.00180392501653906</c:v>
                </c:pt>
                <c:pt idx="834">
                  <c:v>0.00180372744080353</c:v>
                </c:pt>
                <c:pt idx="835">
                  <c:v>0.00180353871980787</c:v>
                </c:pt>
                <c:pt idx="836">
                  <c:v>0.00180335895087299</c:v>
                </c:pt>
                <c:pt idx="837">
                  <c:v>0.00180318816248182</c:v>
                </c:pt>
                <c:pt idx="838">
                  <c:v>0.00180302631433672</c:v>
                </c:pt>
                <c:pt idx="839">
                  <c:v>0.00180287329880422</c:v>
                </c:pt>
                <c:pt idx="840">
                  <c:v>0.00180272894170839</c:v>
                </c:pt>
                <c:pt idx="841">
                  <c:v>0.00180259303389897</c:v>
                </c:pt>
                <c:pt idx="842">
                  <c:v>0.00180246529450848</c:v>
                </c:pt>
                <c:pt idx="843">
                  <c:v>0.00180234540051666</c:v>
                </c:pt>
                <c:pt idx="844">
                  <c:v>0.00180223300361997</c:v>
                </c:pt>
                <c:pt idx="845">
                  <c:v>0.001802127729038</c:v>
                </c:pt>
                <c:pt idx="846">
                  <c:v>0.00180202918595893</c:v>
                </c:pt>
                <c:pt idx="847">
                  <c:v>0.00180193698010983</c:v>
                </c:pt>
                <c:pt idx="848">
                  <c:v>0.00180185071812891</c:v>
                </c:pt>
                <c:pt idx="849">
                  <c:v>0.00180177000338913</c:v>
                </c:pt>
                <c:pt idx="850">
                  <c:v>0.0018016944598354</c:v>
                </c:pt>
                <c:pt idx="851">
                  <c:v>0.00180162372205216</c:v>
                </c:pt>
                <c:pt idx="852">
                  <c:v>0.00180155742709996</c:v>
                </c:pt>
                <c:pt idx="853">
                  <c:v>0.00180149524080184</c:v>
                </c:pt>
                <c:pt idx="854">
                  <c:v>0.00180143683861313</c:v>
                </c:pt>
                <c:pt idx="855">
                  <c:v>0.00180138190881065</c:v>
                </c:pt>
                <c:pt idx="856">
                  <c:v>0.00180133015384304</c:v>
                </c:pt>
                <c:pt idx="857">
                  <c:v>0.00180128129011515</c:v>
                </c:pt>
                <c:pt idx="858">
                  <c:v>0.0018012350414725</c:v>
                </c:pt>
                <c:pt idx="859">
                  <c:v>0.00180119115035445</c:v>
                </c:pt>
                <c:pt idx="860">
                  <c:v>0.00180114937315191</c:v>
                </c:pt>
                <c:pt idx="861">
                  <c:v>0.00180110947911037</c:v>
                </c:pt>
                <c:pt idx="862">
                  <c:v>0.00180107125844106</c:v>
                </c:pt>
                <c:pt idx="863">
                  <c:v>0.0018010345166456</c:v>
                </c:pt>
                <c:pt idx="864">
                  <c:v>0.00180099907842053</c:v>
                </c:pt>
                <c:pt idx="865">
                  <c:v>0.00180096479369579</c:v>
                </c:pt>
                <c:pt idx="866">
                  <c:v>0.00180093153379457</c:v>
                </c:pt>
                <c:pt idx="867">
                  <c:v>0.0018008991958809</c:v>
                </c:pt>
                <c:pt idx="868">
                  <c:v>0.00180086769978843</c:v>
                </c:pt>
                <c:pt idx="869">
                  <c:v>0.00180083699078656</c:v>
                </c:pt>
                <c:pt idx="870">
                  <c:v>0.0018008070338999</c:v>
                </c:pt>
                <c:pt idx="871">
                  <c:v>0.00180077781495918</c:v>
                </c:pt>
                <c:pt idx="872">
                  <c:v>0.001800749337239</c:v>
                </c:pt>
                <c:pt idx="873">
                  <c:v>0.00180072161615877</c:v>
                </c:pt>
                <c:pt idx="874">
                  <c:v>0.00180069467726245</c:v>
                </c:pt>
                <c:pt idx="875">
                  <c:v>0.00180066855216633</c:v>
                </c:pt>
                <c:pt idx="876">
                  <c:v>0.00180064327660628</c:v>
                </c:pt>
                <c:pt idx="877">
                  <c:v>0.00180061888370516</c:v>
                </c:pt>
                <c:pt idx="878">
                  <c:v>0.00180059540318709</c:v>
                </c:pt>
                <c:pt idx="879">
                  <c:v>0.00180057285911874</c:v>
                </c:pt>
                <c:pt idx="880">
                  <c:v>0.00180055126788874</c:v>
                </c:pt>
                <c:pt idx="881">
                  <c:v>0.00180053063701584</c:v>
                </c:pt>
                <c:pt idx="882">
                  <c:v>0.00180051096469048</c:v>
                </c:pt>
                <c:pt idx="883">
                  <c:v>0.00180049224080121</c:v>
                </c:pt>
                <c:pt idx="884">
                  <c:v>0.00180047444677881</c:v>
                </c:pt>
                <c:pt idx="885">
                  <c:v>0.00180045755625308</c:v>
                </c:pt>
                <c:pt idx="886">
                  <c:v>0.00180044153674965</c:v>
                </c:pt>
                <c:pt idx="887">
                  <c:v>0.00180042635261008</c:v>
                </c:pt>
                <c:pt idx="888">
                  <c:v>0.00180041196313023</c:v>
                </c:pt>
                <c:pt idx="889">
                  <c:v>0.0018003983272466</c:v>
                </c:pt>
                <c:pt idx="890">
                  <c:v>0.00180038540299821</c:v>
                </c:pt>
                <c:pt idx="891">
                  <c:v>0.00180037314922083</c:v>
                </c:pt>
                <c:pt idx="892">
                  <c:v>0.00180036152592581</c:v>
                </c:pt>
                <c:pt idx="893">
                  <c:v>0.00180035049479068</c:v>
                </c:pt>
                <c:pt idx="894">
                  <c:v>0.00180034001931644</c:v>
                </c:pt>
                <c:pt idx="895">
                  <c:v>0.00180033006539156</c:v>
                </c:pt>
                <c:pt idx="896">
                  <c:v>0.00180032060028532</c:v>
                </c:pt>
                <c:pt idx="897">
                  <c:v>0.00180031159289012</c:v>
                </c:pt>
                <c:pt idx="898">
                  <c:v>0.00180030301345132</c:v>
                </c:pt>
                <c:pt idx="899">
                  <c:v>0.00180029483318732</c:v>
                </c:pt>
                <c:pt idx="900">
                  <c:v>0.00180028702401659</c:v>
                </c:pt>
                <c:pt idx="901">
                  <c:v>0.00180027955878477</c:v>
                </c:pt>
                <c:pt idx="902">
                  <c:v>0.00180027241053762</c:v>
                </c:pt>
                <c:pt idx="903">
                  <c:v>0.00180026555300218</c:v>
                </c:pt>
                <c:pt idx="904">
                  <c:v>0.00180025896081368</c:v>
                </c:pt>
                <c:pt idx="905">
                  <c:v>0.00180025260999071</c:v>
                </c:pt>
                <c:pt idx="906">
                  <c:v>0.00180024647742907</c:v>
                </c:pt>
                <c:pt idx="907">
                  <c:v>0.0018002405419719</c:v>
                </c:pt>
                <c:pt idx="908">
                  <c:v>0.00180023478437966</c:v>
                </c:pt>
                <c:pt idx="909">
                  <c:v>0.00180022918782837</c:v>
                </c:pt>
                <c:pt idx="910">
                  <c:v>0.00180022373783948</c:v>
                </c:pt>
                <c:pt idx="911">
                  <c:v>0.00180021842269239</c:v>
                </c:pt>
                <c:pt idx="912">
                  <c:v>0.00180021323311191</c:v>
                </c:pt>
                <c:pt idx="913">
                  <c:v>0.0018002081623325</c:v>
                </c:pt>
                <c:pt idx="914">
                  <c:v>0.00180020320589658</c:v>
                </c:pt>
                <c:pt idx="915">
                  <c:v>0.00180019836116134</c:v>
                </c:pt>
                <c:pt idx="916">
                  <c:v>0.00180019362710691</c:v>
                </c:pt>
                <c:pt idx="917">
                  <c:v>0.00180018900380806</c:v>
                </c:pt>
                <c:pt idx="918">
                  <c:v>0.00180018449206694</c:v>
                </c:pt>
                <c:pt idx="919">
                  <c:v>0.00180018009305727</c:v>
                </c:pt>
                <c:pt idx="920">
                  <c:v>0.00180017580767252</c:v>
                </c:pt>
                <c:pt idx="921">
                  <c:v>0.00180017163646113</c:v>
                </c:pt>
                <c:pt idx="922">
                  <c:v>0.00180016757928654</c:v>
                </c:pt>
                <c:pt idx="923">
                  <c:v>0.0018001636351625</c:v>
                </c:pt>
                <c:pt idx="924">
                  <c:v>0.00180015980216325</c:v>
                </c:pt>
                <c:pt idx="925">
                  <c:v>0.00180015607739379</c:v>
                </c:pt>
                <c:pt idx="926">
                  <c:v>0.00180015245742351</c:v>
                </c:pt>
                <c:pt idx="927">
                  <c:v>0.00180014893765345</c:v>
                </c:pt>
                <c:pt idx="928">
                  <c:v>0.00180014551313127</c:v>
                </c:pt>
                <c:pt idx="929">
                  <c:v>0.00180014217864955</c:v>
                </c:pt>
                <c:pt idx="930">
                  <c:v>0.00180013892869112</c:v>
                </c:pt>
                <c:pt idx="931">
                  <c:v>0.00180013575795114</c:v>
                </c:pt>
                <c:pt idx="932">
                  <c:v>0.00180013266131683</c:v>
                </c:pt>
                <c:pt idx="933">
                  <c:v>0.00180012963410886</c:v>
                </c:pt>
                <c:pt idx="934">
                  <c:v>0.00180012667217406</c:v>
                </c:pt>
                <c:pt idx="935">
                  <c:v>0.00180012377187771</c:v>
                </c:pt>
                <c:pt idx="936">
                  <c:v>0.00180012093020483</c:v>
                </c:pt>
                <c:pt idx="937">
                  <c:v>0.00180011814472725</c:v>
                </c:pt>
                <c:pt idx="938">
                  <c:v>0.00180011541350014</c:v>
                </c:pt>
                <c:pt idx="939">
                  <c:v>0.0018001127350414</c:v>
                </c:pt>
                <c:pt idx="940">
                  <c:v>0.00180011010822741</c:v>
                </c:pt>
                <c:pt idx="941">
                  <c:v>0.00180010753219761</c:v>
                </c:pt>
                <c:pt idx="942">
                  <c:v>0.00180010500625901</c:v>
                </c:pt>
                <c:pt idx="943">
                  <c:v>0.00180010252985622</c:v>
                </c:pt>
                <c:pt idx="944">
                  <c:v>0.00180010010241081</c:v>
                </c:pt>
                <c:pt idx="945">
                  <c:v>0.00180009772331433</c:v>
                </c:pt>
                <c:pt idx="946">
                  <c:v>0.00180009539190497</c:v>
                </c:pt>
                <c:pt idx="947">
                  <c:v>0.00180009310751714</c:v>
                </c:pt>
                <c:pt idx="948">
                  <c:v>0.0018000908693436</c:v>
                </c:pt>
                <c:pt idx="949">
                  <c:v>0.00180008867650345</c:v>
                </c:pt>
                <c:pt idx="950">
                  <c:v>0.00180008652810106</c:v>
                </c:pt>
                <c:pt idx="951">
                  <c:v>0.0018000844231935</c:v>
                </c:pt>
                <c:pt idx="952">
                  <c:v>0.00180008236083039</c:v>
                </c:pt>
                <c:pt idx="953">
                  <c:v>0.00180008034007227</c:v>
                </c:pt>
                <c:pt idx="954">
                  <c:v>0.00180007835998638</c:v>
                </c:pt>
                <c:pt idx="955">
                  <c:v>0.00180007641964004</c:v>
                </c:pt>
                <c:pt idx="956">
                  <c:v>0.00180007451813616</c:v>
                </c:pt>
                <c:pt idx="957">
                  <c:v>0.00180007265452766</c:v>
                </c:pt>
                <c:pt idx="958">
                  <c:v>0.00180007082786268</c:v>
                </c:pt>
                <c:pt idx="959">
                  <c:v>0.00180006903713487</c:v>
                </c:pt>
                <c:pt idx="960">
                  <c:v>0.00180006728128676</c:v>
                </c:pt>
                <c:pt idx="961">
                  <c:v>0.00180006555916737</c:v>
                </c:pt>
                <c:pt idx="962">
                  <c:v>0.00180006386955008</c:v>
                </c:pt>
                <c:pt idx="963">
                  <c:v>0.00180006221112225</c:v>
                </c:pt>
                <c:pt idx="964">
                  <c:v>0.00180006058249627</c:v>
                </c:pt>
                <c:pt idx="965">
                  <c:v>0.00180005898222992</c:v>
                </c:pt>
                <c:pt idx="966">
                  <c:v>0.00180005740885138</c:v>
                </c:pt>
                <c:pt idx="967">
                  <c:v>0.00180005586088772</c:v>
                </c:pt>
                <c:pt idx="968">
                  <c:v>0.00180005433692179</c:v>
                </c:pt>
                <c:pt idx="969">
                  <c:v>0.00180005283562082</c:v>
                </c:pt>
                <c:pt idx="970">
                  <c:v>0.00180005135573325</c:v>
                </c:pt>
                <c:pt idx="971">
                  <c:v>0.00180004989617684</c:v>
                </c:pt>
                <c:pt idx="972">
                  <c:v>0.0018000484560366</c:v>
                </c:pt>
                <c:pt idx="973">
                  <c:v>0.00180004703461219</c:v>
                </c:pt>
                <c:pt idx="974">
                  <c:v>0.00180004563138464</c:v>
                </c:pt>
                <c:pt idx="975">
                  <c:v>0.0018000442460536</c:v>
                </c:pt>
                <c:pt idx="976">
                  <c:v>0.00180004287851589</c:v>
                </c:pt>
                <c:pt idx="977">
                  <c:v>0.00180004152884469</c:v>
                </c:pt>
                <c:pt idx="978">
                  <c:v>0.0018000401972735</c:v>
                </c:pt>
                <c:pt idx="979">
                  <c:v>0.00180003888417096</c:v>
                </c:pt>
                <c:pt idx="980">
                  <c:v>0.00180003758999657</c:v>
                </c:pt>
                <c:pt idx="981">
                  <c:v>0.0018000363152861</c:v>
                </c:pt>
                <c:pt idx="982">
                  <c:v>0.00180003506062104</c:v>
                </c:pt>
                <c:pt idx="983">
                  <c:v>0.00180003382659964</c:v>
                </c:pt>
                <c:pt idx="984">
                  <c:v>0.00180003261382816</c:v>
                </c:pt>
                <c:pt idx="985">
                  <c:v>0.00180003142289518</c:v>
                </c:pt>
                <c:pt idx="986">
                  <c:v>0.00180003025437566</c:v>
                </c:pt>
                <c:pt idx="987">
                  <c:v>0.00180002910882686</c:v>
                </c:pt>
                <c:pt idx="988">
                  <c:v>0.00180002798679159</c:v>
                </c:pt>
                <c:pt idx="989">
                  <c:v>0.00180002688880779</c:v>
                </c:pt>
                <c:pt idx="990">
                  <c:v>0.00180002581542084</c:v>
                </c:pt>
                <c:pt idx="991">
                  <c:v>0.00180002476717152</c:v>
                </c:pt>
                <c:pt idx="992">
                  <c:v>0.00180002374462391</c:v>
                </c:pt>
                <c:pt idx="993">
                  <c:v>0.00180002274836332</c:v>
                </c:pt>
                <c:pt idx="994">
                  <c:v>0.00180002177899079</c:v>
                </c:pt>
                <c:pt idx="995">
                  <c:v>0.00180002083712641</c:v>
                </c:pt>
                <c:pt idx="996">
                  <c:v>0.00180001992338983</c:v>
                </c:pt>
                <c:pt idx="997">
                  <c:v>0.00180001903838986</c:v>
                </c:pt>
                <c:pt idx="998">
                  <c:v>0.00180001818270926</c:v>
                </c:pt>
                <c:pt idx="999">
                  <c:v>0.0018000173568698</c:v>
                </c:pt>
                <c:pt idx="1000">
                  <c:v>0.0018</c:v>
                </c:pt>
                <c:pt idx="1001">
                  <c:v>0.00179999999977336</c:v>
                </c:pt>
                <c:pt idx="1002">
                  <c:v>0.00179999999923594</c:v>
                </c:pt>
                <c:pt idx="1003">
                  <c:v>0.00179999999807669</c:v>
                </c:pt>
                <c:pt idx="1004">
                  <c:v>0.00179999999564947</c:v>
                </c:pt>
                <c:pt idx="1005">
                  <c:v>0.0017999999907078</c:v>
                </c:pt>
                <c:pt idx="1006">
                  <c:v>0.00179999998092143</c:v>
                </c:pt>
                <c:pt idx="1007">
                  <c:v>0.00179999996207417</c:v>
                </c:pt>
                <c:pt idx="1008">
                  <c:v>0.00179999992676911</c:v>
                </c:pt>
                <c:pt idx="1009">
                  <c:v>0.00179999986243996</c:v>
                </c:pt>
                <c:pt idx="1010">
                  <c:v>0.00179999974842899</c:v>
                </c:pt>
                <c:pt idx="1011">
                  <c:v>0.00179999955188167</c:v>
                </c:pt>
                <c:pt idx="1012">
                  <c:v>0.00179999922229046</c:v>
                </c:pt>
                <c:pt idx="1013">
                  <c:v>0.00179999868467408</c:v>
                </c:pt>
                <c:pt idx="1014">
                  <c:v>0.00179999783164294</c:v>
                </c:pt>
                <c:pt idx="1015">
                  <c:v>0.00179999651503481</c:v>
                </c:pt>
                <c:pt idx="1016">
                  <c:v>0.00179999453827311</c:v>
                </c:pt>
                <c:pt idx="1017">
                  <c:v>0.00179999165115307</c:v>
                </c:pt>
                <c:pt idx="1018">
                  <c:v>0.00179998754914869</c:v>
                </c:pt>
                <c:pt idx="1019">
                  <c:v>0.00179998187947367</c:v>
                </c:pt>
                <c:pt idx="1020">
                  <c:v>0.00179997425583227</c:v>
                </c:pt>
                <c:pt idx="1021">
                  <c:v>0.00179996428289011</c:v>
                </c:pt>
                <c:pt idx="1022">
                  <c:v>0.00179995159007517</c:v>
                </c:pt>
                <c:pt idx="1023">
                  <c:v>0.00179993587242114</c:v>
                </c:pt>
                <c:pt idx="1024">
                  <c:v>0.00179991693419448</c:v>
                </c:pt>
                <c:pt idx="1025">
                  <c:v>0.00179989472943098</c:v>
                </c:pt>
                <c:pt idx="1026">
                  <c:v>0.00179986939268918</c:v>
                </c:pt>
                <c:pt idx="1027">
                  <c:v>0.00179984125375266</c:v>
                </c:pt>
                <c:pt idx="1028">
                  <c:v>0.00179981083176884</c:v>
                </c:pt>
                <c:pt idx="1029">
                  <c:v>0.0017997788072411</c:v>
                </c:pt>
                <c:pt idx="1030">
                  <c:v>0.00179974597387916</c:v>
                </c:pt>
                <c:pt idx="1031">
                  <c:v>0.00179971317581419</c:v>
                </c:pt>
                <c:pt idx="1032">
                  <c:v>0.00179968123835478</c:v>
                </c:pt>
                <c:pt idx="1033">
                  <c:v>0.00179965090162884</c:v>
                </c:pt>
                <c:pt idx="1034">
                  <c:v>0.00179962276588549</c:v>
                </c:pt>
                <c:pt idx="1035">
                  <c:v>0.00179959725506743</c:v>
                </c:pt>
                <c:pt idx="1036">
                  <c:v>0.00179957460197874</c:v>
                </c:pt>
                <c:pt idx="1037">
                  <c:v>0.00179955485475317</c:v>
                </c:pt>
                <c:pt idx="1038">
                  <c:v>0.00179953790111838</c:v>
                </c:pt>
                <c:pt idx="1039">
                  <c:v>0.00179952350476663</c:v>
                </c:pt>
                <c:pt idx="1040">
                  <c:v>0.0017995113472432</c:v>
                </c:pt>
                <c:pt idx="1041">
                  <c:v>0.00179950106917532</c:v>
                </c:pt>
                <c:pt idx="1042">
                  <c:v>0.0017994923060204</c:v>
                </c:pt>
                <c:pt idx="1043">
                  <c:v>0.00179948471537202</c:v>
                </c:pt>
                <c:pt idx="1044">
                  <c:v>0.00179947799480935</c:v>
                </c:pt>
                <c:pt idx="1045">
                  <c:v>0.00179947189083894</c:v>
                </c:pt>
                <c:pt idx="1046">
                  <c:v>0.00179946620057808</c:v>
                </c:pt>
                <c:pt idx="1047">
                  <c:v>0.00179946076828746</c:v>
                </c:pt>
                <c:pt idx="1048">
                  <c:v>0.00179945547889561</c:v>
                </c:pt>
                <c:pt idx="1049">
                  <c:v>0.00179945025030296</c:v>
                </c:pt>
                <c:pt idx="1050">
                  <c:v>0.00179944502577337</c:v>
                </c:pt>
                <c:pt idx="1051">
                  <c:v>0.00179943976720543</c:v>
                </c:pt>
                <c:pt idx="1052">
                  <c:v>0.00179943444964048</c:v>
                </c:pt>
                <c:pt idx="1053">
                  <c:v>0.00179942905705202</c:v>
                </c:pt>
                <c:pt idx="1054">
                  <c:v>0.00179942357927486</c:v>
                </c:pt>
                <c:pt idx="1055">
                  <c:v>0.00179941800985184</c:v>
                </c:pt>
                <c:pt idx="1056">
                  <c:v>0.00179941234456712</c:v>
                </c:pt>
                <c:pt idx="1057">
                  <c:v>0.00179940658046565</c:v>
                </c:pt>
                <c:pt idx="1058">
                  <c:v>0.00179940071521256</c:v>
                </c:pt>
                <c:pt idx="1059">
                  <c:v>0.00179939474667169</c:v>
                </c:pt>
                <c:pt idx="1060">
                  <c:v>0.00179938867264615</c:v>
                </c:pt>
                <c:pt idx="1061">
                  <c:v>0.00179938249075813</c:v>
                </c:pt>
                <c:pt idx="1062">
                  <c:v>0.00179937619821734</c:v>
                </c:pt>
                <c:pt idx="1063">
                  <c:v>0.00179936979194774</c:v>
                </c:pt>
                <c:pt idx="1064">
                  <c:v>0.00179936326851682</c:v>
                </c:pt>
                <c:pt idx="1065">
                  <c:v>0.00179935662413668</c:v>
                </c:pt>
                <c:pt idx="1066">
                  <c:v>0.00179934985468997</c:v>
                </c:pt>
                <c:pt idx="1067">
                  <c:v>0.00179934295576521</c:v>
                </c:pt>
                <c:pt idx="1068">
                  <c:v>0.0017993359227141</c:v>
                </c:pt>
                <c:pt idx="1069">
                  <c:v>0.0017993287507171</c:v>
                </c:pt>
                <c:pt idx="1070">
                  <c:v>0.00179932143487435</c:v>
                </c:pt>
                <c:pt idx="1071">
                  <c:v>0.0017993139703039</c:v>
                </c:pt>
                <c:pt idx="1072">
                  <c:v>0.00179930635224615</c:v>
                </c:pt>
                <c:pt idx="1073">
                  <c:v>0.00179929857614736</c:v>
                </c:pt>
                <c:pt idx="1074">
                  <c:v>0.00179929063770753</c:v>
                </c:pt>
                <c:pt idx="1075">
                  <c:v>0.00179928253286283</c:v>
                </c:pt>
                <c:pt idx="1076">
                  <c:v>0.00179927425770137</c:v>
                </c:pt>
                <c:pt idx="1077">
                  <c:v>0.00179926580829167</c:v>
                </c:pt>
                <c:pt idx="1078">
                  <c:v>0.0017992571804571</c:v>
                </c:pt>
                <c:pt idx="1079">
                  <c:v>0.00179924836951612</c:v>
                </c:pt>
                <c:pt idx="1080">
                  <c:v>0.00179923937003041</c:v>
                </c:pt>
                <c:pt idx="1081">
                  <c:v>0.00179923017561039</c:v>
                </c:pt>
                <c:pt idx="1082">
                  <c:v>0.00179922077881621</c:v>
                </c:pt>
                <c:pt idx="1083">
                  <c:v>0.00179921117116968</c:v>
                </c:pt>
                <c:pt idx="1084">
                  <c:v>0.00179920134329127</c:v>
                </c:pt>
                <c:pt idx="1085">
                  <c:v>0.00179919128512559</c:v>
                </c:pt>
                <c:pt idx="1086">
                  <c:v>0.00179918098623051</c:v>
                </c:pt>
                <c:pt idx="1087">
                  <c:v>0.00179917043606326</c:v>
                </c:pt>
                <c:pt idx="1088">
                  <c:v>0.00179915962422754</c:v>
                </c:pt>
                <c:pt idx="1089">
                  <c:v>0.00179914854062803</c:v>
                </c:pt>
                <c:pt idx="1090">
                  <c:v>0.00179913717551715</c:v>
                </c:pt>
                <c:pt idx="1091">
                  <c:v>0.00179912551941722</c:v>
                </c:pt>
                <c:pt idx="1092">
                  <c:v>0.00179911356294066</c:v>
                </c:pt>
                <c:pt idx="1093">
                  <c:v>0.0017991012965357</c:v>
                </c:pt>
                <c:pt idx="1094">
                  <c:v>0.0017990887101962</c:v>
                </c:pt>
                <c:pt idx="1095">
                  <c:v>0.00179907579317607</c:v>
                </c:pt>
                <c:pt idx="1096">
                  <c:v>0.00179906253374612</c:v>
                </c:pt>
                <c:pt idx="1097">
                  <c:v>0.00179904891902424</c:v>
                </c:pt>
                <c:pt idx="1098">
                  <c:v>0.00179903493488465</c:v>
                </c:pt>
                <c:pt idx="1099">
                  <c:v>0.00179902056594974</c:v>
                </c:pt>
                <c:pt idx="1100">
                  <c:v>0.00179900579564348</c:v>
                </c:pt>
                <c:pt idx="1101">
                  <c:v>0.00179899060628324</c:v>
                </c:pt>
                <c:pt idx="1102">
                  <c:v>0.00179897497917302</c:v>
                </c:pt>
                <c:pt idx="1103">
                  <c:v>0.00179895889467397</c:v>
                </c:pt>
                <c:pt idx="1104">
                  <c:v>0.00179894233222879</c:v>
                </c:pt>
                <c:pt idx="1105">
                  <c:v>0.00179892527032982</c:v>
                </c:pt>
                <c:pt idx="1106">
                  <c:v>0.00179890768643629</c:v>
                </c:pt>
                <c:pt idx="1107">
                  <c:v>0.00179888955685683</c:v>
                </c:pt>
                <c:pt idx="1108">
                  <c:v>0.00179887085661807</c:v>
                </c:pt>
                <c:pt idx="1109">
                  <c:v>0.00179885155935236</c:v>
                </c:pt>
                <c:pt idx="1110">
                  <c:v>0.00179883163722343</c:v>
                </c:pt>
                <c:pt idx="1111">
                  <c:v>0.00179881106091224</c:v>
                </c:pt>
                <c:pt idx="1112">
                  <c:v>0.00179878979967822</c:v>
                </c:pt>
                <c:pt idx="1113">
                  <c:v>0.00179876782149105</c:v>
                </c:pt>
                <c:pt idx="1114">
                  <c:v>0.0017987450932487</c:v>
                </c:pt>
                <c:pt idx="1115">
                  <c:v>0.00179872158107707</c:v>
                </c:pt>
                <c:pt idx="1116">
                  <c:v>0.00179869725073418</c:v>
                </c:pt>
                <c:pt idx="1117">
                  <c:v>0.00179867206815181</c:v>
                </c:pt>
                <c:pt idx="1118">
                  <c:v>0.00179864600015153</c:v>
                </c:pt>
                <c:pt idx="1119">
                  <c:v>0.00179861901521255</c:v>
                </c:pt>
                <c:pt idx="1120">
                  <c:v>0.00179859108432075</c:v>
                </c:pt>
                <c:pt idx="1121">
                  <c:v>0.00179856218330668</c:v>
                </c:pt>
                <c:pt idx="1122">
                  <c:v>0.00179853229509506</c:v>
                </c:pt>
                <c:pt idx="1123">
                  <c:v>0.00179850141211664</c:v>
                </c:pt>
                <c:pt idx="1124">
                  <c:v>0.00179846953941796</c:v>
                </c:pt>
                <c:pt idx="1125">
                  <c:v>0.00179843669776345</c:v>
                </c:pt>
                <c:pt idx="1126">
                  <c:v>0.00179840292577181</c:v>
                </c:pt>
                <c:pt idx="1127">
                  <c:v>0.00179836827965145</c:v>
                </c:pt>
                <c:pt idx="1128">
                  <c:v>0.00179833282801133</c:v>
                </c:pt>
                <c:pt idx="1129">
                  <c:v>0.00179829663843156</c:v>
                </c:pt>
                <c:pt idx="1130">
                  <c:v>0.00179825975121726</c:v>
                </c:pt>
                <c:pt idx="1131">
                  <c:v>0.00179822213513874</c:v>
                </c:pt>
                <c:pt idx="1132">
                  <c:v>0.00179818361988635</c:v>
                </c:pt>
                <c:pt idx="1133">
                  <c:v>0.00179814380097854</c:v>
                </c:pt>
                <c:pt idx="1134">
                  <c:v>0.00179810191580907</c:v>
                </c:pt>
                <c:pt idx="1135">
                  <c:v>0.00179805669398432</c:v>
                </c:pt>
                <c:pt idx="1136">
                  <c:v>0.00179800619212998</c:v>
                </c:pt>
                <c:pt idx="1137">
                  <c:v>0.0017979476311523</c:v>
                </c:pt>
                <c:pt idx="1138">
                  <c:v>0.00179787726113144</c:v>
                </c:pt>
                <c:pt idx="1139">
                  <c:v>0.00179779028375893</c:v>
                </c:pt>
                <c:pt idx="1140">
                  <c:v>0.00179768086301039</c:v>
                </c:pt>
                <c:pt idx="1141">
                  <c:v>0.00179754224860432</c:v>
                </c:pt>
                <c:pt idx="1142">
                  <c:v>0.00179736702220854</c:v>
                </c:pt>
                <c:pt idx="1143">
                  <c:v>0.00179714745502782</c:v>
                </c:pt>
                <c:pt idx="1144">
                  <c:v>0.00179687593917536</c:v>
                </c:pt>
                <c:pt idx="1145">
                  <c:v>0.0017965454285243</c:v>
                </c:pt>
                <c:pt idx="1146">
                  <c:v>0.00179614980446134</c:v>
                </c:pt>
                <c:pt idx="1147">
                  <c:v>0.00179568407257464</c:v>
                </c:pt>
                <c:pt idx="1148">
                  <c:v>0.0017951443019734</c:v>
                </c:pt>
                <c:pt idx="1149">
                  <c:v>0.0017945272422236</c:v>
                </c:pt>
                <c:pt idx="1150">
                  <c:v>0.00179382958917129</c:v>
                </c:pt>
                <c:pt idx="1151">
                  <c:v>0.0017930468991495</c:v>
                </c:pt>
                <c:pt idx="1152">
                  <c:v>0.00179217232944661</c:v>
                </c:pt>
                <c:pt idx="1153">
                  <c:v>0.00179119524423825</c:v>
                </c:pt>
                <c:pt idx="1154">
                  <c:v>0.00179009967057824</c:v>
                </c:pt>
                <c:pt idx="1155">
                  <c:v>0.00178886314761326</c:v>
                </c:pt>
                <c:pt idx="1156">
                  <c:v>0.00178745580743489</c:v>
                </c:pt>
                <c:pt idx="1157">
                  <c:v>0.00178583990875417</c:v>
                </c:pt>
                <c:pt idx="1158">
                  <c:v>0.00178396984831619</c:v>
                </c:pt>
                <c:pt idx="1159">
                  <c:v>0.00178179262482278</c:v>
                </c:pt>
                <c:pt idx="1160">
                  <c:v>0.00177924861748041</c:v>
                </c:pt>
                <c:pt idx="1161">
                  <c:v>0.00177627257721462</c:v>
                </c:pt>
                <c:pt idx="1162">
                  <c:v>0.00177279459822979</c:v>
                </c:pt>
                <c:pt idx="1163">
                  <c:v>0.00176874101914577</c:v>
                </c:pt>
                <c:pt idx="1164">
                  <c:v>0.00176403519211971</c:v>
                </c:pt>
                <c:pt idx="1165">
                  <c:v>0.00175859838038679</c:v>
                </c:pt>
                <c:pt idx="1166">
                  <c:v>0.00175235110395908</c:v>
                </c:pt>
                <c:pt idx="1167">
                  <c:v>0.00174521553514873</c:v>
                </c:pt>
                <c:pt idx="1168">
                  <c:v>0.00173711958644643</c:v>
                </c:pt>
                <c:pt idx="1169">
                  <c:v>0.00172800322011536</c:v>
                </c:pt>
                <c:pt idx="1170">
                  <c:v>0.00171782722477397</c:v>
                </c:pt>
                <c:pt idx="1171">
                  <c:v>0.00170658418623166</c:v>
                </c:pt>
                <c:pt idx="1172">
                  <c:v>0.00169431070681504</c:v>
                </c:pt>
                <c:pt idx="1173">
                  <c:v>0.00168109920857141</c:v>
                </c:pt>
                <c:pt idx="1174">
                  <c:v>0.00166710722965948</c:v>
                </c:pt>
                <c:pt idx="1175">
                  <c:v>0.00165256187351204</c:v>
                </c:pt>
                <c:pt idx="1176">
                  <c:v>0.00163775739581774</c:v>
                </c:pt>
                <c:pt idx="1177">
                  <c:v>0.00162304476541679</c:v>
                </c:pt>
                <c:pt idx="1178">
                  <c:v>0.00160881350792128</c:v>
                </c:pt>
                <c:pt idx="1179">
                  <c:v>0.00159546708626888</c:v>
                </c:pt>
                <c:pt idx="1180">
                  <c:v>0.00158339490505694</c:v>
                </c:pt>
                <c:pt idx="1181">
                  <c:v>0.00157294468428042</c:v>
                </c:pt>
                <c:pt idx="1182">
                  <c:v>0.00156439899878867</c:v>
                </c:pt>
                <c:pt idx="1183">
                  <c:v>0.00155795947704755</c:v>
                </c:pt>
                <c:pt idx="1184">
                  <c:v>0.0015537405674817</c:v>
                </c:pt>
                <c:pt idx="1185">
                  <c:v>0.00155177333789045</c:v>
                </c:pt>
                <c:pt idx="1186">
                  <c:v>0.00155201784109156</c:v>
                </c:pt>
                <c:pt idx="1187">
                  <c:v>0.00155438143964776</c:v>
                </c:pt>
                <c:pt idx="1188">
                  <c:v>0.00155873941425196</c:v>
                </c:pt>
                <c:pt idx="1189">
                  <c:v>0.00156495425915529</c:v>
                </c:pt>
                <c:pt idx="1190">
                  <c:v>0.00157289049508527</c:v>
                </c:pt>
                <c:pt idx="1191">
                  <c:v>0.00158242293906615</c:v>
                </c:pt>
                <c:pt idx="1192">
                  <c:v>0.00159343761195743</c:v>
                </c:pt>
                <c:pt idx="1193">
                  <c:v>0.00160582575562049</c:v>
                </c:pt>
                <c:pt idx="1194">
                  <c:v>0.001619472572059</c:v>
                </c:pt>
                <c:pt idx="1195">
                  <c:v>0.00163424307736517</c:v>
                </c:pt>
                <c:pt idx="1196">
                  <c:v>0.00164996795578426</c:v>
                </c:pt>
                <c:pt idx="1197">
                  <c:v>0.00166643232540508</c:v>
                </c:pt>
                <c:pt idx="1198">
                  <c:v>0.00168337002349981</c:v>
                </c:pt>
                <c:pt idx="1199">
                  <c:v>0.00170046530550734</c:v>
                </c:pt>
                <c:pt idx="1200">
                  <c:v>0.0017173628248359</c:v>
                </c:pt>
                <c:pt idx="1201">
                  <c:v>0.00173368551352427</c:v>
                </c:pt>
                <c:pt idx="1202">
                  <c:v>0.00174905867588103</c:v>
                </c:pt>
                <c:pt idx="1203">
                  <c:v>0.00176313744721265</c:v>
                </c:pt>
                <c:pt idx="1204">
                  <c:v>0.00177563400613475</c:v>
                </c:pt>
                <c:pt idx="1205">
                  <c:v>0.00178634070236919</c:v>
                </c:pt>
                <c:pt idx="1206">
                  <c:v>0.00179514575674993</c:v>
                </c:pt>
                <c:pt idx="1207">
                  <c:v>0.00180203922626166</c:v>
                </c:pt>
                <c:pt idx="1208">
                  <c:v>0.00180710844543106</c:v>
                </c:pt>
                <c:pt idx="1209">
                  <c:v>0.00181052382654189</c:v>
                </c:pt>
                <c:pt idx="1210">
                  <c:v>0.00181251733903049</c:v>
                </c:pt>
                <c:pt idx="1211">
                  <c:v>0.00181335694168031</c:v>
                </c:pt>
                <c:pt idx="1212">
                  <c:v>0.00181332061922316</c:v>
                </c:pt>
                <c:pt idx="1213">
                  <c:v>0.0018126733739295</c:v>
                </c:pt>
                <c:pt idx="1214">
                  <c:v>0.00181164965085188</c:v>
                </c:pt>
                <c:pt idx="1215">
                  <c:v>0.00181044236633629</c:v>
                </c:pt>
                <c:pt idx="1216">
                  <c:v>0.0018091987668462</c:v>
                </c:pt>
                <c:pt idx="1217">
                  <c:v>0.00180802212765663</c:v>
                </c:pt>
                <c:pt idx="1218">
                  <c:v>0.00180697769017873</c:v>
                </c:pt>
                <c:pt idx="1219">
                  <c:v>0.00180610098726211</c:v>
                </c:pt>
                <c:pt idx="1220">
                  <c:v>0.00180540679694053</c:v>
                </c:pt>
                <c:pt idx="1221">
                  <c:v>0.00180489729257966</c:v>
                </c:pt>
                <c:pt idx="1222">
                  <c:v>0.00180456848519199</c:v>
                </c:pt>
                <c:pt idx="1223">
                  <c:v>0.00180441448891965</c:v>
                </c:pt>
                <c:pt idx="1224">
                  <c:v>0.00180442960320927</c:v>
                </c:pt>
                <c:pt idx="1225">
                  <c:v>0.00180460848213006</c:v>
                </c:pt>
                <c:pt idx="1226">
                  <c:v>0.00180494487698888</c:v>
                </c:pt>
                <c:pt idx="1227">
                  <c:v>0.00180542951532141</c:v>
                </c:pt>
                <c:pt idx="1228">
                  <c:v>0.00180604772331435</c:v>
                </c:pt>
                <c:pt idx="1229">
                  <c:v>0.00180677737458101</c:v>
                </c:pt>
                <c:pt idx="1230">
                  <c:v>0.00180758766285283</c:v>
                </c:pt>
                <c:pt idx="1231">
                  <c:v>0.00180843907769225</c:v>
                </c:pt>
                <c:pt idx="1232">
                  <c:v>0.00180928478972428</c:v>
                </c:pt>
                <c:pt idx="1233">
                  <c:v>0.00181007344035722</c:v>
                </c:pt>
                <c:pt idx="1234">
                  <c:v>0.0018107530628932</c:v>
                </c:pt>
                <c:pt idx="1235">
                  <c:v>0.00181127568292223</c:v>
                </c:pt>
                <c:pt idx="1236">
                  <c:v>0.0018116019705189</c:v>
                </c:pt>
                <c:pt idx="1237">
                  <c:v>0.00181170525050742</c:v>
                </c:pt>
                <c:pt idx="1238">
                  <c:v>0.00181157420835397</c:v>
                </c:pt>
                <c:pt idx="1239">
                  <c:v>0.00181121398051553</c:v>
                </c:pt>
                <c:pt idx="1240">
                  <c:v>0.00181064533689779</c:v>
                </c:pt>
                <c:pt idx="1241">
                  <c:v>0.00180990214034268</c:v>
                </c:pt>
                <c:pt idx="1242">
                  <c:v>0.00180902751359623</c:v>
                </c:pt>
                <c:pt idx="1243">
                  <c:v>0.00180806923299006</c:v>
                </c:pt>
                <c:pt idx="1244">
                  <c:v>0.00180707507764122</c:v>
                </c:pt>
                <c:pt idx="1245">
                  <c:v>0.00180608870952675</c:v>
                </c:pt>
                <c:pt idx="1246">
                  <c:v>0.00180514658711794</c:v>
                </c:pt>
                <c:pt idx="1247">
                  <c:v>0.00180427612634141</c:v>
                </c:pt>
                <c:pt idx="1248">
                  <c:v>0.00180349520286996</c:v>
                </c:pt>
                <c:pt idx="1249">
                  <c:v>0.00180281281132729</c:v>
                </c:pt>
                <c:pt idx="1250">
                  <c:v>0.00180223060226453</c:v>
                </c:pt>
                <c:pt idx="1251">
                  <c:v>0.00180174491618582</c:v>
                </c:pt>
                <c:pt idx="1252">
                  <c:v>0.00180134894597435</c:v>
                </c:pt>
                <c:pt idx="1253">
                  <c:v>0.00180103470161871</c:v>
                </c:pt>
                <c:pt idx="1254">
                  <c:v>0.00180079452852653</c:v>
                </c:pt>
                <c:pt idx="1255">
                  <c:v>0.00180062204989203</c:v>
                </c:pt>
                <c:pt idx="1256">
                  <c:v>0.00180051248554271</c:v>
                </c:pt>
                <c:pt idx="1257">
                  <c:v>0.00180046241293718</c:v>
                </c:pt>
                <c:pt idx="1258">
                  <c:v>0.00180046909145492</c:v>
                </c:pt>
                <c:pt idx="1259">
                  <c:v>0.0018005295272654</c:v>
                </c:pt>
                <c:pt idx="1260">
                  <c:v>0.00180063947736304</c:v>
                </c:pt>
                <c:pt idx="1261">
                  <c:v>0.00180079258879224</c:v>
                </c:pt>
                <c:pt idx="1262">
                  <c:v>0.00180097984312602</c:v>
                </c:pt>
                <c:pt idx="1263">
                  <c:v>0.00180118943083689</c:v>
                </c:pt>
                <c:pt idx="1264">
                  <c:v>0.0018014071113638</c:v>
                </c:pt>
                <c:pt idx="1265">
                  <c:v>0.00180161704570894</c:v>
                </c:pt>
                <c:pt idx="1266">
                  <c:v>0.00180180299718735</c:v>
                </c:pt>
                <c:pt idx="1267">
                  <c:v>0.00180194974715193</c:v>
                </c:pt>
                <c:pt idx="1268">
                  <c:v>0.00180204451803115</c:v>
                </c:pt>
                <c:pt idx="1269">
                  <c:v>0.00180207818363391</c:v>
                </c:pt>
                <c:pt idx="1270">
                  <c:v>0.00180204608822545</c:v>
                </c:pt>
                <c:pt idx="1271">
                  <c:v>0.00180194836447963</c:v>
                </c:pt>
                <c:pt idx="1272">
                  <c:v>0.00180178969395463</c:v>
                </c:pt>
                <c:pt idx="1273">
                  <c:v>0.00180157858135529</c:v>
                </c:pt>
                <c:pt idx="1274">
                  <c:v>0.00180132626528718</c:v>
                </c:pt>
                <c:pt idx="1275">
                  <c:v>0.00180104544265778</c:v>
                </c:pt>
                <c:pt idx="1276">
                  <c:v>0.00180074900264337</c:v>
                </c:pt>
                <c:pt idx="1277">
                  <c:v>0.00180044892671442</c:v>
                </c:pt>
                <c:pt idx="1278">
                  <c:v>0.00180015547997316</c:v>
                </c:pt>
                <c:pt idx="1279">
                  <c:v>0.00179987673972185</c:v>
                </c:pt>
                <c:pt idx="1280">
                  <c:v>0.00179961845352821</c:v>
                </c:pt>
                <c:pt idx="1281">
                  <c:v>0.00179938416742599</c:v>
                </c:pt>
                <c:pt idx="1282">
                  <c:v>0.00179917553441948</c:v>
                </c:pt>
                <c:pt idx="1283">
                  <c:v>0.00179899269945971</c:v>
                </c:pt>
                <c:pt idx="1284">
                  <c:v>0.00179883467288951</c:v>
                </c:pt>
                <c:pt idx="1285">
                  <c:v>0.00179869961253106</c:v>
                </c:pt>
                <c:pt idx="1286">
                  <c:v>0.00179858498102386</c:v>
                </c:pt>
                <c:pt idx="1287">
                  <c:v>0.00179848755936615</c:v>
                </c:pt>
                <c:pt idx="1288">
                  <c:v>0.00179840333581803</c:v>
                </c:pt>
                <c:pt idx="1289">
                  <c:v>0.00179832731217174</c:v>
                </c:pt>
                <c:pt idx="1290">
                  <c:v>0.00179825328699034</c:v>
                </c:pt>
                <c:pt idx="1291">
                  <c:v>0.00179817368434634</c:v>
                </c:pt>
                <c:pt idx="1292">
                  <c:v>0.00179807949359777</c:v>
                </c:pt>
                <c:pt idx="1293">
                  <c:v>0.00179796037195092</c:v>
                </c:pt>
                <c:pt idx="1294">
                  <c:v>0.00179780493295223</c:v>
                </c:pt>
                <c:pt idx="1295">
                  <c:v>0.00179760120678088</c:v>
                </c:pt>
                <c:pt idx="1296">
                  <c:v>0.00179733721697951</c:v>
                </c:pt>
                <c:pt idx="1297">
                  <c:v>0.00179700157799222</c:v>
                </c:pt>
                <c:pt idx="1298">
                  <c:v>0.00179658399037407</c:v>
                </c:pt>
                <c:pt idx="1299">
                  <c:v>0.00179607550088559</c:v>
                </c:pt>
                <c:pt idx="1300">
                  <c:v>0.00179546841216213</c:v>
                </c:pt>
                <c:pt idx="1301">
                  <c:v>0.00179475574509289</c:v>
                </c:pt>
                <c:pt idx="1302">
                  <c:v>0.00179393028380438</c:v>
                </c:pt>
                <c:pt idx="1303">
                  <c:v>0.00179298335796451</c:v>
                </c:pt>
                <c:pt idx="1304">
                  <c:v>0.001791903066887</c:v>
                </c:pt>
                <c:pt idx="1305">
                  <c:v>0.00179067269791757</c:v>
                </c:pt>
                <c:pt idx="1306">
                  <c:v>0.00178926917591037</c:v>
                </c:pt>
                <c:pt idx="1307">
                  <c:v>0.00178766182759194</c:v>
                </c:pt>
                <c:pt idx="1308">
                  <c:v>0.0017858116042265</c:v>
                </c:pt>
                <c:pt idx="1309">
                  <c:v>0.00178367081812426</c:v>
                </c:pt>
                <c:pt idx="1310">
                  <c:v>0.00178118336105714</c:v>
                </c:pt>
                <c:pt idx="1311">
                  <c:v>0.0017782852881388</c:v>
                </c:pt>
                <c:pt idx="1312">
                  <c:v>0.00177490561234511</c:v>
                </c:pt>
                <c:pt idx="1313">
                  <c:v>0.00177096716987795</c:v>
                </c:pt>
                <c:pt idx="1314">
                  <c:v>0.00176638748115389</c:v>
                </c:pt>
                <c:pt idx="1315">
                  <c:v>0.00176107975656935</c:v>
                </c:pt>
                <c:pt idx="1316">
                  <c:v>0.00175495432661977</c:v>
                </c:pt>
                <c:pt idx="1317">
                  <c:v>0.00174792098133573</c:v>
                </c:pt>
                <c:pt idx="1318">
                  <c:v>0.00173989290280163</c:v>
                </c:pt>
                <c:pt idx="1319">
                  <c:v>0.00173079269707137</c:v>
                </c:pt>
                <c:pt idx="1320">
                  <c:v>0.00172056090037733</c:v>
                </c:pt>
                <c:pt idx="1321">
                  <c:v>0.00170916681195658</c:v>
                </c:pt>
                <c:pt idx="1322">
                  <c:v>0.00169662084875301</c:v>
                </c:pt>
                <c:pt idx="1323">
                  <c:v>0.00168298693820456</c:v>
                </c:pt>
                <c:pt idx="1324">
                  <c:v>0.00166839287852885</c:v>
                </c:pt>
                <c:pt idx="1325">
                  <c:v>0.00165303628129074</c:v>
                </c:pt>
                <c:pt idx="1326">
                  <c:v>0.00163718392217949</c:v>
                </c:pt>
                <c:pt idx="1327">
                  <c:v>0.00162116305701128</c:v>
                </c:pt>
                <c:pt idx="1328">
                  <c:v>0.00160534440641673</c:v>
                </c:pt>
                <c:pt idx="1329">
                  <c:v>0.0015901179970994</c:v>
                </c:pt>
                <c:pt idx="1330">
                  <c:v>0.00157586446026505</c:v>
                </c:pt>
                <c:pt idx="1331">
                  <c:v>0.00156292541794694</c:v>
                </c:pt>
                <c:pt idx="1332">
                  <c:v>0.0015515770798259</c:v>
                </c:pt>
                <c:pt idx="1333">
                  <c:v>0.00154201066774817</c:v>
                </c:pt>
                <c:pt idx="1334">
                  <c:v>0.00153432240331869</c:v>
                </c:pt>
                <c:pt idx="1335">
                  <c:v>0.00152851405920655</c:v>
                </c:pt>
                <c:pt idx="1336">
                  <c:v>0.00152450342826746</c:v>
                </c:pt>
                <c:pt idx="1337">
                  <c:v>0.00152214258883984</c:v>
                </c:pt>
                <c:pt idx="1338">
                  <c:v>0.00152124074752893</c:v>
                </c:pt>
                <c:pt idx="1339">
                  <c:v>0.00152158847810645</c:v>
                </c:pt>
                <c:pt idx="1340">
                  <c:v>0.00152297980399279</c:v>
                </c:pt>
                <c:pt idx="1341">
                  <c:v>0.00152523021312085</c:v>
                </c:pt>
                <c:pt idx="1342">
                  <c:v>0.00152818910445178</c:v>
                </c:pt>
                <c:pt idx="1343">
                  <c:v>0.00153174657718607</c:v>
                </c:pt>
                <c:pt idx="1344">
                  <c:v>0.00153583518332743</c:v>
                </c:pt>
                <c:pt idx="1345">
                  <c:v>0.00154042780316604</c:v>
                </c:pt>
                <c:pt idx="1346">
                  <c:v>0.00154553289582838</c:v>
                </c:pt>
                <c:pt idx="1347">
                  <c:v>0.00155118831839251</c:v>
                </c:pt>
                <c:pt idx="1348">
                  <c:v>0.00155745458051267</c:v>
                </c:pt>
                <c:pt idx="1349">
                  <c:v>0.00156440792291349</c:v>
                </c:pt>
                <c:pt idx="1350">
                  <c:v>0.00157213331544828</c:v>
                </c:pt>
                <c:pt idx="1351">
                  <c:v>0.00158071718259176</c:v>
                </c:pt>
                <c:pt idx="1352">
                  <c:v>0.00159023960293866</c:v>
                </c:pt>
                <c:pt idx="1353">
                  <c:v>0.0016007657097484</c:v>
                </c:pt>
                <c:pt idx="1354">
                  <c:v>0.00161233636403787</c:v>
                </c:pt>
                <c:pt idx="1355">
                  <c:v>0.00162495842725247</c:v>
                </c:pt>
                <c:pt idx="1356">
                  <c:v>0.00163859535428487</c:v>
                </c:pt>
                <c:pt idx="1357">
                  <c:v>0.00165315922723772</c:v>
                </c:pt>
                <c:pt idx="1358">
                  <c:v>0.0016685055574807</c:v>
                </c:pt>
                <c:pt idx="1359">
                  <c:v>0.00168443222345062</c:v>
                </c:pt>
                <c:pt idx="1360">
                  <c:v>0.00170068366282585</c:v>
                </c:pt>
                <c:pt idx="1361">
                  <c:v>0.00171696090092869</c:v>
                </c:pt>
                <c:pt idx="1362">
                  <c:v>0.00173293719519288</c:v>
                </c:pt>
                <c:pt idx="1363">
                  <c:v>0.00174827817081368</c:v>
                </c:pt>
                <c:pt idx="1364">
                  <c:v>0.00176266458768003</c:v>
                </c:pt>
                <c:pt idx="1365">
                  <c:v>0.00177581489630613</c:v>
                </c:pt>
                <c:pt idx="1366">
                  <c:v>0.00178750499331198</c:v>
                </c:pt>
                <c:pt idx="1367">
                  <c:v>0.00179758256949407</c:v>
                </c:pt>
                <c:pt idx="1368">
                  <c:v>0.00180597428242535</c:v>
                </c:pt>
                <c:pt idx="1369">
                  <c:v>0.00181268509776871</c:v>
                </c:pt>
                <c:pt idx="1370">
                  <c:v>0.00181779033170996</c:v>
                </c:pt>
                <c:pt idx="1371">
                  <c:v>0.00182142199763459</c:v>
                </c:pt>
                <c:pt idx="1372">
                  <c:v>0.00182375178378206</c:v>
                </c:pt>
                <c:pt idx="1373">
                  <c:v>0.00182497321099682</c:v>
                </c:pt>
                <c:pt idx="1374">
                  <c:v>0.00182528529006511</c:v>
                </c:pt>
                <c:pt idx="1375">
                  <c:v>0.0018248793502654</c:v>
                </c:pt>
                <c:pt idx="1376">
                  <c:v>0.00182392990829454</c:v>
                </c:pt>
                <c:pt idx="1377">
                  <c:v>0.00182258961815057</c:v>
                </c:pt>
                <c:pt idx="1378">
                  <c:v>0.00182098766578423</c:v>
                </c:pt>
                <c:pt idx="1379">
                  <c:v>0.0018192306510419</c:v>
                </c:pt>
                <c:pt idx="1380">
                  <c:v>0.00181740485263039</c:v>
                </c:pt>
                <c:pt idx="1381">
                  <c:v>0.00181557895472759</c:v>
                </c:pt>
                <c:pt idx="1382">
                  <c:v>0.00181380660843738</c:v>
                </c:pt>
                <c:pt idx="1383">
                  <c:v>0.0018121285027694</c:v>
                </c:pt>
                <c:pt idx="1384">
                  <c:v>0.00181057392584328</c:v>
                </c:pt>
                <c:pt idx="1385">
                  <c:v>0.00180916196230567</c:v>
                </c:pt>
                <c:pt idx="1386">
                  <c:v>0.0018079025456952</c:v>
                </c:pt>
                <c:pt idx="1387">
                  <c:v>0.00180679755509114</c:v>
                </c:pt>
                <c:pt idx="1388">
                  <c:v>0.00180584205335644</c:v>
                </c:pt>
                <c:pt idx="1389">
                  <c:v>0.00180502574004188</c:v>
                </c:pt>
                <c:pt idx="1390">
                  <c:v>0.00180433452787363</c:v>
                </c:pt>
                <c:pt idx="1391">
                  <c:v>0.00180375214150626</c:v>
                </c:pt>
                <c:pt idx="1392">
                  <c:v>0.00180326165796295</c:v>
                </c:pt>
                <c:pt idx="1393">
                  <c:v>0.00180284689347417</c:v>
                </c:pt>
                <c:pt idx="1394">
                  <c:v>0.00180249355188843</c:v>
                </c:pt>
                <c:pt idx="1395">
                  <c:v>0.00180219015434125</c:v>
                </c:pt>
                <c:pt idx="1396">
                  <c:v>0.00180192871069331</c:v>
                </c:pt>
                <c:pt idx="1397">
                  <c:v>0.00180170515507165</c:v>
                </c:pt>
                <c:pt idx="1398">
                  <c:v>0.00180151956498286</c:v>
                </c:pt>
                <c:pt idx="1399">
                  <c:v>0.00180137608897747</c:v>
                </c:pt>
                <c:pt idx="1400">
                  <c:v>0.00180128272739521</c:v>
                </c:pt>
                <c:pt idx="1401">
                  <c:v>0.00180125074851328</c:v>
                </c:pt>
                <c:pt idx="1402">
                  <c:v>0.00180129384611157</c:v>
                </c:pt>
                <c:pt idx="1403">
                  <c:v>0.00180142694462259</c:v>
                </c:pt>
                <c:pt idx="1404">
                  <c:v>0.00180166466463164</c:v>
                </c:pt>
                <c:pt idx="1405">
                  <c:v>0.00180201950661455</c:v>
                </c:pt>
                <c:pt idx="1406">
                  <c:v>0.00180249985801239</c:v>
                </c:pt>
                <c:pt idx="1407">
                  <c:v>0.0018031079865309</c:v>
                </c:pt>
                <c:pt idx="1408">
                  <c:v>0.00180383824708678</c:v>
                </c:pt>
                <c:pt idx="1409">
                  <c:v>0.00180467581119082</c:v>
                </c:pt>
                <c:pt idx="1410">
                  <c:v>0.00180559617873904</c:v>
                </c:pt>
                <c:pt idx="1411">
                  <c:v>0.00180656570275523</c:v>
                </c:pt>
                <c:pt idx="1412">
                  <c:v>0.00180754323164641</c:v>
                </c:pt>
                <c:pt idx="1413">
                  <c:v>0.00180848283935478</c:v>
                </c:pt>
                <c:pt idx="1414">
                  <c:v>0.00180933738402628</c:v>
                </c:pt>
                <c:pt idx="1415">
                  <c:v>0.00181006251463137</c:v>
                </c:pt>
                <c:pt idx="1416">
                  <c:v>0.00181062062025014</c:v>
                </c:pt>
                <c:pt idx="1417">
                  <c:v>0.00181098417936017</c:v>
                </c:pt>
                <c:pt idx="1418">
                  <c:v>0.00181113805437961</c:v>
                </c:pt>
                <c:pt idx="1419">
                  <c:v>0.00181108043068355</c:v>
                </c:pt>
                <c:pt idx="1420">
                  <c:v>0.00181082231326848</c:v>
                </c:pt>
                <c:pt idx="1421">
                  <c:v>0.00181038571550473</c:v>
                </c:pt>
                <c:pt idx="1422">
                  <c:v>0.00180980086869376</c:v>
                </c:pt>
                <c:pt idx="1423">
                  <c:v>0.00180910288766815</c:v>
                </c:pt>
                <c:pt idx="1424">
                  <c:v>0.00180832836839477</c:v>
                </c:pt>
                <c:pt idx="1425">
                  <c:v>0.00180751233566471</c:v>
                </c:pt>
                <c:pt idx="1426">
                  <c:v>0.00180668584882683</c:v>
                </c:pt>
                <c:pt idx="1427">
                  <c:v>0.00180587443173325</c:v>
                </c:pt>
                <c:pt idx="1428">
                  <c:v>0.00180509735526166</c:v>
                </c:pt>
                <c:pt idx="1429">
                  <c:v>0.00180436767537527</c:v>
                </c:pt>
                <c:pt idx="1430">
                  <c:v>0.00180369285751386</c:v>
                </c:pt>
                <c:pt idx="1431">
                  <c:v>0.00180307577544029</c:v>
                </c:pt>
                <c:pt idx="1432">
                  <c:v>0.00180251586465749</c:v>
                </c:pt>
                <c:pt idx="1433">
                  <c:v>0.00180201024358956</c:v>
                </c:pt>
                <c:pt idx="1434">
                  <c:v>0.00180155465417046</c:v>
                </c:pt>
                <c:pt idx="1435">
                  <c:v>0.00180114412710833</c:v>
                </c:pt>
                <c:pt idx="1436">
                  <c:v>0.00180077334378626</c:v>
                </c:pt>
                <c:pt idx="1437">
                  <c:v>0.00180043671383111</c:v>
                </c:pt>
                <c:pt idx="1438">
                  <c:v>0.00180012823788889</c:v>
                </c:pt>
                <c:pt idx="1439">
                  <c:v>0.00179984124534408</c:v>
                </c:pt>
                <c:pt idx="1440">
                  <c:v>0.0017995681392132</c:v>
                </c:pt>
                <c:pt idx="1441">
                  <c:v>0.00179930023259231</c:v>
                </c:pt>
                <c:pt idx="1442">
                  <c:v>0.0017990277623856</c:v>
                </c:pt>
                <c:pt idx="1443">
                  <c:v>0.00179874013250031</c:v>
                </c:pt>
                <c:pt idx="1444">
                  <c:v>0.00179842637005941</c:v>
                </c:pt>
                <c:pt idx="1445">
                  <c:v>0.00179807574977403</c:v>
                </c:pt>
                <c:pt idx="1446">
                  <c:v>0.00179767848745294</c:v>
                </c:pt>
                <c:pt idx="1447">
                  <c:v>0.00179722638414422</c:v>
                </c:pt>
                <c:pt idx="1448">
                  <c:v>0.00179671328661439</c:v>
                </c:pt>
                <c:pt idx="1449">
                  <c:v>0.00179613522173951</c:v>
                </c:pt>
                <c:pt idx="1450">
                  <c:v>0.00179549012634277</c:v>
                </c:pt>
                <c:pt idx="1451">
                  <c:v>0.00179477710042284</c:v>
                </c:pt>
                <c:pt idx="1452">
                  <c:v>0.00179399517163199</c:v>
                </c:pt>
                <c:pt idx="1453">
                  <c:v>0.00179314180477693</c:v>
                </c:pt>
                <c:pt idx="1454">
                  <c:v>0.00179221084478287</c:v>
                </c:pt>
                <c:pt idx="1455">
                  <c:v>0.00179119049314242</c:v>
                </c:pt>
                <c:pt idx="1456">
                  <c:v>0.00179006128749861</c:v>
                </c:pt>
                <c:pt idx="1457">
                  <c:v>0.00178879431435308</c:v>
                </c:pt>
                <c:pt idx="1458">
                  <c:v>0.00178734980120068</c:v>
                </c:pt>
                <c:pt idx="1459">
                  <c:v>0.00178567625379008</c:v>
                </c:pt>
                <c:pt idx="1460">
                  <c:v>0.00178371018648948</c:v>
                </c:pt>
                <c:pt idx="1461">
                  <c:v>0.00178137644532891</c:v>
                </c:pt>
                <c:pt idx="1462">
                  <c:v>0.00177858906003458</c:v>
                </c:pt>
                <c:pt idx="1463">
                  <c:v>0.00177525251861295</c:v>
                </c:pt>
                <c:pt idx="1464">
                  <c:v>0.0017712633881793</c:v>
                </c:pt>
                <c:pt idx="1465">
                  <c:v>0.00176651226883023</c:v>
                </c:pt>
                <c:pt idx="1466">
                  <c:v>0.00176088623173363</c:v>
                </c:pt>
                <c:pt idx="1467">
                  <c:v>0.00175427204282435</c:v>
                </c:pt>
                <c:pt idx="1468">
                  <c:v>0.00174656063011067</c:v>
                </c:pt>
                <c:pt idx="1469">
                  <c:v>0.00173765330268059</c:v>
                </c:pt>
                <c:pt idx="1470">
                  <c:v>0.00172747009090527</c:v>
                </c:pt>
                <c:pt idx="1471">
                  <c:v>0.0017159602393323</c:v>
                </c:pt>
                <c:pt idx="1472">
                  <c:v>0.00170311432717897</c:v>
                </c:pt>
                <c:pt idx="1473">
                  <c:v>0.00168897681429885</c:v>
                </c:pt>
                <c:pt idx="1474">
                  <c:v>0.00167365715392345</c:v>
                </c:pt>
                <c:pt idx="1475">
                  <c:v>0.00165733719976394</c:v>
                </c:pt>
                <c:pt idx="1476">
                  <c:v>0.00164027260690792</c:v>
                </c:pt>
                <c:pt idx="1477">
                  <c:v>0.00162278644507337</c:v>
                </c:pt>
                <c:pt idx="1478">
                  <c:v>0.0016052542761844</c:v>
                </c:pt>
                <c:pt idx="1479">
                  <c:v>0.00158808135042355</c:v>
                </c:pt>
                <c:pt idx="1480">
                  <c:v>0.00157167407231723</c:v>
                </c:pt>
                <c:pt idx="1481">
                  <c:v>0.00155640913086451</c:v>
                </c:pt>
                <c:pt idx="1482">
                  <c:v>0.00154260437104373</c:v>
                </c:pt>
                <c:pt idx="1483">
                  <c:v>0.00153049539026033</c:v>
                </c:pt>
                <c:pt idx="1484">
                  <c:v>0.00152022100516883</c:v>
                </c:pt>
                <c:pt idx="1485">
                  <c:v>0.00151181925553219</c:v>
                </c:pt>
                <c:pt idx="1486">
                  <c:v>0.00150523388820761</c:v>
                </c:pt>
                <c:pt idx="1487">
                  <c:v>0.00150032963049623</c:v>
                </c:pt>
                <c:pt idx="1488">
                  <c:v>0.00149691337366241</c:v>
                </c:pt>
                <c:pt idx="1489">
                  <c:v>0.00149475781401067</c:v>
                </c:pt>
                <c:pt idx="1490">
                  <c:v>0.00149362427520982</c:v>
                </c:pt>
                <c:pt idx="1491">
                  <c:v>0.00149328207289461</c:v>
                </c:pt>
                <c:pt idx="1492">
                  <c:v>0.00149352280260344</c:v>
                </c:pt>
                <c:pt idx="1493">
                  <c:v>0.00149416905120852</c:v>
                </c:pt>
                <c:pt idx="1494">
                  <c:v>0.00149507793464955</c:v>
                </c:pt>
                <c:pt idx="1495">
                  <c:v>0.00149614044473321</c:v>
                </c:pt>
                <c:pt idx="1496">
                  <c:v>0.00149727802949163</c:v>
                </c:pt>
                <c:pt idx="1497">
                  <c:v>0.00149843761400607</c:v>
                </c:pt>
                <c:pt idx="1498">
                  <c:v>0.00149958626498787</c:v>
                </c:pt>
                <c:pt idx="1499">
                  <c:v>0.00150070619760818</c:v>
                </c:pt>
                <c:pt idx="1500">
                  <c:v>0.00150179061992054</c:v>
                </c:pt>
                <c:pt idx="1501">
                  <c:v>0.00150284050664361</c:v>
                </c:pt>
                <c:pt idx="1502">
                  <c:v>0.00150386230830346</c:v>
                </c:pt>
                <c:pt idx="1503">
                  <c:v>0.00150486633746218</c:v>
                </c:pt>
                <c:pt idx="1504">
                  <c:v>0.00150586566313053</c:v>
                </c:pt>
                <c:pt idx="1505">
                  <c:v>0.00150687527868969</c:v>
                </c:pt>
                <c:pt idx="1506">
                  <c:v>0.00150791137515028</c:v>
                </c:pt>
                <c:pt idx="1507">
                  <c:v>0.00150899062073301</c:v>
                </c:pt>
                <c:pt idx="1508">
                  <c:v>0.0015101294227154</c:v>
                </c:pt>
                <c:pt idx="1509">
                  <c:v>0.00151134319404862</c:v>
                </c:pt>
                <c:pt idx="1510">
                  <c:v>0.00151264568468578</c:v>
                </c:pt>
                <c:pt idx="1511">
                  <c:v>0.00151404848073121</c:v>
                </c:pt>
                <c:pt idx="1512">
                  <c:v>0.00151556078164509</c:v>
                </c:pt>
                <c:pt idx="1513">
                  <c:v>0.00151718949576234</c:v>
                </c:pt>
                <c:pt idx="1514">
                  <c:v>0.00151893981946841</c:v>
                </c:pt>
                <c:pt idx="1515">
                  <c:v>0.00152081615578527</c:v>
                </c:pt>
                <c:pt idx="1516">
                  <c:v>0.00152282344428554</c:v>
                </c:pt>
                <c:pt idx="1517">
                  <c:v>0.00152496870844311</c:v>
                </c:pt>
                <c:pt idx="1518">
                  <c:v>0.0015272627422505</c:v>
                </c:pt>
                <c:pt idx="1519">
                  <c:v>0.00152972186262736</c:v>
                </c:pt>
                <c:pt idx="1520">
                  <c:v>0.00153236924861696</c:v>
                </c:pt>
                <c:pt idx="1521">
                  <c:v>0.00153523608032622</c:v>
                </c:pt>
                <c:pt idx="1522">
                  <c:v>0.00153836206766024</c:v>
                </c:pt>
                <c:pt idx="1523">
                  <c:v>0.00154179553698885</c:v>
                </c:pt>
                <c:pt idx="1524">
                  <c:v>0.00154559295911287</c:v>
                </c:pt>
                <c:pt idx="1525">
                  <c:v>0.00154981810440257</c:v>
                </c:pt>
                <c:pt idx="1526">
                  <c:v>0.00155454068698373</c:v>
                </c:pt>
                <c:pt idx="1527">
                  <c:v>0.00155983478909537</c:v>
                </c:pt>
                <c:pt idx="1528">
                  <c:v>0.00156577688857662</c:v>
                </c:pt>
                <c:pt idx="1529">
                  <c:v>0.00157244345444954</c:v>
                </c:pt>
                <c:pt idx="1530">
                  <c:v>0.001579907934313</c:v>
                </c:pt>
                <c:pt idx="1531">
                  <c:v>0.00158823691628487</c:v>
                </c:pt>
                <c:pt idx="1532">
                  <c:v>0.00159748527285589</c:v>
                </c:pt>
                <c:pt idx="1533">
                  <c:v>0.00160769020741325</c:v>
                </c:pt>
                <c:pt idx="1534">
                  <c:v>0.00161886432681584</c:v>
                </c:pt>
                <c:pt idx="1535">
                  <c:v>0.00163098819652959</c:v>
                </c:pt>
                <c:pt idx="1536">
                  <c:v>0.0016440031074984</c:v>
                </c:pt>
                <c:pt idx="1537">
                  <c:v>0.00165780515653836</c:v>
                </c:pt>
                <c:pt idx="1538">
                  <c:v>0.00167224188506816</c:v>
                </c:pt>
                <c:pt idx="1539">
                  <c:v>0.00168711272145303</c:v>
                </c:pt>
                <c:pt idx="1540">
                  <c:v>0.0017021741910371</c:v>
                </c:pt>
                <c:pt idx="1541">
                  <c:v>0.00171715030971667</c:v>
                </c:pt>
                <c:pt idx="1542">
                  <c:v>0.00173174782370066</c:v>
                </c:pt>
                <c:pt idx="1543">
                  <c:v>0.00174567510317124</c:v>
                </c:pt>
                <c:pt idx="1544">
                  <c:v>0.00175866273247805</c:v>
                </c:pt>
                <c:pt idx="1545">
                  <c:v>0.00177048334016338</c:v>
                </c:pt>
                <c:pt idx="1546">
                  <c:v>0.00178096809023746</c:v>
                </c:pt>
                <c:pt idx="1547">
                  <c:v>0.00179001761790886</c:v>
                </c:pt>
                <c:pt idx="1548">
                  <c:v>0.00179760597048894</c:v>
                </c:pt>
                <c:pt idx="1549">
                  <c:v>0.00180377716287041</c:v>
                </c:pt>
                <c:pt idx="1550">
                  <c:v>0.0018086350871375</c:v>
                </c:pt>
                <c:pt idx="1551">
                  <c:v>0.00181232848499981</c:v>
                </c:pt>
                <c:pt idx="1552">
                  <c:v>0.00181503331832793</c:v>
                </c:pt>
                <c:pt idx="1553">
                  <c:v>0.00181693502998655</c:v>
                </c:pt>
                <c:pt idx="1554">
                  <c:v>0.00181821292070426</c:v>
                </c:pt>
                <c:pt idx="1555">
                  <c:v>0.00181902826003258</c:v>
                </c:pt>
                <c:pt idx="1556">
                  <c:v>0.00181951688784689</c:v>
                </c:pt>
                <c:pt idx="1557">
                  <c:v>0.00181978631473309</c:v>
                </c:pt>
                <c:pt idx="1558">
                  <c:v>0.00181991657258749</c:v>
                </c:pt>
                <c:pt idx="1559">
                  <c:v>0.00181996379193117</c:v>
                </c:pt>
                <c:pt idx="1560">
                  <c:v>0.00181996516059632</c:v>
                </c:pt>
                <c:pt idx="1561">
                  <c:v>0.00181994418815129</c:v>
                </c:pt>
                <c:pt idx="1562">
                  <c:v>0.00181991536849513</c:v>
                </c:pt>
                <c:pt idx="1563">
                  <c:v>0.0018198877470579</c:v>
                </c:pt>
                <c:pt idx="1564">
                  <c:v>0.00181986719704049</c:v>
                </c:pt>
                <c:pt idx="1565">
                  <c:v>0.00181985751863657</c:v>
                </c:pt>
                <c:pt idx="1566">
                  <c:v>0.00181986063998536</c:v>
                </c:pt>
                <c:pt idx="1567">
                  <c:v>0.00181987627333595</c:v>
                </c:pt>
                <c:pt idx="1568">
                  <c:v>0.00181990136977591</c:v>
                </c:pt>
                <c:pt idx="1569">
                  <c:v>0.00181992965905862</c:v>
                </c:pt>
                <c:pt idx="1570">
                  <c:v>0.00181995146894991</c:v>
                </c:pt>
                <c:pt idx="1571">
                  <c:v>0.00181995392148603</c:v>
                </c:pt>
                <c:pt idx="1572">
                  <c:v>0.00181992152806318</c:v>
                </c:pt>
                <c:pt idx="1573">
                  <c:v>0.00181983715623499</c:v>
                </c:pt>
                <c:pt idx="1574">
                  <c:v>0.00181968329034561</c:v>
                </c:pt>
                <c:pt idx="1575">
                  <c:v>0.00181944345873169</c:v>
                </c:pt>
                <c:pt idx="1576">
                  <c:v>0.00181910371516256</c:v>
                </c:pt>
                <c:pt idx="1577">
                  <c:v>0.001818654034032</c:v>
                </c:pt>
                <c:pt idx="1578">
                  <c:v>0.00181808944064525</c:v>
                </c:pt>
                <c:pt idx="1579">
                  <c:v>0.00181741073231401</c:v>
                </c:pt>
                <c:pt idx="1580">
                  <c:v>0.00181662479382005</c:v>
                </c:pt>
                <c:pt idx="1581">
                  <c:v>0.00181574429864681</c:v>
                </c:pt>
                <c:pt idx="1582">
                  <c:v>0.00181478695845525</c:v>
                </c:pt>
                <c:pt idx="1583">
                  <c:v>0.00181377429542169</c:v>
                </c:pt>
                <c:pt idx="1584">
                  <c:v>0.00181273014346132</c:v>
                </c:pt>
                <c:pt idx="1585">
                  <c:v>0.00181167899860115</c:v>
                </c:pt>
                <c:pt idx="1586">
                  <c:v>0.00181064446512798</c:v>
                </c:pt>
                <c:pt idx="1587">
                  <c:v>0.00180964784862829</c:v>
                </c:pt>
                <c:pt idx="1588">
                  <c:v>0.00180870709938202</c:v>
                </c:pt>
                <c:pt idx="1589">
                  <c:v>0.00180783612543828</c:v>
                </c:pt>
                <c:pt idx="1590">
                  <c:v>0.00180704449315076</c:v>
                </c:pt>
                <c:pt idx="1591">
                  <c:v>0.00180633748281131</c:v>
                </c:pt>
                <c:pt idx="1592">
                  <c:v>0.00180571643541233</c:v>
                </c:pt>
                <c:pt idx="1593">
                  <c:v>0.00180517931078792</c:v>
                </c:pt>
                <c:pt idx="1594">
                  <c:v>0.00180472137604699</c:v>
                </c:pt>
                <c:pt idx="1595">
                  <c:v>0.00180433593628389</c:v>
                </c:pt>
                <c:pt idx="1596">
                  <c:v>0.00180401505762783</c:v>
                </c:pt>
                <c:pt idx="1597">
                  <c:v>0.00180375021855758</c:v>
                </c:pt>
                <c:pt idx="1598">
                  <c:v>0.0018035328633807</c:v>
                </c:pt>
                <c:pt idx="1599">
                  <c:v>0.00180335483272107</c:v>
                </c:pt>
                <c:pt idx="1600">
                  <c:v>0.00180320867739898</c:v>
                </c:pt>
                <c:pt idx="1601">
                  <c:v>0.00180308784764666</c:v>
                </c:pt>
                <c:pt idx="1602">
                  <c:v>0.00180298678419769</c:v>
                </c:pt>
                <c:pt idx="1603">
                  <c:v>0.00180290091913043</c:v>
                </c:pt>
                <c:pt idx="1604">
                  <c:v>0.00180282661165639</c:v>
                </c:pt>
                <c:pt idx="1605">
                  <c:v>0.00180276102993851</c:v>
                </c:pt>
                <c:pt idx="1606">
                  <c:v>0.0018027020054108</c:v>
                </c:pt>
                <c:pt idx="1607">
                  <c:v>0.00180264786440343</c:v>
                </c:pt>
                <c:pt idx="1608">
                  <c:v>0.00180259726049801</c:v>
                </c:pt>
                <c:pt idx="1609">
                  <c:v>0.00180254902012613</c:v>
                </c:pt>
                <c:pt idx="1610">
                  <c:v>0.00180250200936954</c:v>
                </c:pt>
                <c:pt idx="1611">
                  <c:v>0.00180245504025934</c:v>
                </c:pt>
                <c:pt idx="1612">
                  <c:v>0.00180240681877887</c:v>
                </c:pt>
                <c:pt idx="1613">
                  <c:v>0.00180235593805377</c:v>
                </c:pt>
                <c:pt idx="1614">
                  <c:v>0.00180230091716449</c:v>
                </c:pt>
                <c:pt idx="1615">
                  <c:v>0.00180224027676492</c:v>
                </c:pt>
                <c:pt idx="1616">
                  <c:v>0.00180217263048862</c:v>
                </c:pt>
                <c:pt idx="1617">
                  <c:v>0.00180209679625336</c:v>
                </c:pt>
                <c:pt idx="1618">
                  <c:v>0.00180201189217608</c:v>
                </c:pt>
                <c:pt idx="1619">
                  <c:v>0.00180191740250623</c:v>
                </c:pt>
                <c:pt idx="1620">
                  <c:v>0.00180181322602163</c:v>
                </c:pt>
                <c:pt idx="1621">
                  <c:v>0.00180169968396936</c:v>
                </c:pt>
                <c:pt idx="1622">
                  <c:v>0.00180157747147517</c:v>
                </c:pt>
                <c:pt idx="1623">
                  <c:v>0.00180144763028691</c:v>
                </c:pt>
                <c:pt idx="1624">
                  <c:v>0.00180131148648305</c:v>
                </c:pt>
                <c:pt idx="1625">
                  <c:v>0.0018011706187594</c:v>
                </c:pt>
                <c:pt idx="1626">
                  <c:v>0.00180102685951179</c:v>
                </c:pt>
                <c:pt idx="1627">
                  <c:v>0.0018008823654185</c:v>
                </c:pt>
                <c:pt idx="1628">
                  <c:v>0.00180073975464035</c:v>
                </c:pt>
                <c:pt idx="1629">
                  <c:v>0.00180060230628907</c:v>
                </c:pt>
                <c:pt idx="1630">
                  <c:v>0.00180047423973483</c:v>
                </c:pt>
                <c:pt idx="1631">
                  <c:v>0.00180036100424886</c:v>
                </c:pt>
                <c:pt idx="1632">
                  <c:v>0.00180026956436549</c:v>
                </c:pt>
                <c:pt idx="1633">
                  <c:v>0.00180020861252616</c:v>
                </c:pt>
                <c:pt idx="1634">
                  <c:v>0.00180018864310206</c:v>
                </c:pt>
                <c:pt idx="1635">
                  <c:v>0.00180022181479841</c:v>
                </c:pt>
                <c:pt idx="1636">
                  <c:v>0.00180032153260824</c:v>
                </c:pt>
                <c:pt idx="1637">
                  <c:v>0.00180050169660001</c:v>
                </c:pt>
                <c:pt idx="1638">
                  <c:v>0.00180077559675636</c:v>
                </c:pt>
                <c:pt idx="1639">
                  <c:v>0.00180115448199325</c:v>
                </c:pt>
                <c:pt idx="1640">
                  <c:v>0.00180164589529237</c:v>
                </c:pt>
                <c:pt idx="1641">
                  <c:v>0.00180225193775345</c:v>
                </c:pt>
                <c:pt idx="1642">
                  <c:v>0.00180296769002224</c:v>
                </c:pt>
                <c:pt idx="1643">
                  <c:v>0.00180378006128149</c:v>
                </c:pt>
                <c:pt idx="1644">
                  <c:v>0.0018046673374043</c:v>
                </c:pt>
                <c:pt idx="1645">
                  <c:v>0.00180559964803802</c:v>
                </c:pt>
                <c:pt idx="1646">
                  <c:v>0.00180654046261312</c:v>
                </c:pt>
                <c:pt idx="1647">
                  <c:v>0.00180744907348059</c:v>
                </c:pt>
                <c:pt idx="1648">
                  <c:v>0.00180828385125022</c:v>
                </c:pt>
                <c:pt idx="1649">
                  <c:v>0.00180900590163779</c:v>
                </c:pt>
                <c:pt idx="1650">
                  <c:v>0.00180958265074723</c:v>
                </c:pt>
                <c:pt idx="1651">
                  <c:v>0.00180999086505663</c:v>
                </c:pt>
                <c:pt idx="1652">
                  <c:v>0.00181021868066701</c:v>
                </c:pt>
                <c:pt idx="1653">
                  <c:v>0.00181026636949522</c:v>
                </c:pt>
                <c:pt idx="1654">
                  <c:v>0.00181014577005985</c:v>
                </c:pt>
                <c:pt idx="1655">
                  <c:v>0.00180987851995577</c:v>
                </c:pt>
                <c:pt idx="1656">
                  <c:v>0.00180949340025543</c:v>
                </c:pt>
                <c:pt idx="1657">
                  <c:v>0.00180902320902161</c:v>
                </c:pt>
                <c:pt idx="1658">
                  <c:v>0.00180850160417598</c:v>
                </c:pt>
                <c:pt idx="1659">
                  <c:v>0.00180796030510901</c:v>
                </c:pt>
                <c:pt idx="1660">
                  <c:v>0.00180742692670171</c:v>
                </c:pt>
                <c:pt idx="1661">
                  <c:v>0.00180692359353206</c:v>
                </c:pt>
                <c:pt idx="1662">
                  <c:v>0.00180646633394394</c:v>
                </c:pt>
                <c:pt idx="1663">
                  <c:v>0.00180606515922781</c:v>
                </c:pt>
                <c:pt idx="1664">
                  <c:v>0.0018057246674411</c:v>
                </c:pt>
                <c:pt idx="1665">
                  <c:v>0.00180544496719026</c:v>
                </c:pt>
                <c:pt idx="1666">
                  <c:v>0.00180522274521599</c:v>
                </c:pt>
                <c:pt idx="1667">
                  <c:v>0.00180505232464199</c:v>
                </c:pt>
                <c:pt idx="1668">
                  <c:v>0.00180492660402372</c:v>
                </c:pt>
                <c:pt idx="1669">
                  <c:v>0.00180483781925071</c:v>
                </c:pt>
                <c:pt idx="1670">
                  <c:v>0.00180477810777713</c:v>
                </c:pt>
                <c:pt idx="1671">
                  <c:v>0.00180473988498461</c:v>
                </c:pt>
                <c:pt idx="1672">
                  <c:v>0.00180471606540637</c:v>
                </c:pt>
                <c:pt idx="1673">
                  <c:v>0.00180470016947654</c:v>
                </c:pt>
                <c:pt idx="1674">
                  <c:v>0.00180468635808411</c:v>
                </c:pt>
                <c:pt idx="1675">
                  <c:v>0.00180466943290429</c:v>
                </c:pt>
                <c:pt idx="1676">
                  <c:v>0.00180464483476206</c:v>
                </c:pt>
                <c:pt idx="1677">
                  <c:v>0.00180460865381884</c:v>
                </c:pt>
                <c:pt idx="1678">
                  <c:v>0.00180455766762922</c:v>
                </c:pt>
                <c:pt idx="1679">
                  <c:v>0.00180448939877664</c:v>
                </c:pt>
                <c:pt idx="1680">
                  <c:v>0.00180440218531522</c:v>
                </c:pt>
                <c:pt idx="1681">
                  <c:v>0.0018042952458409</c:v>
                </c:pt>
                <c:pt idx="1682">
                  <c:v>0.00180416872671034</c:v>
                </c:pt>
                <c:pt idx="1683">
                  <c:v>0.00180402369185308</c:v>
                </c:pt>
                <c:pt idx="1684">
                  <c:v>0.00180386207399174</c:v>
                </c:pt>
                <c:pt idx="1685">
                  <c:v>0.00180368655806229</c:v>
                </c:pt>
                <c:pt idx="1686">
                  <c:v>0.00180350041359716</c:v>
                </c:pt>
                <c:pt idx="1687">
                  <c:v>0.00180330728385914</c:v>
                </c:pt>
                <c:pt idx="1688">
                  <c:v>0.00180311096065604</c:v>
                </c:pt>
                <c:pt idx="1689">
                  <c:v>0.00180291516645259</c:v>
                </c:pt>
                <c:pt idx="1690">
                  <c:v>0.00180272335669949</c:v>
                </c:pt>
                <c:pt idx="1691">
                  <c:v>0.00180253857479215</c:v>
                </c:pt>
                <c:pt idx="1692">
                  <c:v>0.00180236335098298</c:v>
                </c:pt>
                <c:pt idx="1693">
                  <c:v>0.00180219965169413</c:v>
                </c:pt>
                <c:pt idx="1694">
                  <c:v>0.00180204887011798</c:v>
                </c:pt>
                <c:pt idx="1695">
                  <c:v>0.00180191184773682</c:v>
                </c:pt>
                <c:pt idx="1696">
                  <c:v>0.0018017889169419</c:v>
                </c:pt>
                <c:pt idx="1697">
                  <c:v>0.00180167995630515</c:v>
                </c:pt>
                <c:pt idx="1698">
                  <c:v>0.00180158445400129</c:v>
                </c:pt>
                <c:pt idx="1699">
                  <c:v>0.00180150157687707</c:v>
                </c:pt>
                <c:pt idx="1700">
                  <c:v>0.00180143024407632</c:v>
                </c:pt>
                <c:pt idx="1701">
                  <c:v>0.00180136920377632</c:v>
                </c:pt>
                <c:pt idx="1702">
                  <c:v>0.00180131710945292</c:v>
                </c:pt>
                <c:pt idx="1703">
                  <c:v>0.00180127259304255</c:v>
                </c:pt>
                <c:pt idx="1704">
                  <c:v>0.0018012343296289</c:v>
                </c:pt>
                <c:pt idx="1705">
                  <c:v>0.00180120108845666</c:v>
                </c:pt>
                <c:pt idx="1706">
                  <c:v>0.00180117177025458</c:v>
                </c:pt>
                <c:pt idx="1707">
                  <c:v>0.00180114542569239</c:v>
                </c:pt>
                <c:pt idx="1708">
                  <c:v>0.00180112126059121</c:v>
                </c:pt>
                <c:pt idx="1709">
                  <c:v>0.00180109862662018</c:v>
                </c:pt>
                <c:pt idx="1710">
                  <c:v>0.00180107700499044</c:v>
                </c:pt>
                <c:pt idx="1711">
                  <c:v>0.00180105598271146</c:v>
                </c:pt>
                <c:pt idx="1712">
                  <c:v>0.00180103522934906</c:v>
                </c:pt>
                <c:pt idx="1713">
                  <c:v>0.00180101447290195</c:v>
                </c:pt>
                <c:pt idx="1714">
                  <c:v>0.00180099347863951</c:v>
                </c:pt>
                <c:pt idx="1715">
                  <c:v>0.00180097203141717</c:v>
                </c:pt>
                <c:pt idx="1716">
                  <c:v>0.00180094992235232</c:v>
                </c:pt>
                <c:pt idx="1717">
                  <c:v>0.00180092693995685</c:v>
                </c:pt>
                <c:pt idx="1718">
                  <c:v>0.00180090286624086</c:v>
                </c:pt>
                <c:pt idx="1719">
                  <c:v>0.00180087747748875</c:v>
                </c:pt>
                <c:pt idx="1720">
                  <c:v>0.00180085054933184</c:v>
                </c:pt>
                <c:pt idx="1721">
                  <c:v>0.00180082186608118</c:v>
                </c:pt>
                <c:pt idx="1722">
                  <c:v>0.0018007912306607</c:v>
                </c:pt>
                <c:pt idx="1723">
                  <c:v>0.00180075847725406</c:v>
                </c:pt>
                <c:pt idx="1724">
                  <c:v>0.00180072347800634</c:v>
                </c:pt>
                <c:pt idx="1725">
                  <c:v>0.00180068615145984</c:v>
                </c:pt>
                <c:pt idx="1726">
                  <c:v>0.00180064646605776</c:v>
                </c:pt>
                <c:pt idx="1727">
                  <c:v>0.00180060443735545</c:v>
                </c:pt>
                <c:pt idx="1728">
                  <c:v>0.00180056013022489</c:v>
                </c:pt>
                <c:pt idx="1729">
                  <c:v>0.00180051366223149</c:v>
                </c:pt>
                <c:pt idx="1730">
                  <c:v>0.00180046521337858</c:v>
                </c:pt>
                <c:pt idx="1731">
                  <c:v>0.00180041504509388</c:v>
                </c:pt>
                <c:pt idx="1732">
                  <c:v>0.00180036353716742</c:v>
                </c:pt>
                <c:pt idx="1733">
                  <c:v>0.00180031123957098</c:v>
                </c:pt>
                <c:pt idx="1734">
                  <c:v>0.00180025894134519</c:v>
                </c:pt>
                <c:pt idx="1735">
                  <c:v>0.00180020775486624</c:v>
                </c:pt>
                <c:pt idx="1736">
                  <c:v>0.00180015920980303</c:v>
                </c:pt>
                <c:pt idx="1737">
                  <c:v>0.00180011534387526</c:v>
                </c:pt>
                <c:pt idx="1738">
                  <c:v>0.00180007877908058</c:v>
                </c:pt>
                <c:pt idx="1739">
                  <c:v>0.00180005276316064</c:v>
                </c:pt>
                <c:pt idx="1740">
                  <c:v>0.00180004115437229</c:v>
                </c:pt>
                <c:pt idx="1741">
                  <c:v>0.00180004832616239</c:v>
                </c:pt>
                <c:pt idx="1742">
                  <c:v>0.00180007897085482</c:v>
                </c:pt>
                <c:pt idx="1743">
                  <c:v>0.00180013778925299</c:v>
                </c:pt>
                <c:pt idx="1744">
                  <c:v>0.00180022906704869</c:v>
                </c:pt>
                <c:pt idx="1745">
                  <c:v>0.00180035615888614</c:v>
                </c:pt>
                <c:pt idx="1746">
                  <c:v>0.00180052092456263</c:v>
                </c:pt>
                <c:pt idx="1747">
                  <c:v>0.0018007231853846</c:v>
                </c:pt>
                <c:pt idx="1748">
                  <c:v>0.00180096028599532</c:v>
                </c:pt>
                <c:pt idx="1749">
                  <c:v>0.00180122685261855</c:v>
                </c:pt>
                <c:pt idx="1750">
                  <c:v>0.00180151482671751</c:v>
                </c:pt>
                <c:pt idx="1751">
                  <c:v>0.00180181382282442</c:v>
                </c:pt>
                <c:pt idx="1752">
                  <c:v>0.00180211181270292</c:v>
                </c:pt>
                <c:pt idx="1753">
                  <c:v>0.00180239608444214</c:v>
                </c:pt>
                <c:pt idx="1754">
                  <c:v>0.00180265436692506</c:v>
                </c:pt>
                <c:pt idx="1755">
                  <c:v>0.00180287597756703</c:v>
                </c:pt>
                <c:pt idx="1756">
                  <c:v>0.00180305283213032</c:v>
                </c:pt>
                <c:pt idx="1757">
                  <c:v>0.00180318017148124</c:v>
                </c:pt>
                <c:pt idx="1758">
                  <c:v>0.0018032569017882</c:v>
                </c:pt>
                <c:pt idx="1759">
                  <c:v>0.00180328550622075</c:v>
                </c:pt>
                <c:pt idx="1760">
                  <c:v>0.0018032715538451</c:v>
                </c:pt>
                <c:pt idx="1761">
                  <c:v>0.00180322289168579</c:v>
                </c:pt>
                <c:pt idx="1762">
                  <c:v>0.00180314864724092</c:v>
                </c:pt>
                <c:pt idx="1763">
                  <c:v>0.00180305818378926</c:v>
                </c:pt>
                <c:pt idx="1764">
                  <c:v>0.00180296014224465</c:v>
                </c:pt>
                <c:pt idx="1765">
                  <c:v>0.00180286167348628</c:v>
                </c:pt>
                <c:pt idx="1766">
                  <c:v>0.00180276792385077</c:v>
                </c:pt>
                <c:pt idx="1767">
                  <c:v>0.00180268179694328</c:v>
                </c:pt>
                <c:pt idx="1768">
                  <c:v>0.00180260397585998</c:v>
                </c:pt>
                <c:pt idx="1769">
                  <c:v>0.00180253316813387</c:v>
                </c:pt>
                <c:pt idx="1770">
                  <c:v>0.00180246651806679</c:v>
                </c:pt>
                <c:pt idx="1771">
                  <c:v>0.00180240012934742</c:v>
                </c:pt>
                <c:pt idx="1772">
                  <c:v>0.00180232963866701</c:v>
                </c:pt>
                <c:pt idx="1773">
                  <c:v>0.00180225078843431</c:v>
                </c:pt>
                <c:pt idx="1774">
                  <c:v>0.00180215994913174</c:v>
                </c:pt>
                <c:pt idx="1775">
                  <c:v>0.00180205454925231</c:v>
                </c:pt>
                <c:pt idx="1776">
                  <c:v>0.00180193337752818</c:v>
                </c:pt>
                <c:pt idx="1777">
                  <c:v>0.00180179673227806</c:v>
                </c:pt>
                <c:pt idx="1778">
                  <c:v>0.00180164640615399</c:v>
                </c:pt>
                <c:pt idx="1779">
                  <c:v>0.00180148551097151</c:v>
                </c:pt>
                <c:pt idx="1780">
                  <c:v>0.00180131816579492</c:v>
                </c:pt>
                <c:pt idx="1781">
                  <c:v>0.00180114908785895</c:v>
                </c:pt>
                <c:pt idx="1782">
                  <c:v>0.00180098313924763</c:v>
                </c:pt>
                <c:pt idx="1783">
                  <c:v>0.00180082488462826</c:v>
                </c:pt>
                <c:pt idx="1784">
                  <c:v>0.0018006782148336</c:v>
                </c:pt>
                <c:pt idx="1785">
                  <c:v>0.00180054607554376</c:v>
                </c:pt>
                <c:pt idx="1786">
                  <c:v>0.00180043032433574</c:v>
                </c:pt>
                <c:pt idx="1787">
                  <c:v>0.00180033171953979</c:v>
                </c:pt>
                <c:pt idx="1788">
                  <c:v>0.00180025002061326</c:v>
                </c:pt>
                <c:pt idx="1789">
                  <c:v>0.00180018417391608</c:v>
                </c:pt>
                <c:pt idx="1790">
                  <c:v>0.00180013254508895</c:v>
                </c:pt>
                <c:pt idx="1791">
                  <c:v>0.00180009316123097</c:v>
                </c:pt>
                <c:pt idx="1792">
                  <c:v>0.00180006393060338</c:v>
                </c:pt>
                <c:pt idx="1793">
                  <c:v>0.00180004282154805</c:v>
                </c:pt>
                <c:pt idx="1794">
                  <c:v>0.00180002798891298</c:v>
                </c:pt>
                <c:pt idx="1795">
                  <c:v>0.00180001784765177</c:v>
                </c:pt>
                <c:pt idx="1796">
                  <c:v>0.00180001110072695</c:v>
                </c:pt>
                <c:pt idx="1797">
                  <c:v>0.0018000067330015</c:v>
                </c:pt>
                <c:pt idx="1798">
                  <c:v>0.0018000039816795</c:v>
                </c:pt>
                <c:pt idx="1799">
                  <c:v>0.00180000229526577</c:v>
                </c:pt>
                <c:pt idx="1800">
                  <c:v>0.00180000128944096</c:v>
                </c:pt>
                <c:pt idx="1801">
                  <c:v>0.00180000070570741</c:v>
                </c:pt>
                <c:pt idx="1802">
                  <c:v>0.00180000037606749</c:v>
                </c:pt>
                <c:pt idx="1803">
                  <c:v>0.00180000019493486</c:v>
                </c:pt>
                <c:pt idx="1804">
                  <c:v>0.00180000009808802</c:v>
                </c:pt>
                <c:pt idx="1805">
                  <c:v>0.00180000004770182</c:v>
                </c:pt>
                <c:pt idx="1806">
                  <c:v>0.00180000002219488</c:v>
                </c:pt>
                <c:pt idx="1807">
                  <c:v>0.00180000000963124</c:v>
                </c:pt>
                <c:pt idx="1808">
                  <c:v>0.00180000000362623</c:v>
                </c:pt>
                <c:pt idx="1809">
                  <c:v>0.00180000000084466</c:v>
                </c:pt>
                <c:pt idx="1810">
                  <c:v>0.00179999999960711</c:v>
                </c:pt>
                <c:pt idx="1811">
                  <c:v>0.00179999999911802</c:v>
                </c:pt>
                <c:pt idx="1812">
                  <c:v>0.00179999999906152</c:v>
                </c:pt>
                <c:pt idx="1813">
                  <c:v>0.00179999999906152</c:v>
                </c:pt>
                <c:pt idx="1814">
                  <c:v>0.00179999999906152</c:v>
                </c:pt>
                <c:pt idx="1815">
                  <c:v>0.00179999999906152</c:v>
                </c:pt>
                <c:pt idx="1816">
                  <c:v>0.00179999999906152</c:v>
                </c:pt>
                <c:pt idx="1817">
                  <c:v>0.00179999999906152</c:v>
                </c:pt>
                <c:pt idx="1818">
                  <c:v>0.00179999999906152</c:v>
                </c:pt>
                <c:pt idx="1819">
                  <c:v>0.00179999999906152</c:v>
                </c:pt>
                <c:pt idx="1820">
                  <c:v>0.00179999999906152</c:v>
                </c:pt>
                <c:pt idx="1821">
                  <c:v>0.00179999999906152</c:v>
                </c:pt>
                <c:pt idx="1822">
                  <c:v>0.00179999999906152</c:v>
                </c:pt>
                <c:pt idx="1823">
                  <c:v>0.00179999999906152</c:v>
                </c:pt>
                <c:pt idx="1824">
                  <c:v>0.00179999999906152</c:v>
                </c:pt>
                <c:pt idx="1825">
                  <c:v>0.00179999999906152</c:v>
                </c:pt>
                <c:pt idx="1826">
                  <c:v>0.00179999999906152</c:v>
                </c:pt>
                <c:pt idx="1827">
                  <c:v>0.00179999999906152</c:v>
                </c:pt>
                <c:pt idx="1828">
                  <c:v>0.00179999999906152</c:v>
                </c:pt>
                <c:pt idx="1829">
                  <c:v>0.00179999999906152</c:v>
                </c:pt>
                <c:pt idx="1830">
                  <c:v>0.00179999999906152</c:v>
                </c:pt>
                <c:pt idx="1831">
                  <c:v>0.00179999999906152</c:v>
                </c:pt>
                <c:pt idx="1832">
                  <c:v>0.00179999999906152</c:v>
                </c:pt>
                <c:pt idx="1833">
                  <c:v>0.00179999999906152</c:v>
                </c:pt>
                <c:pt idx="1834">
                  <c:v>0.00179999999906152</c:v>
                </c:pt>
                <c:pt idx="1835">
                  <c:v>0.00179999999906152</c:v>
                </c:pt>
                <c:pt idx="1836">
                  <c:v>0.00179999999906152</c:v>
                </c:pt>
                <c:pt idx="1837">
                  <c:v>0.00179999999906152</c:v>
                </c:pt>
                <c:pt idx="1838">
                  <c:v>0.00179999999906152</c:v>
                </c:pt>
                <c:pt idx="1839">
                  <c:v>0.00179999999906152</c:v>
                </c:pt>
                <c:pt idx="1840">
                  <c:v>0.00179999999906152</c:v>
                </c:pt>
                <c:pt idx="1841">
                  <c:v>0.00179999999906152</c:v>
                </c:pt>
                <c:pt idx="1842">
                  <c:v>0.00179999999906152</c:v>
                </c:pt>
                <c:pt idx="1843">
                  <c:v>0.00179999999906152</c:v>
                </c:pt>
                <c:pt idx="1844">
                  <c:v>0.00179999999906152</c:v>
                </c:pt>
                <c:pt idx="1845">
                  <c:v>0.00179999999906152</c:v>
                </c:pt>
                <c:pt idx="1846">
                  <c:v>0.00179999999906152</c:v>
                </c:pt>
                <c:pt idx="1847">
                  <c:v>0.00179999999906152</c:v>
                </c:pt>
                <c:pt idx="1848">
                  <c:v>0.00179999999906152</c:v>
                </c:pt>
                <c:pt idx="1849">
                  <c:v>0.00179999999906152</c:v>
                </c:pt>
                <c:pt idx="1850">
                  <c:v>0.00179999999906152</c:v>
                </c:pt>
                <c:pt idx="1851">
                  <c:v>0.00179999999906152</c:v>
                </c:pt>
                <c:pt idx="1852">
                  <c:v>0.00179999999906152</c:v>
                </c:pt>
                <c:pt idx="1853">
                  <c:v>0.00179999999906152</c:v>
                </c:pt>
                <c:pt idx="1854">
                  <c:v>0.00179999999906152</c:v>
                </c:pt>
                <c:pt idx="1855">
                  <c:v>0.00179999999906153</c:v>
                </c:pt>
                <c:pt idx="1856">
                  <c:v>0.00179999999906153</c:v>
                </c:pt>
                <c:pt idx="1857">
                  <c:v>0.00179999999906155</c:v>
                </c:pt>
                <c:pt idx="1858">
                  <c:v>0.00179999999906157</c:v>
                </c:pt>
                <c:pt idx="1859">
                  <c:v>0.00179999999906162</c:v>
                </c:pt>
                <c:pt idx="1860">
                  <c:v>0.0017999999990617</c:v>
                </c:pt>
                <c:pt idx="1861">
                  <c:v>0.00179999999906183</c:v>
                </c:pt>
                <c:pt idx="1862">
                  <c:v>0.00179999999906206</c:v>
                </c:pt>
                <c:pt idx="1863">
                  <c:v>0.00179999999906243</c:v>
                </c:pt>
                <c:pt idx="1864">
                  <c:v>0.00179999999906302</c:v>
                </c:pt>
                <c:pt idx="1865">
                  <c:v>0.00179999999906393</c:v>
                </c:pt>
                <c:pt idx="1866">
                  <c:v>0.00179999999906528</c:v>
                </c:pt>
                <c:pt idx="1867">
                  <c:v>0.00179999999906725</c:v>
                </c:pt>
                <c:pt idx="1868">
                  <c:v>0.00179999999907004</c:v>
                </c:pt>
                <c:pt idx="1869">
                  <c:v>0.00179999999907388</c:v>
                </c:pt>
                <c:pt idx="1870">
                  <c:v>0.00179999999907901</c:v>
                </c:pt>
                <c:pt idx="1871">
                  <c:v>0.0017999999990857</c:v>
                </c:pt>
                <c:pt idx="1872">
                  <c:v>0.00179999999909417</c:v>
                </c:pt>
                <c:pt idx="1873">
                  <c:v>0.0017999999991046</c:v>
                </c:pt>
                <c:pt idx="1874">
                  <c:v>0.00179999999911709</c:v>
                </c:pt>
                <c:pt idx="1875">
                  <c:v>0.00179999999913165</c:v>
                </c:pt>
                <c:pt idx="1876">
                  <c:v>0.00179999999914815</c:v>
                </c:pt>
                <c:pt idx="1877">
                  <c:v>0.00179999999916633</c:v>
                </c:pt>
                <c:pt idx="1878">
                  <c:v>0.00179999999918581</c:v>
                </c:pt>
                <c:pt idx="1879">
                  <c:v>0.00179999999920613</c:v>
                </c:pt>
                <c:pt idx="1880">
                  <c:v>0.00179999999922673</c:v>
                </c:pt>
                <c:pt idx="1881">
                  <c:v>0.00179999999924704</c:v>
                </c:pt>
                <c:pt idx="1882">
                  <c:v>0.00179999999926653</c:v>
                </c:pt>
                <c:pt idx="1883">
                  <c:v>0.00179999999928471</c:v>
                </c:pt>
                <c:pt idx="1884">
                  <c:v>0.00179999999930121</c:v>
                </c:pt>
                <c:pt idx="1885">
                  <c:v>0.00179999999931576</c:v>
                </c:pt>
                <c:pt idx="1886">
                  <c:v>0.00179999999932826</c:v>
                </c:pt>
                <c:pt idx="1887">
                  <c:v>0.00179999999933869</c:v>
                </c:pt>
                <c:pt idx="1888">
                  <c:v>0.00179999999934716</c:v>
                </c:pt>
                <c:pt idx="1889">
                  <c:v>0.00179999999935384</c:v>
                </c:pt>
                <c:pt idx="1890">
                  <c:v>0.00179999999935898</c:v>
                </c:pt>
                <c:pt idx="1891">
                  <c:v>0.00179999999936282</c:v>
                </c:pt>
                <c:pt idx="1892">
                  <c:v>0.00179999999936561</c:v>
                </c:pt>
                <c:pt idx="1893">
                  <c:v>0.00179999999936758</c:v>
                </c:pt>
                <c:pt idx="1894">
                  <c:v>0.00179999999936893</c:v>
                </c:pt>
                <c:pt idx="1895">
                  <c:v>0.00179999999936984</c:v>
                </c:pt>
                <c:pt idx="1896">
                  <c:v>0.00179999999937042</c:v>
                </c:pt>
                <c:pt idx="1897">
                  <c:v>0.0017999999993708</c:v>
                </c:pt>
                <c:pt idx="1898">
                  <c:v>0.00179999999937103</c:v>
                </c:pt>
                <c:pt idx="1899">
                  <c:v>0.00179999999937116</c:v>
                </c:pt>
                <c:pt idx="1900">
                  <c:v>0.00179999999937124</c:v>
                </c:pt>
                <c:pt idx="1901">
                  <c:v>0.00179999999937129</c:v>
                </c:pt>
                <c:pt idx="1902">
                  <c:v>0.00179999999937131</c:v>
                </c:pt>
                <c:pt idx="1903">
                  <c:v>0.00179999999937133</c:v>
                </c:pt>
                <c:pt idx="1904">
                  <c:v>0.00179999999937133</c:v>
                </c:pt>
                <c:pt idx="1905">
                  <c:v>0.00179999999937134</c:v>
                </c:pt>
                <c:pt idx="1906">
                  <c:v>0.00179999999937134</c:v>
                </c:pt>
                <c:pt idx="1907">
                  <c:v>0.00179999999937134</c:v>
                </c:pt>
                <c:pt idx="1908">
                  <c:v>0.00179999999937134</c:v>
                </c:pt>
                <c:pt idx="1909">
                  <c:v>0.00179999999937134</c:v>
                </c:pt>
                <c:pt idx="1910">
                  <c:v>0.00179999999937134</c:v>
                </c:pt>
                <c:pt idx="1911">
                  <c:v>0.00179999999937134</c:v>
                </c:pt>
                <c:pt idx="1912">
                  <c:v>0.00179999999937134</c:v>
                </c:pt>
                <c:pt idx="1913">
                  <c:v>0.00179999999937134</c:v>
                </c:pt>
                <c:pt idx="1914">
                  <c:v>0.00179999999937134</c:v>
                </c:pt>
                <c:pt idx="1915">
                  <c:v>0.00179999999937134</c:v>
                </c:pt>
                <c:pt idx="1916">
                  <c:v>0.00179999999937134</c:v>
                </c:pt>
                <c:pt idx="1917">
                  <c:v>0.00179999999937134</c:v>
                </c:pt>
                <c:pt idx="1918">
                  <c:v>0.00179999999937134</c:v>
                </c:pt>
                <c:pt idx="1919">
                  <c:v>0.00179999999937134</c:v>
                </c:pt>
                <c:pt idx="1920">
                  <c:v>0.00179999999937134</c:v>
                </c:pt>
                <c:pt idx="1921">
                  <c:v>0.00179999999937134</c:v>
                </c:pt>
                <c:pt idx="1922">
                  <c:v>0.00179999999937134</c:v>
                </c:pt>
                <c:pt idx="1923">
                  <c:v>0.00179999999937134</c:v>
                </c:pt>
                <c:pt idx="1924">
                  <c:v>0.00179999999937134</c:v>
                </c:pt>
                <c:pt idx="1925">
                  <c:v>0.00179999999937134</c:v>
                </c:pt>
                <c:pt idx="1926">
                  <c:v>0.00179999999937134</c:v>
                </c:pt>
                <c:pt idx="1927">
                  <c:v>0.00179999999937134</c:v>
                </c:pt>
                <c:pt idx="1928">
                  <c:v>0.00179999999937134</c:v>
                </c:pt>
                <c:pt idx="1929">
                  <c:v>0.00179999999937134</c:v>
                </c:pt>
                <c:pt idx="1930">
                  <c:v>0.00179999999937134</c:v>
                </c:pt>
                <c:pt idx="1931">
                  <c:v>0.00179999999937134</c:v>
                </c:pt>
                <c:pt idx="1932">
                  <c:v>0.00179999999937134</c:v>
                </c:pt>
                <c:pt idx="1933">
                  <c:v>0.00179999999937134</c:v>
                </c:pt>
                <c:pt idx="1934">
                  <c:v>0.00179999999937134</c:v>
                </c:pt>
                <c:pt idx="1935">
                  <c:v>0.00179999999937134</c:v>
                </c:pt>
                <c:pt idx="1936">
                  <c:v>0.00179999999937134</c:v>
                </c:pt>
                <c:pt idx="1937">
                  <c:v>0.00179999999937134</c:v>
                </c:pt>
                <c:pt idx="1938">
                  <c:v>0.00179999999937134</c:v>
                </c:pt>
                <c:pt idx="1939">
                  <c:v>0.00179999999937134</c:v>
                </c:pt>
                <c:pt idx="1940">
                  <c:v>0.00179999999937134</c:v>
                </c:pt>
                <c:pt idx="1941">
                  <c:v>0.00179999999937134</c:v>
                </c:pt>
                <c:pt idx="1942">
                  <c:v>0.00179999999937134</c:v>
                </c:pt>
                <c:pt idx="1943">
                  <c:v>0.00179999999937134</c:v>
                </c:pt>
                <c:pt idx="1944">
                  <c:v>0.00179999999937134</c:v>
                </c:pt>
                <c:pt idx="1945">
                  <c:v>0.00179999999937134</c:v>
                </c:pt>
                <c:pt idx="1946">
                  <c:v>0.00179999999937134</c:v>
                </c:pt>
                <c:pt idx="1947">
                  <c:v>0.00179999999937134</c:v>
                </c:pt>
                <c:pt idx="1948">
                  <c:v>0.00179999999937134</c:v>
                </c:pt>
                <c:pt idx="1949">
                  <c:v>0.00179999999937134</c:v>
                </c:pt>
                <c:pt idx="1950">
                  <c:v>0.00179999999937134</c:v>
                </c:pt>
              </c:numCache>
            </c:numRef>
          </c:yVal>
          <c:smooth val="0"/>
        </c:ser>
        <c:ser>
          <c:idx val="2"/>
          <c:order val="2"/>
          <c:tx>
            <c:strRef>
              <c:f>'Y signal'!$Q$4</c:f>
              <c:strCache>
                <c:ptCount val="1"/>
                <c:pt idx="0">
                  <c:v>ch  3</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Q$5:$Q$1955</c:f>
              <c:numCache>
                <c:formatCode>0.00E+00</c:formatCode>
                <c:ptCount val="1951"/>
                <c:pt idx="0">
                  <c:v>0.0016</c:v>
                </c:pt>
                <c:pt idx="1">
                  <c:v>0.0015999999998879</c:v>
                </c:pt>
                <c:pt idx="2">
                  <c:v>0.00159999999971904</c:v>
                </c:pt>
                <c:pt idx="3">
                  <c:v>0.00159999999946732</c:v>
                </c:pt>
                <c:pt idx="4">
                  <c:v>0.00159999999909407</c:v>
                </c:pt>
                <c:pt idx="5">
                  <c:v>0.00159999999854472</c:v>
                </c:pt>
                <c:pt idx="6">
                  <c:v>0.00159999999774201</c:v>
                </c:pt>
                <c:pt idx="7">
                  <c:v>0.00159999999657742</c:v>
                </c:pt>
                <c:pt idx="8">
                  <c:v>0.00159999999489973</c:v>
                </c:pt>
                <c:pt idx="9">
                  <c:v>0.00159999999249978</c:v>
                </c:pt>
                <c:pt idx="10">
                  <c:v>0.00159999998909057</c:v>
                </c:pt>
                <c:pt idx="11">
                  <c:v>0.00159999998428136</c:v>
                </c:pt>
                <c:pt idx="12">
                  <c:v>0.00159999997754427</c:v>
                </c:pt>
                <c:pt idx="13">
                  <c:v>0.00159999996817191</c:v>
                </c:pt>
                <c:pt idx="14">
                  <c:v>0.00159999995522373</c:v>
                </c:pt>
                <c:pt idx="15">
                  <c:v>0.00159999993745924</c:v>
                </c:pt>
                <c:pt idx="16">
                  <c:v>0.00159999991325548</c:v>
                </c:pt>
                <c:pt idx="17">
                  <c:v>0.00159999988050634</c:v>
                </c:pt>
                <c:pt idx="18">
                  <c:v>0.00159999983650105</c:v>
                </c:pt>
                <c:pt idx="19">
                  <c:v>0.00159999977777934</c:v>
                </c:pt>
                <c:pt idx="20">
                  <c:v>0.0015999996999611</c:v>
                </c:pt>
                <c:pt idx="21">
                  <c:v>0.00159999959754838</c:v>
                </c:pt>
                <c:pt idx="22">
                  <c:v>0.00159999946369831</c:v>
                </c:pt>
                <c:pt idx="23">
                  <c:v>0.00159999928996923</c:v>
                </c:pt>
                <c:pt idx="24">
                  <c:v>0.00159999906603638</c:v>
                </c:pt>
                <c:pt idx="25">
                  <c:v>0.0015999987793844</c:v>
                </c:pt>
                <c:pt idx="26">
                  <c:v>0.00159999841497917</c:v>
                </c:pt>
                <c:pt idx="27">
                  <c:v>0.00159999795492671</c:v>
                </c:pt>
                <c:pt idx="28">
                  <c:v>0.00159999737812802</c:v>
                </c:pt>
                <c:pt idx="29">
                  <c:v>0.00159999665994477</c:v>
                </c:pt>
                <c:pt idx="30">
                  <c:v>0.00159999577188638</c:v>
                </c:pt>
                <c:pt idx="31">
                  <c:v>0.00159999468134082</c:v>
                </c:pt>
                <c:pt idx="32">
                  <c:v>0.00159999335136648</c:v>
                </c:pt>
                <c:pt idx="33">
                  <c:v>0.00159999174057058</c:v>
                </c:pt>
                <c:pt idx="34">
                  <c:v>0.0015999898030924</c:v>
                </c:pt>
                <c:pt idx="35">
                  <c:v>0.00159998748871881</c:v>
                </c:pt>
                <c:pt idx="36">
                  <c:v>0.00159998474315472</c:v>
                </c:pt>
                <c:pt idx="37">
                  <c:v>0.00159998150846383</c:v>
                </c:pt>
                <c:pt idx="38">
                  <c:v>0.00159997772370226</c:v>
                </c:pt>
                <c:pt idx="39">
                  <c:v>0.00159997332574873</c:v>
                </c:pt>
                <c:pt idx="40">
                  <c:v>0.00159996825033883</c:v>
                </c:pt>
                <c:pt idx="41">
                  <c:v>0.00159996243329849</c:v>
                </c:pt>
                <c:pt idx="42">
                  <c:v>0.00159995581195697</c:v>
                </c:pt>
                <c:pt idx="43">
                  <c:v>0.0015999483267204</c:v>
                </c:pt>
                <c:pt idx="44">
                  <c:v>0.001599939922766</c:v>
                </c:pt>
                <c:pt idx="45">
                  <c:v>0.00159993055181041</c:v>
                </c:pt>
                <c:pt idx="46">
                  <c:v>0.00159992017390164</c:v>
                </c:pt>
                <c:pt idx="47">
                  <c:v>0.00159990875916524</c:v>
                </c:pt>
                <c:pt idx="48">
                  <c:v>0.00159989628944337</c:v>
                </c:pt>
                <c:pt idx="49">
                  <c:v>0.0015998827597523</c:v>
                </c:pt>
                <c:pt idx="50">
                  <c:v>0.00159986817948879</c:v>
                </c:pt>
                <c:pt idx="51">
                  <c:v>0.00159985257332468</c:v>
                </c:pt>
                <c:pt idx="52">
                  <c:v>0.00159983598172916</c:v>
                </c:pt>
                <c:pt idx="53">
                  <c:v>0.00159981846107579</c:v>
                </c:pt>
                <c:pt idx="54">
                  <c:v>0.0015998000833045</c:v>
                </c:pt>
                <c:pt idx="55">
                  <c:v>0.00159978093512316</c:v>
                </c:pt>
                <c:pt idx="56">
                  <c:v>0.0015997611167591</c:v>
                </c:pt>
                <c:pt idx="57">
                  <c:v>0.00159974074028179</c:v>
                </c:pt>
                <c:pt idx="58">
                  <c:v>0.00159971992754263</c:v>
                </c:pt>
                <c:pt idx="59">
                  <c:v>0.00159969880779356</c:v>
                </c:pt>
                <c:pt idx="60">
                  <c:v>0.00159967751506047</c:v>
                </c:pt>
                <c:pt idx="61">
                  <c:v>0.00159965618535941</c:v>
                </c:pt>
                <c:pt idx="62">
                  <c:v>0.00159963495385334</c:v>
                </c:pt>
                <c:pt idx="63">
                  <c:v>0.00159961395204296</c:v>
                </c:pt>
                <c:pt idx="64">
                  <c:v>0.00159959330509211</c:v>
                </c:pt>
                <c:pt idx="65">
                  <c:v>0.0015995731293757</c:v>
                </c:pt>
                <c:pt idx="66">
                  <c:v>0.00159955353032867</c:v>
                </c:pt>
                <c:pt idx="67">
                  <c:v>0.00159953460066334</c:v>
                </c:pt>
                <c:pt idx="68">
                  <c:v>0.00159951641899759</c:v>
                </c:pt>
                <c:pt idx="69">
                  <c:v>0.00159949904892993</c:v>
                </c:pt>
                <c:pt idx="70">
                  <c:v>0.00159948253856384</c:v>
                </c:pt>
                <c:pt idx="71">
                  <c:v>0.00159946692047998</c:v>
                </c:pt>
                <c:pt idx="72">
                  <c:v>0.00159945221212254</c:v>
                </c:pt>
                <c:pt idx="73">
                  <c:v>0.00159943841656515</c:v>
                </c:pt>
                <c:pt idx="74">
                  <c:v>0.00159942552359887</c:v>
                </c:pt>
                <c:pt idx="75">
                  <c:v>0.00159941351107954</c:v>
                </c:pt>
                <c:pt idx="76">
                  <c:v>0.00159940234647136</c:v>
                </c:pt>
                <c:pt idx="77">
                  <c:v>0.00159939198851365</c:v>
                </c:pt>
                <c:pt idx="78">
                  <c:v>0.00159938238894545</c:v>
                </c:pt>
                <c:pt idx="79">
                  <c:v>0.00159937349422502</c:v>
                </c:pt>
                <c:pt idx="80">
                  <c:v>0.00159936524718886</c:v>
                </c:pt>
                <c:pt idx="81">
                  <c:v>0.00159935758860305</c:v>
                </c:pt>
                <c:pt idx="82">
                  <c:v>0.00159935045857016</c:v>
                </c:pt>
                <c:pt idx="83">
                  <c:v>0.00159934379776443</c:v>
                </c:pt>
                <c:pt idx="84">
                  <c:v>0.00159933754848115</c:v>
                </c:pt>
                <c:pt idx="85">
                  <c:v>0.0015993316554879</c:v>
                </c:pt>
                <c:pt idx="86">
                  <c:v>0.00159932606668619</c:v>
                </c:pt>
                <c:pt idx="87">
                  <c:v>0.00159932073358471</c:v>
                </c:pt>
                <c:pt idx="88">
                  <c:v>0.00159931561160517</c:v>
                </c:pt>
                <c:pt idx="89">
                  <c:v>0.00159931066023454</c:v>
                </c:pt>
                <c:pt idx="90">
                  <c:v>0.00159930584304734</c:v>
                </c:pt>
                <c:pt idx="91">
                  <c:v>0.00159930112761745</c:v>
                </c:pt>
                <c:pt idx="92">
                  <c:v>0.00159929648534582</c:v>
                </c:pt>
                <c:pt idx="93">
                  <c:v>0.00159929189122405</c:v>
                </c:pt>
                <c:pt idx="94">
                  <c:v>0.00159928732355076</c:v>
                </c:pt>
                <c:pt idx="95">
                  <c:v>0.00159928276362177</c:v>
                </c:pt>
                <c:pt idx="96">
                  <c:v>0.00159927819540995</c:v>
                </c:pt>
                <c:pt idx="97">
                  <c:v>0.00159927360524192</c:v>
                </c:pt>
                <c:pt idx="98">
                  <c:v>0.00159926898148786</c:v>
                </c:pt>
                <c:pt idx="99">
                  <c:v>0.00159926431426706</c:v>
                </c:pt>
                <c:pt idx="100">
                  <c:v>0.0015992595951763</c:v>
                </c:pt>
                <c:pt idx="101">
                  <c:v>0.00159925481704361</c:v>
                </c:pt>
                <c:pt idx="102">
                  <c:v>0.00159924997370919</c:v>
                </c:pt>
                <c:pt idx="103">
                  <c:v>0.00159924505983271</c:v>
                </c:pt>
                <c:pt idx="104">
                  <c:v>0.00159924007072848</c:v>
                </c:pt>
                <c:pt idx="105">
                  <c:v>0.00159923500222467</c:v>
                </c:pt>
                <c:pt idx="106">
                  <c:v>0.00159922985054288</c:v>
                </c:pt>
                <c:pt idx="107">
                  <c:v>0.00159922461220288</c:v>
                </c:pt>
                <c:pt idx="108">
                  <c:v>0.00159921928394066</c:v>
                </c:pt>
                <c:pt idx="109">
                  <c:v>0.00159921386264352</c:v>
                </c:pt>
                <c:pt idx="110">
                  <c:v>0.00159920834529887</c:v>
                </c:pt>
                <c:pt idx="111">
                  <c:v>0.00159920272895278</c:v>
                </c:pt>
                <c:pt idx="112">
                  <c:v>0.00159919701067677</c:v>
                </c:pt>
                <c:pt idx="113">
                  <c:v>0.00159919118754359</c:v>
                </c:pt>
                <c:pt idx="114">
                  <c:v>0.00159918525660493</c:v>
                </c:pt>
                <c:pt idx="115">
                  <c:v>0.00159917921487548</c:v>
                </c:pt>
                <c:pt idx="116">
                  <c:v>0.00159917305931952</c:v>
                </c:pt>
                <c:pt idx="117">
                  <c:v>0.00159916678683782</c:v>
                </c:pt>
                <c:pt idx="118">
                  <c:v>0.00159916039425731</c:v>
                </c:pt>
                <c:pt idx="119">
                  <c:v>0.00159915387831941</c:v>
                </c:pt>
                <c:pt idx="120">
                  <c:v>0.00159914723566943</c:v>
                </c:pt>
                <c:pt idx="121">
                  <c:v>0.00159914046289359</c:v>
                </c:pt>
                <c:pt idx="122">
                  <c:v>0.00159913355634458</c:v>
                </c:pt>
                <c:pt idx="123">
                  <c:v>0.00159912651231399</c:v>
                </c:pt>
                <c:pt idx="124">
                  <c:v>0.0015991193269463</c:v>
                </c:pt>
                <c:pt idx="125">
                  <c:v>0.00159911199622308</c:v>
                </c:pt>
                <c:pt idx="126">
                  <c:v>0.00159910451595015</c:v>
                </c:pt>
                <c:pt idx="127">
                  <c:v>0.00159909688173859</c:v>
                </c:pt>
                <c:pt idx="128">
                  <c:v>0.00159908908898741</c:v>
                </c:pt>
                <c:pt idx="129">
                  <c:v>0.0015990811328615</c:v>
                </c:pt>
                <c:pt idx="130">
                  <c:v>0.00159907300826725</c:v>
                </c:pt>
                <c:pt idx="131">
                  <c:v>0.00159906470982402</c:v>
                </c:pt>
                <c:pt idx="132">
                  <c:v>0.00159905623181703</c:v>
                </c:pt>
                <c:pt idx="133">
                  <c:v>0.00159904756814556</c:v>
                </c:pt>
                <c:pt idx="134">
                  <c:v>0.0015990387122683</c:v>
                </c:pt>
                <c:pt idx="135">
                  <c:v>0.0015990296570694</c:v>
                </c:pt>
                <c:pt idx="136">
                  <c:v>0.00159902039477382</c:v>
                </c:pt>
                <c:pt idx="137">
                  <c:v>0.00159901091683397</c:v>
                </c:pt>
                <c:pt idx="138">
                  <c:v>0.00159900121389717</c:v>
                </c:pt>
                <c:pt idx="139">
                  <c:v>0.00159899127563707</c:v>
                </c:pt>
                <c:pt idx="140">
                  <c:v>0.00159898109041766</c:v>
                </c:pt>
                <c:pt idx="141">
                  <c:v>0.00159897064487659</c:v>
                </c:pt>
                <c:pt idx="142">
                  <c:v>0.00159895992345724</c:v>
                </c:pt>
                <c:pt idx="143">
                  <c:v>0.00159894890781415</c:v>
                </c:pt>
                <c:pt idx="144">
                  <c:v>0.00159893757615494</c:v>
                </c:pt>
                <c:pt idx="145">
                  <c:v>0.00159892590211376</c:v>
                </c:pt>
                <c:pt idx="146">
                  <c:v>0.0015989138537499</c:v>
                </c:pt>
                <c:pt idx="147">
                  <c:v>0.00159890139191637</c:v>
                </c:pt>
                <c:pt idx="148">
                  <c:v>0.00159888846847999</c:v>
                </c:pt>
                <c:pt idx="149">
                  <c:v>0.00159887502386866</c:v>
                </c:pt>
                <c:pt idx="150">
                  <c:v>0.00159886098437108</c:v>
                </c:pt>
                <c:pt idx="151">
                  <c:v>0.00159884625867329</c:v>
                </c:pt>
                <c:pt idx="152">
                  <c:v>0.0015988307337437</c:v>
                </c:pt>
                <c:pt idx="153">
                  <c:v>0.00159881426993702</c:v>
                </c:pt>
                <c:pt idx="154">
                  <c:v>0.00159879669517515</c:v>
                </c:pt>
                <c:pt idx="155">
                  <c:v>0.00159877779831878</c:v>
                </c:pt>
                <c:pt idx="156">
                  <c:v>0.00159875732139668</c:v>
                </c:pt>
                <c:pt idx="157">
                  <c:v>0.00159873495075693</c:v>
                </c:pt>
                <c:pt idx="158">
                  <c:v>0.0015987103072253</c:v>
                </c:pt>
                <c:pt idx="159">
                  <c:v>0.00159868293517813</c:v>
                </c:pt>
                <c:pt idx="160">
                  <c:v>0.00159865229064227</c:v>
                </c:pt>
                <c:pt idx="161">
                  <c:v>0.00159861772856468</c:v>
                </c:pt>
                <c:pt idx="162">
                  <c:v>0.00159857848935628</c:v>
                </c:pt>
                <c:pt idx="163">
                  <c:v>0.0015985336853416</c:v>
                </c:pt>
                <c:pt idx="164">
                  <c:v>0.00159848228705491</c:v>
                </c:pt>
                <c:pt idx="165">
                  <c:v>0.00159842311014276</c:v>
                </c:pt>
                <c:pt idx="166">
                  <c:v>0.00159835480335839</c:v>
                </c:pt>
                <c:pt idx="167">
                  <c:v>0.00159827583835298</c:v>
                </c:pt>
                <c:pt idx="168">
                  <c:v>0.00159818450188637</c:v>
                </c:pt>
                <c:pt idx="169">
                  <c:v>0.00159807889125796</c:v>
                </c:pt>
                <c:pt idx="170">
                  <c:v>0.00159795691390423</c:v>
                </c:pt>
                <c:pt idx="171">
                  <c:v>0.00159781629155101</c:v>
                </c:pt>
                <c:pt idx="172">
                  <c:v>0.001597654569909</c:v>
                </c:pt>
                <c:pt idx="173">
                  <c:v>0.00159746913453449</c:v>
                </c:pt>
                <c:pt idx="174">
                  <c:v>0.0015972572329936</c:v>
                </c:pt>
                <c:pt idx="175">
                  <c:v>0.00159701600378138</c:v>
                </c:pt>
                <c:pt idx="176">
                  <c:v>0.00159674251179102</c:v>
                </c:pt>
                <c:pt idx="177">
                  <c:v>0.00159643378991714</c:v>
                </c:pt>
                <c:pt idx="178">
                  <c:v>0.00159608688639873</c:v>
                </c:pt>
                <c:pt idx="179">
                  <c:v>0.00159569891612574</c:v>
                </c:pt>
                <c:pt idx="180">
                  <c:v>0.00159526711494177</c:v>
                </c:pt>
                <c:pt idx="181">
                  <c:v>0.0015947888949259</c:v>
                </c:pt>
                <c:pt idx="182">
                  <c:v>0.00159426189823555</c:v>
                </c:pt>
                <c:pt idx="183">
                  <c:v>0.0015936840470644</c:v>
                </c:pt>
                <c:pt idx="184">
                  <c:v>0.0015930535873836</c:v>
                </c:pt>
                <c:pt idx="185">
                  <c:v>0.00159236912305594</c:v>
                </c:pt>
                <c:pt idx="186">
                  <c:v>0.00159162963831883</c:v>
                </c:pt>
                <c:pt idx="187">
                  <c:v>0.00159083450537622</c:v>
                </c:pt>
                <c:pt idx="188">
                  <c:v>0.00158998347561262</c:v>
                </c:pt>
                <c:pt idx="189">
                  <c:v>0.00158907665197387</c:v>
                </c:pt>
                <c:pt idx="190">
                  <c:v>0.00158811444200899</c:v>
                </c:pt>
                <c:pt idx="191">
                  <c:v>0.00158709749086631</c:v>
                </c:pt>
                <c:pt idx="192">
                  <c:v>0.00158602659466982</c:v>
                </c:pt>
                <c:pt idx="193">
                  <c:v>0.00158490259586233</c:v>
                </c:pt>
                <c:pt idx="194">
                  <c:v>0.00158372626260021</c:v>
                </c:pt>
                <c:pt idx="195">
                  <c:v>0.00158249815555004</c:v>
                </c:pt>
                <c:pt idx="196">
                  <c:v>0.001581218485868</c:v>
                </c:pt>
                <c:pt idx="197">
                  <c:v>0.00157988696938997</c:v>
                </c:pt>
                <c:pt idx="198">
                  <c:v>0.00157850268198738</c:v>
                </c:pt>
                <c:pt idx="199">
                  <c:v>0.0015770639212353</c:v>
                </c:pt>
                <c:pt idx="200">
                  <c:v>0.001575568066377</c:v>
                </c:pt>
                <c:pt idx="201">
                  <c:v>0.00157401152643141</c:v>
                </c:pt>
                <c:pt idx="202">
                  <c:v>0.00157238969189689</c:v>
                </c:pt>
                <c:pt idx="203">
                  <c:v>0.0015706967629879</c:v>
                </c:pt>
                <c:pt idx="204">
                  <c:v>0.00156892583636617</c:v>
                </c:pt>
                <c:pt idx="205">
                  <c:v>0.00156706892389202</c:v>
                </c:pt>
                <c:pt idx="206">
                  <c:v>0.00156511702888883</c:v>
                </c:pt>
                <c:pt idx="207">
                  <c:v>0.00156306027292881</c:v>
                </c:pt>
                <c:pt idx="208">
                  <c:v>0.00156088805836122</c:v>
                </c:pt>
                <c:pt idx="209">
                  <c:v>0.00155858927892021</c:v>
                </c:pt>
                <c:pt idx="210">
                  <c:v>0.00155615257209879</c:v>
                </c:pt>
                <c:pt idx="211">
                  <c:v>0.00155356659865953</c:v>
                </c:pt>
                <c:pt idx="212">
                  <c:v>0.00155082035373352</c:v>
                </c:pt>
                <c:pt idx="213">
                  <c:v>0.00154790350013458</c:v>
                </c:pt>
                <c:pt idx="214">
                  <c:v>0.00154480668513085</c:v>
                </c:pt>
                <c:pt idx="215">
                  <c:v>0.00154152190443044</c:v>
                </c:pt>
                <c:pt idx="216">
                  <c:v>0.00153804278715482</c:v>
                </c:pt>
                <c:pt idx="217">
                  <c:v>0.00153436492232304</c:v>
                </c:pt>
                <c:pt idx="218">
                  <c:v>0.0015304860822521</c:v>
                </c:pt>
                <c:pt idx="219">
                  <c:v>0.00152640646284246</c:v>
                </c:pt>
                <c:pt idx="220">
                  <c:v>0.00152212881510678</c:v>
                </c:pt>
                <c:pt idx="221">
                  <c:v>0.00151765852685396</c:v>
                </c:pt>
                <c:pt idx="222">
                  <c:v>0.00151300366534437</c:v>
                </c:pt>
                <c:pt idx="223">
                  <c:v>0.0015081748807945</c:v>
                </c:pt>
                <c:pt idx="224">
                  <c:v>0.00150318531776536</c:v>
                </c:pt>
                <c:pt idx="225">
                  <c:v>0.00149805037524338</c:v>
                </c:pt>
                <c:pt idx="226">
                  <c:v>0.00149278747032069</c:v>
                </c:pt>
                <c:pt idx="227">
                  <c:v>0.00148741571548062</c:v>
                </c:pt>
                <c:pt idx="228">
                  <c:v>0.00148195556578596</c:v>
                </c:pt>
                <c:pt idx="229">
                  <c:v>0.00147642844449444</c:v>
                </c:pt>
                <c:pt idx="230">
                  <c:v>0.00147085637614708</c:v>
                </c:pt>
                <c:pt idx="231">
                  <c:v>0.00146526158893368</c:v>
                </c:pt>
                <c:pt idx="232">
                  <c:v>0.00145966621215419</c:v>
                </c:pt>
                <c:pt idx="233">
                  <c:v>0.00145409198183964</c:v>
                </c:pt>
                <c:pt idx="234">
                  <c:v>0.0014485600371849</c:v>
                </c:pt>
                <c:pt idx="235">
                  <c:v>0.0014430907985189</c:v>
                </c:pt>
                <c:pt idx="236">
                  <c:v>0.00143770390617761</c:v>
                </c:pt>
                <c:pt idx="237">
                  <c:v>0.00143241829549031</c:v>
                </c:pt>
                <c:pt idx="238">
                  <c:v>0.00142725234597463</c:v>
                </c:pt>
                <c:pt idx="239">
                  <c:v>0.00142222411974404</c:v>
                </c:pt>
                <c:pt idx="240">
                  <c:v>0.00141735167097714</c:v>
                </c:pt>
                <c:pt idx="241">
                  <c:v>0.00141265341046261</c:v>
                </c:pt>
                <c:pt idx="242">
                  <c:v>0.00140814849759573</c:v>
                </c:pt>
                <c:pt idx="243">
                  <c:v>0.00140385723143739</c:v>
                </c:pt>
                <c:pt idx="244">
                  <c:v>0.00139980140928281</c:v>
                </c:pt>
                <c:pt idx="245">
                  <c:v>0.00139600461994232</c:v>
                </c:pt>
                <c:pt idx="246">
                  <c:v>0.00139249244028518</c:v>
                </c:pt>
                <c:pt idx="247">
                  <c:v>0.00138929250645945</c:v>
                </c:pt>
                <c:pt idx="248">
                  <c:v>0.00138643443633281</c:v>
                </c:pt>
                <c:pt idx="249">
                  <c:v>0.00138394958643655</c:v>
                </c:pt>
                <c:pt idx="250">
                  <c:v>0.00138187063530233</c:v>
                </c:pt>
                <c:pt idx="251">
                  <c:v>0.00138023099445109</c:v>
                </c:pt>
                <c:pt idx="252">
                  <c:v>0.00137906405848637</c:v>
                </c:pt>
                <c:pt idx="253">
                  <c:v>0.00137840231575713</c:v>
                </c:pt>
                <c:pt idx="254">
                  <c:v>0.00137827635047181</c:v>
                </c:pt>
                <c:pt idx="255">
                  <c:v>0.00137871377542238</c:v>
                </c:pt>
                <c:pt idx="256">
                  <c:v>0.00137973814046643</c:v>
                </c:pt>
                <c:pt idx="257">
                  <c:v>0.00138136786629214</c:v>
                </c:pt>
                <c:pt idx="258">
                  <c:v>0.00138361525404426</c:v>
                </c:pt>
                <c:pt idx="259">
                  <c:v>0.00138648562020052</c:v>
                </c:pt>
                <c:pt idx="260">
                  <c:v>0.00138997660160899</c:v>
                </c:pt>
                <c:pt idx="261">
                  <c:v>0.00139407766888365</c:v>
                </c:pt>
                <c:pt idx="262">
                  <c:v>0.00139876987719298</c:v>
                </c:pt>
                <c:pt idx="263">
                  <c:v>0.00140402587291232</c:v>
                </c:pt>
                <c:pt idx="264">
                  <c:v>0.00140981016271286</c:v>
                </c:pt>
                <c:pt idx="265">
                  <c:v>0.00141607963967613</c:v>
                </c:pt>
                <c:pt idx="266">
                  <c:v>0.00142278434859205</c:v>
                </c:pt>
                <c:pt idx="267">
                  <c:v>0.00142986846273591</c:v>
                </c:pt>
                <c:pt idx="268">
                  <c:v>0.00143727143434002</c:v>
                </c:pt>
                <c:pt idx="269">
                  <c:v>0.00144492927462015</c:v>
                </c:pt>
                <c:pt idx="270">
                  <c:v>0.00145277591394475</c:v>
                </c:pt>
                <c:pt idx="271">
                  <c:v>0.0014607445914354</c:v>
                </c:pt>
                <c:pt idx="272">
                  <c:v>0.00146876922339982</c:v>
                </c:pt>
                <c:pt idx="273">
                  <c:v>0.00147678570322215</c:v>
                </c:pt>
                <c:pt idx="274">
                  <c:v>0.0014847330906472</c:v>
                </c:pt>
                <c:pt idx="275">
                  <c:v>0.00149255465506993</c:v>
                </c:pt>
                <c:pt idx="276">
                  <c:v>0.00150019874599988</c:v>
                </c:pt>
                <c:pt idx="277">
                  <c:v>0.00150761947243314</c:v>
                </c:pt>
                <c:pt idx="278">
                  <c:v>0.00151477718197273</c:v>
                </c:pt>
                <c:pt idx="279">
                  <c:v>0.00152163873952899</c:v>
                </c:pt>
                <c:pt idx="280">
                  <c:v>0.00152817761313895</c:v>
                </c:pt>
                <c:pt idx="281">
                  <c:v>0.00153437378148964</c:v>
                </c:pt>
                <c:pt idx="282">
                  <c:v>0.00154021348341874</c:v>
                </c:pt>
                <c:pt idx="283">
                  <c:v>0.0015456888333568</c:v>
                </c:pt>
                <c:pt idx="284">
                  <c:v>0.00155079732980685</c:v>
                </c:pt>
                <c:pt idx="285">
                  <c:v>0.00155554128455874</c:v>
                </c:pt>
                <c:pt idx="286">
                  <c:v>0.00155992720025494</c:v>
                </c:pt>
                <c:pt idx="287">
                  <c:v>0.00156396512242901</c:v>
                </c:pt>
                <c:pt idx="288">
                  <c:v>0.00156766798979696</c:v>
                </c:pt>
                <c:pt idx="289">
                  <c:v>0.00157105100341228</c:v>
                </c:pt>
                <c:pt idx="290">
                  <c:v>0.00157413103162859</c:v>
                </c:pt>
                <c:pt idx="291">
                  <c:v>0.00157692606434933</c:v>
                </c:pt>
                <c:pt idx="292">
                  <c:v>0.00157945472573444</c:v>
                </c:pt>
                <c:pt idx="293">
                  <c:v>0.00158173585125675</c:v>
                </c:pt>
                <c:pt idx="294">
                  <c:v>0.00158378813163393</c:v>
                </c:pt>
                <c:pt idx="295">
                  <c:v>0.00158562982312768</c:v>
                </c:pt>
                <c:pt idx="296">
                  <c:v>0.00158727852140822</c:v>
                </c:pt>
                <c:pt idx="297">
                  <c:v>0.00158875099424134</c:v>
                </c:pt>
                <c:pt idx="298">
                  <c:v>0.00159006306671144</c:v>
                </c:pt>
                <c:pt idx="299">
                  <c:v>0.00159122955251857</c:v>
                </c:pt>
                <c:pt idx="300">
                  <c:v>0.00159226422351031</c:v>
                </c:pt>
                <c:pt idx="301">
                  <c:v>0.00159317981024532</c:v>
                </c:pt>
                <c:pt idx="302">
                  <c:v>0.00159398802665978</c:v>
                </c:pt>
                <c:pt idx="303">
                  <c:v>0.00159469961222379</c:v>
                </c:pt>
                <c:pt idx="304">
                  <c:v>0.00159532438576771</c:v>
                </c:pt>
                <c:pt idx="305">
                  <c:v>0.00159587130634601</c:v>
                </c:pt>
                <c:pt idx="306">
                  <c:v>0.00159634853680217</c:v>
                </c:pt>
                <c:pt idx="307">
                  <c:v>0.00159676350733967</c:v>
                </c:pt>
                <c:pt idx="308">
                  <c:v>0.00159712297638141</c:v>
                </c:pt>
                <c:pt idx="309">
                  <c:v>0.00159743308770083</c:v>
                </c:pt>
                <c:pt idx="310">
                  <c:v>0.00159769942254551</c:v>
                </c:pt>
                <c:pt idx="311">
                  <c:v>0.0015979270467255</c:v>
                </c:pt>
                <c:pt idx="312">
                  <c:v>0.00159812055262993</c:v>
                </c:pt>
                <c:pt idx="313">
                  <c:v>0.0015982840965689</c:v>
                </c:pt>
                <c:pt idx="314">
                  <c:v>0.00159842143201754</c:v>
                </c:pt>
                <c:pt idx="315">
                  <c:v>0.00159853593941041</c:v>
                </c:pt>
                <c:pt idx="316">
                  <c:v>0.00159863065326546</c:v>
                </c:pt>
                <c:pt idx="317">
                  <c:v>0.00159870828713278</c:v>
                </c:pt>
                <c:pt idx="318">
                  <c:v>0.00159877125710815</c:v>
                </c:pt>
                <c:pt idx="319">
                  <c:v>0.0015988217045394</c:v>
                </c:pt>
                <c:pt idx="320">
                  <c:v>0.00159886152395203</c:v>
                </c:pt>
                <c:pt idx="321">
                  <c:v>0.00159889235457911</c:v>
                </c:pt>
                <c:pt idx="322">
                  <c:v>0.00159891560228065</c:v>
                </c:pt>
                <c:pt idx="323">
                  <c:v>0.00159893253358349</c:v>
                </c:pt>
                <c:pt idx="324">
                  <c:v>0.00159894421859763</c:v>
                </c:pt>
                <c:pt idx="325">
                  <c:v>0.00159895156726001</c:v>
                </c:pt>
                <c:pt idx="326">
                  <c:v>0.00159895534899284</c:v>
                </c:pt>
                <c:pt idx="327">
                  <c:v>0.00159895620772047</c:v>
                </c:pt>
                <c:pt idx="328">
                  <c:v>0.00159895468101577</c:v>
                </c:pt>
                <c:pt idx="329">
                  <c:v>0.00159895121335423</c:v>
                </c:pt>
                <c:pt idx="330">
                  <c:v>0.00159894616740278</c:v>
                </c:pt>
                <c:pt idx="331">
                  <c:v>0.00159893983824165</c:v>
                </c:pt>
                <c:pt idx="332">
                  <c:v>0.00159893246263902</c:v>
                </c:pt>
                <c:pt idx="333">
                  <c:v>0.00159892422617801</c:v>
                </c:pt>
                <c:pt idx="334">
                  <c:v>0.00159891528200657</c:v>
                </c:pt>
                <c:pt idx="335">
                  <c:v>0.00159890573905947</c:v>
                </c:pt>
                <c:pt idx="336">
                  <c:v>0.0015988956907599</c:v>
                </c:pt>
                <c:pt idx="337">
                  <c:v>0.00159888519820776</c:v>
                </c:pt>
                <c:pt idx="338">
                  <c:v>0.0015988743159542</c:v>
                </c:pt>
                <c:pt idx="339">
                  <c:v>0.00159886307420246</c:v>
                </c:pt>
                <c:pt idx="340">
                  <c:v>0.00159885149700478</c:v>
                </c:pt>
                <c:pt idx="341">
                  <c:v>0.00159883960362522</c:v>
                </c:pt>
                <c:pt idx="342">
                  <c:v>0.00159882739513586</c:v>
                </c:pt>
                <c:pt idx="343">
                  <c:v>0.00159881488047773</c:v>
                </c:pt>
                <c:pt idx="344">
                  <c:v>0.0015988020500669</c:v>
                </c:pt>
                <c:pt idx="345">
                  <c:v>0.00159878890347726</c:v>
                </c:pt>
                <c:pt idx="346">
                  <c:v>0.00159877543010733</c:v>
                </c:pt>
                <c:pt idx="347">
                  <c:v>0.00159876161711436</c:v>
                </c:pt>
                <c:pt idx="348">
                  <c:v>0.00159874744885201</c:v>
                </c:pt>
                <c:pt idx="349">
                  <c:v>0.00159873290580165</c:v>
                </c:pt>
                <c:pt idx="350">
                  <c:v>0.00159871795854673</c:v>
                </c:pt>
                <c:pt idx="351">
                  <c:v>0.00159870258589719</c:v>
                </c:pt>
                <c:pt idx="352">
                  <c:v>0.00159868675249174</c:v>
                </c:pt>
                <c:pt idx="353">
                  <c:v>0.00159867041913155</c:v>
                </c:pt>
                <c:pt idx="354">
                  <c:v>0.00159865353585893</c:v>
                </c:pt>
                <c:pt idx="355">
                  <c:v>0.00159863603849311</c:v>
                </c:pt>
                <c:pt idx="356">
                  <c:v>0.00159861785996398</c:v>
                </c:pt>
                <c:pt idx="357">
                  <c:v>0.00159859891369646</c:v>
                </c:pt>
                <c:pt idx="358">
                  <c:v>0.00159857909382259</c:v>
                </c:pt>
                <c:pt idx="359">
                  <c:v>0.00159855827164561</c:v>
                </c:pt>
                <c:pt idx="360">
                  <c:v>0.00159853629223244</c:v>
                </c:pt>
                <c:pt idx="361">
                  <c:v>0.00159851296872749</c:v>
                </c:pt>
                <c:pt idx="362">
                  <c:v>0.0015984880765299</c:v>
                </c:pt>
                <c:pt idx="363">
                  <c:v>0.00159846134693478</c:v>
                </c:pt>
                <c:pt idx="364">
                  <c:v>0.00159843245982254</c:v>
                </c:pt>
                <c:pt idx="365">
                  <c:v>0.0015984010360468</c:v>
                </c:pt>
                <c:pt idx="366">
                  <c:v>0.00159836662893085</c:v>
                </c:pt>
                <c:pt idx="367">
                  <c:v>0.00159832871538574</c:v>
                </c:pt>
                <c:pt idx="368">
                  <c:v>0.00159828668677053</c:v>
                </c:pt>
                <c:pt idx="369">
                  <c:v>0.00159823983939779</c:v>
                </c:pt>
                <c:pt idx="370">
                  <c:v>0.00159818736536466</c:v>
                </c:pt>
                <c:pt idx="371">
                  <c:v>0.00159812834358548</c:v>
                </c:pt>
                <c:pt idx="372">
                  <c:v>0.00159806173148588</c:v>
                </c:pt>
                <c:pt idx="373">
                  <c:v>0.00159798635787724</c:v>
                </c:pt>
                <c:pt idx="374">
                  <c:v>0.00159790091707447</c:v>
                </c:pt>
                <c:pt idx="375">
                  <c:v>0.00159780396496524</c:v>
                </c:pt>
                <c:pt idx="376">
                  <c:v>0.00159769391738021</c:v>
                </c:pt>
                <c:pt idx="377">
                  <c:v>0.00159756905090426</c:v>
                </c:pt>
                <c:pt idx="378">
                  <c:v>0.00159742750672244</c:v>
                </c:pt>
                <c:pt idx="379">
                  <c:v>0.00159726729770561</c:v>
                </c:pt>
                <c:pt idx="380">
                  <c:v>0.00159708631910048</c:v>
                </c:pt>
                <c:pt idx="381">
                  <c:v>0.0015968823624222</c:v>
                </c:pt>
                <c:pt idx="382">
                  <c:v>0.00159665313301326</c:v>
                </c:pt>
                <c:pt idx="383">
                  <c:v>0.00159639627093374</c:v>
                </c:pt>
                <c:pt idx="384">
                  <c:v>0.00159610937444795</c:v>
                </c:pt>
                <c:pt idx="385">
                  <c:v>0.0015957900261354</c:v>
                </c:pt>
                <c:pt idx="386">
                  <c:v>0.00159543582046974</c:v>
                </c:pt>
                <c:pt idx="387">
                  <c:v>0.00159504439195249</c:v>
                </c:pt>
                <c:pt idx="388">
                  <c:v>0.00159461344306132</c:v>
                </c:pt>
                <c:pt idx="389">
                  <c:v>0.0015941407702431</c:v>
                </c:pt>
                <c:pt idx="390">
                  <c:v>0.00159362428732325</c:v>
                </c:pt>
                <c:pt idx="391">
                  <c:v>0.00159306204425058</c:v>
                </c:pt>
                <c:pt idx="392">
                  <c:v>0.00159245224053738</c:v>
                </c:pt>
                <c:pt idx="393">
                  <c:v>0.00159179323143822</c:v>
                </c:pt>
                <c:pt idx="394">
                  <c:v>0.0015910835261694</c:v>
                </c:pt>
                <c:pt idx="395">
                  <c:v>0.00159032177700627</c:v>
                </c:pt>
                <c:pt idx="396">
                  <c:v>0.00158950675859876</c:v>
                </c:pt>
                <c:pt idx="397">
                  <c:v>0.0015886373371435</c:v>
                </c:pt>
                <c:pt idx="398">
                  <c:v>0.00158771242949148</c:v>
                </c:pt>
                <c:pt idx="399">
                  <c:v>0.00158673095268175</c:v>
                </c:pt>
                <c:pt idx="400">
                  <c:v>0.0015856917654408</c:v>
                </c:pt>
                <c:pt idx="401">
                  <c:v>0.00158459360200015</c:v>
                </c:pt>
                <c:pt idx="402">
                  <c:v>0.00158343498439456</c:v>
                </c:pt>
                <c:pt idx="403">
                  <c:v>0.00158221416988395</c:v>
                </c:pt>
                <c:pt idx="404">
                  <c:v>0.00158092906416713</c:v>
                </c:pt>
                <c:pt idx="405">
                  <c:v>0.00157957714328039</c:v>
                </c:pt>
                <c:pt idx="406">
                  <c:v>0.00157815537488205</c:v>
                </c:pt>
                <c:pt idx="407">
                  <c:v>0.00157666015709383</c:v>
                </c:pt>
                <c:pt idx="408">
                  <c:v>0.00157508742636553</c:v>
                </c:pt>
                <c:pt idx="409">
                  <c:v>0.00157343240716375</c:v>
                </c:pt>
                <c:pt idx="410">
                  <c:v>0.00157168968005696</c:v>
                </c:pt>
                <c:pt idx="411">
                  <c:v>0.0015698532258729</c:v>
                </c:pt>
                <c:pt idx="412">
                  <c:v>0.00156791645329107</c:v>
                </c:pt>
                <c:pt idx="413">
                  <c:v>0.00156587226612657</c:v>
                </c:pt>
                <c:pt idx="414">
                  <c:v>0.00156371312653543</c:v>
                </c:pt>
                <c:pt idx="415">
                  <c:v>0.00156143119872542</c:v>
                </c:pt>
                <c:pt idx="416">
                  <c:v>0.00155901850248955</c:v>
                </c:pt>
                <c:pt idx="417">
                  <c:v>0.00155646705427352</c:v>
                </c:pt>
                <c:pt idx="418">
                  <c:v>0.00155376906343032</c:v>
                </c:pt>
                <c:pt idx="419">
                  <c:v>0.00155091712163795</c:v>
                </c:pt>
                <c:pt idx="420">
                  <c:v>0.00154790440678183</c:v>
                </c:pt>
                <c:pt idx="421">
                  <c:v>0.0015447249030107</c:v>
                </c:pt>
                <c:pt idx="422">
                  <c:v>0.00154137357503532</c:v>
                </c:pt>
                <c:pt idx="423">
                  <c:v>0.00153784655272531</c:v>
                </c:pt>
                <c:pt idx="424">
                  <c:v>0.00153414133204827</c:v>
                </c:pt>
                <c:pt idx="425">
                  <c:v>0.00153025684268545</c:v>
                </c:pt>
                <c:pt idx="426">
                  <c:v>0.00152619358523858</c:v>
                </c:pt>
                <c:pt idx="427">
                  <c:v>0.00152195365522988</c:v>
                </c:pt>
                <c:pt idx="428">
                  <c:v>0.00151754077184468</c:v>
                </c:pt>
                <c:pt idx="429">
                  <c:v>0.00151296021094411</c:v>
                </c:pt>
                <c:pt idx="430">
                  <c:v>0.00150821870021898</c:v>
                </c:pt>
                <c:pt idx="431">
                  <c:v>0.00150332432138995</c:v>
                </c:pt>
                <c:pt idx="432">
                  <c:v>0.00149828628086242</c:v>
                </c:pt>
                <c:pt idx="433">
                  <c:v>0.0014931147405979</c:v>
                </c:pt>
                <c:pt idx="434">
                  <c:v>0.00148782057700052</c:v>
                </c:pt>
                <c:pt idx="435">
                  <c:v>0.00148241516426034</c:v>
                </c:pt>
                <c:pt idx="436">
                  <c:v>0.001476910158097</c:v>
                </c:pt>
                <c:pt idx="437">
                  <c:v>0.00147131732711784</c:v>
                </c:pt>
                <c:pt idx="438">
                  <c:v>0.00146564843306239</c:v>
                </c:pt>
                <c:pt idx="439">
                  <c:v>0.00145991515821709</c:v>
                </c:pt>
                <c:pt idx="440">
                  <c:v>0.00145412914989662</c:v>
                </c:pt>
                <c:pt idx="441">
                  <c:v>0.00144830214461089</c:v>
                </c:pt>
                <c:pt idx="442">
                  <c:v>0.00144244619802331</c:v>
                </c:pt>
                <c:pt idx="443">
                  <c:v>0.00143657401057465</c:v>
                </c:pt>
                <c:pt idx="444">
                  <c:v>0.00143069939084907</c:v>
                </c:pt>
                <c:pt idx="445">
                  <c:v>0.00142483772938159</c:v>
                </c:pt>
                <c:pt idx="446">
                  <c:v>0.00141900660550154</c:v>
                </c:pt>
                <c:pt idx="447">
                  <c:v>0.00141322639379513</c:v>
                </c:pt>
                <c:pt idx="448">
                  <c:v>0.00140752087399236</c:v>
                </c:pt>
                <c:pt idx="449">
                  <c:v>0.00140191779636287</c:v>
                </c:pt>
                <c:pt idx="450">
                  <c:v>0.00139644935942302</c:v>
                </c:pt>
                <c:pt idx="451">
                  <c:v>0.00139115255057134</c:v>
                </c:pt>
                <c:pt idx="452">
                  <c:v>0.00138606930907769</c:v>
                </c:pt>
                <c:pt idx="453">
                  <c:v>0.0013812464698607</c:v>
                </c:pt>
                <c:pt idx="454">
                  <c:v>0.00137673545739984</c:v>
                </c:pt>
                <c:pt idx="455">
                  <c:v>0.00137259170977147</c:v>
                </c:pt>
                <c:pt idx="456">
                  <c:v>0.00136887381791821</c:v>
                </c:pt>
                <c:pt idx="457">
                  <c:v>0.00136564240536404</c:v>
                </c:pt>
                <c:pt idx="458">
                  <c:v>0.00136295874457697</c:v>
                </c:pt>
                <c:pt idx="459">
                  <c:v>0.0013608831686839</c:v>
                </c:pt>
                <c:pt idx="460">
                  <c:v>0.0013594733226726</c:v>
                </c:pt>
                <c:pt idx="461">
                  <c:v>0.00135878232087372</c:v>
                </c:pt>
                <c:pt idx="462">
                  <c:v>0.00135885688563892</c:v>
                </c:pt>
                <c:pt idx="463">
                  <c:v>0.00135973554823991</c:v>
                </c:pt>
                <c:pt idx="464">
                  <c:v>0.00136144699443651</c:v>
                </c:pt>
                <c:pt idx="465">
                  <c:v>0.00136400863425052</c:v>
                </c:pt>
                <c:pt idx="466">
                  <c:v>0.00136742546803698</c:v>
                </c:pt>
                <c:pt idx="467">
                  <c:v>0.00137168930894848</c:v>
                </c:pt>
                <c:pt idx="468">
                  <c:v>0.0013767784066843</c:v>
                </c:pt>
                <c:pt idx="469">
                  <c:v>0.00138265749853332</c:v>
                </c:pt>
                <c:pt idx="470">
                  <c:v>0.00138927829564465</c:v>
                </c:pt>
                <c:pt idx="471">
                  <c:v>0.0013965803904871</c:v>
                </c:pt>
                <c:pt idx="472">
                  <c:v>0.00140449255171874</c:v>
                </c:pt>
                <c:pt idx="473">
                  <c:v>0.00141293435680748</c:v>
                </c:pt>
                <c:pt idx="474">
                  <c:v>0.00142181809653292</c:v>
                </c:pt>
                <c:pt idx="475">
                  <c:v>0.00143105087490089</c:v>
                </c:pt>
                <c:pt idx="476">
                  <c:v>0.00144053682123998</c:v>
                </c:pt>
                <c:pt idx="477">
                  <c:v>0.00145017932896528</c:v>
                </c:pt>
                <c:pt idx="478">
                  <c:v>0.00145988323754681</c:v>
                </c:pt>
                <c:pt idx="479">
                  <c:v>0.00146955688079415</c:v>
                </c:pt>
                <c:pt idx="480">
                  <c:v>0.00147911393379194</c:v>
                </c:pt>
                <c:pt idx="481">
                  <c:v>0.00148847500374087</c:v>
                </c:pt>
                <c:pt idx="482">
                  <c:v>0.00149756892413848</c:v>
                </c:pt>
                <c:pt idx="483">
                  <c:v>0.00150633372702922</c:v>
                </c:pt>
                <c:pt idx="484">
                  <c:v>0.00151471728351105</c:v>
                </c:pt>
                <c:pt idx="485">
                  <c:v>0.00152267761675125</c:v>
                </c:pt>
                <c:pt idx="486">
                  <c:v>0.00153018290536313</c:v>
                </c:pt>
                <c:pt idx="487">
                  <c:v>0.00153721120508757</c:v>
                </c:pt>
                <c:pt idx="488">
                  <c:v>0.0015437499257402</c:v>
                </c:pt>
                <c:pt idx="489">
                  <c:v>0.00154979510617452</c:v>
                </c:pt>
                <c:pt idx="490">
                  <c:v>0.00155535053280188</c:v>
                </c:pt>
                <c:pt idx="491">
                  <c:v>0.00156042674869719</c:v>
                </c:pt>
                <c:pt idx="492">
                  <c:v>0.00156503999848302</c:v>
                </c:pt>
                <c:pt idx="493">
                  <c:v>0.00156921115103574</c:v>
                </c:pt>
                <c:pt idx="494">
                  <c:v>0.00157296463787319</c:v>
                </c:pt>
                <c:pt idx="495">
                  <c:v>0.00157632743902788</c:v>
                </c:pt>
                <c:pt idx="496">
                  <c:v>0.00157932814247613</c:v>
                </c:pt>
                <c:pt idx="497">
                  <c:v>0.00158199609695741</c:v>
                </c:pt>
                <c:pt idx="498">
                  <c:v>0.00158436067137903</c:v>
                </c:pt>
                <c:pt idx="499">
                  <c:v>0.00158645062876546</c:v>
                </c:pt>
                <c:pt idx="500">
                  <c:v>0.00158829361702034</c:v>
                </c:pt>
                <c:pt idx="501">
                  <c:v>0.00158991577491133</c:v>
                </c:pt>
                <c:pt idx="502">
                  <c:v>0.00159134144716119</c:v>
                </c:pt>
                <c:pt idx="503">
                  <c:v>0.0015925930000925</c:v>
                </c:pt>
                <c:pt idx="504">
                  <c:v>0.0015936907271922</c:v>
                </c:pt>
                <c:pt idx="505">
                  <c:v>0.00159465283206176</c:v>
                </c:pt>
                <c:pt idx="506">
                  <c:v>0.00159549547605689</c:v>
                </c:pt>
                <c:pt idx="507">
                  <c:v>0.00159623287733891</c:v>
                </c:pt>
                <c:pt idx="508">
                  <c:v>0.00159687744839049</c:v>
                </c:pt>
                <c:pt idx="509">
                  <c:v>0.00159743996020493</c:v>
                </c:pt>
                <c:pt idx="510">
                  <c:v>0.00159792972184582</c:v>
                </c:pt>
                <c:pt idx="511">
                  <c:v>0.00159835476602422</c:v>
                </c:pt>
                <c:pt idx="512">
                  <c:v>0.0015987220320492</c:v>
                </c:pt>
                <c:pt idx="513">
                  <c:v>0.0015990375400177</c:v>
                </c:pt>
                <c:pt idx="514">
                  <c:v>0.00159930655065753</c:v>
                </c:pt>
                <c:pt idx="515">
                  <c:v>0.0015995337076438</c:v>
                </c:pt>
                <c:pt idx="516">
                  <c:v>0.001599723159983</c:v>
                </c:pt>
                <c:pt idx="517">
                  <c:v>0.00159987866385157</c:v>
                </c:pt>
                <c:pt idx="518">
                  <c:v>0.0016000036639106</c:v>
                </c:pt>
                <c:pt idx="519">
                  <c:v>0.00160010135541454</c:v>
                </c:pt>
                <c:pt idx="520">
                  <c:v>0.00160017472870129</c:v>
                </c:pt>
                <c:pt idx="521">
                  <c:v>0.001600226599081</c:v>
                </c:pt>
                <c:pt idx="522">
                  <c:v>0.00160025963143574</c:v>
                </c:pt>
                <c:pt idx="523">
                  <c:v>0.00160027633262181</c:v>
                </c:pt>
                <c:pt idx="524">
                  <c:v>0.00160027906198718</c:v>
                </c:pt>
                <c:pt idx="525">
                  <c:v>0.00160027002899833</c:v>
                </c:pt>
                <c:pt idx="526">
                  <c:v>0.00160025128991703</c:v>
                </c:pt>
                <c:pt idx="527">
                  <c:v>0.00160022473705312</c:v>
                </c:pt>
                <c:pt idx="528">
                  <c:v>0.00160019202200708</c:v>
                </c:pt>
                <c:pt idx="529">
                  <c:v>0.00160015470185256</c:v>
                </c:pt>
                <c:pt idx="530">
                  <c:v>0.00160011415708056</c:v>
                </c:pt>
                <c:pt idx="531">
                  <c:v>0.00160007157755138</c:v>
                </c:pt>
                <c:pt idx="532">
                  <c:v>0.00160002798145042</c:v>
                </c:pt>
                <c:pt idx="533">
                  <c:v>0.00159998422376293</c:v>
                </c:pt>
                <c:pt idx="534">
                  <c:v>0.00159994102056072</c:v>
                </c:pt>
                <c:pt idx="535">
                  <c:v>0.00159989894038234</c:v>
                </c:pt>
                <c:pt idx="536">
                  <c:v>0.00159985841618579</c:v>
                </c:pt>
                <c:pt idx="537">
                  <c:v>0.00159981977588729</c:v>
                </c:pt>
                <c:pt idx="538">
                  <c:v>0.00159978324613813</c:v>
                </c:pt>
                <c:pt idx="539">
                  <c:v>0.00159974897118559</c:v>
                </c:pt>
                <c:pt idx="540">
                  <c:v>0.00159971702480912</c:v>
                </c:pt>
                <c:pt idx="541">
                  <c:v>0.00159968741514868</c:v>
                </c:pt>
                <c:pt idx="542">
                  <c:v>0.00159966011140266</c:v>
                </c:pt>
                <c:pt idx="543">
                  <c:v>0.00159963504800761</c:v>
                </c:pt>
                <c:pt idx="544">
                  <c:v>0.00159961211306996</c:v>
                </c:pt>
                <c:pt idx="545">
                  <c:v>0.00159959119642127</c:v>
                </c:pt>
                <c:pt idx="546">
                  <c:v>0.00159957216243909</c:v>
                </c:pt>
                <c:pt idx="547">
                  <c:v>0.00159955487384874</c:v>
                </c:pt>
                <c:pt idx="548">
                  <c:v>0.00159953918019798</c:v>
                </c:pt>
                <c:pt idx="549">
                  <c:v>0.00159952493717471</c:v>
                </c:pt>
                <c:pt idx="550">
                  <c:v>0.0015995120106692</c:v>
                </c:pt>
                <c:pt idx="551">
                  <c:v>0.00159950025499352</c:v>
                </c:pt>
                <c:pt idx="552">
                  <c:v>0.00159948954851473</c:v>
                </c:pt>
                <c:pt idx="553">
                  <c:v>0.0015994797669889</c:v>
                </c:pt>
                <c:pt idx="554">
                  <c:v>0.00159947079848014</c:v>
                </c:pt>
                <c:pt idx="555">
                  <c:v>0.0015994625377749</c:v>
                </c:pt>
                <c:pt idx="556">
                  <c:v>0.0015994548908884</c:v>
                </c:pt>
                <c:pt idx="557">
                  <c:v>0.00159944777023947</c:v>
                </c:pt>
                <c:pt idx="558">
                  <c:v>0.00159944109414584</c:v>
                </c:pt>
                <c:pt idx="559">
                  <c:v>0.00159943479691583</c:v>
                </c:pt>
                <c:pt idx="560">
                  <c:v>0.00159942881709865</c:v>
                </c:pt>
                <c:pt idx="561">
                  <c:v>0.00159942310006217</c:v>
                </c:pt>
                <c:pt idx="562">
                  <c:v>0.00159941759784975</c:v>
                </c:pt>
                <c:pt idx="563">
                  <c:v>0.00159941227253892</c:v>
                </c:pt>
                <c:pt idx="564">
                  <c:v>0.00159940707912586</c:v>
                </c:pt>
                <c:pt idx="565">
                  <c:v>0.00159940199295874</c:v>
                </c:pt>
                <c:pt idx="566">
                  <c:v>0.00159939698743021</c:v>
                </c:pt>
                <c:pt idx="567">
                  <c:v>0.00159939203986435</c:v>
                </c:pt>
                <c:pt idx="568">
                  <c:v>0.00159938713111603</c:v>
                </c:pt>
                <c:pt idx="569">
                  <c:v>0.00159938224523313</c:v>
                </c:pt>
                <c:pt idx="570">
                  <c:v>0.00159937736841656</c:v>
                </c:pt>
                <c:pt idx="571">
                  <c:v>0.00159937248931828</c:v>
                </c:pt>
                <c:pt idx="572">
                  <c:v>0.00159936759826695</c:v>
                </c:pt>
                <c:pt idx="573">
                  <c:v>0.00159936268716512</c:v>
                </c:pt>
                <c:pt idx="574">
                  <c:v>0.00159935774919861</c:v>
                </c:pt>
                <c:pt idx="575">
                  <c:v>0.00159935277814609</c:v>
                </c:pt>
                <c:pt idx="576">
                  <c:v>0.00159934777059451</c:v>
                </c:pt>
                <c:pt idx="577">
                  <c:v>0.00159934272082311</c:v>
                </c:pt>
                <c:pt idx="578">
                  <c:v>0.00159933762504858</c:v>
                </c:pt>
                <c:pt idx="579">
                  <c:v>0.00159933247984312</c:v>
                </c:pt>
                <c:pt idx="580">
                  <c:v>0.00159932728205026</c:v>
                </c:pt>
                <c:pt idx="581">
                  <c:v>0.00159932202871474</c:v>
                </c:pt>
                <c:pt idx="582">
                  <c:v>0.0015993167170485</c:v>
                </c:pt>
                <c:pt idx="583">
                  <c:v>0.00159931134437619</c:v>
                </c:pt>
                <c:pt idx="584">
                  <c:v>0.00159930590810158</c:v>
                </c:pt>
                <c:pt idx="585">
                  <c:v>0.00159930040570874</c:v>
                </c:pt>
                <c:pt idx="586">
                  <c:v>0.00159929483471062</c:v>
                </c:pt>
                <c:pt idx="587">
                  <c:v>0.00159928919265322</c:v>
                </c:pt>
                <c:pt idx="588">
                  <c:v>0.00159928347706995</c:v>
                </c:pt>
                <c:pt idx="589">
                  <c:v>0.00159927768568842</c:v>
                </c:pt>
                <c:pt idx="590">
                  <c:v>0.00159927181619399</c:v>
                </c:pt>
                <c:pt idx="591">
                  <c:v>0.00159926586614065</c:v>
                </c:pt>
                <c:pt idx="592">
                  <c:v>0.00159925983318989</c:v>
                </c:pt>
                <c:pt idx="593">
                  <c:v>0.00159925371506133</c:v>
                </c:pt>
                <c:pt idx="594">
                  <c:v>0.00159924750949195</c:v>
                </c:pt>
                <c:pt idx="595">
                  <c:v>0.00159924121423723</c:v>
                </c:pt>
                <c:pt idx="596">
                  <c:v>0.00159923482706432</c:v>
                </c:pt>
                <c:pt idx="597">
                  <c:v>0.00159922834575065</c:v>
                </c:pt>
                <c:pt idx="598">
                  <c:v>0.00159922176808425</c:v>
                </c:pt>
                <c:pt idx="599">
                  <c:v>0.00159921509185332</c:v>
                </c:pt>
                <c:pt idx="600">
                  <c:v>0.00159920831483435</c:v>
                </c:pt>
                <c:pt idx="601">
                  <c:v>0.00159920143479329</c:v>
                </c:pt>
                <c:pt idx="602">
                  <c:v>0.00159919444947081</c:v>
                </c:pt>
                <c:pt idx="603">
                  <c:v>0.00159918735657988</c:v>
                </c:pt>
                <c:pt idx="604">
                  <c:v>0.00159918015378937</c:v>
                </c:pt>
                <c:pt idx="605">
                  <c:v>0.00159917283872343</c:v>
                </c:pt>
                <c:pt idx="606">
                  <c:v>0.00159916540895236</c:v>
                </c:pt>
                <c:pt idx="607">
                  <c:v>0.00159915786197926</c:v>
                </c:pt>
                <c:pt idx="608">
                  <c:v>0.00159915019524016</c:v>
                </c:pt>
                <c:pt idx="609">
                  <c:v>0.00159914240609244</c:v>
                </c:pt>
                <c:pt idx="610">
                  <c:v>0.00159913449181087</c:v>
                </c:pt>
                <c:pt idx="611">
                  <c:v>0.00159912644958189</c:v>
                </c:pt>
                <c:pt idx="612">
                  <c:v>0.00159911827649841</c:v>
                </c:pt>
                <c:pt idx="613">
                  <c:v>0.00159910996955389</c:v>
                </c:pt>
                <c:pt idx="614">
                  <c:v>0.00159910152564005</c:v>
                </c:pt>
                <c:pt idx="615">
                  <c:v>0.00159909294154344</c:v>
                </c:pt>
                <c:pt idx="616">
                  <c:v>0.00159908421394003</c:v>
                </c:pt>
                <c:pt idx="617">
                  <c:v>0.00159907533939425</c:v>
                </c:pt>
                <c:pt idx="618">
                  <c:v>0.00159906631435733</c:v>
                </c:pt>
                <c:pt idx="619">
                  <c:v>0.00159905713516456</c:v>
                </c:pt>
                <c:pt idx="620">
                  <c:v>0.00159904779803244</c:v>
                </c:pt>
                <c:pt idx="621">
                  <c:v>0.00159903829906044</c:v>
                </c:pt>
                <c:pt idx="622">
                  <c:v>0.00159902863422825</c:v>
                </c:pt>
                <c:pt idx="623">
                  <c:v>0.00159901879939417</c:v>
                </c:pt>
                <c:pt idx="624">
                  <c:v>0.0015990087902962</c:v>
                </c:pt>
                <c:pt idx="625">
                  <c:v>0.00159899860255094</c:v>
                </c:pt>
                <c:pt idx="626">
                  <c:v>0.00159898823165282</c:v>
                </c:pt>
                <c:pt idx="627">
                  <c:v>0.00159897767297197</c:v>
                </c:pt>
                <c:pt idx="628">
                  <c:v>0.00159896692175486</c:v>
                </c:pt>
                <c:pt idx="629">
                  <c:v>0.00159895597312263</c:v>
                </c:pt>
                <c:pt idx="630">
                  <c:v>0.00159894482206833</c:v>
                </c:pt>
                <c:pt idx="631">
                  <c:v>0.00159893346345444</c:v>
                </c:pt>
                <c:pt idx="632">
                  <c:v>0.00159892189200912</c:v>
                </c:pt>
                <c:pt idx="633">
                  <c:v>0.00159891010232331</c:v>
                </c:pt>
                <c:pt idx="634">
                  <c:v>0.00159889808884348</c:v>
                </c:pt>
                <c:pt idx="635">
                  <c:v>0.00159888584586042</c:v>
                </c:pt>
                <c:pt idx="636">
                  <c:v>0.00159887336749184</c:v>
                </c:pt>
                <c:pt idx="637">
                  <c:v>0.00159886064766898</c:v>
                </c:pt>
                <c:pt idx="638">
                  <c:v>0.00159884768013665</c:v>
                </c:pt>
                <c:pt idx="639">
                  <c:v>0.00159883445847023</c:v>
                </c:pt>
                <c:pt idx="640">
                  <c:v>0.00159882097605367</c:v>
                </c:pt>
                <c:pt idx="641">
                  <c:v>0.00159880722605093</c:v>
                </c:pt>
                <c:pt idx="642">
                  <c:v>0.00159879320136786</c:v>
                </c:pt>
                <c:pt idx="643">
                  <c:v>0.00159877889460891</c:v>
                </c:pt>
                <c:pt idx="644">
                  <c:v>0.00159876429805335</c:v>
                </c:pt>
                <c:pt idx="645">
                  <c:v>0.00159874940357743</c:v>
                </c:pt>
                <c:pt idx="646">
                  <c:v>0.0015987342025791</c:v>
                </c:pt>
                <c:pt idx="647">
                  <c:v>0.00159871868586944</c:v>
                </c:pt>
                <c:pt idx="648">
                  <c:v>0.001598702843523</c:v>
                </c:pt>
                <c:pt idx="649">
                  <c:v>0.00159868666469682</c:v>
                </c:pt>
                <c:pt idx="650">
                  <c:v>0.00159867013737557</c:v>
                </c:pt>
                <c:pt idx="651">
                  <c:v>0.00159865324805635</c:v>
                </c:pt>
                <c:pt idx="652">
                  <c:v>0.00159863598133823</c:v>
                </c:pt>
                <c:pt idx="653">
                  <c:v>0.00159861831941468</c:v>
                </c:pt>
                <c:pt idx="654">
                  <c:v>0.00159860024143092</c:v>
                </c:pt>
                <c:pt idx="655">
                  <c:v>0.00159858172270227</c:v>
                </c:pt>
                <c:pt idx="656">
                  <c:v>0.00159856273372986</c:v>
                </c:pt>
                <c:pt idx="657">
                  <c:v>0.0015985432390646</c:v>
                </c:pt>
                <c:pt idx="658">
                  <c:v>0.00159852319590558</c:v>
                </c:pt>
                <c:pt idx="659">
                  <c:v>0.00159850255253993</c:v>
                </c:pt>
                <c:pt idx="660">
                  <c:v>0.00159848124649509</c:v>
                </c:pt>
                <c:pt idx="661">
                  <c:v>0.00159845920239606</c:v>
                </c:pt>
                <c:pt idx="662">
                  <c:v>0.00159843632953453</c:v>
                </c:pt>
                <c:pt idx="663">
                  <c:v>0.00159841251918231</c:v>
                </c:pt>
                <c:pt idx="664">
                  <c:v>0.00159838764163488</c:v>
                </c:pt>
                <c:pt idx="665">
                  <c:v>0.00159836154304919</c:v>
                </c:pt>
                <c:pt idx="666">
                  <c:v>0.00159833404207736</c:v>
                </c:pt>
                <c:pt idx="667">
                  <c:v>0.00159830492637564</c:v>
                </c:pt>
                <c:pt idx="668">
                  <c:v>0.00159827394902736</c:v>
                </c:pt>
                <c:pt idx="669">
                  <c:v>0.00159824082513778</c:v>
                </c:pt>
                <c:pt idx="670">
                  <c:v>0.00159820522820086</c:v>
                </c:pt>
                <c:pt idx="671">
                  <c:v>0.00159816678729618</c:v>
                </c:pt>
                <c:pt idx="672">
                  <c:v>0.00159812508401151</c:v>
                </c:pt>
                <c:pt idx="673">
                  <c:v>0.00159807965038089</c:v>
                </c:pt>
                <c:pt idx="674">
                  <c:v>0.00159802996709126</c:v>
                </c:pt>
                <c:pt idx="675">
                  <c:v>0.00159797546262695</c:v>
                </c:pt>
                <c:pt idx="676">
                  <c:v>0.00159791551309982</c:v>
                </c:pt>
                <c:pt idx="677">
                  <c:v>0.00159784944298577</c:v>
                </c:pt>
                <c:pt idx="678">
                  <c:v>0.00159777652670347</c:v>
                </c:pt>
                <c:pt idx="679">
                  <c:v>0.00159769599121525</c:v>
                </c:pt>
                <c:pt idx="680">
                  <c:v>0.00159760701926575</c:v>
                </c:pt>
                <c:pt idx="681">
                  <c:v>0.00159750875350426</c:v>
                </c:pt>
                <c:pt idx="682">
                  <c:v>0.00159740030102496</c:v>
                </c:pt>
                <c:pt idx="683">
                  <c:v>0.00159728073827565</c:v>
                </c:pt>
                <c:pt idx="684">
                  <c:v>0.00159714911604643</c:v>
                </c:pt>
                <c:pt idx="685">
                  <c:v>0.00159700446431029</c:v>
                </c:pt>
                <c:pt idx="686">
                  <c:v>0.00159684579635945</c:v>
                </c:pt>
                <c:pt idx="687">
                  <c:v>0.00159667211233515</c:v>
                </c:pt>
                <c:pt idx="688">
                  <c:v>0.00159648240157123</c:v>
                </c:pt>
                <c:pt idx="689">
                  <c:v>0.00159627564361269</c:v>
                </c:pt>
                <c:pt idx="690">
                  <c:v>0.00159605080754917</c:v>
                </c:pt>
                <c:pt idx="691">
                  <c:v>0.00159580684957814</c:v>
                </c:pt>
                <c:pt idx="692">
                  <c:v>0.00159554270892997</c:v>
                </c:pt>
                <c:pt idx="693">
                  <c:v>0.00159525730181254</c:v>
                </c:pt>
                <c:pt idx="694">
                  <c:v>0.00159494951367347</c:v>
                </c:pt>
                <c:pt idx="695">
                  <c:v>0.00159461818981846</c:v>
                </c:pt>
                <c:pt idx="696">
                  <c:v>0.00159426212506022</c:v>
                </c:pt>
                <c:pt idx="697">
                  <c:v>0.00159388005216077</c:v>
                </c:pt>
                <c:pt idx="698">
                  <c:v>0.00159347062989114</c:v>
                </c:pt>
                <c:pt idx="699">
                  <c:v>0.00159303243122218</c:v>
                </c:pt>
                <c:pt idx="700">
                  <c:v>0.00159256393210007</c:v>
                </c:pt>
                <c:pt idx="701">
                  <c:v>0.00159206350350092</c:v>
                </c:pt>
                <c:pt idx="702">
                  <c:v>0.00159152939077545</c:v>
                </c:pt>
                <c:pt idx="703">
                  <c:v>0.00159095971597428</c:v>
                </c:pt>
                <c:pt idx="704">
                  <c:v>0.00159035247525801</c:v>
                </c:pt>
                <c:pt idx="705">
                  <c:v>0.00158970553053871</c:v>
                </c:pt>
                <c:pt idx="706">
                  <c:v>0.00158901660978186</c:v>
                </c:pt>
                <c:pt idx="707">
                  <c:v>0.00158828331321636</c:v>
                </c:pt>
                <c:pt idx="708">
                  <c:v>0.00158750311590982</c:v>
                </c:pt>
                <c:pt idx="709">
                  <c:v>0.00158667338044165</c:v>
                </c:pt>
                <c:pt idx="710">
                  <c:v>0.0015857913689496</c:v>
                </c:pt>
                <c:pt idx="711">
                  <c:v>0.00158485425887322</c:v>
                </c:pt>
                <c:pt idx="712">
                  <c:v>0.00158385916419134</c:v>
                </c:pt>
                <c:pt idx="713">
                  <c:v>0.00158280315923207</c:v>
                </c:pt>
                <c:pt idx="714">
                  <c:v>0.00158168330547242</c:v>
                </c:pt>
                <c:pt idx="715">
                  <c:v>0.00158049668252313</c:v>
                </c:pt>
                <c:pt idx="716">
                  <c:v>0.00157924042275626</c:v>
                </c:pt>
                <c:pt idx="717">
                  <c:v>0.00157791174797402</c:v>
                </c:pt>
                <c:pt idx="718">
                  <c:v>0.00157650800938752</c:v>
                </c:pt>
                <c:pt idx="719">
                  <c:v>0.00157502672151571</c:v>
                </c:pt>
                <c:pt idx="720">
                  <c:v>0.00157346556791529</c:v>
                </c:pt>
                <c:pt idx="721">
                  <c:v>0.00157182269469645</c:v>
                </c:pt>
                <c:pt idx="722">
                  <c:v>0.00157009642205037</c:v>
                </c:pt>
                <c:pt idx="723">
                  <c:v>0.0015682854560948</c:v>
                </c:pt>
                <c:pt idx="724">
                  <c:v>0.00156638894587387</c:v>
                </c:pt>
                <c:pt idx="725">
                  <c:v>0.00156440646806363</c:v>
                </c:pt>
                <c:pt idx="726">
                  <c:v>0.00156233810043788</c:v>
                </c:pt>
                <c:pt idx="727">
                  <c:v>0.00156018444230291</c:v>
                </c:pt>
                <c:pt idx="728">
                  <c:v>0.00155794661478245</c:v>
                </c:pt>
                <c:pt idx="729">
                  <c:v>0.00155562627835258</c:v>
                </c:pt>
                <c:pt idx="730">
                  <c:v>0.00155322557792638</c:v>
                </c:pt>
                <c:pt idx="731">
                  <c:v>0.00155074713448019</c:v>
                </c:pt>
                <c:pt idx="732">
                  <c:v>0.00154819393429871</c:v>
                </c:pt>
                <c:pt idx="733">
                  <c:v>0.00154556925303391</c:v>
                </c:pt>
                <c:pt idx="734">
                  <c:v>0.00154287650971698</c:v>
                </c:pt>
                <c:pt idx="735">
                  <c:v>0.00154011908984713</c:v>
                </c:pt>
                <c:pt idx="736">
                  <c:v>0.00153730014952543</c:v>
                </c:pt>
                <c:pt idx="737">
                  <c:v>0.00153442237203603</c:v>
                </c:pt>
                <c:pt idx="738">
                  <c:v>0.00153148768940124</c:v>
                </c:pt>
                <c:pt idx="739">
                  <c:v>0.0015284970077271</c:v>
                </c:pt>
                <c:pt idx="740">
                  <c:v>0.00152544985406133</c:v>
                </c:pt>
                <c:pt idx="741">
                  <c:v>0.00152234407745343</c:v>
                </c:pt>
                <c:pt idx="742">
                  <c:v>0.00151917546968144</c:v>
                </c:pt>
                <c:pt idx="743">
                  <c:v>0.00151593750307554</c:v>
                </c:pt>
                <c:pt idx="744">
                  <c:v>0.00151262102176982</c:v>
                </c:pt>
                <c:pt idx="745">
                  <c:v>0.00150921401852872</c:v>
                </c:pt>
                <c:pt idx="746">
                  <c:v>0.00150570145590966</c:v>
                </c:pt>
                <c:pt idx="747">
                  <c:v>0.00150206522308398</c:v>
                </c:pt>
                <c:pt idx="748">
                  <c:v>0.00149828415277586</c:v>
                </c:pt>
                <c:pt idx="749">
                  <c:v>0.00149433423785022</c:v>
                </c:pt>
                <c:pt idx="750">
                  <c:v>0.00149018893182867</c:v>
                </c:pt>
                <c:pt idx="751">
                  <c:v>0.00148581967511104</c:v>
                </c:pt>
                <c:pt idx="752">
                  <c:v>0.00148119658856586</c:v>
                </c:pt>
                <c:pt idx="753">
                  <c:v>0.00147628930935933</c:v>
                </c:pt>
                <c:pt idx="754">
                  <c:v>0.00147106806304118</c:v>
                </c:pt>
                <c:pt idx="755">
                  <c:v>0.001465504861212</c:v>
                </c:pt>
                <c:pt idx="756">
                  <c:v>0.00145957487846142</c:v>
                </c:pt>
                <c:pt idx="757">
                  <c:v>0.00145325788710076</c:v>
                </c:pt>
                <c:pt idx="758">
                  <c:v>0.00144653981466377</c:v>
                </c:pt>
                <c:pt idx="759">
                  <c:v>0.0014394142922954</c:v>
                </c:pt>
                <c:pt idx="760">
                  <c:v>0.0014318841664485</c:v>
                </c:pt>
                <c:pt idx="761">
                  <c:v>0.00142396290451059</c:v>
                </c:pt>
                <c:pt idx="762">
                  <c:v>0.00141567582372981</c:v>
                </c:pt>
                <c:pt idx="763">
                  <c:v>0.00140706106665264</c:v>
                </c:pt>
                <c:pt idx="764">
                  <c:v>0.00139817027068596</c:v>
                </c:pt>
                <c:pt idx="765">
                  <c:v>0.00138906885923223</c:v>
                </c:pt>
                <c:pt idx="766">
                  <c:v>0.00137983591067828</c:v>
                </c:pt>
                <c:pt idx="767">
                  <c:v>0.00137056356262952</c:v>
                </c:pt>
                <c:pt idx="768">
                  <c:v>0.0013613559089767</c:v>
                </c:pt>
                <c:pt idx="769">
                  <c:v>0.00135232744182301</c:v>
                </c:pt>
                <c:pt idx="770">
                  <c:v>0.00134360101407416</c:v>
                </c:pt>
                <c:pt idx="771">
                  <c:v>0.00133530537055962</c:v>
                </c:pt>
                <c:pt idx="772">
                  <c:v>0.0013275723209583</c:v>
                </c:pt>
                <c:pt idx="773">
                  <c:v>0.00132053362936736</c:v>
                </c:pt>
                <c:pt idx="774">
                  <c:v>0.00131431771942423</c:v>
                </c:pt>
                <c:pt idx="775">
                  <c:v>0.00130904630177434</c:v>
                </c:pt>
                <c:pt idx="776">
                  <c:v>0.00130483105724252</c:v>
                </c:pt>
                <c:pt idx="777">
                  <c:v>0.0013017704795118</c:v>
                </c:pt>
                <c:pt idx="778">
                  <c:v>0.00129994700698706</c:v>
                </c:pt>
                <c:pt idx="779">
                  <c:v>0.00129942455120074</c:v>
                </c:pt>
                <c:pt idx="780">
                  <c:v>0.00130024651772662</c:v>
                </c:pt>
                <c:pt idx="781">
                  <c:v>0.00130243439271732</c:v>
                </c:pt>
                <c:pt idx="782">
                  <c:v>0.00130598695973461</c:v>
                </c:pt>
                <c:pt idx="783">
                  <c:v>0.00131088016399619</c:v>
                </c:pt>
                <c:pt idx="784">
                  <c:v>0.00131706763328227</c:v>
                </c:pt>
                <c:pt idx="785">
                  <c:v>0.00132448183004048</c:v>
                </c:pt>
                <c:pt idx="786">
                  <c:v>0.00133303579326847</c:v>
                </c:pt>
                <c:pt idx="787">
                  <c:v>0.00134262538838792</c:v>
                </c:pt>
                <c:pt idx="788">
                  <c:v>0.00135313198745605</c:v>
                </c:pt>
                <c:pt idx="789">
                  <c:v>0.00136442547087196</c:v>
                </c:pt>
                <c:pt idx="790">
                  <c:v>0.00137636744536755</c:v>
                </c:pt>
                <c:pt idx="791">
                  <c:v>0.0013888145579811</c:v>
                </c:pt>
                <c:pt idx="792">
                  <c:v>0.00140162180005712</c:v>
                </c:pt>
                <c:pt idx="793">
                  <c:v>0.00141464568941549</c:v>
                </c:pt>
                <c:pt idx="794">
                  <c:v>0.00142774723772261</c:v>
                </c:pt>
                <c:pt idx="795">
                  <c:v>0.00144079462182486</c:v>
                </c:pt>
                <c:pt idx="796">
                  <c:v>0.00145366549059494</c:v>
                </c:pt>
                <c:pt idx="797">
                  <c:v>0.00146624886212678</c:v>
                </c:pt>
                <c:pt idx="798">
                  <c:v>0.00147844658026378</c:v>
                </c:pt>
                <c:pt idx="799">
                  <c:v>0.00149017431921283</c:v>
                </c:pt>
                <c:pt idx="800">
                  <c:v>0.00150136214444051</c:v>
                </c:pt>
                <c:pt idx="801">
                  <c:v>0.00151195464658994</c:v>
                </c:pt>
                <c:pt idx="802">
                  <c:v>0.00152191068648964</c:v>
                </c:pt>
                <c:pt idx="803">
                  <c:v>0.00153120279436508</c:v>
                </c:pt>
                <c:pt idx="804">
                  <c:v>0.00153981627646792</c:v>
                </c:pt>
                <c:pt idx="805">
                  <c:v>0.0015477480869675</c:v>
                </c:pt>
                <c:pt idx="806">
                  <c:v>0.0015550055226979</c:v>
                </c:pt>
                <c:pt idx="807">
                  <c:v>0.00156160480835541</c:v>
                </c:pt>
                <c:pt idx="808">
                  <c:v>0.0015675696183578</c:v>
                </c:pt>
                <c:pt idx="809">
                  <c:v>0.0015729295961168</c:v>
                </c:pt>
                <c:pt idx="810">
                  <c:v>0.00157771891707459</c:v>
                </c:pt>
                <c:pt idx="811">
                  <c:v>0.0015819749307288</c:v>
                </c:pt>
                <c:pt idx="812">
                  <c:v>0.00158573691850038</c:v>
                </c:pt>
                <c:pt idx="813">
                  <c:v>0.00158904498785075</c:v>
                </c:pt>
                <c:pt idx="814">
                  <c:v>0.0015919391194017</c:v>
                </c:pt>
                <c:pt idx="815">
                  <c:v>0.00159445837495186</c:v>
                </c:pt>
                <c:pt idx="816">
                  <c:v>0.0015966402654863</c:v>
                </c:pt>
                <c:pt idx="817">
                  <c:v>0.00159852027482155</c:v>
                </c:pt>
                <c:pt idx="818">
                  <c:v>0.00160013152788288</c:v>
                </c:pt>
                <c:pt idx="819">
                  <c:v>0.00160150458811169</c:v>
                </c:pt>
                <c:pt idx="820">
                  <c:v>0.00160266736722486</c:v>
                </c:pt>
                <c:pt idx="821">
                  <c:v>0.0016036451273053</c:v>
                </c:pt>
                <c:pt idx="822">
                  <c:v>0.00160446056373465</c:v>
                </c:pt>
                <c:pt idx="823">
                  <c:v>0.00160513392913895</c:v>
                </c:pt>
                <c:pt idx="824">
                  <c:v>0.00160568320345075</c:v>
                </c:pt>
                <c:pt idx="825">
                  <c:v>0.00160612428979336</c:v>
                </c:pt>
                <c:pt idx="826">
                  <c:v>0.00160647121434965</c:v>
                </c:pt>
                <c:pt idx="827">
                  <c:v>0.00160673632360883</c:v>
                </c:pt>
                <c:pt idx="828">
                  <c:v>0.00160693047777598</c:v>
                </c:pt>
                <c:pt idx="829">
                  <c:v>0.001607063224536</c:v>
                </c:pt>
                <c:pt idx="830">
                  <c:v>0.00160714295873579</c:v>
                </c:pt>
                <c:pt idx="831">
                  <c:v>0.00160717706314751</c:v>
                </c:pt>
                <c:pt idx="832">
                  <c:v>0.00160717202993753</c:v>
                </c:pt>
                <c:pt idx="833">
                  <c:v>0.00160713356653648</c:v>
                </c:pt>
                <c:pt idx="834">
                  <c:v>0.00160706668731794</c:v>
                </c:pt>
                <c:pt idx="835">
                  <c:v>0.00160697579272068</c:v>
                </c:pt>
                <c:pt idx="836">
                  <c:v>0.00160686473850298</c:v>
                </c:pt>
                <c:pt idx="837">
                  <c:v>0.00160673689850961</c:v>
                </c:pt>
                <c:pt idx="838">
                  <c:v>0.00160659522065322</c:v>
                </c:pt>
                <c:pt idx="839">
                  <c:v>0.00160644228212103</c:v>
                </c:pt>
                <c:pt idx="840">
                  <c:v>0.00160628035029069</c:v>
                </c:pt>
                <c:pt idx="841">
                  <c:v>0.00160611130235858</c:v>
                </c:pt>
                <c:pt idx="842">
                  <c:v>0.0016059368912894</c:v>
                </c:pt>
                <c:pt idx="843">
                  <c:v>0.00160575863746312</c:v>
                </c:pt>
                <c:pt idx="844">
                  <c:v>0.00160557786826766</c:v>
                </c:pt>
                <c:pt idx="845">
                  <c:v>0.00160539578219259</c:v>
                </c:pt>
                <c:pt idx="846">
                  <c:v>0.00160521344095603</c:v>
                </c:pt>
                <c:pt idx="847">
                  <c:v>0.00160503179425696</c:v>
                </c:pt>
                <c:pt idx="848">
                  <c:v>0.0016048516989047</c:v>
                </c:pt>
                <c:pt idx="849">
                  <c:v>0.00160467391377628</c:v>
                </c:pt>
                <c:pt idx="850">
                  <c:v>0.00160449912302319</c:v>
                </c:pt>
                <c:pt idx="851">
                  <c:v>0.00160432791184822</c:v>
                </c:pt>
                <c:pt idx="852">
                  <c:v>0.00160416079051589</c:v>
                </c:pt>
                <c:pt idx="853">
                  <c:v>0.00160399817201459</c:v>
                </c:pt>
                <c:pt idx="854">
                  <c:v>0.00160384037957229</c:v>
                </c:pt>
                <c:pt idx="855">
                  <c:v>0.00160368764793486</c:v>
                </c:pt>
                <c:pt idx="856">
                  <c:v>0.00160354011750981</c:v>
                </c:pt>
                <c:pt idx="857">
                  <c:v>0.001603397841078</c:v>
                </c:pt>
                <c:pt idx="858">
                  <c:v>0.00160326079263542</c:v>
                </c:pt>
                <c:pt idx="859">
                  <c:v>0.00160312886293495</c:v>
                </c:pt>
                <c:pt idx="860">
                  <c:v>0.00160300189261336</c:v>
                </c:pt>
                <c:pt idx="861">
                  <c:v>0.00160287966382316</c:v>
                </c:pt>
                <c:pt idx="862">
                  <c:v>0.00160276194280709</c:v>
                </c:pt>
                <c:pt idx="863">
                  <c:v>0.00160264845824529</c:v>
                </c:pt>
                <c:pt idx="864">
                  <c:v>0.00160253893786306</c:v>
                </c:pt>
                <c:pt idx="865">
                  <c:v>0.00160243311593619</c:v>
                </c:pt>
                <c:pt idx="866">
                  <c:v>0.00160233075511451</c:v>
                </c:pt>
                <c:pt idx="867">
                  <c:v>0.00160223164020788</c:v>
                </c:pt>
                <c:pt idx="868">
                  <c:v>0.00160213560400672</c:v>
                </c:pt>
                <c:pt idx="869">
                  <c:v>0.00160204250925276</c:v>
                </c:pt>
                <c:pt idx="870">
                  <c:v>0.00160195227331659</c:v>
                </c:pt>
                <c:pt idx="871">
                  <c:v>0.00160186484941535</c:v>
                </c:pt>
                <c:pt idx="872">
                  <c:v>0.00160178022093405</c:v>
                </c:pt>
                <c:pt idx="873">
                  <c:v>0.00160169841383745</c:v>
                </c:pt>
                <c:pt idx="874">
                  <c:v>0.00160161946940492</c:v>
                </c:pt>
                <c:pt idx="875">
                  <c:v>0.00160154344625288</c:v>
                </c:pt>
                <c:pt idx="876">
                  <c:v>0.00160147040006744</c:v>
                </c:pt>
                <c:pt idx="877">
                  <c:v>0.00160140039576609</c:v>
                </c:pt>
                <c:pt idx="878">
                  <c:v>0.00160133348310227</c:v>
                </c:pt>
                <c:pt idx="879">
                  <c:v>0.00160126969597251</c:v>
                </c:pt>
                <c:pt idx="880">
                  <c:v>0.00160120904803465</c:v>
                </c:pt>
                <c:pt idx="881">
                  <c:v>0.00160115152925876</c:v>
                </c:pt>
                <c:pt idx="882">
                  <c:v>0.00160109710459388</c:v>
                </c:pt>
                <c:pt idx="883">
                  <c:v>0.00160104571736455</c:v>
                </c:pt>
                <c:pt idx="884">
                  <c:v>0.00160099728800867</c:v>
                </c:pt>
                <c:pt idx="885">
                  <c:v>0.00160095171686713</c:v>
                </c:pt>
                <c:pt idx="886">
                  <c:v>0.00160090888580975</c:v>
                </c:pt>
                <c:pt idx="887">
                  <c:v>0.00160086866212782</c:v>
                </c:pt>
                <c:pt idx="888">
                  <c:v>0.00160083091302525</c:v>
                </c:pt>
                <c:pt idx="889">
                  <c:v>0.00160079549860253</c:v>
                </c:pt>
                <c:pt idx="890">
                  <c:v>0.00160076227632745</c:v>
                </c:pt>
                <c:pt idx="891">
                  <c:v>0.00160073110704417</c:v>
                </c:pt>
                <c:pt idx="892">
                  <c:v>0.0016007018557601</c:v>
                </c:pt>
                <c:pt idx="893">
                  <c:v>0.00160067439286492</c:v>
                </c:pt>
                <c:pt idx="894">
                  <c:v>0.00160064859510598</c:v>
                </c:pt>
                <c:pt idx="895">
                  <c:v>0.00160062434790815</c:v>
                </c:pt>
                <c:pt idx="896">
                  <c:v>0.00160060154146625</c:v>
                </c:pt>
                <c:pt idx="897">
                  <c:v>0.00160058007253481</c:v>
                </c:pt>
                <c:pt idx="898">
                  <c:v>0.00160055984355296</c:v>
                </c:pt>
                <c:pt idx="899">
                  <c:v>0.00160054076159307</c:v>
                </c:pt>
                <c:pt idx="900">
                  <c:v>0.00160052273750471</c:v>
                </c:pt>
                <c:pt idx="901">
                  <c:v>0.00160050568693427</c:v>
                </c:pt>
                <c:pt idx="902">
                  <c:v>0.00160048952744474</c:v>
                </c:pt>
                <c:pt idx="903">
                  <c:v>0.00160047417998834</c:v>
                </c:pt>
                <c:pt idx="904">
                  <c:v>0.00160045956944581</c:v>
                </c:pt>
                <c:pt idx="905">
                  <c:v>0.00160044562562358</c:v>
                </c:pt>
                <c:pt idx="906">
                  <c:v>0.00160043228156106</c:v>
                </c:pt>
                <c:pt idx="907">
                  <c:v>0.00160041947629364</c:v>
                </c:pt>
                <c:pt idx="908">
                  <c:v>0.00160040715448921</c:v>
                </c:pt>
                <c:pt idx="909">
                  <c:v>0.00160039526773909</c:v>
                </c:pt>
                <c:pt idx="910">
                  <c:v>0.00160038377407402</c:v>
                </c:pt>
                <c:pt idx="911">
                  <c:v>0.00160037263913919</c:v>
                </c:pt>
                <c:pt idx="912">
                  <c:v>0.00160036183515785</c:v>
                </c:pt>
                <c:pt idx="913">
                  <c:v>0.00160035134112653</c:v>
                </c:pt>
                <c:pt idx="914">
                  <c:v>0.00160034114234443</c:v>
                </c:pt>
                <c:pt idx="915">
                  <c:v>0.00160033122897202</c:v>
                </c:pt>
                <c:pt idx="916">
                  <c:v>0.00160032159567122</c:v>
                </c:pt>
                <c:pt idx="917">
                  <c:v>0.00160031224020656</c:v>
                </c:pt>
                <c:pt idx="918">
                  <c:v>0.00160030316252301</c:v>
                </c:pt>
                <c:pt idx="919">
                  <c:v>0.00160029436387681</c:v>
                </c:pt>
                <c:pt idx="920">
                  <c:v>0.00160028584502754</c:v>
                </c:pt>
                <c:pt idx="921">
                  <c:v>0.00160027760618678</c:v>
                </c:pt>
                <c:pt idx="922">
                  <c:v>0.00160026964608389</c:v>
                </c:pt>
                <c:pt idx="923">
                  <c:v>0.00160026196151579</c:v>
                </c:pt>
                <c:pt idx="924">
                  <c:v>0.00160025454708304</c:v>
                </c:pt>
                <c:pt idx="925">
                  <c:v>0.00160024739505802</c:v>
                </c:pt>
                <c:pt idx="926">
                  <c:v>0.00160024049657065</c:v>
                </c:pt>
                <c:pt idx="927">
                  <c:v>0.00160023383969652</c:v>
                </c:pt>
                <c:pt idx="928">
                  <c:v>0.00160022741172177</c:v>
                </c:pt>
                <c:pt idx="929">
                  <c:v>0.00160022119935601</c:v>
                </c:pt>
                <c:pt idx="930">
                  <c:v>0.00160021518841143</c:v>
                </c:pt>
                <c:pt idx="931">
                  <c:v>0.00160020936526582</c:v>
                </c:pt>
                <c:pt idx="932">
                  <c:v>0.00160020371674124</c:v>
                </c:pt>
                <c:pt idx="933">
                  <c:v>0.00160019823072911</c:v>
                </c:pt>
                <c:pt idx="934">
                  <c:v>0.00160019289643654</c:v>
                </c:pt>
                <c:pt idx="935">
                  <c:v>0.00160018770435748</c:v>
                </c:pt>
                <c:pt idx="936">
                  <c:v>0.00160018264655804</c:v>
                </c:pt>
                <c:pt idx="937">
                  <c:v>0.00160017771661052</c:v>
                </c:pt>
                <c:pt idx="938">
                  <c:v>0.00160017290932315</c:v>
                </c:pt>
                <c:pt idx="939">
                  <c:v>0.00160016822071466</c:v>
                </c:pt>
                <c:pt idx="940">
                  <c:v>0.00160016364775269</c:v>
                </c:pt>
                <c:pt idx="941">
                  <c:v>0.00160015918811348</c:v>
                </c:pt>
                <c:pt idx="942">
                  <c:v>0.00160015483993758</c:v>
                </c:pt>
                <c:pt idx="943">
                  <c:v>0.00160015060175865</c:v>
                </c:pt>
                <c:pt idx="944">
                  <c:v>0.0016001464720697</c:v>
                </c:pt>
                <c:pt idx="945">
                  <c:v>0.00160014244931005</c:v>
                </c:pt>
                <c:pt idx="946">
                  <c:v>0.00160013853179253</c:v>
                </c:pt>
                <c:pt idx="947">
                  <c:v>0.00160013471781409</c:v>
                </c:pt>
                <c:pt idx="948">
                  <c:v>0.00160013100530797</c:v>
                </c:pt>
                <c:pt idx="949">
                  <c:v>0.0016001273920053</c:v>
                </c:pt>
                <c:pt idx="950">
                  <c:v>0.00160012387558147</c:v>
                </c:pt>
                <c:pt idx="951">
                  <c:v>0.00160012045357914</c:v>
                </c:pt>
                <c:pt idx="952">
                  <c:v>0.00160011712351215</c:v>
                </c:pt>
                <c:pt idx="953">
                  <c:v>0.00160011388292172</c:v>
                </c:pt>
                <c:pt idx="954">
                  <c:v>0.00160011072937569</c:v>
                </c:pt>
                <c:pt idx="955">
                  <c:v>0.00160010766046564</c:v>
                </c:pt>
                <c:pt idx="956">
                  <c:v>0.00160010467390636</c:v>
                </c:pt>
                <c:pt idx="957">
                  <c:v>0.00160010176733236</c:v>
                </c:pt>
                <c:pt idx="958">
                  <c:v>0.00160009893841757</c:v>
                </c:pt>
                <c:pt idx="959">
                  <c:v>0.00160009618475524</c:v>
                </c:pt>
                <c:pt idx="960">
                  <c:v>0.00160009350386672</c:v>
                </c:pt>
                <c:pt idx="961">
                  <c:v>0.00160009089308914</c:v>
                </c:pt>
                <c:pt idx="962">
                  <c:v>0.00160008834961158</c:v>
                </c:pt>
                <c:pt idx="963">
                  <c:v>0.00160008587043662</c:v>
                </c:pt>
                <c:pt idx="964">
                  <c:v>0.00160008345239213</c:v>
                </c:pt>
                <c:pt idx="965">
                  <c:v>0.00160008109216393</c:v>
                </c:pt>
                <c:pt idx="966">
                  <c:v>0.00160007878634101</c:v>
                </c:pt>
                <c:pt idx="967">
                  <c:v>0.00160007653146886</c:v>
                </c:pt>
                <c:pt idx="968">
                  <c:v>0.00160007432417398</c:v>
                </c:pt>
                <c:pt idx="969">
                  <c:v>0.00160007216122491</c:v>
                </c:pt>
                <c:pt idx="970">
                  <c:v>0.00160007003951439</c:v>
                </c:pt>
                <c:pt idx="971">
                  <c:v>0.00160006795627335</c:v>
                </c:pt>
                <c:pt idx="972">
                  <c:v>0.00160006590906489</c:v>
                </c:pt>
                <c:pt idx="973">
                  <c:v>0.00160006389590446</c:v>
                </c:pt>
                <c:pt idx="974">
                  <c:v>0.00160006191518379</c:v>
                </c:pt>
                <c:pt idx="975">
                  <c:v>0.00160005996577078</c:v>
                </c:pt>
                <c:pt idx="976">
                  <c:v>0.00160005804696698</c:v>
                </c:pt>
                <c:pt idx="977">
                  <c:v>0.00160005615846481</c:v>
                </c:pt>
                <c:pt idx="978">
                  <c:v>0.00160005430031716</c:v>
                </c:pt>
                <c:pt idx="979">
                  <c:v>0.00160005247288159</c:v>
                </c:pt>
                <c:pt idx="980">
                  <c:v>0.00160005067671595</c:v>
                </c:pt>
                <c:pt idx="981">
                  <c:v>0.0016000489125433</c:v>
                </c:pt>
                <c:pt idx="982">
                  <c:v>0.00160004718117439</c:v>
                </c:pt>
                <c:pt idx="983">
                  <c:v>0.00160004548343247</c:v>
                </c:pt>
                <c:pt idx="984">
                  <c:v>0.00160004382012425</c:v>
                </c:pt>
                <c:pt idx="985">
                  <c:v>0.00160004219196843</c:v>
                </c:pt>
                <c:pt idx="986">
                  <c:v>0.00160004059959677</c:v>
                </c:pt>
                <c:pt idx="987">
                  <c:v>0.00160003904353603</c:v>
                </c:pt>
                <c:pt idx="988">
                  <c:v>0.00160003752420983</c:v>
                </c:pt>
                <c:pt idx="989">
                  <c:v>0.00160003604195871</c:v>
                </c:pt>
                <c:pt idx="990">
                  <c:v>0.00160003459707055</c:v>
                </c:pt>
                <c:pt idx="991">
                  <c:v>0.00160003318975872</c:v>
                </c:pt>
                <c:pt idx="992">
                  <c:v>0.00160003182023884</c:v>
                </c:pt>
                <c:pt idx="993">
                  <c:v>0.00160003048874013</c:v>
                </c:pt>
                <c:pt idx="994">
                  <c:v>0.00160002919551246</c:v>
                </c:pt>
                <c:pt idx="995">
                  <c:v>0.00160002794085862</c:v>
                </c:pt>
                <c:pt idx="996">
                  <c:v>0.00160002672511481</c:v>
                </c:pt>
                <c:pt idx="997">
                  <c:v>0.00160002554865517</c:v>
                </c:pt>
                <c:pt idx="998">
                  <c:v>0.00160002441188544</c:v>
                </c:pt>
                <c:pt idx="999">
                  <c:v>0.00160002331518711</c:v>
                </c:pt>
                <c:pt idx="1000">
                  <c:v>0.0016</c:v>
                </c:pt>
                <c:pt idx="1001">
                  <c:v>0.00159999999976322</c:v>
                </c:pt>
                <c:pt idx="1002">
                  <c:v>0.00159999999920171</c:v>
                </c:pt>
                <c:pt idx="1003">
                  <c:v>0.00159999999799064</c:v>
                </c:pt>
                <c:pt idx="1004">
                  <c:v>0.00159999999545503</c:v>
                </c:pt>
                <c:pt idx="1005">
                  <c:v>0.00159999999029111</c:v>
                </c:pt>
                <c:pt idx="1006">
                  <c:v>0.00159999998006617</c:v>
                </c:pt>
                <c:pt idx="1007">
                  <c:v>0.00159999996037428</c:v>
                </c:pt>
                <c:pt idx="1008">
                  <c:v>0.00159999992348531</c:v>
                </c:pt>
                <c:pt idx="1009">
                  <c:v>0.00159999985627112</c:v>
                </c:pt>
                <c:pt idx="1010">
                  <c:v>0.00159999973714445</c:v>
                </c:pt>
                <c:pt idx="1011">
                  <c:v>0.00159999953177401</c:v>
                </c:pt>
                <c:pt idx="1012">
                  <c:v>0.0015999991873838</c:v>
                </c:pt>
                <c:pt idx="1013">
                  <c:v>0.00159999862561746</c:v>
                </c:pt>
                <c:pt idx="1014">
                  <c:v>0.00159999773425292</c:v>
                </c:pt>
                <c:pt idx="1015">
                  <c:v>0.00159999635844935</c:v>
                </c:pt>
                <c:pt idx="1016">
                  <c:v>0.00159999429276206</c:v>
                </c:pt>
                <c:pt idx="1017">
                  <c:v>0.00159999127568237</c:v>
                </c:pt>
                <c:pt idx="1018">
                  <c:v>0.00159998698889524</c:v>
                </c:pt>
                <c:pt idx="1019">
                  <c:v>0.00159998106360014</c:v>
                </c:pt>
                <c:pt idx="1020">
                  <c:v>0.00159997309589623</c:v>
                </c:pt>
                <c:pt idx="1021">
                  <c:v>0.00159996267233096</c:v>
                </c:pt>
                <c:pt idx="1022">
                  <c:v>0.00159994940518331</c:v>
                </c:pt>
                <c:pt idx="1023">
                  <c:v>0.00159993297511288</c:v>
                </c:pt>
                <c:pt idx="1024">
                  <c:v>0.00159991317672184</c:v>
                </c:pt>
                <c:pt idx="1025">
                  <c:v>0.00159988996088984</c:v>
                </c:pt>
                <c:pt idx="1026">
                  <c:v>0.00159986346690416</c:v>
                </c:pt>
                <c:pt idx="1027">
                  <c:v>0.00159983403783768</c:v>
                </c:pt>
                <c:pt idx="1028">
                  <c:v>0.00159980221446736</c:v>
                </c:pt>
                <c:pt idx="1029">
                  <c:v>0.0015997687060839</c:v>
                </c:pt>
                <c:pt idx="1030">
                  <c:v>0.00159973434028754</c:v>
                </c:pt>
                <c:pt idx="1031">
                  <c:v>0.00159969999752694</c:v>
                </c:pt>
                <c:pt idx="1032">
                  <c:v>0.00159966653890253</c:v>
                </c:pt>
                <c:pt idx="1033">
                  <c:v>0.00159963473699108</c:v>
                </c:pt>
                <c:pt idx="1034">
                  <c:v>0.00159960521883203</c:v>
                </c:pt>
                <c:pt idx="1035">
                  <c:v>0.00159957842795578</c:v>
                </c:pt>
                <c:pt idx="1036">
                  <c:v>0.00159955460891143</c:v>
                </c:pt>
                <c:pt idx="1037">
                  <c:v>0.0015995338139602</c:v>
                </c:pt>
                <c:pt idx="1038">
                  <c:v>0.00159951592828111</c:v>
                </c:pt>
                <c:pt idx="1039">
                  <c:v>0.00159950070775448</c:v>
                </c:pt>
                <c:pt idx="1040">
                  <c:v>0.00159948782246807</c:v>
                </c:pt>
                <c:pt idx="1041">
                  <c:v>0.00159947689953693</c:v>
                </c:pt>
                <c:pt idx="1042">
                  <c:v>0.00159946756022907</c:v>
                </c:pt>
                <c:pt idx="1043">
                  <c:v>0.00159945944834505</c:v>
                </c:pt>
                <c:pt idx="1044">
                  <c:v>0.00159945224880239</c:v>
                </c:pt>
                <c:pt idx="1045">
                  <c:v>0.00159944569700479</c:v>
                </c:pt>
                <c:pt idx="1046">
                  <c:v>0.00159943958068833</c:v>
                </c:pt>
                <c:pt idx="1047">
                  <c:v>0.00159943373642629</c:v>
                </c:pt>
                <c:pt idx="1048">
                  <c:v>0.00159942804299359</c:v>
                </c:pt>
                <c:pt idx="1049">
                  <c:v>0.00159942241343109</c:v>
                </c:pt>
                <c:pt idx="1050">
                  <c:v>0.00159941678716931</c:v>
                </c:pt>
                <c:pt idx="1051">
                  <c:v>0.00159941112302936</c:v>
                </c:pt>
                <c:pt idx="1052">
                  <c:v>0.00159940539349713</c:v>
                </c:pt>
                <c:pt idx="1053">
                  <c:v>0.00159939958033133</c:v>
                </c:pt>
                <c:pt idx="1054">
                  <c:v>0.00159939367138341</c:v>
                </c:pt>
                <c:pt idx="1055">
                  <c:v>0.00159938765839536</c:v>
                </c:pt>
                <c:pt idx="1056">
                  <c:v>0.00159938153555054</c:v>
                </c:pt>
                <c:pt idx="1057">
                  <c:v>0.00159937529854211</c:v>
                </c:pt>
                <c:pt idx="1058">
                  <c:v>0.00159936894399753</c:v>
                </c:pt>
                <c:pt idx="1059">
                  <c:v>0.00159936246911841</c:v>
                </c:pt>
                <c:pt idx="1060">
                  <c:v>0.00159935587144265</c:v>
                </c:pt>
                <c:pt idx="1061">
                  <c:v>0.00159934914872551</c:v>
                </c:pt>
                <c:pt idx="1062">
                  <c:v>0.00159934229865293</c:v>
                </c:pt>
                <c:pt idx="1063">
                  <c:v>0.00159933531890775</c:v>
                </c:pt>
                <c:pt idx="1064">
                  <c:v>0.00159932820700404</c:v>
                </c:pt>
                <c:pt idx="1065">
                  <c:v>0.00159932096019091</c:v>
                </c:pt>
                <c:pt idx="1066">
                  <c:v>0.00159931357538468</c:v>
                </c:pt>
                <c:pt idx="1067">
                  <c:v>0.00159930604911231</c:v>
                </c:pt>
                <c:pt idx="1068">
                  <c:v>0.00159929837747874</c:v>
                </c:pt>
                <c:pt idx="1069">
                  <c:v>0.0015992905561523</c:v>
                </c:pt>
                <c:pt idx="1070">
                  <c:v>0.0015992825803798</c:v>
                </c:pt>
                <c:pt idx="1071">
                  <c:v>0.00159927444502782</c:v>
                </c:pt>
                <c:pt idx="1072">
                  <c:v>0.00159926614465634</c:v>
                </c:pt>
                <c:pt idx="1073">
                  <c:v>0.00159925767361802</c:v>
                </c:pt>
                <c:pt idx="1074">
                  <c:v>0.00159924902617529</c:v>
                </c:pt>
                <c:pt idx="1075">
                  <c:v>0.00159924019661084</c:v>
                </c:pt>
                <c:pt idx="1076">
                  <c:v>0.00159923117931551</c:v>
                </c:pt>
                <c:pt idx="1077">
                  <c:v>0.00159922196882516</c:v>
                </c:pt>
                <c:pt idx="1078">
                  <c:v>0.0015992125597917</c:v>
                </c:pt>
                <c:pt idx="1079">
                  <c:v>0.00159920294687692</c:v>
                </c:pt>
                <c:pt idx="1080">
                  <c:v>0.0015991931245901</c:v>
                </c:pt>
                <c:pt idx="1081">
                  <c:v>0.00159918308707901</c:v>
                </c:pt>
                <c:pt idx="1082">
                  <c:v>0.00159917282792798</c:v>
                </c:pt>
                <c:pt idx="1083">
                  <c:v>0.00159916233998822</c:v>
                </c:pt>
                <c:pt idx="1084">
                  <c:v>0.00159915161529162</c:v>
                </c:pt>
                <c:pt idx="1085">
                  <c:v>0.00159914064505484</c:v>
                </c:pt>
                <c:pt idx="1086">
                  <c:v>0.00159912941979238</c:v>
                </c:pt>
                <c:pt idx="1087">
                  <c:v>0.00159911792951144</c:v>
                </c:pt>
                <c:pt idx="1088">
                  <c:v>0.00159910616395807</c:v>
                </c:pt>
                <c:pt idx="1089">
                  <c:v>0.00159909411286639</c:v>
                </c:pt>
                <c:pt idx="1090">
                  <c:v>0.00159908176616743</c:v>
                </c:pt>
                <c:pt idx="1091">
                  <c:v>0.00159906911410885</c:v>
                </c:pt>
                <c:pt idx="1092">
                  <c:v>0.00159905614726887</c:v>
                </c:pt>
                <c:pt idx="1093">
                  <c:v>0.00159904285644156</c:v>
                </c:pt>
                <c:pt idx="1094">
                  <c:v>0.00159902923242333</c:v>
                </c:pt>
                <c:pt idx="1095">
                  <c:v>0.00159901526571302</c:v>
                </c:pt>
                <c:pt idx="1096">
                  <c:v>0.00159900094617519</c:v>
                </c:pt>
                <c:pt idx="1097">
                  <c:v>0.00159898626270773</c:v>
                </c:pt>
                <c:pt idx="1098">
                  <c:v>0.00159897120295253</c:v>
                </c:pt>
                <c:pt idx="1099">
                  <c:v>0.00159895575308831</c:v>
                </c:pt>
                <c:pt idx="1100">
                  <c:v>0.00159893989772268</c:v>
                </c:pt>
                <c:pt idx="1101">
                  <c:v>0.00159892361989266</c:v>
                </c:pt>
                <c:pt idx="1102">
                  <c:v>0.00159890690116331</c:v>
                </c:pt>
                <c:pt idx="1103">
                  <c:v>0.00159888972181235</c:v>
                </c:pt>
                <c:pt idx="1104">
                  <c:v>0.00159887206106193</c:v>
                </c:pt>
                <c:pt idx="1105">
                  <c:v>0.00159885389732971</c:v>
                </c:pt>
                <c:pt idx="1106">
                  <c:v>0.00159883520846465</c:v>
                </c:pt>
                <c:pt idx="1107">
                  <c:v>0.00159881597193129</c:v>
                </c:pt>
                <c:pt idx="1108">
                  <c:v>0.00159879616491432</c:v>
                </c:pt>
                <c:pt idx="1109">
                  <c:v>0.00159877576433899</c:v>
                </c:pt>
                <c:pt idx="1110">
                  <c:v>0.00159875474678876</c:v>
                </c:pt>
                <c:pt idx="1111">
                  <c:v>0.00159873308834723</c:v>
                </c:pt>
                <c:pt idx="1112">
                  <c:v>0.00159871076437576</c:v>
                </c:pt>
                <c:pt idx="1113">
                  <c:v>0.001598687749271</c:v>
                </c:pt>
                <c:pt idx="1114">
                  <c:v>0.00159866401623576</c:v>
                </c:pt>
                <c:pt idx="1115">
                  <c:v>0.00159863953712178</c:v>
                </c:pt>
                <c:pt idx="1116">
                  <c:v>0.00159861428237865</c:v>
                </c:pt>
                <c:pt idx="1117">
                  <c:v>0.00159858822117529</c:v>
                </c:pt>
                <c:pt idx="1118">
                  <c:v>0.00159856132172014</c:v>
                </c:pt>
                <c:pt idx="1119">
                  <c:v>0.00159853355168409</c:v>
                </c:pt>
                <c:pt idx="1120">
                  <c:v>0.00159850487877109</c:v>
                </c:pt>
                <c:pt idx="1121">
                  <c:v>0.0015984752723278</c:v>
                </c:pt>
                <c:pt idx="1122">
                  <c:v>0.00159844470484049</c:v>
                </c:pt>
                <c:pt idx="1123">
                  <c:v>0.00159841315341461</c:v>
                </c:pt>
                <c:pt idx="1124">
                  <c:v>0.0015983806015428</c:v>
                </c:pt>
                <c:pt idx="1125">
                  <c:v>0.00159834704051734</c:v>
                </c:pt>
                <c:pt idx="1126">
                  <c:v>0.00159831246963839</c:v>
                </c:pt>
                <c:pt idx="1127">
                  <c:v>0.00159827689413681</c:v>
                </c:pt>
                <c:pt idx="1128">
                  <c:v>0.00159824031883701</c:v>
                </c:pt>
                <c:pt idx="1129">
                  <c:v>0.00159820273512893</c:v>
                </c:pt>
                <c:pt idx="1130">
                  <c:v>0.00159816409794777</c:v>
                </c:pt>
                <c:pt idx="1131">
                  <c:v>0.00159812428926786</c:v>
                </c:pt>
                <c:pt idx="1132">
                  <c:v>0.00159808306441031</c:v>
                </c:pt>
                <c:pt idx="1133">
                  <c:v>0.00159803997876942</c:v>
                </c:pt>
                <c:pt idx="1134">
                  <c:v>0.00159799429443069</c:v>
                </c:pt>
                <c:pt idx="1135">
                  <c:v>0.00159794486985217</c:v>
                </c:pt>
                <c:pt idx="1136">
                  <c:v>0.00159789004066279</c:v>
                </c:pt>
                <c:pt idx="1137">
                  <c:v>0.00159782750515314</c:v>
                </c:pt>
                <c:pt idx="1138">
                  <c:v>0.00159775423304586</c:v>
                </c:pt>
                <c:pt idx="1139">
                  <c:v>0.00159766641926492</c:v>
                </c:pt>
                <c:pt idx="1140">
                  <c:v>0.00159755950448026</c:v>
                </c:pt>
                <c:pt idx="1141">
                  <c:v>0.0015974282791417</c:v>
                </c:pt>
                <c:pt idx="1142">
                  <c:v>0.0015972670771238</c:v>
                </c:pt>
                <c:pt idx="1143">
                  <c:v>0.0015970700495956</c:v>
                </c:pt>
                <c:pt idx="1144">
                  <c:v>0.00159683149227753</c:v>
                </c:pt>
                <c:pt idx="1145">
                  <c:v>0.00159654617994567</c:v>
                </c:pt>
                <c:pt idx="1146">
                  <c:v>0.00159620965146519</c:v>
                </c:pt>
                <c:pt idx="1147">
                  <c:v>0.00159581838217659</c:v>
                </c:pt>
                <c:pt idx="1148">
                  <c:v>0.00159536978902555</c:v>
                </c:pt>
                <c:pt idx="1149">
                  <c:v>0.00159486203214928</c:v>
                </c:pt>
                <c:pt idx="1150">
                  <c:v>0.00159429360734444</c:v>
                </c:pt>
                <c:pt idx="1151">
                  <c:v>0.00159366276233662</c:v>
                </c:pt>
                <c:pt idx="1152">
                  <c:v>0.00159296678456064</c:v>
                </c:pt>
                <c:pt idx="1153">
                  <c:v>0.00159220127564648</c:v>
                </c:pt>
                <c:pt idx="1154">
                  <c:v>0.00159135956454399</c:v>
                </c:pt>
                <c:pt idx="1155">
                  <c:v>0.00159043231445487</c:v>
                </c:pt>
                <c:pt idx="1156">
                  <c:v>0.00158940750590934</c:v>
                </c:pt>
                <c:pt idx="1157">
                  <c:v>0.00158827086692342</c:v>
                </c:pt>
                <c:pt idx="1158">
                  <c:v>0.00158700681189996</c:v>
                </c:pt>
                <c:pt idx="1159">
                  <c:v>0.00158559988873046</c:v>
                </c:pt>
                <c:pt idx="1160">
                  <c:v>0.00158403668280737</c:v>
                </c:pt>
                <c:pt idx="1161">
                  <c:v>0.00158230804509632</c:v>
                </c:pt>
                <c:pt idx="1162">
                  <c:v>0.00158041147095576</c:v>
                </c:pt>
                <c:pt idx="1163">
                  <c:v>0.00157835338200726</c:v>
                </c:pt>
                <c:pt idx="1164">
                  <c:v>0.00157615104876016</c:v>
                </c:pt>
                <c:pt idx="1165">
                  <c:v>0.00157383385022378</c:v>
                </c:pt>
                <c:pt idx="1166">
                  <c:v>0.00157144360689792</c:v>
                </c:pt>
                <c:pt idx="1167">
                  <c:v>0.00156903374800249</c:v>
                </c:pt>
                <c:pt idx="1168">
                  <c:v>0.00156666716170252</c:v>
                </c:pt>
                <c:pt idx="1169">
                  <c:v>0.00156441269899117</c:v>
                </c:pt>
                <c:pt idx="1170">
                  <c:v>0.00156234044919251</c:v>
                </c:pt>
                <c:pt idx="1171">
                  <c:v>0.00156051607733633</c:v>
                </c:pt>
                <c:pt idx="1172">
                  <c:v>0.00155899468877242</c:v>
                </c:pt>
                <c:pt idx="1173">
                  <c:v>0.00155781484192321</c:v>
                </c:pt>
                <c:pt idx="1174">
                  <c:v>0.00155699338484095</c:v>
                </c:pt>
                <c:pt idx="1175">
                  <c:v>0.00155652175979409</c:v>
                </c:pt>
                <c:pt idx="1176">
                  <c:v>0.00155636442359275</c:v>
                </c:pt>
                <c:pt idx="1177">
                  <c:v>0.00155645997707593</c:v>
                </c:pt>
                <c:pt idx="1178">
                  <c:v>0.00155672360160067</c:v>
                </c:pt>
                <c:pt idx="1179">
                  <c:v>0.00155705216788788</c:v>
                </c:pt>
                <c:pt idx="1180">
                  <c:v>0.00155733000749128</c:v>
                </c:pt>
                <c:pt idx="1181">
                  <c:v>0.0015574345867541</c:v>
                </c:pt>
                <c:pt idx="1182">
                  <c:v>0.00155724106295237</c:v>
                </c:pt>
                <c:pt idx="1183">
                  <c:v>0.00155662457053509</c:v>
                </c:pt>
                <c:pt idx="1184">
                  <c:v>0.00155545981067564</c:v>
                </c:pt>
                <c:pt idx="1185">
                  <c:v>0.00155361768532598</c:v>
                </c:pt>
                <c:pt idx="1186">
                  <c:v>0.0015509594198451</c:v>
                </c:pt>
                <c:pt idx="1187">
                  <c:v>0.00154732945607204</c:v>
                </c:pt>
                <c:pt idx="1188">
                  <c:v>0.00154254867632765</c:v>
                </c:pt>
                <c:pt idx="1189">
                  <c:v>0.00153640994896468</c:v>
                </c:pt>
                <c:pt idx="1190">
                  <c:v>0.00152867848482638</c:v>
                </c:pt>
                <c:pt idx="1191">
                  <c:v>0.00151909905110216</c:v>
                </c:pt>
                <c:pt idx="1192">
                  <c:v>0.00150741176684381</c:v>
                </c:pt>
                <c:pt idx="1193">
                  <c:v>0.00149337727614724</c:v>
                </c:pt>
                <c:pt idx="1194">
                  <c:v>0.00147681048036951</c:v>
                </c:pt>
                <c:pt idx="1195">
                  <c:v>0.0014576204302239</c:v>
                </c:pt>
                <c:pt idx="1196">
                  <c:v>0.00143585174427877</c:v>
                </c:pt>
                <c:pt idx="1197">
                  <c:v>0.00141172145539697</c:v>
                </c:pt>
                <c:pt idx="1198">
                  <c:v>0.00138564403786855</c:v>
                </c:pt>
                <c:pt idx="1199">
                  <c:v>0.00135823767786174</c:v>
                </c:pt>
                <c:pt idx="1200">
                  <c:v>0.00133030657839237</c:v>
                </c:pt>
                <c:pt idx="1201">
                  <c:v>0.00130279729371206</c:v>
                </c:pt>
                <c:pt idx="1202">
                  <c:v>0.00127673135621655</c:v>
                </c:pt>
                <c:pt idx="1203">
                  <c:v>0.00125312102206514</c:v>
                </c:pt>
                <c:pt idx="1204">
                  <c:v>0.00123287868974798</c:v>
                </c:pt>
                <c:pt idx="1205">
                  <c:v>0.00121673277614086</c:v>
                </c:pt>
                <c:pt idx="1206">
                  <c:v>0.0012051623240091</c:v>
                </c:pt>
                <c:pt idx="1207">
                  <c:v>0.00119836016652437</c:v>
                </c:pt>
                <c:pt idx="1208">
                  <c:v>0.00119622948892564</c:v>
                </c:pt>
                <c:pt idx="1209">
                  <c:v>0.00119841323783085</c:v>
                </c:pt>
                <c:pt idx="1210">
                  <c:v>0.00120435048862421</c:v>
                </c:pt>
                <c:pt idx="1211">
                  <c:v>0.00121334966071078</c:v>
                </c:pt>
                <c:pt idx="1212">
                  <c:v>0.00122466713264244</c:v>
                </c:pt>
                <c:pt idx="1213">
                  <c:v>0.0012375801980217</c:v>
                </c:pt>
                <c:pt idx="1214">
                  <c:v>0.00125144594136613</c:v>
                </c:pt>
                <c:pt idx="1215">
                  <c:v>0.00126574107828003</c:v>
                </c:pt>
                <c:pt idx="1216">
                  <c:v>0.00128008179287566</c:v>
                </c:pt>
                <c:pt idx="1217">
                  <c:v>0.00129422574713015</c:v>
                </c:pt>
                <c:pt idx="1218">
                  <c:v>0.00130806027890206</c:v>
                </c:pt>
                <c:pt idx="1219">
                  <c:v>0.00132158170134881</c:v>
                </c:pt>
                <c:pt idx="1220">
                  <c:v>0.00133487013852042</c:v>
                </c:pt>
                <c:pt idx="1221">
                  <c:v>0.00134806329678588</c:v>
                </c:pt>
                <c:pt idx="1222">
                  <c:v>0.00136133126340208</c:v>
                </c:pt>
                <c:pt idx="1223">
                  <c:v>0.00137485328017999</c:v>
                </c:pt>
                <c:pt idx="1224">
                  <c:v>0.00138879673801928</c:v>
                </c:pt>
                <c:pt idx="1225">
                  <c:v>0.00140329817566974</c:v>
                </c:pt>
                <c:pt idx="1226">
                  <c:v>0.00141844649741095</c:v>
                </c:pt>
                <c:pt idx="1227">
                  <c:v>0.00143426876721103</c:v>
                </c:pt>
                <c:pt idx="1228">
                  <c:v>0.00145071956214876</c:v>
                </c:pt>
                <c:pt idx="1229">
                  <c:v>0.00146767519404569</c:v>
                </c:pt>
                <c:pt idx="1230">
                  <c:v>0.00148493418509771</c:v>
                </c:pt>
                <c:pt idx="1231">
                  <c:v>0.0015022250764062</c:v>
                </c:pt>
                <c:pt idx="1232">
                  <c:v>0.00151922192424699</c:v>
                </c:pt>
                <c:pt idx="1233">
                  <c:v>0.00153556680896673</c:v>
                </c:pt>
                <c:pt idx="1234">
                  <c:v>0.00155089752914785</c:v>
                </c:pt>
                <c:pt idx="1235">
                  <c:v>0.00156487760395709</c:v>
                </c:pt>
                <c:pt idx="1236">
                  <c:v>0.00157722500920956</c:v>
                </c:pt>
                <c:pt idx="1237">
                  <c:v>0.00158773597568694</c:v>
                </c:pt>
                <c:pt idx="1238">
                  <c:v>0.00159630114701985</c:v>
                </c:pt>
                <c:pt idx="1239">
                  <c:v>0.00160291140714101</c:v>
                </c:pt>
                <c:pt idx="1240">
                  <c:v>0.00160765360256519</c:v>
                </c:pt>
                <c:pt idx="1241">
                  <c:v>0.00161069705149076</c:v>
                </c:pt>
                <c:pt idx="1242">
                  <c:v>0.00161227321212061</c:v>
                </c:pt>
                <c:pt idx="1243">
                  <c:v>0.00161265177945293</c:v>
                </c:pt>
                <c:pt idx="1244">
                  <c:v>0.00161211644586675</c:v>
                </c:pt>
                <c:pt idx="1245">
                  <c:v>0.0016109433194765</c:v>
                </c:pt>
                <c:pt idx="1246">
                  <c:v>0.0016093839503103</c:v>
                </c:pt>
                <c:pt idx="1247">
                  <c:v>0.0016076539011841</c:v>
                </c:pt>
                <c:pt idx="1248">
                  <c:v>0.00160592689374637</c:v>
                </c:pt>
                <c:pt idx="1249">
                  <c:v>0.00160433381134319</c:v>
                </c:pt>
                <c:pt idx="1250">
                  <c:v>0.0016029652889341</c:v>
                </c:pt>
                <c:pt idx="1251">
                  <c:v>0.00160187672253266</c:v>
                </c:pt>
                <c:pt idx="1252">
                  <c:v>0.00160109451854937</c:v>
                </c:pt>
                <c:pt idx="1253">
                  <c:v>0.00160062265933758</c:v>
                </c:pt>
                <c:pt idx="1254">
                  <c:v>0.00160044896476151</c:v>
                </c:pt>
                <c:pt idx="1255">
                  <c:v>0.00160055054799496</c:v>
                </c:pt>
                <c:pt idx="1256">
                  <c:v>0.00160089821748623</c:v>
                </c:pt>
                <c:pt idx="1257">
                  <c:v>0.0016014596021259</c:v>
                </c:pt>
                <c:pt idx="1258">
                  <c:v>0.0016022009813717</c:v>
                </c:pt>
                <c:pt idx="1259">
                  <c:v>0.00160308789931812</c:v>
                </c:pt>
                <c:pt idx="1260">
                  <c:v>0.00160408481900026</c:v>
                </c:pt>
                <c:pt idx="1261">
                  <c:v>0.00160515423448599</c:v>
                </c:pt>
                <c:pt idx="1262">
                  <c:v>0.00160625575915023</c:v>
                </c:pt>
                <c:pt idx="1263">
                  <c:v>0.00160734571616438</c:v>
                </c:pt>
                <c:pt idx="1264">
                  <c:v>0.00160837767354432</c:v>
                </c:pt>
                <c:pt idx="1265">
                  <c:v>0.00160930411134414</c:v>
                </c:pt>
                <c:pt idx="1266">
                  <c:v>0.00161007921874616</c:v>
                </c:pt>
                <c:pt idx="1267">
                  <c:v>0.00161066241937729</c:v>
                </c:pt>
                <c:pt idx="1268">
                  <c:v>0.00161102212823252</c:v>
                </c:pt>
                <c:pt idx="1269">
                  <c:v>0.00161113902387427</c:v>
                </c:pt>
                <c:pt idx="1270">
                  <c:v>0.00161100821467642</c:v>
                </c:pt>
                <c:pt idx="1271">
                  <c:v>0.00161063994314297</c:v>
                </c:pt>
                <c:pt idx="1272">
                  <c:v>0.00161005855973707</c:v>
                </c:pt>
                <c:pt idx="1273">
                  <c:v>0.00160929995934582</c:v>
                </c:pt>
                <c:pt idx="1274">
                  <c:v>0.00160840785592046</c:v>
                </c:pt>
                <c:pt idx="1275">
                  <c:v>0.00160742952711817</c:v>
                </c:pt>
                <c:pt idx="1276">
                  <c:v>0.00160641159236077</c:v>
                </c:pt>
                <c:pt idx="1277">
                  <c:v>0.00160539639148156</c:v>
                </c:pt>
                <c:pt idx="1278">
                  <c:v>0.00160441938693015</c:v>
                </c:pt>
                <c:pt idx="1279">
                  <c:v>0.00160350772445475</c:v>
                </c:pt>
                <c:pt idx="1280">
                  <c:v>0.0016026799383861</c:v>
                </c:pt>
                <c:pt idx="1281">
                  <c:v>0.0016019466060828</c:v>
                </c:pt>
                <c:pt idx="1282">
                  <c:v>0.00160131165895836</c:v>
                </c:pt>
                <c:pt idx="1283">
                  <c:v>0.00160077401464309</c:v>
                </c:pt>
                <c:pt idx="1284">
                  <c:v>0.0016003292218236</c:v>
                </c:pt>
                <c:pt idx="1285">
                  <c:v>0.00159997091838131</c:v>
                </c:pt>
                <c:pt idx="1286">
                  <c:v>0.00159969187584852</c:v>
                </c:pt>
                <c:pt idx="1287">
                  <c:v>0.00159948462051964</c:v>
                </c:pt>
                <c:pt idx="1288">
                  <c:v>0.0015993416075546</c:v>
                </c:pt>
                <c:pt idx="1289">
                  <c:v>0.00159925501791157</c:v>
                </c:pt>
                <c:pt idx="1290">
                  <c:v>0.00159921629181005</c:v>
                </c:pt>
                <c:pt idx="1291">
                  <c:v>0.00159921553930045</c:v>
                </c:pt>
                <c:pt idx="1292">
                  <c:v>0.0015992409865285</c:v>
                </c:pt>
                <c:pt idx="1293">
                  <c:v>0.00159927860589631</c:v>
                </c:pt>
                <c:pt idx="1294">
                  <c:v>0.00159931205522751</c:v>
                </c:pt>
                <c:pt idx="1295">
                  <c:v>0.00159932300038237</c:v>
                </c:pt>
                <c:pt idx="1296">
                  <c:v>0.00159929183105913</c:v>
                </c:pt>
                <c:pt idx="1297">
                  <c:v>0.00159919870505717</c:v>
                </c:pt>
                <c:pt idx="1298">
                  <c:v>0.00159902478023509</c:v>
                </c:pt>
                <c:pt idx="1299">
                  <c:v>0.00159875344376453</c:v>
                </c:pt>
                <c:pt idx="1300">
                  <c:v>0.00159837133394683</c:v>
                </c:pt>
                <c:pt idx="1301">
                  <c:v>0.00159786895071197</c:v>
                </c:pt>
                <c:pt idx="1302">
                  <c:v>0.00159724074241472</c:v>
                </c:pt>
                <c:pt idx="1303">
                  <c:v>0.00159648461009304</c:v>
                </c:pt>
                <c:pt idx="1304">
                  <c:v>0.00159560099955468</c:v>
                </c:pt>
                <c:pt idx="1305">
                  <c:v>0.00159459164334863</c:v>
                </c:pt>
                <c:pt idx="1306">
                  <c:v>0.00159345830068645</c:v>
                </c:pt>
                <c:pt idx="1307">
                  <c:v>0.00159220174457249</c:v>
                </c:pt>
                <c:pt idx="1308">
                  <c:v>0.00159082126683693</c:v>
                </c:pt>
                <c:pt idx="1309">
                  <c:v>0.00158931487722782</c:v>
                </c:pt>
                <c:pt idx="1310">
                  <c:v>0.0015876802854789</c:v>
                </c:pt>
                <c:pt idx="1311">
                  <c:v>0.00158591660759918</c:v>
                </c:pt>
                <c:pt idx="1312">
                  <c:v>0.00158402662512702</c:v>
                </c:pt>
                <c:pt idx="1313">
                  <c:v>0.0015820193214441</c:v>
                </c:pt>
                <c:pt idx="1314">
                  <c:v>0.00157991235069012</c:v>
                </c:pt>
                <c:pt idx="1315">
                  <c:v>0.00157773404473691</c:v>
                </c:pt>
                <c:pt idx="1316">
                  <c:v>0.00157552459275243</c:v>
                </c:pt>
                <c:pt idx="1317">
                  <c:v>0.00157333606538812</c:v>
                </c:pt>
                <c:pt idx="1318">
                  <c:v>0.00157123103168591</c:v>
                </c:pt>
                <c:pt idx="1319">
                  <c:v>0.00156927967230101</c:v>
                </c:pt>
                <c:pt idx="1320">
                  <c:v>0.00156755543352061</c:v>
                </c:pt>
                <c:pt idx="1321">
                  <c:v>0.00156612946858246</c:v>
                </c:pt>
                <c:pt idx="1322">
                  <c:v>0.00156506432248304</c:v>
                </c:pt>
                <c:pt idx="1323">
                  <c:v>0.00156440749262288</c:v>
                </c:pt>
                <c:pt idx="1324">
                  <c:v>0.00156418563457545</c:v>
                </c:pt>
                <c:pt idx="1325">
                  <c:v>0.00156440022696966</c:v>
                </c:pt>
                <c:pt idx="1326">
                  <c:v>0.0015650254158317</c:v>
                </c:pt>
                <c:pt idx="1327">
                  <c:v>0.00156600853417565</c:v>
                </c:pt>
                <c:pt idx="1328">
                  <c:v>0.00156727345268474</c:v>
                </c:pt>
                <c:pt idx="1329">
                  <c:v>0.00156872649913122</c:v>
                </c:pt>
                <c:pt idx="1330">
                  <c:v>0.00157026427152946</c:v>
                </c:pt>
                <c:pt idx="1331">
                  <c:v>0.00157178235383778</c:v>
                </c:pt>
                <c:pt idx="1332">
                  <c:v>0.00157318376884589</c:v>
                </c:pt>
                <c:pt idx="1333">
                  <c:v>0.00157438606139661</c:v>
                </c:pt>
                <c:pt idx="1334">
                  <c:v>0.00157532611905097</c:v>
                </c:pt>
                <c:pt idx="1335">
                  <c:v>0.001575962237003</c:v>
                </c:pt>
                <c:pt idx="1336">
                  <c:v>0.00157627334408948</c:v>
                </c:pt>
                <c:pt idx="1337">
                  <c:v>0.00157625576143347</c:v>
                </c:pt>
                <c:pt idx="1338">
                  <c:v>0.00157591866875997</c:v>
                </c:pt>
                <c:pt idx="1339">
                  <c:v>0.00157527760008779</c:v>
                </c:pt>
                <c:pt idx="1340">
                  <c:v>0.00157434858024931</c:v>
                </c:pt>
                <c:pt idx="1341">
                  <c:v>0.00157314231322711</c:v>
                </c:pt>
                <c:pt idx="1342">
                  <c:v>0.00157165915459793</c:v>
                </c:pt>
                <c:pt idx="1343">
                  <c:v>0.00156988480713452</c:v>
                </c:pt>
                <c:pt idx="1344">
                  <c:v>0.00156778667451034</c:v>
                </c:pt>
                <c:pt idx="1345">
                  <c:v>0.00156531044747056</c:v>
                </c:pt>
                <c:pt idx="1346">
                  <c:v>0.00156237681021346</c:v>
                </c:pt>
                <c:pt idx="1347">
                  <c:v>0.00155887806826841</c:v>
                </c:pt>
                <c:pt idx="1348">
                  <c:v>0.00155467491675436</c:v>
                </c:pt>
                <c:pt idx="1349">
                  <c:v>0.00154959396443384</c:v>
                </c:pt>
                <c:pt idx="1350">
                  <c:v>0.00154342705587078</c:v>
                </c:pt>
                <c:pt idx="1351">
                  <c:v>0.00153593385264055</c:v>
                </c:pt>
                <c:pt idx="1352">
                  <c:v>0.0015268491558667</c:v>
                </c:pt>
                <c:pt idx="1353">
                  <c:v>0.00151589689164832</c:v>
                </c:pt>
                <c:pt idx="1354">
                  <c:v>0.00150281135246811</c:v>
                </c:pt>
                <c:pt idx="1355">
                  <c:v>0.00148736590666231</c:v>
                </c:pt>
                <c:pt idx="1356">
                  <c:v>0.00146940779998496</c:v>
                </c:pt>
                <c:pt idx="1357">
                  <c:v>0.00144889571348462</c:v>
                </c:pt>
                <c:pt idx="1358">
                  <c:v>0.00142593527398374</c:v>
                </c:pt>
                <c:pt idx="1359">
                  <c:v>0.00140080647800222</c:v>
                </c:pt>
                <c:pt idx="1360">
                  <c:v>0.00137397673697291</c:v>
                </c:pt>
                <c:pt idx="1361">
                  <c:v>0.00134609426897597</c:v>
                </c:pt>
                <c:pt idx="1362">
                  <c:v>0.00131795891792297</c:v>
                </c:pt>
                <c:pt idx="1363">
                  <c:v>0.00129047089405807</c:v>
                </c:pt>
                <c:pt idx="1364">
                  <c:v>0.00126456179703969</c:v>
                </c:pt>
                <c:pt idx="1365">
                  <c:v>0.00124111597065509</c:v>
                </c:pt>
                <c:pt idx="1366">
                  <c:v>0.00122089247808857</c:v>
                </c:pt>
                <c:pt idx="1367">
                  <c:v>0.0012044586263299</c:v>
                </c:pt>
                <c:pt idx="1368">
                  <c:v>0.00119214453170859</c:v>
                </c:pt>
                <c:pt idx="1369">
                  <c:v>0.00118402476489846</c:v>
                </c:pt>
                <c:pt idx="1370">
                  <c:v>0.00117992878208204</c:v>
                </c:pt>
                <c:pt idx="1371">
                  <c:v>0.00117947718175855</c:v>
                </c:pt>
                <c:pt idx="1372">
                  <c:v>0.00118213693337116</c:v>
                </c:pt>
                <c:pt idx="1373">
                  <c:v>0.00118728648013809</c:v>
                </c:pt>
                <c:pt idx="1374">
                  <c:v>0.00119428103541628</c:v>
                </c:pt>
                <c:pt idx="1375">
                  <c:v>0.00120250963556369</c:v>
                </c:pt>
                <c:pt idx="1376">
                  <c:v>0.00121143805763808</c:v>
                </c:pt>
                <c:pt idx="1377">
                  <c:v>0.00122063470793607</c:v>
                </c:pt>
                <c:pt idx="1378">
                  <c:v>0.00122977966404231</c:v>
                </c:pt>
                <c:pt idx="1379">
                  <c:v>0.001238659428444</c:v>
                </c:pt>
                <c:pt idx="1380">
                  <c:v>0.00124715148376612</c:v>
                </c:pt>
                <c:pt idx="1381">
                  <c:v>0.00125520329116731</c:v>
                </c:pt>
                <c:pt idx="1382">
                  <c:v>0.00126281002407988</c:v>
                </c:pt>
                <c:pt idx="1383">
                  <c:v>0.00126999454147329</c:v>
                </c:pt>
                <c:pt idx="1384">
                  <c:v>0.00127679175252142</c:v>
                </c:pt>
                <c:pt idx="1385">
                  <c:v>0.00128323840757288</c:v>
                </c:pt>
                <c:pt idx="1386">
                  <c:v>0.00128936812464198</c:v>
                </c:pt>
                <c:pt idx="1387">
                  <c:v>0.00129521075726507</c:v>
                </c:pt>
                <c:pt idx="1388">
                  <c:v>0.00130079459866872</c:v>
                </c:pt>
                <c:pt idx="1389">
                  <c:v>0.00130615021018284</c:v>
                </c:pt>
                <c:pt idx="1390">
                  <c:v>0.00131131426923209</c:v>
                </c:pt>
                <c:pt idx="1391">
                  <c:v>0.00131633275639654</c:v>
                </c:pt>
                <c:pt idx="1392">
                  <c:v>0.00132126277455552</c:v>
                </c:pt>
                <c:pt idx="1393">
                  <c:v>0.00132617308664213</c:v>
                </c:pt>
                <c:pt idx="1394">
                  <c:v>0.00133114352378322</c:v>
                </c:pt>
                <c:pt idx="1395">
                  <c:v>0.00133626349159374</c:v>
                </c:pt>
                <c:pt idx="1396">
                  <c:v>0.00134163016026551</c:v>
                </c:pt>
                <c:pt idx="1397">
                  <c:v>0.00134734646840307</c:v>
                </c:pt>
                <c:pt idx="1398">
                  <c:v>0.00135351898462151</c:v>
                </c:pt>
                <c:pt idx="1399">
                  <c:v>0.00136025600407771</c:v>
                </c:pt>
                <c:pt idx="1400">
                  <c:v>0.00136766483001011</c:v>
                </c:pt>
                <c:pt idx="1401">
                  <c:v>0.00137584855195735</c:v>
                </c:pt>
                <c:pt idx="1402">
                  <c:v>0.00138490165464815</c:v>
                </c:pt>
                <c:pt idx="1403">
                  <c:v>0.00139490425285973</c:v>
                </c:pt>
                <c:pt idx="1404">
                  <c:v>0.00140591481104272</c:v>
                </c:pt>
                <c:pt idx="1405">
                  <c:v>0.00141796178029585</c:v>
                </c:pt>
                <c:pt idx="1406">
                  <c:v>0.00143103460271184</c:v>
                </c:pt>
                <c:pt idx="1407">
                  <c:v>0.00144507525749015</c:v>
                </c:pt>
                <c:pt idx="1408">
                  <c:v>0.00145997168022259</c:v>
                </c:pt>
                <c:pt idx="1409">
                  <c:v>0.00147555446942696</c:v>
                </c:pt>
                <c:pt idx="1410">
                  <c:v>0.00149159823292209</c:v>
                </c:pt>
                <c:pt idx="1411">
                  <c:v>0.00150782845879347</c:v>
                </c:pt>
                <c:pt idx="1412">
                  <c:v>0.00152393414509359</c:v>
                </c:pt>
                <c:pt idx="1413">
                  <c:v>0.00153958538387909</c:v>
                </c:pt>
                <c:pt idx="1414">
                  <c:v>0.00155445451535449</c:v>
                </c:pt>
                <c:pt idx="1415">
                  <c:v>0.00156823841213637</c:v>
                </c:pt>
                <c:pt idx="1416">
                  <c:v>0.00158067924860965</c:v>
                </c:pt>
                <c:pt idx="1417">
                  <c:v>0.00159158126004012</c:v>
                </c:pt>
                <c:pt idx="1418">
                  <c:v>0.00160082144464957</c:v>
                </c:pt>
                <c:pt idx="1419">
                  <c:v>0.00160835316587824</c:v>
                </c:pt>
                <c:pt idx="1420">
                  <c:v>0.00161420272066768</c:v>
                </c:pt>
                <c:pt idx="1421">
                  <c:v>0.00161845997326558</c:v>
                </c:pt>
                <c:pt idx="1422">
                  <c:v>0.00162126493940037</c:v>
                </c:pt>
                <c:pt idx="1423">
                  <c:v>0.0016227925081236</c:v>
                </c:pt>
                <c:pt idx="1424">
                  <c:v>0.0016232374058804</c:v>
                </c:pt>
                <c:pt idx="1425">
                  <c:v>0.00162280096552836</c:v>
                </c:pt>
                <c:pt idx="1426">
                  <c:v>0.00162168062112146</c:v>
                </c:pt>
                <c:pt idx="1427">
                  <c:v>0.0016200623144156</c:v>
                </c:pt>
                <c:pt idx="1428">
                  <c:v>0.00161811544144848</c:v>
                </c:pt>
                <c:pt idx="1429">
                  <c:v>0.00161598972850335</c:v>
                </c:pt>
                <c:pt idx="1430">
                  <c:v>0.00161381334071422</c:v>
                </c:pt>
                <c:pt idx="1431">
                  <c:v>0.00161169174052456</c:v>
                </c:pt>
                <c:pt idx="1432">
                  <c:v>0.00160970707574686</c:v>
                </c:pt>
                <c:pt idx="1433">
                  <c:v>0.00160791810120038</c:v>
                </c:pt>
                <c:pt idx="1434">
                  <c:v>0.00160636083076861</c:v>
                </c:pt>
                <c:pt idx="1435">
                  <c:v>0.00160505009061113</c:v>
                </c:pt>
                <c:pt idx="1436">
                  <c:v>0.00160398204586809</c:v>
                </c:pt>
                <c:pt idx="1437">
                  <c:v>0.0016031376283513</c:v>
                </c:pt>
                <c:pt idx="1438">
                  <c:v>0.00160248658163292</c:v>
                </c:pt>
                <c:pt idx="1439">
                  <c:v>0.00160199171110985</c:v>
                </c:pt>
                <c:pt idx="1440">
                  <c:v>0.00160161298737529</c:v>
                </c:pt>
                <c:pt idx="1441">
                  <c:v>0.00160131107138628</c:v>
                </c:pt>
                <c:pt idx="1442">
                  <c:v>0.00160105005545029</c:v>
                </c:pt>
                <c:pt idx="1443">
                  <c:v>0.00160079934324382</c:v>
                </c:pt>
                <c:pt idx="1444">
                  <c:v>0.00160053472164639</c:v>
                </c:pt>
                <c:pt idx="1445">
                  <c:v>0.00160023875732765</c:v>
                </c:pt>
                <c:pt idx="1446">
                  <c:v>0.00159990072586898</c:v>
                </c:pt>
                <c:pt idx="1447">
                  <c:v>0.0015995162368738</c:v>
                </c:pt>
                <c:pt idx="1448">
                  <c:v>0.00159908668202032</c:v>
                </c:pt>
                <c:pt idx="1449">
                  <c:v>0.00159861848933216</c:v>
                </c:pt>
                <c:pt idx="1450">
                  <c:v>0.00159812230296419</c:v>
                </c:pt>
                <c:pt idx="1451">
                  <c:v>0.00159761192491996</c:v>
                </c:pt>
                <c:pt idx="1452">
                  <c:v>0.00159710305990717</c:v>
                </c:pt>
                <c:pt idx="1453">
                  <c:v>0.00159661171165645</c:v>
                </c:pt>
                <c:pt idx="1454">
                  <c:v>0.00159615237682612</c:v>
                </c:pt>
                <c:pt idx="1455">
                  <c:v>0.00159573604696003</c:v>
                </c:pt>
                <c:pt idx="1456">
                  <c:v>0.00159536813231674</c:v>
                </c:pt>
                <c:pt idx="1457">
                  <c:v>0.00159504658816198</c:v>
                </c:pt>
                <c:pt idx="1458">
                  <c:v>0.00159476050798056</c:v>
                </c:pt>
                <c:pt idx="1459">
                  <c:v>0.00159448948908961</c:v>
                </c:pt>
                <c:pt idx="1460">
                  <c:v>0.00159420408000642</c:v>
                </c:pt>
                <c:pt idx="1461">
                  <c:v>0.0015938675320388</c:v>
                </c:pt>
                <c:pt idx="1462">
                  <c:v>0.00159343893447215</c:v>
                </c:pt>
                <c:pt idx="1463">
                  <c:v>0.00159287761386297</c:v>
                </c:pt>
                <c:pt idx="1464">
                  <c:v>0.00159214845411987</c:v>
                </c:pt>
                <c:pt idx="1465">
                  <c:v>0.00159122752006658</c:v>
                </c:pt>
                <c:pt idx="1466">
                  <c:v>0.00159010729394576</c:v>
                </c:pt>
                <c:pt idx="1467">
                  <c:v>0.00158880065630516</c:v>
                </c:pt>
                <c:pt idx="1468">
                  <c:v>0.00158734286393317</c:v>
                </c:pt>
                <c:pt idx="1469">
                  <c:v>0.00158579098473077</c:v>
                </c:pt>
                <c:pt idx="1470">
                  <c:v>0.00158422053821158</c:v>
                </c:pt>
                <c:pt idx="1471">
                  <c:v>0.00158271950053903</c:v>
                </c:pt>
                <c:pt idx="1472">
                  <c:v>0.00158138023669806</c:v>
                </c:pt>
                <c:pt idx="1473">
                  <c:v>0.00158029027082294</c:v>
                </c:pt>
                <c:pt idx="1474">
                  <c:v>0.00157952303790571</c:v>
                </c:pt>
                <c:pt idx="1475">
                  <c:v>0.00157912982889506</c:v>
                </c:pt>
                <c:pt idx="1476">
                  <c:v>0.00157913402581636</c:v>
                </c:pt>
                <c:pt idx="1477">
                  <c:v>0.00157952843201385</c:v>
                </c:pt>
                <c:pt idx="1478">
                  <c:v>0.00158027608189418</c:v>
                </c:pt>
                <c:pt idx="1479">
                  <c:v>0.00158131441027544</c:v>
                </c:pt>
                <c:pt idx="1480">
                  <c:v>0.00158256218015253</c:v>
                </c:pt>
                <c:pt idx="1481">
                  <c:v>0.00158392817852902</c:v>
                </c:pt>
                <c:pt idx="1482">
                  <c:v>0.00158532045516754</c:v>
                </c:pt>
                <c:pt idx="1483">
                  <c:v>0.00158665487596412</c:v>
                </c:pt>
                <c:pt idx="1484">
                  <c:v>0.0015878619297042</c:v>
                </c:pt>
                <c:pt idx="1485">
                  <c:v>0.00158889109150356</c:v>
                </c:pt>
                <c:pt idx="1486">
                  <c:v>0.0015897124768092</c:v>
                </c:pt>
                <c:pt idx="1487">
                  <c:v>0.00159031595570624</c:v>
                </c:pt>
                <c:pt idx="1488">
                  <c:v>0.00159070825527964</c:v>
                </c:pt>
                <c:pt idx="1489">
                  <c:v>0.00159090879088546</c:v>
                </c:pt>
                <c:pt idx="1490">
                  <c:v>0.00159094501136524</c:v>
                </c:pt>
                <c:pt idx="1491">
                  <c:v>0.00159084798157507</c:v>
                </c:pt>
                <c:pt idx="1492">
                  <c:v>0.00159064869999928</c:v>
                </c:pt>
                <c:pt idx="1493">
                  <c:v>0.00159037544450471</c:v>
                </c:pt>
                <c:pt idx="1494">
                  <c:v>0.00159005220032236</c:v>
                </c:pt>
                <c:pt idx="1495">
                  <c:v>0.00158969807170397</c:v>
                </c:pt>
                <c:pt idx="1496">
                  <c:v>0.00158932743274431</c:v>
                </c:pt>
                <c:pt idx="1497">
                  <c:v>0.0015889505770448</c:v>
                </c:pt>
                <c:pt idx="1498">
                  <c:v>0.00158857459969402</c:v>
                </c:pt>
                <c:pt idx="1499">
                  <c:v>0.00158820432873069</c:v>
                </c:pt>
                <c:pt idx="1500">
                  <c:v>0.00158784312885254</c:v>
                </c:pt>
                <c:pt idx="1501">
                  <c:v>0.00158749354038431</c:v>
                </c:pt>
                <c:pt idx="1502">
                  <c:v>0.00158715768602544</c:v>
                </c:pt>
                <c:pt idx="1503">
                  <c:v>0.001586837451778</c:v>
                </c:pt>
                <c:pt idx="1504">
                  <c:v>0.00158653446821025</c:v>
                </c:pt>
                <c:pt idx="1505">
                  <c:v>0.00158624991066642</c:v>
                </c:pt>
                <c:pt idx="1506">
                  <c:v>0.00158598416461858</c:v>
                </c:pt>
                <c:pt idx="1507">
                  <c:v>0.00158573638552483</c:v>
                </c:pt>
                <c:pt idx="1508">
                  <c:v>0.00158550401339237</c:v>
                </c:pt>
                <c:pt idx="1509">
                  <c:v>0.00158528228873205</c:v>
                </c:pt>
                <c:pt idx="1510">
                  <c:v>0.00158506384432063</c:v>
                </c:pt>
                <c:pt idx="1511">
                  <c:v>0.00158483843776686</c:v>
                </c:pt>
                <c:pt idx="1512">
                  <c:v>0.00158459288129181</c:v>
                </c:pt>
                <c:pt idx="1513">
                  <c:v>0.00158431121444224</c:v>
                </c:pt>
                <c:pt idx="1514">
                  <c:v>0.00158397509194595</c:v>
                </c:pt>
                <c:pt idx="1515">
                  <c:v>0.00158356435810905</c:v>
                </c:pt>
                <c:pt idx="1516">
                  <c:v>0.00158305763703418</c:v>
                </c:pt>
                <c:pt idx="1517">
                  <c:v>0.00158243295100008</c:v>
                </c:pt>
                <c:pt idx="1518">
                  <c:v>0.00158166829336735</c:v>
                </c:pt>
                <c:pt idx="1519">
                  <c:v>0.00158074111833557</c:v>
                </c:pt>
                <c:pt idx="1520">
                  <c:v>0.00157962792958861</c:v>
                </c:pt>
                <c:pt idx="1521">
                  <c:v>0.00157830288921005</c:v>
                </c:pt>
                <c:pt idx="1522">
                  <c:v>0.00157673579417436</c:v>
                </c:pt>
                <c:pt idx="1523">
                  <c:v>0.00157488920210906</c:v>
                </c:pt>
                <c:pt idx="1524">
                  <c:v>0.00157271496988501</c:v>
                </c:pt>
                <c:pt idx="1525">
                  <c:v>0.00157015005415086</c:v>
                </c:pt>
                <c:pt idx="1526">
                  <c:v>0.00156711202303189</c:v>
                </c:pt>
                <c:pt idx="1527">
                  <c:v>0.00156349442959253</c:v>
                </c:pt>
                <c:pt idx="1528">
                  <c:v>0.00155916264519327</c:v>
                </c:pt>
                <c:pt idx="1529">
                  <c:v>0.0015539509208768</c:v>
                </c:pt>
                <c:pt idx="1530">
                  <c:v>0.00154766171960187</c:v>
                </c:pt>
                <c:pt idx="1531">
                  <c:v>0.00154006862700853</c:v>
                </c:pt>
                <c:pt idx="1532">
                  <c:v>0.00153092421181982</c:v>
                </c:pt>
                <c:pt idx="1533">
                  <c:v>0.00151997405630635</c:v>
                </c:pt>
                <c:pt idx="1534">
                  <c:v>0.00150697766894895</c:v>
                </c:pt>
                <c:pt idx="1535">
                  <c:v>0.00149173584531277</c:v>
                </c:pt>
                <c:pt idx="1536">
                  <c:v>0.00147412301017517</c:v>
                </c:pt>
                <c:pt idx="1537">
                  <c:v>0.00145412120072244</c:v>
                </c:pt>
                <c:pt idx="1538">
                  <c:v>0.00143185112629664</c:v>
                </c:pt>
                <c:pt idx="1539">
                  <c:v>0.00140759472054868</c:v>
                </c:pt>
                <c:pt idx="1540">
                  <c:v>0.00138180362242012</c:v>
                </c:pt>
                <c:pt idx="1541">
                  <c:v>0.00135508915196872</c:v>
                </c:pt>
                <c:pt idx="1542">
                  <c:v>0.00132819167474714</c:v>
                </c:pt>
                <c:pt idx="1543">
                  <c:v>0.00130193051241135</c:v>
                </c:pt>
                <c:pt idx="1544">
                  <c:v>0.00127713906191617</c:v>
                </c:pt>
                <c:pt idx="1545">
                  <c:v>0.00125459292495656</c:v>
                </c:pt>
                <c:pt idx="1546">
                  <c:v>0.00123494074401247</c:v>
                </c:pt>
                <c:pt idx="1547">
                  <c:v>0.00121864759647882</c:v>
                </c:pt>
                <c:pt idx="1548">
                  <c:v>0.00120595906172747</c:v>
                </c:pt>
                <c:pt idx="1549">
                  <c:v>0.00119689080581276</c:v>
                </c:pt>
                <c:pt idx="1550">
                  <c:v>0.00119124424063323</c:v>
                </c:pt>
                <c:pt idx="1551">
                  <c:v>0.00118864469063978</c:v>
                </c:pt>
                <c:pt idx="1552">
                  <c:v>0.00118859512911005</c:v>
                </c:pt>
                <c:pt idx="1553">
                  <c:v>0.00119053669710699</c:v>
                </c:pt>
                <c:pt idx="1554">
                  <c:v>0.00119390719977981</c:v>
                </c:pt>
                <c:pt idx="1555">
                  <c:v>0.00119819016175274</c:v>
                </c:pt>
                <c:pt idx="1556">
                  <c:v>0.0012029495851437</c:v>
                </c:pt>
                <c:pt idx="1557">
                  <c:v>0.00120784859159476</c:v>
                </c:pt>
                <c:pt idx="1558">
                  <c:v>0.00121265287960026</c:v>
                </c:pt>
                <c:pt idx="1559">
                  <c:v>0.00121722159953036</c:v>
                </c:pt>
                <c:pt idx="1560">
                  <c:v>0.00122149025967164</c:v>
                </c:pt>
                <c:pt idx="1561">
                  <c:v>0.00122544971611673</c:v>
                </c:pt>
                <c:pt idx="1562">
                  <c:v>0.00122912515708829</c:v>
                </c:pt>
                <c:pt idx="1563">
                  <c:v>0.00123255799538441</c:v>
                </c:pt>
                <c:pt idx="1564">
                  <c:v>0.00123579227069426</c:v>
                </c:pt>
                <c:pt idx="1565">
                  <c:v>0.00123886607266435</c:v>
                </c:pt>
                <c:pt idx="1566">
                  <c:v>0.00124180752298854</c:v>
                </c:pt>
                <c:pt idx="1567">
                  <c:v>0.00124463424355499</c:v>
                </c:pt>
                <c:pt idx="1568">
                  <c:v>0.00124735496922965</c:v>
                </c:pt>
                <c:pt idx="1569">
                  <c:v>0.00124997196784518</c:v>
                </c:pt>
                <c:pt idx="1570">
                  <c:v>0.0012524832450346</c:v>
                </c:pt>
                <c:pt idx="1571">
                  <c:v>0.00125488390957498</c:v>
                </c:pt>
                <c:pt idx="1572">
                  <c:v>0.0012571665617261</c:v>
                </c:pt>
                <c:pt idx="1573">
                  <c:v>0.00125932097250082</c:v>
                </c:pt>
                <c:pt idx="1574">
                  <c:v>0.00126133363190955</c:v>
                </c:pt>
                <c:pt idx="1575">
                  <c:v>0.00126318783112535</c:v>
                </c:pt>
                <c:pt idx="1576">
                  <c:v>0.00126486485897895</c:v>
                </c:pt>
                <c:pt idx="1577">
                  <c:v>0.00126634655502032</c:v>
                </c:pt>
                <c:pt idx="1578">
                  <c:v>0.00126761912841918</c:v>
                </c:pt>
                <c:pt idx="1579">
                  <c:v>0.00126867790592227</c:v>
                </c:pt>
                <c:pt idx="1580">
                  <c:v>0.00126953158007447</c:v>
                </c:pt>
                <c:pt idx="1581">
                  <c:v>0.00127020542184244</c:v>
                </c:pt>
                <c:pt idx="1582">
                  <c:v>0.00127074222425775</c:v>
                </c:pt>
                <c:pt idx="1583">
                  <c:v>0.00127120046398525</c:v>
                </c:pt>
                <c:pt idx="1584">
                  <c:v>0.00127164952589023</c:v>
                </c:pt>
                <c:pt idx="1585">
                  <c:v>0.00127216265342037</c:v>
                </c:pt>
                <c:pt idx="1586">
                  <c:v>0.00127280860904126</c:v>
                </c:pt>
                <c:pt idx="1587">
                  <c:v>0.00127364355000989</c:v>
                </c:pt>
                <c:pt idx="1588">
                  <c:v>0.00127470449036535</c:v>
                </c:pt>
                <c:pt idx="1589">
                  <c:v>0.00127600546557379</c:v>
                </c:pt>
                <c:pt idx="1590">
                  <c:v>0.00127753698186451</c:v>
                </c:pt>
                <c:pt idx="1591">
                  <c:v>0.00127926866165871</c:v>
                </c:pt>
                <c:pt idx="1592">
                  <c:v>0.00128115443349326</c:v>
                </c:pt>
                <c:pt idx="1593">
                  <c:v>0.00128313920896445</c:v>
                </c:pt>
                <c:pt idx="1594">
                  <c:v>0.0012851658304349</c:v>
                </c:pt>
                <c:pt idx="1595">
                  <c:v>0.0012871812656859</c:v>
                </c:pt>
                <c:pt idx="1596">
                  <c:v>0.00128914120407254</c:v>
                </c:pt>
                <c:pt idx="1597">
                  <c:v>0.00129101274327816</c:v>
                </c:pt>
                <c:pt idx="1598">
                  <c:v>0.00129277515518357</c:v>
                </c:pt>
                <c:pt idx="1599">
                  <c:v>0.00129441910539353</c:v>
                </c:pt>
                <c:pt idx="1600">
                  <c:v>0.00129594474827989</c:v>
                </c:pt>
                <c:pt idx="1601">
                  <c:v>0.00129735934291017</c:v>
                </c:pt>
                <c:pt idx="1602">
                  <c:v>0.00129867477809259</c:v>
                </c:pt>
                <c:pt idx="1603">
                  <c:v>0.00129990543652359</c:v>
                </c:pt>
                <c:pt idx="1604">
                  <c:v>0.00130106656129641</c:v>
                </c:pt>
                <c:pt idx="1605">
                  <c:v>0.00130217323102922</c:v>
                </c:pt>
                <c:pt idx="1606">
                  <c:v>0.00130323985242969</c:v>
                </c:pt>
                <c:pt idx="1607">
                  <c:v>0.00130428011685901</c:v>
                </c:pt>
                <c:pt idx="1608">
                  <c:v>0.00130530720779513</c:v>
                </c:pt>
                <c:pt idx="1609">
                  <c:v>0.00130633411610228</c:v>
                </c:pt>
                <c:pt idx="1610">
                  <c:v>0.00130737394257082</c:v>
                </c:pt>
                <c:pt idx="1611">
                  <c:v>0.00130844004731614</c:v>
                </c:pt>
                <c:pt idx="1612">
                  <c:v>0.00130954601868996</c:v>
                </c:pt>
                <c:pt idx="1613">
                  <c:v>0.00131070546735948</c:v>
                </c:pt>
                <c:pt idx="1614">
                  <c:v>0.0013119316744674</c:v>
                </c:pt>
                <c:pt idx="1615">
                  <c:v>0.00131323718839864</c:v>
                </c:pt>
                <c:pt idx="1616">
                  <c:v>0.00131463353282198</c:v>
                </c:pt>
                <c:pt idx="1617">
                  <c:v>0.00131613100788783</c:v>
                </c:pt>
                <c:pt idx="1618">
                  <c:v>0.00131773879786646</c:v>
                </c:pt>
                <c:pt idx="1619">
                  <c:v>0.00131946544411042</c:v>
                </c:pt>
                <c:pt idx="1620">
                  <c:v>0.00132131953451926</c:v>
                </c:pt>
                <c:pt idx="1621">
                  <c:v>0.00132331076185643</c:v>
                </c:pt>
                <c:pt idx="1622">
                  <c:v>0.00132545109793586</c:v>
                </c:pt>
                <c:pt idx="1623">
                  <c:v>0.00132775618516413</c:v>
                </c:pt>
                <c:pt idx="1624">
                  <c:v>0.0013302466501407</c:v>
                </c:pt>
                <c:pt idx="1625">
                  <c:v>0.00133294924269196</c:v>
                </c:pt>
                <c:pt idx="1626">
                  <c:v>0.00133589777414797</c:v>
                </c:pt>
                <c:pt idx="1627">
                  <c:v>0.0013391336392873</c:v>
                </c:pt>
                <c:pt idx="1628">
                  <c:v>0.00134270601017398</c:v>
                </c:pt>
                <c:pt idx="1629">
                  <c:v>0.00134667162120458</c:v>
                </c:pt>
                <c:pt idx="1630">
                  <c:v>0.00135109406611269</c:v>
                </c:pt>
                <c:pt idx="1631">
                  <c:v>0.00135604275307911</c:v>
                </c:pt>
                <c:pt idx="1632">
                  <c:v>0.00136159136943123</c:v>
                </c:pt>
                <c:pt idx="1633">
                  <c:v>0.00136781582461971</c:v>
                </c:pt>
                <c:pt idx="1634">
                  <c:v>0.0013747915328486</c:v>
                </c:pt>
                <c:pt idx="1635">
                  <c:v>0.00138258987632135</c:v>
                </c:pt>
                <c:pt idx="1636">
                  <c:v>0.00139127368784006</c:v>
                </c:pt>
                <c:pt idx="1637">
                  <c:v>0.00140089166923812</c:v>
                </c:pt>
                <c:pt idx="1638">
                  <c:v>0.00141147181331039</c:v>
                </c:pt>
                <c:pt idx="1639">
                  <c:v>0.00142301413420263</c:v>
                </c:pt>
                <c:pt idx="1640">
                  <c:v>0.00143548329946654</c:v>
                </c:pt>
                <c:pt idx="1641">
                  <c:v>0.00144880205439301</c:v>
                </c:pt>
                <c:pt idx="1642">
                  <c:v>0.00146284655415734</c:v>
                </c:pt>
                <c:pt idx="1643">
                  <c:v>0.00147744480170594</c:v>
                </c:pt>
                <c:pt idx="1644">
                  <c:v>0.00149237925410075</c:v>
                </c:pt>
                <c:pt idx="1645">
                  <c:v>0.00150739427395509</c:v>
                </c:pt>
                <c:pt idx="1646">
                  <c:v>0.00152220847988625</c:v>
                </c:pt>
                <c:pt idx="1647">
                  <c:v>0.00153653128991783</c:v>
                </c:pt>
                <c:pt idx="1648">
                  <c:v>0.0015500821663146</c:v>
                </c:pt>
                <c:pt idx="1649">
                  <c:v>0.00156261044671593</c:v>
                </c:pt>
                <c:pt idx="1650">
                  <c:v>0.00157391332291889</c:v>
                </c:pt>
                <c:pt idx="1651">
                  <c:v>0.00158384964445531</c:v>
                </c:pt>
                <c:pt idx="1652">
                  <c:v>0.00159234773490178</c:v>
                </c:pt>
                <c:pt idx="1653">
                  <c:v>0.00159940629615935</c:v>
                </c:pt>
                <c:pt idx="1654">
                  <c:v>0.00160508852447338</c:v>
                </c:pt>
                <c:pt idx="1655">
                  <c:v>0.00160951056604414</c:v>
                </c:pt>
                <c:pt idx="1656">
                  <c:v>0.00161282621825406</c:v>
                </c:pt>
                <c:pt idx="1657">
                  <c:v>0.0016152101736706</c:v>
                </c:pt>
                <c:pt idx="1658">
                  <c:v>0.0016168420284036</c:v>
                </c:pt>
                <c:pt idx="1659">
                  <c:v>0.00161789286180084</c:v>
                </c:pt>
                <c:pt idx="1660">
                  <c:v>0.00161851553491355</c:v>
                </c:pt>
                <c:pt idx="1661">
                  <c:v>0.00161883903945796</c:v>
                </c:pt>
                <c:pt idx="1662">
                  <c:v>0.0016189666238395</c:v>
                </c:pt>
                <c:pt idx="1663">
                  <c:v>0.0016189768642911</c:v>
                </c:pt>
                <c:pt idx="1664">
                  <c:v>0.00161892673814733</c:v>
                </c:pt>
                <c:pt idx="1665">
                  <c:v>0.00161885559756146</c:v>
                </c:pt>
                <c:pt idx="1666">
                  <c:v>0.00161878927281538</c:v>
                </c:pt>
                <c:pt idx="1667">
                  <c:v>0.00161874368138635</c:v>
                </c:pt>
                <c:pt idx="1668">
                  <c:v>0.00161872767680232</c:v>
                </c:pt>
                <c:pt idx="1669">
                  <c:v>0.0016187450499398</c:v>
                </c:pt>
                <c:pt idx="1670">
                  <c:v>0.0016187957805972</c:v>
                </c:pt>
                <c:pt idx="1671">
                  <c:v>0.00161887672184546</c:v>
                </c:pt>
                <c:pt idx="1672">
                  <c:v>0.00161898191413685</c:v>
                </c:pt>
                <c:pt idx="1673">
                  <c:v>0.00161910271611946</c:v>
                </c:pt>
                <c:pt idx="1674">
                  <c:v>0.00161922790742784</c:v>
                </c:pt>
                <c:pt idx="1675">
                  <c:v>0.0016193438785073</c:v>
                </c:pt>
                <c:pt idx="1676">
                  <c:v>0.00161943497263186</c:v>
                </c:pt>
                <c:pt idx="1677">
                  <c:v>0.00161948406720105</c:v>
                </c:pt>
                <c:pt idx="1678">
                  <c:v>0.00161947336411701</c:v>
                </c:pt>
                <c:pt idx="1679">
                  <c:v>0.00161938541800792</c:v>
                </c:pt>
                <c:pt idx="1680">
                  <c:v>0.00161920432364766</c:v>
                </c:pt>
                <c:pt idx="1681">
                  <c:v>0.00161891697549988</c:v>
                </c:pt>
                <c:pt idx="1682">
                  <c:v>0.00161851430020429</c:v>
                </c:pt>
                <c:pt idx="1683">
                  <c:v>0.00161799223852188</c:v>
                </c:pt>
                <c:pt idx="1684">
                  <c:v>0.00161735243830288</c:v>
                </c:pt>
                <c:pt idx="1685">
                  <c:v>0.00161660249597268</c:v>
                </c:pt>
                <c:pt idx="1686">
                  <c:v>0.00161575567068498</c:v>
                </c:pt>
                <c:pt idx="1687">
                  <c:v>0.00161483013010046</c:v>
                </c:pt>
                <c:pt idx="1688">
                  <c:v>0.00161384774180181</c:v>
                </c:pt>
                <c:pt idx="1689">
                  <c:v>0.00161283259094835</c:v>
                </c:pt>
                <c:pt idx="1690">
                  <c:v>0.00161180939111689</c:v>
                </c:pt>
                <c:pt idx="1691">
                  <c:v>0.00161080190485047</c:v>
                </c:pt>
                <c:pt idx="1692">
                  <c:v>0.00160983158452474</c:v>
                </c:pt>
                <c:pt idx="1693">
                  <c:v>0.00160891651210721</c:v>
                </c:pt>
                <c:pt idx="1694">
                  <c:v>0.00160807070517152</c:v>
                </c:pt>
                <c:pt idx="1695">
                  <c:v>0.00160730380079767</c:v>
                </c:pt>
                <c:pt idx="1696">
                  <c:v>0.00160662109061066</c:v>
                </c:pt>
                <c:pt idx="1697">
                  <c:v>0.00160602384751089</c:v>
                </c:pt>
                <c:pt idx="1698">
                  <c:v>0.00160550987291863</c:v>
                </c:pt>
                <c:pt idx="1699">
                  <c:v>0.00160507418576384</c:v>
                </c:pt>
                <c:pt idx="1700">
                  <c:v>0.00160470977824938</c:v>
                </c:pt>
                <c:pt idx="1701">
                  <c:v>0.00160440837073194</c:v>
                </c:pt>
                <c:pt idx="1702">
                  <c:v>0.00160416110546444</c:v>
                </c:pt>
                <c:pt idx="1703">
                  <c:v>0.00160395914230776</c:v>
                </c:pt>
                <c:pt idx="1704">
                  <c:v>0.00160379412569797</c:v>
                </c:pt>
                <c:pt idx="1705">
                  <c:v>0.00160365850706136</c:v>
                </c:pt>
                <c:pt idx="1706">
                  <c:v>0.00160354573848308</c:v>
                </c:pt>
                <c:pt idx="1707">
                  <c:v>0.00160345033479109</c:v>
                </c:pt>
                <c:pt idx="1708">
                  <c:v>0.0016033678475788</c:v>
                </c:pt>
                <c:pt idx="1709">
                  <c:v>0.00160329476227847</c:v>
                </c:pt>
                <c:pt idx="1710">
                  <c:v>0.00160322836287393</c:v>
                </c:pt>
                <c:pt idx="1711">
                  <c:v>0.00160316656999517</c:v>
                </c:pt>
                <c:pt idx="1712">
                  <c:v>0.00160310779109301</c:v>
                </c:pt>
                <c:pt idx="1713">
                  <c:v>0.00160305077752915</c:v>
                </c:pt>
                <c:pt idx="1714">
                  <c:v>0.00160299450480209</c:v>
                </c:pt>
                <c:pt idx="1715">
                  <c:v>0.00160293807636174</c:v>
                </c:pt>
                <c:pt idx="1716">
                  <c:v>0.00160288065308192</c:v>
                </c:pt>
                <c:pt idx="1717">
                  <c:v>0.00160282140650364</c:v>
                </c:pt>
                <c:pt idx="1718">
                  <c:v>0.00160275949711017</c:v>
                </c:pt>
                <c:pt idx="1719">
                  <c:v>0.0016026940744159</c:v>
                </c:pt>
                <c:pt idx="1720">
                  <c:v>0.00160262429686878</c:v>
                </c:pt>
                <c:pt idx="1721">
                  <c:v>0.0016025493707896</c:v>
                </c:pt>
                <c:pt idx="1722">
                  <c:v>0.00160246859239837</c:v>
                </c:pt>
                <c:pt idx="1723">
                  <c:v>0.00160238140204115</c:v>
                </c:pt>
                <c:pt idx="1724">
                  <c:v>0.00160228741303574</c:v>
                </c:pt>
                <c:pt idx="1725">
                  <c:v>0.00160218644836437</c:v>
                </c:pt>
                <c:pt idx="1726">
                  <c:v>0.00160207855482497</c:v>
                </c:pt>
                <c:pt idx="1727">
                  <c:v>0.00160196399336014</c:v>
                </c:pt>
                <c:pt idx="1728">
                  <c:v>0.00160184324441756</c:v>
                </c:pt>
                <c:pt idx="1729">
                  <c:v>0.00160171701099082</c:v>
                </c:pt>
                <c:pt idx="1730">
                  <c:v>0.00160158624637849</c:v>
                </c:pt>
                <c:pt idx="1731">
                  <c:v>0.00160145220638701</c:v>
                </c:pt>
                <c:pt idx="1732">
                  <c:v>0.00160131656442193</c:v>
                </c:pt>
                <c:pt idx="1733">
                  <c:v>0.00160118157055061</c:v>
                </c:pt>
                <c:pt idx="1734">
                  <c:v>0.00160105026470307</c:v>
                </c:pt>
                <c:pt idx="1735">
                  <c:v>0.00160092673304378</c:v>
                </c:pt>
                <c:pt idx="1736">
                  <c:v>0.00160081639153204</c:v>
                </c:pt>
                <c:pt idx="1737">
                  <c:v>0.00160072624720153</c:v>
                </c:pt>
                <c:pt idx="1738">
                  <c:v>0.00160066510434557</c:v>
                </c:pt>
                <c:pt idx="1739">
                  <c:v>0.001600643649833</c:v>
                </c:pt>
                <c:pt idx="1740">
                  <c:v>0.00160067435026838</c:v>
                </c:pt>
                <c:pt idx="1741">
                  <c:v>0.00160077109082543</c:v>
                </c:pt>
                <c:pt idx="1742">
                  <c:v>0.00160094849518193</c:v>
                </c:pt>
                <c:pt idx="1743">
                  <c:v>0.00160122089221918</c:v>
                </c:pt>
                <c:pt idx="1744">
                  <c:v>0.00160160093998696</c:v>
                </c:pt>
                <c:pt idx="1745">
                  <c:v>0.0016020979808015</c:v>
                </c:pt>
                <c:pt idx="1746">
                  <c:v>0.00160271627473066</c:v>
                </c:pt>
                <c:pt idx="1747">
                  <c:v>0.00160345333155514</c:v>
                </c:pt>
                <c:pt idx="1748">
                  <c:v>0.00160429861262068</c:v>
                </c:pt>
                <c:pt idx="1749">
                  <c:v>0.00160523288747822</c:v>
                </c:pt>
                <c:pt idx="1750">
                  <c:v>0.00160622848817885</c:v>
                </c:pt>
                <c:pt idx="1751">
                  <c:v>0.00160725060279421</c:v>
                </c:pt>
                <c:pt idx="1752">
                  <c:v>0.00160825959902608</c:v>
                </c:pt>
                <c:pt idx="1753">
                  <c:v>0.00160921419663104</c:v>
                </c:pt>
                <c:pt idx="1754">
                  <c:v>0.00161007512317632</c:v>
                </c:pt>
                <c:pt idx="1755">
                  <c:v>0.00161080878881803</c:v>
                </c:pt>
                <c:pt idx="1756">
                  <c:v>0.0016113904601774</c:v>
                </c:pt>
                <c:pt idx="1757">
                  <c:v>0.00161180647282047</c:v>
                </c:pt>
                <c:pt idx="1758">
                  <c:v>0.00161205516155636</c:v>
                </c:pt>
                <c:pt idx="1759">
                  <c:v>0.00161214639071227</c:v>
                </c:pt>
                <c:pt idx="1760">
                  <c:v>0.00161209978608421</c:v>
                </c:pt>
                <c:pt idx="1761">
                  <c:v>0.00161194196371632</c:v>
                </c:pt>
                <c:pt idx="1762">
                  <c:v>0.00161170318112424</c:v>
                </c:pt>
                <c:pt idx="1763">
                  <c:v>0.00161141387999188</c:v>
                </c:pt>
                <c:pt idx="1764">
                  <c:v>0.00161110155842042</c:v>
                </c:pt>
                <c:pt idx="1765">
                  <c:v>0.00161078830989704</c:v>
                </c:pt>
                <c:pt idx="1766">
                  <c:v>0.00161048922885192</c:v>
                </c:pt>
                <c:pt idx="1767">
                  <c:v>0.00161021175507391</c:v>
                </c:pt>
                <c:pt idx="1768">
                  <c:v>0.00160995589705238</c:v>
                </c:pt>
                <c:pt idx="1769">
                  <c:v>0.00160971520566167</c:v>
                </c:pt>
                <c:pt idx="1770">
                  <c:v>0.00160947830580267</c:v>
                </c:pt>
                <c:pt idx="1771">
                  <c:v>0.00160923078862075</c:v>
                </c:pt>
                <c:pt idx="1772">
                  <c:v>0.0016089572533726</c:v>
                </c:pt>
                <c:pt idx="1773">
                  <c:v>0.00160864331426221</c:v>
                </c:pt>
                <c:pt idx="1774">
                  <c:v>0.0016082773930114</c:v>
                </c:pt>
                <c:pt idx="1775">
                  <c:v>0.00160785214697315</c:v>
                </c:pt>
                <c:pt idx="1776">
                  <c:v>0.0016073654101118</c:v>
                </c:pt>
                <c:pt idx="1777">
                  <c:v>0.00160682056543225</c:v>
                </c:pt>
                <c:pt idx="1778">
                  <c:v>0.00160622632031751</c:v>
                </c:pt>
                <c:pt idx="1779">
                  <c:v>0.00160559591785677</c:v>
                </c:pt>
                <c:pt idx="1780">
                  <c:v>0.00160494588390987</c:v>
                </c:pt>
                <c:pt idx="1781">
                  <c:v>0.00160429446538811</c:v>
                </c:pt>
                <c:pt idx="1782">
                  <c:v>0.0016036599584567</c:v>
                </c:pt>
                <c:pt idx="1783">
                  <c:v>0.00160305912507439</c:v>
                </c:pt>
                <c:pt idx="1784">
                  <c:v>0.0016025058902279</c:v>
                </c:pt>
                <c:pt idx="1785">
                  <c:v>0.0016020104484044</c:v>
                </c:pt>
                <c:pt idx="1786">
                  <c:v>0.00160157884902847</c:v>
                </c:pt>
                <c:pt idx="1787">
                  <c:v>0.00160121305811378</c:v>
                </c:pt>
                <c:pt idx="1788">
                  <c:v>0.00160091141112262</c:v>
                </c:pt>
                <c:pt idx="1789">
                  <c:v>0.00160066935510801</c:v>
                </c:pt>
                <c:pt idx="1790">
                  <c:v>0.00160048033353008</c:v>
                </c:pt>
                <c:pt idx="1791">
                  <c:v>0.0016003366857581</c:v>
                </c:pt>
                <c:pt idx="1792">
                  <c:v>0.00160023044434229</c:v>
                </c:pt>
                <c:pt idx="1793">
                  <c:v>0.00160015397236253</c:v>
                </c:pt>
                <c:pt idx="1794">
                  <c:v>0.00160010040207632</c:v>
                </c:pt>
                <c:pt idx="1795">
                  <c:v>0.00160006388018832</c:v>
                </c:pt>
                <c:pt idx="1796">
                  <c:v>0.00160003964748954</c:v>
                </c:pt>
                <c:pt idx="1797">
                  <c:v>0.00160002399955542</c:v>
                </c:pt>
                <c:pt idx="1798">
                  <c:v>0.00160001416592008</c:v>
                </c:pt>
                <c:pt idx="1799">
                  <c:v>0.00160000815186312</c:v>
                </c:pt>
                <c:pt idx="1800">
                  <c:v>0.0016000045724528</c:v>
                </c:pt>
                <c:pt idx="1801">
                  <c:v>0.00160000249925728</c:v>
                </c:pt>
                <c:pt idx="1802">
                  <c:v>0.00160000133070449</c:v>
                </c:pt>
                <c:pt idx="1803">
                  <c:v>0.00160000068974582</c:v>
                </c:pt>
                <c:pt idx="1804">
                  <c:v>0.00160000034762998</c:v>
                </c:pt>
                <c:pt idx="1805">
                  <c:v>0.00160000016993141</c:v>
                </c:pt>
                <c:pt idx="1806">
                  <c:v>0.00160000008012644</c:v>
                </c:pt>
                <c:pt idx="1807">
                  <c:v>0.00160000003597583</c:v>
                </c:pt>
                <c:pt idx="1808">
                  <c:v>0.00160000001491827</c:v>
                </c:pt>
                <c:pt idx="1809">
                  <c:v>0.00160000000520222</c:v>
                </c:pt>
                <c:pt idx="1810">
                  <c:v>0.00160000000090712</c:v>
                </c:pt>
                <c:pt idx="1811">
                  <c:v>0.00159999999923579</c:v>
                </c:pt>
                <c:pt idx="1812">
                  <c:v>0.00159999999904648</c:v>
                </c:pt>
                <c:pt idx="1813">
                  <c:v>0.00159999999904648</c:v>
                </c:pt>
                <c:pt idx="1814">
                  <c:v>0.00159999999904648</c:v>
                </c:pt>
                <c:pt idx="1815">
                  <c:v>0.00159999999904648</c:v>
                </c:pt>
                <c:pt idx="1816">
                  <c:v>0.00159999999904648</c:v>
                </c:pt>
                <c:pt idx="1817">
                  <c:v>0.00159999999904648</c:v>
                </c:pt>
                <c:pt idx="1818">
                  <c:v>0.00159999999904648</c:v>
                </c:pt>
                <c:pt idx="1819">
                  <c:v>0.00159999999904648</c:v>
                </c:pt>
                <c:pt idx="1820">
                  <c:v>0.00159999999904648</c:v>
                </c:pt>
                <c:pt idx="1821">
                  <c:v>0.00159999999904648</c:v>
                </c:pt>
                <c:pt idx="1822">
                  <c:v>0.00159999999904648</c:v>
                </c:pt>
                <c:pt idx="1823">
                  <c:v>0.00159999999904648</c:v>
                </c:pt>
                <c:pt idx="1824">
                  <c:v>0.00159999999904648</c:v>
                </c:pt>
                <c:pt idx="1825">
                  <c:v>0.00159999999904648</c:v>
                </c:pt>
                <c:pt idx="1826">
                  <c:v>0.00159999999904648</c:v>
                </c:pt>
                <c:pt idx="1827">
                  <c:v>0.00159999999904648</c:v>
                </c:pt>
                <c:pt idx="1828">
                  <c:v>0.00159999999904648</c:v>
                </c:pt>
                <c:pt idx="1829">
                  <c:v>0.00159999999904648</c:v>
                </c:pt>
                <c:pt idx="1830">
                  <c:v>0.00159999999904648</c:v>
                </c:pt>
                <c:pt idx="1831">
                  <c:v>0.00159999999904648</c:v>
                </c:pt>
                <c:pt idx="1832">
                  <c:v>0.00159999999904648</c:v>
                </c:pt>
                <c:pt idx="1833">
                  <c:v>0.00159999999904648</c:v>
                </c:pt>
                <c:pt idx="1834">
                  <c:v>0.00159999999904648</c:v>
                </c:pt>
                <c:pt idx="1835">
                  <c:v>0.00159999999904648</c:v>
                </c:pt>
                <c:pt idx="1836">
                  <c:v>0.00159999999904648</c:v>
                </c:pt>
                <c:pt idx="1837">
                  <c:v>0.00159999999904648</c:v>
                </c:pt>
                <c:pt idx="1838">
                  <c:v>0.00159999999904648</c:v>
                </c:pt>
                <c:pt idx="1839">
                  <c:v>0.00159999999904648</c:v>
                </c:pt>
                <c:pt idx="1840">
                  <c:v>0.00159999999904648</c:v>
                </c:pt>
                <c:pt idx="1841">
                  <c:v>0.00159999999904648</c:v>
                </c:pt>
                <c:pt idx="1842">
                  <c:v>0.00159999999904648</c:v>
                </c:pt>
                <c:pt idx="1843">
                  <c:v>0.00159999999904648</c:v>
                </c:pt>
                <c:pt idx="1844">
                  <c:v>0.00159999999904648</c:v>
                </c:pt>
                <c:pt idx="1845">
                  <c:v>0.00159999999904648</c:v>
                </c:pt>
                <c:pt idx="1846">
                  <c:v>0.00159999999904648</c:v>
                </c:pt>
                <c:pt idx="1847">
                  <c:v>0.00159999999904648</c:v>
                </c:pt>
                <c:pt idx="1848">
                  <c:v>0.00159999999904648</c:v>
                </c:pt>
                <c:pt idx="1849">
                  <c:v>0.00159999999904648</c:v>
                </c:pt>
                <c:pt idx="1850">
                  <c:v>0.00159999999904648</c:v>
                </c:pt>
                <c:pt idx="1851">
                  <c:v>0.00159999999904648</c:v>
                </c:pt>
                <c:pt idx="1852">
                  <c:v>0.00159999999904648</c:v>
                </c:pt>
                <c:pt idx="1853">
                  <c:v>0.00159999999904648</c:v>
                </c:pt>
                <c:pt idx="1854">
                  <c:v>0.00159999999904648</c:v>
                </c:pt>
                <c:pt idx="1855">
                  <c:v>0.00159999999904649</c:v>
                </c:pt>
                <c:pt idx="1856">
                  <c:v>0.00159999999904649</c:v>
                </c:pt>
                <c:pt idx="1857">
                  <c:v>0.00159999999904651</c:v>
                </c:pt>
                <c:pt idx="1858">
                  <c:v>0.00159999999904653</c:v>
                </c:pt>
                <c:pt idx="1859">
                  <c:v>0.00159999999904658</c:v>
                </c:pt>
                <c:pt idx="1860">
                  <c:v>0.00159999999904666</c:v>
                </c:pt>
                <c:pt idx="1861">
                  <c:v>0.00159999999904681</c:v>
                </c:pt>
                <c:pt idx="1862">
                  <c:v>0.00159999999904704</c:v>
                </c:pt>
                <c:pt idx="1863">
                  <c:v>0.00159999999904743</c:v>
                </c:pt>
                <c:pt idx="1864">
                  <c:v>0.00159999999904804</c:v>
                </c:pt>
                <c:pt idx="1865">
                  <c:v>0.00159999999904898</c:v>
                </c:pt>
                <c:pt idx="1866">
                  <c:v>0.00159999999905039</c:v>
                </c:pt>
                <c:pt idx="1867">
                  <c:v>0.00159999999905243</c:v>
                </c:pt>
                <c:pt idx="1868">
                  <c:v>0.00159999999905533</c:v>
                </c:pt>
                <c:pt idx="1869">
                  <c:v>0.00159999999905932</c:v>
                </c:pt>
                <c:pt idx="1870">
                  <c:v>0.00159999999906465</c:v>
                </c:pt>
                <c:pt idx="1871">
                  <c:v>0.0015999999990716</c:v>
                </c:pt>
                <c:pt idx="1872">
                  <c:v>0.0015999999990804</c:v>
                </c:pt>
                <c:pt idx="1873">
                  <c:v>0.00159999999909123</c:v>
                </c:pt>
                <c:pt idx="1874">
                  <c:v>0.00159999999910421</c:v>
                </c:pt>
                <c:pt idx="1875">
                  <c:v>0.00159999999911934</c:v>
                </c:pt>
                <c:pt idx="1876">
                  <c:v>0.00159999999913647</c:v>
                </c:pt>
                <c:pt idx="1877">
                  <c:v>0.00159999999915536</c:v>
                </c:pt>
                <c:pt idx="1878">
                  <c:v>0.0015999999991756</c:v>
                </c:pt>
                <c:pt idx="1879">
                  <c:v>0.00159999999919671</c:v>
                </c:pt>
                <c:pt idx="1880">
                  <c:v>0.0015999999992181</c:v>
                </c:pt>
                <c:pt idx="1881">
                  <c:v>0.00159999999923921</c:v>
                </c:pt>
                <c:pt idx="1882">
                  <c:v>0.00159999999925945</c:v>
                </c:pt>
                <c:pt idx="1883">
                  <c:v>0.00159999999927834</c:v>
                </c:pt>
                <c:pt idx="1884">
                  <c:v>0.00159999999929547</c:v>
                </c:pt>
                <c:pt idx="1885">
                  <c:v>0.0015999999993106</c:v>
                </c:pt>
                <c:pt idx="1886">
                  <c:v>0.00159999999932358</c:v>
                </c:pt>
                <c:pt idx="1887">
                  <c:v>0.00159999999933441</c:v>
                </c:pt>
                <c:pt idx="1888">
                  <c:v>0.00159999999934321</c:v>
                </c:pt>
                <c:pt idx="1889">
                  <c:v>0.00159999999935016</c:v>
                </c:pt>
                <c:pt idx="1890">
                  <c:v>0.00159999999935549</c:v>
                </c:pt>
                <c:pt idx="1891">
                  <c:v>0.00159999999935948</c:v>
                </c:pt>
                <c:pt idx="1892">
                  <c:v>0.00159999999936238</c:v>
                </c:pt>
                <c:pt idx="1893">
                  <c:v>0.00159999999936442</c:v>
                </c:pt>
                <c:pt idx="1894">
                  <c:v>0.00159999999936583</c:v>
                </c:pt>
                <c:pt idx="1895">
                  <c:v>0.00159999999936677</c:v>
                </c:pt>
                <c:pt idx="1896">
                  <c:v>0.00159999999936738</c:v>
                </c:pt>
                <c:pt idx="1897">
                  <c:v>0.00159999999936777</c:v>
                </c:pt>
                <c:pt idx="1898">
                  <c:v>0.00159999999936801</c:v>
                </c:pt>
                <c:pt idx="1899">
                  <c:v>0.00159999999936815</c:v>
                </c:pt>
                <c:pt idx="1900">
                  <c:v>0.00159999999936823</c:v>
                </c:pt>
                <c:pt idx="1901">
                  <c:v>0.00159999999936828</c:v>
                </c:pt>
                <c:pt idx="1902">
                  <c:v>0.0015999999993683</c:v>
                </c:pt>
                <c:pt idx="1903">
                  <c:v>0.00159999999936832</c:v>
                </c:pt>
                <c:pt idx="1904">
                  <c:v>0.00159999999936832</c:v>
                </c:pt>
                <c:pt idx="1905">
                  <c:v>0.00159999999936833</c:v>
                </c:pt>
                <c:pt idx="1906">
                  <c:v>0.00159999999936833</c:v>
                </c:pt>
                <c:pt idx="1907">
                  <c:v>0.00159999999936833</c:v>
                </c:pt>
                <c:pt idx="1908">
                  <c:v>0.00159999999936833</c:v>
                </c:pt>
                <c:pt idx="1909">
                  <c:v>0.00159999999936833</c:v>
                </c:pt>
                <c:pt idx="1910">
                  <c:v>0.00159999999936833</c:v>
                </c:pt>
                <c:pt idx="1911">
                  <c:v>0.00159999999936833</c:v>
                </c:pt>
                <c:pt idx="1912">
                  <c:v>0.00159999999936833</c:v>
                </c:pt>
                <c:pt idx="1913">
                  <c:v>0.00159999999936833</c:v>
                </c:pt>
                <c:pt idx="1914">
                  <c:v>0.00159999999936833</c:v>
                </c:pt>
                <c:pt idx="1915">
                  <c:v>0.00159999999936833</c:v>
                </c:pt>
                <c:pt idx="1916">
                  <c:v>0.00159999999936833</c:v>
                </c:pt>
                <c:pt idx="1917">
                  <c:v>0.00159999999936833</c:v>
                </c:pt>
                <c:pt idx="1918">
                  <c:v>0.00159999999936833</c:v>
                </c:pt>
                <c:pt idx="1919">
                  <c:v>0.00159999999936833</c:v>
                </c:pt>
                <c:pt idx="1920">
                  <c:v>0.00159999999936833</c:v>
                </c:pt>
                <c:pt idx="1921">
                  <c:v>0.00159999999936833</c:v>
                </c:pt>
                <c:pt idx="1922">
                  <c:v>0.00159999999936833</c:v>
                </c:pt>
                <c:pt idx="1923">
                  <c:v>0.00159999999936833</c:v>
                </c:pt>
                <c:pt idx="1924">
                  <c:v>0.00159999999936833</c:v>
                </c:pt>
                <c:pt idx="1925">
                  <c:v>0.00159999999936833</c:v>
                </c:pt>
                <c:pt idx="1926">
                  <c:v>0.00159999999936833</c:v>
                </c:pt>
                <c:pt idx="1927">
                  <c:v>0.00159999999936833</c:v>
                </c:pt>
                <c:pt idx="1928">
                  <c:v>0.00159999999936833</c:v>
                </c:pt>
                <c:pt idx="1929">
                  <c:v>0.00159999999936833</c:v>
                </c:pt>
                <c:pt idx="1930">
                  <c:v>0.00159999999936833</c:v>
                </c:pt>
                <c:pt idx="1931">
                  <c:v>0.00159999999936833</c:v>
                </c:pt>
                <c:pt idx="1932">
                  <c:v>0.00159999999936833</c:v>
                </c:pt>
                <c:pt idx="1933">
                  <c:v>0.00159999999936833</c:v>
                </c:pt>
                <c:pt idx="1934">
                  <c:v>0.00159999999936833</c:v>
                </c:pt>
                <c:pt idx="1935">
                  <c:v>0.00159999999936833</c:v>
                </c:pt>
                <c:pt idx="1936">
                  <c:v>0.00159999999936833</c:v>
                </c:pt>
                <c:pt idx="1937">
                  <c:v>0.00159999999936833</c:v>
                </c:pt>
                <c:pt idx="1938">
                  <c:v>0.00159999999936833</c:v>
                </c:pt>
                <c:pt idx="1939">
                  <c:v>0.00159999999936833</c:v>
                </c:pt>
                <c:pt idx="1940">
                  <c:v>0.00159999999936833</c:v>
                </c:pt>
                <c:pt idx="1941">
                  <c:v>0.00159999999936833</c:v>
                </c:pt>
                <c:pt idx="1942">
                  <c:v>0.00159999999936833</c:v>
                </c:pt>
                <c:pt idx="1943">
                  <c:v>0.00159999999936833</c:v>
                </c:pt>
                <c:pt idx="1944">
                  <c:v>0.00159999999936833</c:v>
                </c:pt>
                <c:pt idx="1945">
                  <c:v>0.00159999999936833</c:v>
                </c:pt>
                <c:pt idx="1946">
                  <c:v>0.00159999999936833</c:v>
                </c:pt>
                <c:pt idx="1947">
                  <c:v>0.00159999999936833</c:v>
                </c:pt>
                <c:pt idx="1948">
                  <c:v>0.00159999999936833</c:v>
                </c:pt>
                <c:pt idx="1949">
                  <c:v>0.00159999999936833</c:v>
                </c:pt>
                <c:pt idx="1950">
                  <c:v>0.00159999999936833</c:v>
                </c:pt>
              </c:numCache>
            </c:numRef>
          </c:yVal>
          <c:smooth val="0"/>
        </c:ser>
        <c:ser>
          <c:idx val="3"/>
          <c:order val="3"/>
          <c:tx>
            <c:strRef>
              <c:f>'Y signal'!$R$4</c:f>
              <c:strCache>
                <c:ptCount val="1"/>
                <c:pt idx="0">
                  <c:v>ch  4</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R$5:$R$1955</c:f>
              <c:numCache>
                <c:formatCode>0.00E+00</c:formatCode>
                <c:ptCount val="1951"/>
                <c:pt idx="0">
                  <c:v>0.0014</c:v>
                </c:pt>
                <c:pt idx="1">
                  <c:v>0.00139999999985635</c:v>
                </c:pt>
                <c:pt idx="2">
                  <c:v>0.00139999999963958</c:v>
                </c:pt>
                <c:pt idx="3">
                  <c:v>0.00139999999931584</c:v>
                </c:pt>
                <c:pt idx="4">
                  <c:v>0.00139999999883597</c:v>
                </c:pt>
                <c:pt idx="5">
                  <c:v>0.00139999999812926</c:v>
                </c:pt>
                <c:pt idx="6">
                  <c:v>0.00139999999709672</c:v>
                </c:pt>
                <c:pt idx="7">
                  <c:v>0.0013999999955988</c:v>
                </c:pt>
                <c:pt idx="8">
                  <c:v>0.00139999999344044</c:v>
                </c:pt>
                <c:pt idx="9">
                  <c:v>0.00139999999035289</c:v>
                </c:pt>
                <c:pt idx="10">
                  <c:v>0.00139999998596689</c:v>
                </c:pt>
                <c:pt idx="11">
                  <c:v>0.00139999997977909</c:v>
                </c:pt>
                <c:pt idx="12">
                  <c:v>0.00139999997111051</c:v>
                </c:pt>
                <c:pt idx="13">
                  <c:v>0.00139999995905016</c:v>
                </c:pt>
                <c:pt idx="14">
                  <c:v>0.00139999994238775</c:v>
                </c:pt>
                <c:pt idx="15">
                  <c:v>0.00139999991952586</c:v>
                </c:pt>
                <c:pt idx="16">
                  <c:v>0.00139999988837544</c:v>
                </c:pt>
                <c:pt idx="17">
                  <c:v>0.0013999998462243</c:v>
                </c:pt>
                <c:pt idx="18">
                  <c:v>0.00139999978958235</c:v>
                </c:pt>
                <c:pt idx="19">
                  <c:v>0.00139999971399314</c:v>
                </c:pt>
                <c:pt idx="20">
                  <c:v>0.00139999961381552</c:v>
                </c:pt>
                <c:pt idx="21">
                  <c:v>0.00139999948196854</c:v>
                </c:pt>
                <c:pt idx="22">
                  <c:v>0.00139999930963805</c:v>
                </c:pt>
                <c:pt idx="23">
                  <c:v>0.00139999908594855</c:v>
                </c:pt>
                <c:pt idx="24">
                  <c:v>0.00139999879759828</c:v>
                </c:pt>
                <c:pt idx="25">
                  <c:v>0.00139999842846045</c:v>
                </c:pt>
                <c:pt idx="26">
                  <c:v>0.00139999795916084</c:v>
                </c:pt>
                <c:pt idx="27">
                  <c:v>0.00139999736663742</c:v>
                </c:pt>
                <c:pt idx="28">
                  <c:v>0.0013999966236935</c:v>
                </c:pt>
                <c:pt idx="29">
                  <c:v>0.00139999569856477</c:v>
                </c:pt>
                <c:pt idx="30">
                  <c:v>0.00139999455451531</c:v>
                </c:pt>
                <c:pt idx="31">
                  <c:v>0.00139999314948771</c:v>
                </c:pt>
                <c:pt idx="32">
                  <c:v>0.00139999143583281</c:v>
                </c:pt>
                <c:pt idx="33">
                  <c:v>0.00139998936014844</c:v>
                </c:pt>
                <c:pt idx="34">
                  <c:v>0.00139998686325427</c:v>
                </c:pt>
                <c:pt idx="35">
                  <c:v>0.00139998388033795</c:v>
                </c:pt>
                <c:pt idx="36">
                  <c:v>0.00139998034129695</c:v>
                </c:pt>
                <c:pt idx="37">
                  <c:v>0.00139997617130385</c:v>
                </c:pt>
                <c:pt idx="38">
                  <c:v>0.0013999712916155</c:v>
                </c:pt>
                <c:pt idx="39">
                  <c:v>0.00139996562063926</c:v>
                </c:pt>
                <c:pt idx="40">
                  <c:v>0.00139995907526073</c:v>
                </c:pt>
                <c:pt idx="41">
                  <c:v>0.00139995157242601</c:v>
                </c:pt>
                <c:pt idx="42">
                  <c:v>0.00139994303096169</c:v>
                </c:pt>
                <c:pt idx="43">
                  <c:v>0.00139993337359592</c:v>
                </c:pt>
                <c:pt idx="44">
                  <c:v>0.00139992252913878</c:v>
                </c:pt>
                <c:pt idx="45">
                  <c:v>0.00139991043476097</c:v>
                </c:pt>
                <c:pt idx="46">
                  <c:v>0.00139989703830016</c:v>
                </c:pt>
                <c:pt idx="47">
                  <c:v>0.001399882300514</c:v>
                </c:pt>
                <c:pt idx="48">
                  <c:v>0.00139986619719469</c:v>
                </c:pt>
                <c:pt idx="49">
                  <c:v>0.00139984872105042</c:v>
                </c:pt>
                <c:pt idx="50">
                  <c:v>0.00139982988326797</c:v>
                </c:pt>
                <c:pt idx="51">
                  <c:v>0.00139980971467378</c:v>
                </c:pt>
                <c:pt idx="52">
                  <c:v>0.0013997882664159</c:v>
                </c:pt>
                <c:pt idx="53">
                  <c:v>0.00139976561011579</c:v>
                </c:pt>
                <c:pt idx="54">
                  <c:v>0.00139974183744377</c:v>
                </c:pt>
                <c:pt idx="55">
                  <c:v>0.00139971705910864</c:v>
                </c:pt>
                <c:pt idx="56">
                  <c:v>0.00139969140326127</c:v>
                </c:pt>
                <c:pt idx="57">
                  <c:v>0.00139966501335185</c:v>
                </c:pt>
                <c:pt idx="58">
                  <c:v>0.00139963804548988</c:v>
                </c:pt>
                <c:pt idx="59">
                  <c:v>0.00139961066539289</c:v>
                </c:pt>
                <c:pt idx="60">
                  <c:v>0.00139958304501706</c:v>
                </c:pt>
                <c:pt idx="61">
                  <c:v>0.0013995553589857</c:v>
                </c:pt>
                <c:pt idx="62">
                  <c:v>0.00139952778093498</c:v>
                </c:pt>
                <c:pt idx="63">
                  <c:v>0.00139950047990782</c:v>
                </c:pt>
                <c:pt idx="64">
                  <c:v>0.00139947361691522</c:v>
                </c:pt>
                <c:pt idx="65">
                  <c:v>0.00139944734178281</c:v>
                </c:pt>
                <c:pt idx="66">
                  <c:v>0.00139942179038319</c:v>
                </c:pt>
                <c:pt idx="67">
                  <c:v>0.00139939708233795</c:v>
                </c:pt>
                <c:pt idx="68">
                  <c:v>0.00139937331925032</c:v>
                </c:pt>
                <c:pt idx="69">
                  <c:v>0.00139935058350646</c:v>
                </c:pt>
                <c:pt idx="70">
                  <c:v>0.00139932893765792</c:v>
                </c:pt>
                <c:pt idx="71">
                  <c:v>0.00139930842437357</c:v>
                </c:pt>
                <c:pt idx="72">
                  <c:v>0.00139928906692999</c:v>
                </c:pt>
                <c:pt idx="73">
                  <c:v>0.00139927087018274</c:v>
                </c:pt>
                <c:pt idx="74">
                  <c:v>0.00139925382195377</c:v>
                </c:pt>
                <c:pt idx="75">
                  <c:v>0.00139923789475588</c:v>
                </c:pt>
                <c:pt idx="76">
                  <c:v>0.00139922304776364</c:v>
                </c:pt>
                <c:pt idx="77">
                  <c:v>0.00139920922894611</c:v>
                </c:pt>
                <c:pt idx="78">
                  <c:v>0.001399196377275</c:v>
                </c:pt>
                <c:pt idx="79">
                  <c:v>0.00139918442492662</c:v>
                </c:pt>
                <c:pt idx="80">
                  <c:v>0.00139917329940505</c:v>
                </c:pt>
                <c:pt idx="81">
                  <c:v>0.00139916292553101</c:v>
                </c:pt>
                <c:pt idx="82">
                  <c:v>0.00139915322724449</c:v>
                </c:pt>
                <c:pt idx="83">
                  <c:v>0.00139914412918965</c:v>
                </c:pt>
                <c:pt idx="84">
                  <c:v>0.00139913555805771</c:v>
                </c:pt>
                <c:pt idx="85">
                  <c:v>0.00139912744368352</c:v>
                </c:pt>
                <c:pt idx="86">
                  <c:v>0.00139911971989355</c:v>
                </c:pt>
                <c:pt idx="87">
                  <c:v>0.00139911232511751</c:v>
                </c:pt>
                <c:pt idx="88">
                  <c:v>0.00139910520278426</c:v>
                </c:pt>
                <c:pt idx="89">
                  <c:v>0.00139909830152097</c:v>
                </c:pt>
                <c:pt idx="90">
                  <c:v>0.00139909157518672</c:v>
                </c:pt>
                <c:pt idx="91">
                  <c:v>0.00139908498276662</c:v>
                </c:pt>
                <c:pt idx="92">
                  <c:v>0.00139907848815797</c:v>
                </c:pt>
                <c:pt idx="93">
                  <c:v>0.00139907205987076</c:v>
                </c:pt>
                <c:pt idx="94">
                  <c:v>0.0013990656706738</c:v>
                </c:pt>
                <c:pt idx="95">
                  <c:v>0.00139905929720502</c:v>
                </c:pt>
                <c:pt idx="96">
                  <c:v>0.00139905291956452</c:v>
                </c:pt>
                <c:pt idx="97">
                  <c:v>0.00139904652091019</c:v>
                </c:pt>
                <c:pt idx="98">
                  <c:v>0.00139904008706416</c:v>
                </c:pt>
                <c:pt idx="99">
                  <c:v>0.00139903360614121</c:v>
                </c:pt>
                <c:pt idx="100">
                  <c:v>0.00139902706820519</c:v>
                </c:pt>
                <c:pt idx="101">
                  <c:v>0.00139902046495722</c:v>
                </c:pt>
                <c:pt idx="102">
                  <c:v>0.00139901378945716</c:v>
                </c:pt>
                <c:pt idx="103">
                  <c:v>0.00139900703588067</c:v>
                </c:pt>
                <c:pt idx="104">
                  <c:v>0.00139900019930662</c:v>
                </c:pt>
                <c:pt idx="105">
                  <c:v>0.00139899327553629</c:v>
                </c:pt>
                <c:pt idx="106">
                  <c:v>0.00139898626094186</c:v>
                </c:pt>
                <c:pt idx="107">
                  <c:v>0.00139897915233967</c:v>
                </c:pt>
                <c:pt idx="108">
                  <c:v>0.00139897194688417</c:v>
                </c:pt>
                <c:pt idx="109">
                  <c:v>0.00139896464198406</c:v>
                </c:pt>
                <c:pt idx="110">
                  <c:v>0.00139895723523258</c:v>
                </c:pt>
                <c:pt idx="111">
                  <c:v>0.00139894972435431</c:v>
                </c:pt>
                <c:pt idx="112">
                  <c:v>0.00139894210716011</c:v>
                </c:pt>
                <c:pt idx="113">
                  <c:v>0.00139893438151519</c:v>
                </c:pt>
                <c:pt idx="114">
                  <c:v>0.00139892654531114</c:v>
                </c:pt>
                <c:pt idx="115">
                  <c:v>0.00139891859644652</c:v>
                </c:pt>
                <c:pt idx="116">
                  <c:v>0.00139891053281251</c:v>
                </c:pt>
                <c:pt idx="117">
                  <c:v>0.00139890235227937</c:v>
                </c:pt>
                <c:pt idx="118">
                  <c:v>0.00139889405268802</c:v>
                </c:pt>
                <c:pt idx="119">
                  <c:v>0.00139888563184353</c:v>
                </c:pt>
                <c:pt idx="120">
                  <c:v>0.00139887708750783</c:v>
                </c:pt>
                <c:pt idx="121">
                  <c:v>0.00139886841745861</c:v>
                </c:pt>
                <c:pt idx="122">
                  <c:v>0.00139885961927603</c:v>
                </c:pt>
                <c:pt idx="123">
                  <c:v>0.00139885069057355</c:v>
                </c:pt>
                <c:pt idx="124">
                  <c:v>0.00139884162890258</c:v>
                </c:pt>
                <c:pt idx="125">
                  <c:v>0.00139883243174701</c:v>
                </c:pt>
                <c:pt idx="126">
                  <c:v>0.00139882309651714</c:v>
                </c:pt>
                <c:pt idx="127">
                  <c:v>0.00139881362054324</c:v>
                </c:pt>
                <c:pt idx="128">
                  <c:v>0.00139880400106707</c:v>
                </c:pt>
                <c:pt idx="129">
                  <c:v>0.00139879423522844</c:v>
                </c:pt>
                <c:pt idx="130">
                  <c:v>0.00139878432005073</c:v>
                </c:pt>
                <c:pt idx="131">
                  <c:v>0.00139877425241437</c:v>
                </c:pt>
                <c:pt idx="132">
                  <c:v>0.00139876402902687</c:v>
                </c:pt>
                <c:pt idx="133">
                  <c:v>0.00139875364637079</c:v>
                </c:pt>
                <c:pt idx="134">
                  <c:v>0.00139874310063221</c:v>
                </c:pt>
                <c:pt idx="135">
                  <c:v>0.00139873238758751</c:v>
                </c:pt>
                <c:pt idx="136">
                  <c:v>0.00139872150249282</c:v>
                </c:pt>
                <c:pt idx="137">
                  <c:v>0.00139871043998789</c:v>
                </c:pt>
                <c:pt idx="138">
                  <c:v>0.00139869919406207</c:v>
                </c:pt>
                <c:pt idx="139">
                  <c:v>0.00139868775787395</c:v>
                </c:pt>
                <c:pt idx="140">
                  <c:v>0.00139867612337831</c:v>
                </c:pt>
                <c:pt idx="141">
                  <c:v>0.00139866428079533</c:v>
                </c:pt>
                <c:pt idx="142">
                  <c:v>0.00139865221817355</c:v>
                </c:pt>
                <c:pt idx="143">
                  <c:v>0.00139863992073187</c:v>
                </c:pt>
                <c:pt idx="144">
                  <c:v>0.00139862736989914</c:v>
                </c:pt>
                <c:pt idx="145">
                  <c:v>0.00139861454234767</c:v>
                </c:pt>
                <c:pt idx="146">
                  <c:v>0.00139860140851672</c:v>
                </c:pt>
                <c:pt idx="147">
                  <c:v>0.0013985879309058</c:v>
                </c:pt>
                <c:pt idx="148">
                  <c:v>0.00139857406190174</c:v>
                </c:pt>
                <c:pt idx="149">
                  <c:v>0.00139855974109178</c:v>
                </c:pt>
                <c:pt idx="150">
                  <c:v>0.00139854489202981</c:v>
                </c:pt>
                <c:pt idx="151">
                  <c:v>0.00139852941810177</c:v>
                </c:pt>
                <c:pt idx="152">
                  <c:v>0.00139851319784933</c:v>
                </c:pt>
                <c:pt idx="153">
                  <c:v>0.00139849607921781</c:v>
                </c:pt>
                <c:pt idx="154">
                  <c:v>0.00139847787282535</c:v>
                </c:pt>
                <c:pt idx="155">
                  <c:v>0.00139845834406329</c:v>
                </c:pt>
                <c:pt idx="156">
                  <c:v>0.0013984372041512</c:v>
                </c:pt>
                <c:pt idx="157">
                  <c:v>0.00139841409977169</c:v>
                </c:pt>
                <c:pt idx="158">
                  <c:v>0.00139838860163115</c:v>
                </c:pt>
                <c:pt idx="159">
                  <c:v>0.00139836019156564</c:v>
                </c:pt>
                <c:pt idx="160">
                  <c:v>0.00139832824878935</c:v>
                </c:pt>
                <c:pt idx="161">
                  <c:v>0.00139829203497217</c:v>
                </c:pt>
                <c:pt idx="162">
                  <c:v>0.00139825067874257</c:v>
                </c:pt>
                <c:pt idx="163">
                  <c:v>0.00139820315975443</c:v>
                </c:pt>
                <c:pt idx="164">
                  <c:v>0.00139814829295112</c:v>
                </c:pt>
                <c:pt idx="165">
                  <c:v>0.00139808471335697</c:v>
                </c:pt>
                <c:pt idx="166">
                  <c:v>0.00139801086238592</c:v>
                </c:pt>
                <c:pt idx="167">
                  <c:v>0.00139792497612903</c:v>
                </c:pt>
                <c:pt idx="168">
                  <c:v>0.00139782507673733</c:v>
                </c:pt>
                <c:pt idx="169">
                  <c:v>0.00139770896748064</c:v>
                </c:pt>
                <c:pt idx="170">
                  <c:v>0.00139757423292721</c:v>
                </c:pt>
                <c:pt idx="171">
                  <c:v>0.00139741824441312</c:v>
                </c:pt>
                <c:pt idx="172">
                  <c:v>0.00139723817238599</c:v>
                </c:pt>
                <c:pt idx="173">
                  <c:v>0.00139703100564825</c:v>
                </c:pt>
                <c:pt idx="174">
                  <c:v>0.00139679357846647</c:v>
                </c:pt>
                <c:pt idx="175">
                  <c:v>0.00139652260546682</c:v>
                </c:pt>
                <c:pt idx="176">
                  <c:v>0.00139621472449903</c:v>
                </c:pt>
                <c:pt idx="177">
                  <c:v>0.00139586654672473</c:v>
                </c:pt>
                <c:pt idx="178">
                  <c:v>0.00139547471331258</c:v>
                </c:pt>
                <c:pt idx="179">
                  <c:v>0.00139503595712501</c:v>
                </c:pt>
                <c:pt idx="180">
                  <c:v>0.00139454716792819</c:v>
                </c:pt>
                <c:pt idx="181">
                  <c:v>0.0013940054587022</c:v>
                </c:pt>
                <c:pt idx="182">
                  <c:v>0.00139340823025252</c:v>
                </c:pt>
                <c:pt idx="183">
                  <c:v>0.00139275323158755</c:v>
                </c:pt>
                <c:pt idx="184">
                  <c:v>0.00139203861267506</c:v>
                </c:pt>
                <c:pt idx="185">
                  <c:v>0.00139126296620126</c:v>
                </c:pt>
                <c:pt idx="186">
                  <c:v>0.00139042535540098</c:v>
                </c:pt>
                <c:pt idx="187">
                  <c:v>0.00138952532481888</c:v>
                </c:pt>
                <c:pt idx="188">
                  <c:v>0.00138856289144897</c:v>
                </c:pt>
                <c:pt idx="189">
                  <c:v>0.00138753851416913</c:v>
                </c:pt>
                <c:pt idx="190">
                  <c:v>0.00138645304036286</c:v>
                </c:pt>
                <c:pt idx="191">
                  <c:v>0.00138530762885517</c:v>
                </c:pt>
                <c:pt idx="192">
                  <c:v>0.00138410365034463</c:v>
                </c:pt>
                <c:pt idx="193">
                  <c:v>0.00138284256626844</c:v>
                </c:pt>
                <c:pt idx="194">
                  <c:v>0.00138152578925385</c:v>
                </c:pt>
                <c:pt idx="195">
                  <c:v>0.00138015452861608</c:v>
                </c:pt>
                <c:pt idx="196">
                  <c:v>0.00137872962578857</c:v>
                </c:pt>
                <c:pt idx="197">
                  <c:v>0.00137725138507052</c:v>
                </c:pt>
                <c:pt idx="198">
                  <c:v>0.00137571940606677</c:v>
                </c:pt>
                <c:pt idx="199">
                  <c:v>0.00137413242364029</c:v>
                </c:pt>
                <c:pt idx="200">
                  <c:v>0.00137248815055993</c:v>
                </c:pt>
                <c:pt idx="201">
                  <c:v>0.00137078320063859</c:v>
                </c:pt>
                <c:pt idx="202">
                  <c:v>0.00136901303945349</c:v>
                </c:pt>
                <c:pt idx="203">
                  <c:v>0.00136717178953867</c:v>
                </c:pt>
                <c:pt idx="204">
                  <c:v>0.00136525233587014</c:v>
                </c:pt>
                <c:pt idx="205">
                  <c:v>0.00136324633544916</c:v>
                </c:pt>
                <c:pt idx="206">
                  <c:v>0.00136114430985767</c:v>
                </c:pt>
                <c:pt idx="207">
                  <c:v>0.00135893578958749</c:v>
                </c:pt>
                <c:pt idx="208">
                  <c:v>0.00135660949652896</c:v>
                </c:pt>
                <c:pt idx="209">
                  <c:v>0.00135415360176353</c:v>
                </c:pt>
                <c:pt idx="210">
                  <c:v>0.00135155599301732</c:v>
                </c:pt>
                <c:pt idx="211">
                  <c:v>0.0013488046152708</c:v>
                </c:pt>
                <c:pt idx="212">
                  <c:v>0.00134588782530929</c:v>
                </c:pt>
                <c:pt idx="213">
                  <c:v>0.00134279475707263</c:v>
                </c:pt>
                <c:pt idx="214">
                  <c:v>0.00133951571530033</c:v>
                </c:pt>
                <c:pt idx="215">
                  <c:v>0.00133604257164295</c:v>
                </c:pt>
                <c:pt idx="216">
                  <c:v>0.00133236910324028</c:v>
                </c:pt>
                <c:pt idx="217">
                  <c:v>0.00132849136721536</c:v>
                </c:pt>
                <c:pt idx="218">
                  <c:v>0.00132440795575226</c:v>
                </c:pt>
                <c:pt idx="219">
                  <c:v>0.00132012028958293</c:v>
                </c:pt>
                <c:pt idx="220">
                  <c:v>0.00131563274323998</c:v>
                </c:pt>
                <c:pt idx="221">
                  <c:v>0.00131095277560407</c:v>
                </c:pt>
                <c:pt idx="222">
                  <c:v>0.00130609093865184</c:v>
                </c:pt>
                <c:pt idx="223">
                  <c:v>0.00130106084961473</c:v>
                </c:pt>
                <c:pt idx="224">
                  <c:v>0.0012958789867895</c:v>
                </c:pt>
                <c:pt idx="225">
                  <c:v>0.00129056450259219</c:v>
                </c:pt>
                <c:pt idx="226">
                  <c:v>0.00128513891145259</c:v>
                </c:pt>
                <c:pt idx="227">
                  <c:v>0.00127962572546967</c:v>
                </c:pt>
                <c:pt idx="228">
                  <c:v>0.00127405004126763</c:v>
                </c:pt>
                <c:pt idx="229">
                  <c:v>0.00126843809376584</c:v>
                </c:pt>
                <c:pt idx="230">
                  <c:v>0.00126281679044669</c:v>
                </c:pt>
                <c:pt idx="231">
                  <c:v>0.00125721328548182</c:v>
                </c:pt>
                <c:pt idx="232">
                  <c:v>0.00125165451795054</c:v>
                </c:pt>
                <c:pt idx="233">
                  <c:v>0.00124616686153447</c:v>
                </c:pt>
                <c:pt idx="234">
                  <c:v>0.00124077579216245</c:v>
                </c:pt>
                <c:pt idx="235">
                  <c:v>0.00123550566375388</c:v>
                </c:pt>
                <c:pt idx="236">
                  <c:v>0.00123037956851715</c:v>
                </c:pt>
                <c:pt idx="237">
                  <c:v>0.00122541928572133</c:v>
                </c:pt>
                <c:pt idx="238">
                  <c:v>0.00122064533478991</c:v>
                </c:pt>
                <c:pt idx="239">
                  <c:v>0.00121607711910887</c:v>
                </c:pt>
                <c:pt idx="240">
                  <c:v>0.00121173314901934</c:v>
                </c:pt>
                <c:pt idx="241">
                  <c:v>0.00120763132882782</c:v>
                </c:pt>
                <c:pt idx="242">
                  <c:v>0.00120378928451219</c:v>
                </c:pt>
                <c:pt idx="243">
                  <c:v>0.00120022470605031</c:v>
                </c:pt>
                <c:pt idx="244">
                  <c:v>0.00119695567570944</c:v>
                </c:pt>
                <c:pt idx="245">
                  <c:v>0.00119400095203305</c:v>
                </c:pt>
                <c:pt idx="246">
                  <c:v>0.0011913801805713</c:v>
                </c:pt>
                <c:pt idx="247">
                  <c:v>0.00118911400480692</c:v>
                </c:pt>
                <c:pt idx="248">
                  <c:v>0.00118722405536788</c:v>
                </c:pt>
                <c:pt idx="249">
                  <c:v>0.00118573280141031</c:v>
                </c:pt>
                <c:pt idx="250">
                  <c:v>0.0011846632560036</c:v>
                </c:pt>
                <c:pt idx="251">
                  <c:v>0.0011840385356184</c:v>
                </c:pt>
                <c:pt idx="252">
                  <c:v>0.00118388128285779</c:v>
                </c:pt>
                <c:pt idx="253">
                  <c:v>0.00118421297052321</c:v>
                </c:pt>
                <c:pt idx="254">
                  <c:v>0.00118505311347172</c:v>
                </c:pt>
                <c:pt idx="255">
                  <c:v>0.00118641842182032</c:v>
                </c:pt>
                <c:pt idx="256">
                  <c:v>0.00118832193454304</c:v>
                </c:pt>
                <c:pt idx="257">
                  <c:v>0.00119077217600517</c:v>
                </c:pt>
                <c:pt idx="258">
                  <c:v>0.00119377237890988</c:v>
                </c:pt>
                <c:pt idx="259">
                  <c:v>0.00119731981596595</c:v>
                </c:pt>
                <c:pt idx="260">
                  <c:v>0.00120140527838146</c:v>
                </c:pt>
                <c:pt idx="261">
                  <c:v>0.00120601273340407</c:v>
                </c:pt>
                <c:pt idx="262">
                  <c:v>0.00121111918476238</c:v>
                </c:pt>
                <c:pt idx="263">
                  <c:v>0.00121669475084481</c:v>
                </c:pt>
                <c:pt idx="264">
                  <c:v>0.00122270296490597</c:v>
                </c:pt>
                <c:pt idx="265">
                  <c:v>0.00122910129078227</c:v>
                </c:pt>
                <c:pt idx="266">
                  <c:v>0.00123584183773948</c:v>
                </c:pt>
                <c:pt idx="267">
                  <c:v>0.00124287224850419</c:v>
                </c:pt>
                <c:pt idx="268">
                  <c:v>0.0012501367269823</c:v>
                </c:pt>
                <c:pt idx="269">
                  <c:v>0.00125757716620372</c:v>
                </c:pt>
                <c:pt idx="270">
                  <c:v>0.00126513433332862</c:v>
                </c:pt>
                <c:pt idx="271">
                  <c:v>0.00127274906740101</c:v>
                </c:pt>
                <c:pt idx="272">
                  <c:v>0.00128036344600454</c:v>
                </c:pt>
                <c:pt idx="273">
                  <c:v>0.00128792188059898</c:v>
                </c:pt>
                <c:pt idx="274">
                  <c:v>0.00129537210482222</c:v>
                </c:pt>
                <c:pt idx="275">
                  <c:v>0.00130266602650704</c:v>
                </c:pt>
                <c:pt idx="276">
                  <c:v>0.00130976042154161</c:v>
                </c:pt>
                <c:pt idx="277">
                  <c:v>0.0013166174557819</c:v>
                </c:pt>
                <c:pt idx="278">
                  <c:v>0.00132320502899573</c:v>
                </c:pt>
                <c:pt idx="279">
                  <c:v>0.00132949694288316</c:v>
                </c:pt>
                <c:pt idx="280">
                  <c:v>0.00133547290161386</c:v>
                </c:pt>
                <c:pt idx="281">
                  <c:v>0.00134111835984295</c:v>
                </c:pt>
                <c:pt idx="282">
                  <c:v>0.00134642423752885</c:v>
                </c:pt>
                <c:pt idx="283">
                  <c:v>0.00135138652423826</c:v>
                </c:pt>
                <c:pt idx="284">
                  <c:v>0.00135600579763952</c:v>
                </c:pt>
                <c:pt idx="285">
                  <c:v>0.00136028668156417</c:v>
                </c:pt>
                <c:pt idx="286">
                  <c:v>0.00136423726826369</c:v>
                </c:pt>
                <c:pt idx="287">
                  <c:v>0.00136786852802508</c:v>
                </c:pt>
                <c:pt idx="288">
                  <c:v>0.00137119372676355</c:v>
                </c:pt>
                <c:pt idx="289">
                  <c:v>0.00137422786928521</c:v>
                </c:pt>
                <c:pt idx="290">
                  <c:v>0.00137698718214195</c:v>
                </c:pt>
                <c:pt idx="291">
                  <c:v>0.00137948864705836</c:v>
                </c:pt>
                <c:pt idx="292">
                  <c:v>0.00138174959147683</c:v>
                </c:pt>
                <c:pt idx="293">
                  <c:v>0.00138378734041039</c:v>
                </c:pt>
                <c:pt idx="294">
                  <c:v>0.00138561892989784</c:v>
                </c:pt>
                <c:pt idx="295">
                  <c:v>0.00138726088052923</c:v>
                </c:pt>
                <c:pt idx="296">
                  <c:v>0.00138872902696151</c:v>
                </c:pt>
                <c:pt idx="297">
                  <c:v>0.00139003839811659</c:v>
                </c:pt>
                <c:pt idx="298">
                  <c:v>0.00139120314150699</c:v>
                </c:pt>
                <c:pt idx="299">
                  <c:v>0.00139223648489255</c:v>
                </c:pt>
                <c:pt idx="300">
                  <c:v>0.00139315072796514</c:v>
                </c:pt>
                <c:pt idx="301">
                  <c:v>0.00139395725732701</c:v>
                </c:pt>
                <c:pt idx="302">
                  <c:v>0.00139466657851333</c:v>
                </c:pt>
                <c:pt idx="303">
                  <c:v>0.00139528835923502</c:v>
                </c:pt>
                <c:pt idx="304">
                  <c:v>0.00139583147930643</c:v>
                </c:pt>
                <c:pt idx="305">
                  <c:v>0.00139630408337972</c:v>
                </c:pt>
                <c:pt idx="306">
                  <c:v>0.00139671363351462</c:v>
                </c:pt>
                <c:pt idx="307">
                  <c:v>0.00139706695956989</c:v>
                </c:pt>
                <c:pt idx="308">
                  <c:v>0.00139737030610148</c:v>
                </c:pt>
                <c:pt idx="309">
                  <c:v>0.0013976293751713</c:v>
                </c:pt>
                <c:pt idx="310">
                  <c:v>0.00139784936476834</c:v>
                </c:pt>
                <c:pt idx="311">
                  <c:v>0.00139803500341027</c:v>
                </c:pt>
                <c:pt idx="312">
                  <c:v>0.00139819058089735</c:v>
                </c:pt>
                <c:pt idx="313">
                  <c:v>0.00139831997642801</c:v>
                </c:pt>
                <c:pt idx="314">
                  <c:v>0.00139842668433946</c:v>
                </c:pt>
                <c:pt idx="315">
                  <c:v>0.00139851383830906</c:v>
                </c:pt>
                <c:pt idx="316">
                  <c:v>0.00139858423451526</c:v>
                </c:pt>
                <c:pt idx="317">
                  <c:v>0.00139864035431263</c:v>
                </c:pt>
                <c:pt idx="318">
                  <c:v>0.00139868438658762</c:v>
                </c:pt>
                <c:pt idx="319">
                  <c:v>0.00139871825041281</c:v>
                </c:pt>
                <c:pt idx="320">
                  <c:v>0.00139874362279912</c:v>
                </c:pt>
                <c:pt idx="321">
                  <c:v>0.00139876193608436</c:v>
                </c:pt>
                <c:pt idx="322">
                  <c:v>0.00139877439386806</c:v>
                </c:pt>
                <c:pt idx="323">
                  <c:v>0.00139878207598543</c:v>
                </c:pt>
                <c:pt idx="324">
                  <c:v>0.001398785869844</c:v>
                </c:pt>
                <c:pt idx="325">
                  <c:v>0.00139878651876019</c:v>
                </c:pt>
                <c:pt idx="326">
                  <c:v>0.00139878463838929</c:v>
                </c:pt>
                <c:pt idx="327">
                  <c:v>0.00139878073308111</c:v>
                </c:pt>
                <c:pt idx="328">
                  <c:v>0.0013987752174914</c:v>
                </c:pt>
                <c:pt idx="329">
                  <c:v>0.00139876842098312</c:v>
                </c:pt>
                <c:pt idx="330">
                  <c:v>0.00139876061277644</c:v>
                </c:pt>
                <c:pt idx="331">
                  <c:v>0.00139875200206679</c:v>
                </c:pt>
                <c:pt idx="332">
                  <c:v>0.00139874275119854</c:v>
                </c:pt>
                <c:pt idx="333">
                  <c:v>0.00139873299036098</c:v>
                </c:pt>
                <c:pt idx="334">
                  <c:v>0.00139872281819792</c:v>
                </c:pt>
                <c:pt idx="335">
                  <c:v>0.00139871230292398</c:v>
                </c:pt>
                <c:pt idx="336">
                  <c:v>0.00139870150495602</c:v>
                </c:pt>
                <c:pt idx="337">
                  <c:v>0.00139869045781039</c:v>
                </c:pt>
                <c:pt idx="338">
                  <c:v>0.00139867919768556</c:v>
                </c:pt>
                <c:pt idx="339">
                  <c:v>0.00139866773378488</c:v>
                </c:pt>
                <c:pt idx="340">
                  <c:v>0.00139865608535538</c:v>
                </c:pt>
                <c:pt idx="341">
                  <c:v>0.00139864426020226</c:v>
                </c:pt>
                <c:pt idx="342">
                  <c:v>0.00139863226500022</c:v>
                </c:pt>
                <c:pt idx="343">
                  <c:v>0.00139862008864952</c:v>
                </c:pt>
                <c:pt idx="344">
                  <c:v>0.00139860773915623</c:v>
                </c:pt>
                <c:pt idx="345">
                  <c:v>0.00139859521247421</c:v>
                </c:pt>
                <c:pt idx="346">
                  <c:v>0.00139858250344158</c:v>
                </c:pt>
                <c:pt idx="347">
                  <c:v>0.0013985696057805</c:v>
                </c:pt>
                <c:pt idx="348">
                  <c:v>0.0013985565118221</c:v>
                </c:pt>
                <c:pt idx="349">
                  <c:v>0.00139854321254066</c:v>
                </c:pt>
                <c:pt idx="350">
                  <c:v>0.00139852969995998</c:v>
                </c:pt>
                <c:pt idx="351">
                  <c:v>0.0013985159526628</c:v>
                </c:pt>
                <c:pt idx="352">
                  <c:v>0.00139850195931462</c:v>
                </c:pt>
                <c:pt idx="353">
                  <c:v>0.00139848769756876</c:v>
                </c:pt>
                <c:pt idx="354">
                  <c:v>0.00139847314637136</c:v>
                </c:pt>
                <c:pt idx="355">
                  <c:v>0.00139845827703222</c:v>
                </c:pt>
                <c:pt idx="356">
                  <c:v>0.00139844305146513</c:v>
                </c:pt>
                <c:pt idx="357">
                  <c:v>0.00139842742460189</c:v>
                </c:pt>
                <c:pt idx="358">
                  <c:v>0.00139841134083051</c:v>
                </c:pt>
                <c:pt idx="359">
                  <c:v>0.00139839473128497</c:v>
                </c:pt>
                <c:pt idx="360">
                  <c:v>0.00139837751163796</c:v>
                </c:pt>
                <c:pt idx="361">
                  <c:v>0.00139835957857493</c:v>
                </c:pt>
                <c:pt idx="362">
                  <c:v>0.00139834080589469</c:v>
                </c:pt>
                <c:pt idx="363">
                  <c:v>0.00139832104025936</c:v>
                </c:pt>
                <c:pt idx="364">
                  <c:v>0.00139830009631086</c:v>
                </c:pt>
                <c:pt idx="365">
                  <c:v>0.00139827775096901</c:v>
                </c:pt>
                <c:pt idx="366">
                  <c:v>0.00139825373746985</c:v>
                </c:pt>
                <c:pt idx="367">
                  <c:v>0.00139822773844614</c:v>
                </c:pt>
                <c:pt idx="368">
                  <c:v>0.00139819937864496</c:v>
                </c:pt>
                <c:pt idx="369">
                  <c:v>0.00139816821716226</c:v>
                </c:pt>
                <c:pt idx="370">
                  <c:v>0.00139813373923587</c:v>
                </c:pt>
                <c:pt idx="371">
                  <c:v>0.0013980953477909</c:v>
                </c:pt>
                <c:pt idx="372">
                  <c:v>0.0013980523548988</c:v>
                </c:pt>
                <c:pt idx="373">
                  <c:v>0.00139800397324342</c:v>
                </c:pt>
                <c:pt idx="374">
                  <c:v>0.00139794930823496</c:v>
                </c:pt>
                <c:pt idx="375">
                  <c:v>0.00139788735046652</c:v>
                </c:pt>
                <c:pt idx="376">
                  <c:v>0.00139781696928439</c:v>
                </c:pt>
                <c:pt idx="377">
                  <c:v>0.00139773690761065</c:v>
                </c:pt>
                <c:pt idx="378">
                  <c:v>0.00139764577839818</c:v>
                </c:pt>
                <c:pt idx="379">
                  <c:v>0.00139754206306595</c:v>
                </c:pt>
                <c:pt idx="380">
                  <c:v>0.00139742411230659</c:v>
                </c:pt>
                <c:pt idx="381">
                  <c:v>0.00139729014931289</c:v>
                </c:pt>
                <c:pt idx="382">
                  <c:v>0.00139713827625844</c:v>
                </c:pt>
                <c:pt idx="383">
                  <c:v>0.00139696648338601</c:v>
                </c:pt>
                <c:pt idx="384">
                  <c:v>0.00139677266166529</c:v>
                </c:pt>
                <c:pt idx="385">
                  <c:v>0.00139655461835559</c:v>
                </c:pt>
                <c:pt idx="386">
                  <c:v>0.00139631009573243</c:v>
                </c:pt>
                <c:pt idx="387">
                  <c:v>0.00139603679255527</c:v>
                </c:pt>
                <c:pt idx="388">
                  <c:v>0.00139573238779515</c:v>
                </c:pt>
                <c:pt idx="389">
                  <c:v>0.00139539456634734</c:v>
                </c:pt>
                <c:pt idx="390">
                  <c:v>0.00139502104572091</c:v>
                </c:pt>
                <c:pt idx="391">
                  <c:v>0.00139460960295992</c:v>
                </c:pt>
                <c:pt idx="392">
                  <c:v>0.00139415810109716</c:v>
                </c:pt>
                <c:pt idx="393">
                  <c:v>0.00139366451340352</c:v>
                </c:pt>
                <c:pt idx="394">
                  <c:v>0.00139312694504068</c:v>
                </c:pt>
                <c:pt idx="395">
                  <c:v>0.00139254365043263</c:v>
                </c:pt>
                <c:pt idx="396">
                  <c:v>0.00139191304539315</c:v>
                </c:pt>
                <c:pt idx="397">
                  <c:v>0.00139123371297488</c:v>
                </c:pt>
                <c:pt idx="398">
                  <c:v>0.00139050440165807</c:v>
                </c:pt>
                <c:pt idx="399">
                  <c:v>0.00138972401575307</c:v>
                </c:pt>
                <c:pt idx="400">
                  <c:v>0.00138889159690001</c:v>
                </c:pt>
                <c:pt idx="401">
                  <c:v>0.00138800629650476</c:v>
                </c:pt>
                <c:pt idx="402">
                  <c:v>0.00138706733570285</c:v>
                </c:pt>
                <c:pt idx="403">
                  <c:v>0.00138607396448032</c:v>
                </c:pt>
                <c:pt idx="404">
                  <c:v>0.00138502540618235</c:v>
                </c:pt>
                <c:pt idx="405">
                  <c:v>0.00138392079680958</c:v>
                </c:pt>
                <c:pt idx="406">
                  <c:v>0.0013827591217419</c:v>
                </c:pt>
                <c:pt idx="407">
                  <c:v>0.00138153914849593</c:v>
                </c:pt>
                <c:pt idx="408">
                  <c:v>0.00138025932730822</c:v>
                </c:pt>
                <c:pt idx="409">
                  <c:v>0.0013789177610129</c:v>
                </c:pt>
                <c:pt idx="410">
                  <c:v>0.00137751212750567</c:v>
                </c:pt>
                <c:pt idx="411">
                  <c:v>0.00137603961563576</c:v>
                </c:pt>
                <c:pt idx="412">
                  <c:v>0.00137449687542619</c:v>
                </c:pt>
                <c:pt idx="413">
                  <c:v>0.00137287995297195</c:v>
                </c:pt>
                <c:pt idx="414">
                  <c:v>0.001371184408008</c:v>
                </c:pt>
                <c:pt idx="415">
                  <c:v>0.00136940523913073</c:v>
                </c:pt>
                <c:pt idx="416">
                  <c:v>0.00136753681402482</c:v>
                </c:pt>
                <c:pt idx="417">
                  <c:v>0.00136557302582453</c:v>
                </c:pt>
                <c:pt idx="418">
                  <c:v>0.00136350734656206</c:v>
                </c:pt>
                <c:pt idx="419">
                  <c:v>0.00136133293078005</c:v>
                </c:pt>
                <c:pt idx="420">
                  <c:v>0.00135904272313136</c:v>
                </c:pt>
                <c:pt idx="421">
                  <c:v>0.00135662960101541</c:v>
                </c:pt>
                <c:pt idx="422">
                  <c:v>0.00135408656876003</c:v>
                </c:pt>
                <c:pt idx="423">
                  <c:v>0.00135140694214723</c:v>
                </c:pt>
                <c:pt idx="424">
                  <c:v>0.00134858451675154</c:v>
                </c:pt>
                <c:pt idx="425">
                  <c:v>0.00134561379422476</c:v>
                </c:pt>
                <c:pt idx="426">
                  <c:v>0.00134249019812107</c:v>
                </c:pt>
                <c:pt idx="427">
                  <c:v>0.00133921023790197</c:v>
                </c:pt>
                <c:pt idx="428">
                  <c:v>0.00133577172983953</c:v>
                </c:pt>
                <c:pt idx="429">
                  <c:v>0.00133217392983912</c:v>
                </c:pt>
                <c:pt idx="430">
                  <c:v>0.00132841769480619</c:v>
                </c:pt>
                <c:pt idx="431">
                  <c:v>0.0013245055496443</c:v>
                </c:pt>
                <c:pt idx="432">
                  <c:v>0.00132044175876709</c:v>
                </c:pt>
                <c:pt idx="433">
                  <c:v>0.0013162322974097</c:v>
                </c:pt>
                <c:pt idx="434">
                  <c:v>0.00131188483849369</c:v>
                </c:pt>
                <c:pt idx="435">
                  <c:v>0.00130740859624882</c:v>
                </c:pt>
                <c:pt idx="436">
                  <c:v>0.00130281420245954</c:v>
                </c:pt>
                <c:pt idx="437">
                  <c:v>0.00129811347729391</c:v>
                </c:pt>
                <c:pt idx="438">
                  <c:v>0.00129331914344271</c:v>
                </c:pt>
                <c:pt idx="439">
                  <c:v>0.00128844456620126</c:v>
                </c:pt>
                <c:pt idx="440">
                  <c:v>0.00128350341453826</c:v>
                </c:pt>
                <c:pt idx="441">
                  <c:v>0.0012785093449731</c:v>
                </c:pt>
                <c:pt idx="442">
                  <c:v>0.0012734756829234</c:v>
                </c:pt>
                <c:pt idx="443">
                  <c:v>0.001268415157083</c:v>
                </c:pt>
                <c:pt idx="444">
                  <c:v>0.00126333963908532</c:v>
                </c:pt>
                <c:pt idx="445">
                  <c:v>0.0012582600111668</c:v>
                </c:pt>
                <c:pt idx="446">
                  <c:v>0.00125318608933608</c:v>
                </c:pt>
                <c:pt idx="447">
                  <c:v>0.00124812666552407</c:v>
                </c:pt>
                <c:pt idx="448">
                  <c:v>0.00124308966572397</c:v>
                </c:pt>
                <c:pt idx="449">
                  <c:v>0.00123808243224417</c:v>
                </c:pt>
                <c:pt idx="450">
                  <c:v>0.00123311213545832</c:v>
                </c:pt>
                <c:pt idx="451">
                  <c:v>0.00122818629353839</c:v>
                </c:pt>
                <c:pt idx="452">
                  <c:v>0.00122331339631728</c:v>
                </c:pt>
                <c:pt idx="453">
                  <c:v>0.00121850359990527</c:v>
                </c:pt>
                <c:pt idx="454">
                  <c:v>0.0012137694614394</c:v>
                </c:pt>
                <c:pt idx="455">
                  <c:v>0.00120912667122522</c:v>
                </c:pt>
                <c:pt idx="456">
                  <c:v>0.00120459476726272</c:v>
                </c:pt>
                <c:pt idx="457">
                  <c:v>0.00120019768929278</c:v>
                </c:pt>
                <c:pt idx="458">
                  <c:v>0.00119596425858891</c:v>
                </c:pt>
                <c:pt idx="459">
                  <c:v>0.00119192843206962</c:v>
                </c:pt>
                <c:pt idx="460">
                  <c:v>0.00118812933160033</c:v>
                </c:pt>
                <c:pt idx="461">
                  <c:v>0.00118461100917633</c:v>
                </c:pt>
                <c:pt idx="462">
                  <c:v>0.00118142192691641</c:v>
                </c:pt>
                <c:pt idx="463">
                  <c:v>0.00117861414516903</c:v>
                </c:pt>
                <c:pt idx="464">
                  <c:v>0.00117624222723566</c:v>
                </c:pt>
                <c:pt idx="465">
                  <c:v>0.00117436188556086</c:v>
                </c:pt>
                <c:pt idx="466">
                  <c:v>0.00117302841070068</c:v>
                </c:pt>
                <c:pt idx="467">
                  <c:v>0.00117229493849982</c:v>
                </c:pt>
                <c:pt idx="468">
                  <c:v>0.0011722106241064</c:v>
                </c:pt>
                <c:pt idx="469">
                  <c:v>0.00117281879803096</c:v>
                </c:pt>
                <c:pt idx="470">
                  <c:v>0.00117415519049947</c:v>
                </c:pt>
                <c:pt idx="471">
                  <c:v>0.00117624630647825</c:v>
                </c:pt>
                <c:pt idx="472">
                  <c:v>0.00117910802588852</c:v>
                </c:pt>
                <c:pt idx="473">
                  <c:v>0.00118274450494919</c:v>
                </c:pt>
                <c:pt idx="474">
                  <c:v>0.00118714743412368</c:v>
                </c:pt>
                <c:pt idx="475">
                  <c:v>0.0011922956940123</c:v>
                </c:pt>
                <c:pt idx="476">
                  <c:v>0.00119815543215079</c:v>
                </c:pt>
                <c:pt idx="477">
                  <c:v>0.00120468056322573</c:v>
                </c:pt>
                <c:pt idx="478">
                  <c:v>0.00121181367520689</c:v>
                </c:pt>
                <c:pt idx="479">
                  <c:v>0.00121948730490738</c:v>
                </c:pt>
                <c:pt idx="480">
                  <c:v>0.00122762552937081</c:v>
                </c:pt>
                <c:pt idx="481">
                  <c:v>0.0012361458063893</c:v>
                </c:pt>
                <c:pt idx="482">
                  <c:v>0.0012449609874733</c:v>
                </c:pt>
                <c:pt idx="483">
                  <c:v>0.00125398142119421</c:v>
                </c:pt>
                <c:pt idx="484">
                  <c:v>0.00126311706449894</c:v>
                </c:pt>
                <c:pt idx="485">
                  <c:v>0.00127227952290016</c:v>
                </c:pt>
                <c:pt idx="486">
                  <c:v>0.00128138394745669</c:v>
                </c:pt>
                <c:pt idx="487">
                  <c:v>0.00129035072801541</c:v>
                </c:pt>
                <c:pt idx="488">
                  <c:v>0.00129910693396762</c:v>
                </c:pt>
                <c:pt idx="489">
                  <c:v>0.00130758746929276</c:v>
                </c:pt>
                <c:pt idx="490">
                  <c:v>0.00131573592287013</c:v>
                </c:pt>
                <c:pt idx="491">
                  <c:v>0.00132350510991465</c:v>
                </c:pt>
                <c:pt idx="492">
                  <c:v>0.00133085731357141</c:v>
                </c:pt>
                <c:pt idx="493">
                  <c:v>0.00133776424723448</c:v>
                </c:pt>
                <c:pt idx="494">
                  <c:v>0.0013442067671869</c:v>
                </c:pt>
                <c:pt idx="495">
                  <c:v>0.00135017437251891</c:v>
                </c:pt>
                <c:pt idx="496">
                  <c:v>0.00135566453248059</c:v>
                </c:pt>
                <c:pt idx="497">
                  <c:v>0.00136068188371465</c:v>
                </c:pt>
                <c:pt idx="498">
                  <c:v>0.00136523733904022</c:v>
                </c:pt>
                <c:pt idx="499">
                  <c:v>0.00136934714691302</c:v>
                </c:pt>
                <c:pt idx="500">
                  <c:v>0.00137303193686211</c:v>
                </c:pt>
                <c:pt idx="501">
                  <c:v>0.00137631578145887</c:v>
                </c:pt>
                <c:pt idx="502">
                  <c:v>0.00137922529944754</c:v>
                </c:pt>
                <c:pt idx="503">
                  <c:v>0.00138178882004329</c:v>
                </c:pt>
                <c:pt idx="504">
                  <c:v>0.00138403562173678</c:v>
                </c:pt>
                <c:pt idx="505">
                  <c:v>0.00138599525518766</c:v>
                </c:pt>
                <c:pt idx="506">
                  <c:v>0.00138769695472663</c:v>
                </c:pt>
                <c:pt idx="507">
                  <c:v>0.00138916913964774</c:v>
                </c:pt>
                <c:pt idx="508">
                  <c:v>0.00139043900376715</c:v>
                </c:pt>
                <c:pt idx="509">
                  <c:v>0.00139153218921872</c:v>
                </c:pt>
                <c:pt idx="510">
                  <c:v>0.00139247253933979</c:v>
                </c:pt>
                <c:pt idx="511">
                  <c:v>0.0013932819244082</c:v>
                </c:pt>
                <c:pt idx="512">
                  <c:v>0.00139398013337199</c:v>
                </c:pt>
                <c:pt idx="513">
                  <c:v>0.00139458482487475</c:v>
                </c:pt>
                <c:pt idx="514">
                  <c:v>0.00139511153013093</c:v>
                </c:pt>
                <c:pt idx="515">
                  <c:v>0.00139557370104718</c:v>
                </c:pt>
                <c:pt idx="516">
                  <c:v>0.00139598279675493</c:v>
                </c:pt>
                <c:pt idx="517">
                  <c:v>0.00139634840193777</c:v>
                </c:pt>
                <c:pt idx="518">
                  <c:v>0.00139667837065862</c:v>
                </c:pt>
                <c:pt idx="519">
                  <c:v>0.00139697898918406</c:v>
                </c:pt>
                <c:pt idx="520">
                  <c:v>0.00139725515208134</c:v>
                </c:pt>
                <c:pt idx="521">
                  <c:v>0.00139751054575687</c:v>
                </c:pt>
                <c:pt idx="522">
                  <c:v>0.00139774783538938</c:v>
                </c:pt>
                <c:pt idx="523">
                  <c:v>0.00139796884419314</c:v>
                </c:pt>
                <c:pt idx="524">
                  <c:v>0.0013981747299867</c:v>
                </c:pt>
                <c:pt idx="525">
                  <c:v>0.00139836614839636</c:v>
                </c:pt>
                <c:pt idx="526">
                  <c:v>0.00139854339995213</c:v>
                </c:pt>
                <c:pt idx="527">
                  <c:v>0.0013987065609864</c:v>
                </c:pt>
                <c:pt idx="528">
                  <c:v>0.00139885560937146</c:v>
                </c:pt>
                <c:pt idx="529">
                  <c:v>0.00139899048952518</c:v>
                </c:pt>
                <c:pt idx="530">
                  <c:v>0.00139911119763994</c:v>
                </c:pt>
                <c:pt idx="531">
                  <c:v>0.00139921783718332</c:v>
                </c:pt>
                <c:pt idx="532">
                  <c:v>0.00139931065175657</c:v>
                </c:pt>
                <c:pt idx="533">
                  <c:v>0.00139939005369919</c:v>
                </c:pt>
                <c:pt idx="534">
                  <c:v>0.00139945655541113</c:v>
                </c:pt>
                <c:pt idx="535">
                  <c:v>0.00139951083519353</c:v>
                </c:pt>
                <c:pt idx="536">
                  <c:v>0.00139955375795672</c:v>
                </c:pt>
                <c:pt idx="537">
                  <c:v>0.00139958626694922</c:v>
                </c:pt>
                <c:pt idx="538">
                  <c:v>0.00139960937958941</c:v>
                </c:pt>
                <c:pt idx="539">
                  <c:v>0.00139962415772402</c:v>
                </c:pt>
                <c:pt idx="540">
                  <c:v>0.00139963168773632</c:v>
                </c:pt>
                <c:pt idx="541">
                  <c:v>0.00139963305011247</c:v>
                </c:pt>
                <c:pt idx="542">
                  <c:v>0.0013996292783077</c:v>
                </c:pt>
                <c:pt idx="543">
                  <c:v>0.00139962134443619</c:v>
                </c:pt>
                <c:pt idx="544">
                  <c:v>0.00139961015917938</c:v>
                </c:pt>
                <c:pt idx="545">
                  <c:v>0.00139959654182673</c:v>
                </c:pt>
                <c:pt idx="546">
                  <c:v>0.00139958121037042</c:v>
                </c:pt>
                <c:pt idx="547">
                  <c:v>0.00139956479842248</c:v>
                </c:pt>
                <c:pt idx="548">
                  <c:v>0.00139954783011539</c:v>
                </c:pt>
                <c:pt idx="549">
                  <c:v>0.00139953074346221</c:v>
                </c:pt>
                <c:pt idx="550">
                  <c:v>0.00139951387728033</c:v>
                </c:pt>
                <c:pt idx="551">
                  <c:v>0.00139949749755459</c:v>
                </c:pt>
                <c:pt idx="552">
                  <c:v>0.00139948179131707</c:v>
                </c:pt>
                <c:pt idx="553">
                  <c:v>0.00139946689298657</c:v>
                </c:pt>
                <c:pt idx="554">
                  <c:v>0.00139945286873981</c:v>
                </c:pt>
                <c:pt idx="555">
                  <c:v>0.00139943975658566</c:v>
                </c:pt>
                <c:pt idx="556">
                  <c:v>0.00139942754703838</c:v>
                </c:pt>
                <c:pt idx="557">
                  <c:v>0.00139941620533011</c:v>
                </c:pt>
                <c:pt idx="558">
                  <c:v>0.00139940569010383</c:v>
                </c:pt>
                <c:pt idx="559">
                  <c:v>0.0013993959351274</c:v>
                </c:pt>
                <c:pt idx="560">
                  <c:v>0.00139938687106776</c:v>
                </c:pt>
                <c:pt idx="561">
                  <c:v>0.00139937842314515</c:v>
                </c:pt>
                <c:pt idx="562">
                  <c:v>0.00139937051806014</c:v>
                </c:pt>
                <c:pt idx="563">
                  <c:v>0.00139936307821569</c:v>
                </c:pt>
                <c:pt idx="564">
                  <c:v>0.0013993560418115</c:v>
                </c:pt>
                <c:pt idx="565">
                  <c:v>0.00139934934510424</c:v>
                </c:pt>
                <c:pt idx="566">
                  <c:v>0.00139934293174809</c:v>
                </c:pt>
                <c:pt idx="567">
                  <c:v>0.00139933675135909</c:v>
                </c:pt>
                <c:pt idx="568">
                  <c:v>0.00139933076000245</c:v>
                </c:pt>
                <c:pt idx="569">
                  <c:v>0.00139932492039368</c:v>
                </c:pt>
                <c:pt idx="570">
                  <c:v>0.00139931919913094</c:v>
                </c:pt>
                <c:pt idx="571">
                  <c:v>0.00139931356880366</c:v>
                </c:pt>
                <c:pt idx="572">
                  <c:v>0.00139930800600765</c:v>
                </c:pt>
                <c:pt idx="573">
                  <c:v>0.00139930249140229</c:v>
                </c:pt>
                <c:pt idx="574">
                  <c:v>0.00139929700940889</c:v>
                </c:pt>
                <c:pt idx="575">
                  <c:v>0.00139929154870854</c:v>
                </c:pt>
                <c:pt idx="576">
                  <c:v>0.00139928608954048</c:v>
                </c:pt>
                <c:pt idx="577">
                  <c:v>0.00139928062940034</c:v>
                </c:pt>
                <c:pt idx="578">
                  <c:v>0.00139927516037885</c:v>
                </c:pt>
                <c:pt idx="579">
                  <c:v>0.00139926967581175</c:v>
                </c:pt>
                <c:pt idx="580">
                  <c:v>0.00139926417001266</c:v>
                </c:pt>
                <c:pt idx="581">
                  <c:v>0.00139925863803923</c:v>
                </c:pt>
                <c:pt idx="582">
                  <c:v>0.00139925307556727</c:v>
                </c:pt>
                <c:pt idx="583">
                  <c:v>0.00139924747872131</c:v>
                </c:pt>
                <c:pt idx="584">
                  <c:v>0.00139924184395576</c:v>
                </c:pt>
                <c:pt idx="585">
                  <c:v>0.00139923616803931</c:v>
                </c:pt>
                <c:pt idx="586">
                  <c:v>0.00139923044790319</c:v>
                </c:pt>
                <c:pt idx="587">
                  <c:v>0.00139922468063049</c:v>
                </c:pt>
                <c:pt idx="588">
                  <c:v>0.00139921886329028</c:v>
                </c:pt>
                <c:pt idx="589">
                  <c:v>0.00139921299367001</c:v>
                </c:pt>
                <c:pt idx="590">
                  <c:v>0.00139920706961658</c:v>
                </c:pt>
                <c:pt idx="591">
                  <c:v>0.00139920108822233</c:v>
                </c:pt>
                <c:pt idx="592">
                  <c:v>0.0013991950471668</c:v>
                </c:pt>
                <c:pt idx="593">
                  <c:v>0.00139918894432654</c:v>
                </c:pt>
                <c:pt idx="594">
                  <c:v>0.00139918277766888</c:v>
                </c:pt>
                <c:pt idx="595">
                  <c:v>0.00139917654526226</c:v>
                </c:pt>
                <c:pt idx="596">
                  <c:v>0.00139917024526052</c:v>
                </c:pt>
                <c:pt idx="597">
                  <c:v>0.00139916387590761</c:v>
                </c:pt>
                <c:pt idx="598">
                  <c:v>0.00139915743554491</c:v>
                </c:pt>
                <c:pt idx="599">
                  <c:v>0.00139915092259615</c:v>
                </c:pt>
                <c:pt idx="600">
                  <c:v>0.00139914433554567</c:v>
                </c:pt>
                <c:pt idx="601">
                  <c:v>0.00139913767294794</c:v>
                </c:pt>
                <c:pt idx="602">
                  <c:v>0.00139913093340863</c:v>
                </c:pt>
                <c:pt idx="603">
                  <c:v>0.00139912411558286</c:v>
                </c:pt>
                <c:pt idx="604">
                  <c:v>0.00139911721815082</c:v>
                </c:pt>
                <c:pt idx="605">
                  <c:v>0.0013991102398249</c:v>
                </c:pt>
                <c:pt idx="606">
                  <c:v>0.00139910317934032</c:v>
                </c:pt>
                <c:pt idx="607">
                  <c:v>0.00139909603543573</c:v>
                </c:pt>
                <c:pt idx="608">
                  <c:v>0.00139908880685983</c:v>
                </c:pt>
                <c:pt idx="609">
                  <c:v>0.00139908149236013</c:v>
                </c:pt>
                <c:pt idx="610">
                  <c:v>0.00139907409068171</c:v>
                </c:pt>
                <c:pt idx="611">
                  <c:v>0.00139906660056244</c:v>
                </c:pt>
                <c:pt idx="612">
                  <c:v>0.00139905902073266</c:v>
                </c:pt>
                <c:pt idx="613">
                  <c:v>0.00139905134991087</c:v>
                </c:pt>
                <c:pt idx="614">
                  <c:v>0.00139904358680452</c:v>
                </c:pt>
                <c:pt idx="615">
                  <c:v>0.00139903573010929</c:v>
                </c:pt>
                <c:pt idx="616">
                  <c:v>0.00139902777850868</c:v>
                </c:pt>
                <c:pt idx="617">
                  <c:v>0.00139901973067577</c:v>
                </c:pt>
                <c:pt idx="618">
                  <c:v>0.00139901158527297</c:v>
                </c:pt>
                <c:pt idx="619">
                  <c:v>0.00139900334095187</c:v>
                </c:pt>
                <c:pt idx="620">
                  <c:v>0.00139899499635629</c:v>
                </c:pt>
                <c:pt idx="621">
                  <c:v>0.00139898655012426</c:v>
                </c:pt>
                <c:pt idx="622">
                  <c:v>0.00139897800088603</c:v>
                </c:pt>
                <c:pt idx="623">
                  <c:v>0.00139896934726749</c:v>
                </c:pt>
                <c:pt idx="624">
                  <c:v>0.00139896058789221</c:v>
                </c:pt>
                <c:pt idx="625">
                  <c:v>0.00139895172138422</c:v>
                </c:pt>
                <c:pt idx="626">
                  <c:v>0.00139894274636835</c:v>
                </c:pt>
                <c:pt idx="627">
                  <c:v>0.00139893366147305</c:v>
                </c:pt>
                <c:pt idx="628">
                  <c:v>0.00139892446533327</c:v>
                </c:pt>
                <c:pt idx="629">
                  <c:v>0.00139891515659392</c:v>
                </c:pt>
                <c:pt idx="630">
                  <c:v>0.00139890573391198</c:v>
                </c:pt>
                <c:pt idx="631">
                  <c:v>0.00139889619595716</c:v>
                </c:pt>
                <c:pt idx="632">
                  <c:v>0.00139888654141892</c:v>
                </c:pt>
                <c:pt idx="633">
                  <c:v>0.00139887676900705</c:v>
                </c:pt>
                <c:pt idx="634">
                  <c:v>0.00139886687745345</c:v>
                </c:pt>
                <c:pt idx="635">
                  <c:v>0.00139885686551332</c:v>
                </c:pt>
                <c:pt idx="636">
                  <c:v>0.00139884673196159</c:v>
                </c:pt>
                <c:pt idx="637">
                  <c:v>0.00139883647559132</c:v>
                </c:pt>
                <c:pt idx="638">
                  <c:v>0.00139882609522186</c:v>
                </c:pt>
                <c:pt idx="639">
                  <c:v>0.00139881558970268</c:v>
                </c:pt>
                <c:pt idx="640">
                  <c:v>0.00139880495791127</c:v>
                </c:pt>
                <c:pt idx="641">
                  <c:v>0.00139879419873442</c:v>
                </c:pt>
                <c:pt idx="642">
                  <c:v>0.0013987833110671</c:v>
                </c:pt>
                <c:pt idx="643">
                  <c:v>0.00139877229378432</c:v>
                </c:pt>
                <c:pt idx="644">
                  <c:v>0.00139876114573511</c:v>
                </c:pt>
                <c:pt idx="645">
                  <c:v>0.00139874986570022</c:v>
                </c:pt>
                <c:pt idx="646">
                  <c:v>0.00139873845237437</c:v>
                </c:pt>
                <c:pt idx="647">
                  <c:v>0.00139872690430608</c:v>
                </c:pt>
                <c:pt idx="648">
                  <c:v>0.00139871521983306</c:v>
                </c:pt>
                <c:pt idx="649">
                  <c:v>0.00139870339701067</c:v>
                </c:pt>
                <c:pt idx="650">
                  <c:v>0.00139869143350291</c:v>
                </c:pt>
                <c:pt idx="651">
                  <c:v>0.00139867932645007</c:v>
                </c:pt>
                <c:pt idx="652">
                  <c:v>0.00139866707229015</c:v>
                </c:pt>
                <c:pt idx="653">
                  <c:v>0.00139865466656688</c:v>
                </c:pt>
                <c:pt idx="654">
                  <c:v>0.00139864210364653</c:v>
                </c:pt>
                <c:pt idx="655">
                  <c:v>0.00139862937641554</c:v>
                </c:pt>
                <c:pt idx="656">
                  <c:v>0.0013986164758797</c:v>
                </c:pt>
                <c:pt idx="657">
                  <c:v>0.00139860339069099</c:v>
                </c:pt>
                <c:pt idx="658">
                  <c:v>0.00139859010659541</c:v>
                </c:pt>
                <c:pt idx="659">
                  <c:v>0.00139857660582529</c:v>
                </c:pt>
                <c:pt idx="660">
                  <c:v>0.0013985628663588</c:v>
                </c:pt>
                <c:pt idx="661">
                  <c:v>0.00139854886107989</c:v>
                </c:pt>
                <c:pt idx="662">
                  <c:v>0.00139853455680342</c:v>
                </c:pt>
                <c:pt idx="663">
                  <c:v>0.00139851991321633</c:v>
                </c:pt>
                <c:pt idx="664">
                  <c:v>0.00139850488170309</c:v>
                </c:pt>
                <c:pt idx="665">
                  <c:v>0.00139848940411394</c:v>
                </c:pt>
                <c:pt idx="666">
                  <c:v>0.00139847341143881</c:v>
                </c:pt>
                <c:pt idx="667">
                  <c:v>0.00139845682242907</c:v>
                </c:pt>
                <c:pt idx="668">
                  <c:v>0.00139843954220716</c:v>
                </c:pt>
                <c:pt idx="669">
                  <c:v>0.00139842146087692</c:v>
                </c:pt>
                <c:pt idx="670">
                  <c:v>0.00139840245217167</c:v>
                </c:pt>
                <c:pt idx="671">
                  <c:v>0.00139838237219742</c:v>
                </c:pt>
                <c:pt idx="672">
                  <c:v>0.00139836105830707</c:v>
                </c:pt>
                <c:pt idx="673">
                  <c:v>0.00139833832812187</c:v>
                </c:pt>
                <c:pt idx="674">
                  <c:v>0.0013983139787729</c:v>
                </c:pt>
                <c:pt idx="675">
                  <c:v>0.00139828778638095</c:v>
                </c:pt>
                <c:pt idx="676">
                  <c:v>0.0013982595057877</c:v>
                </c:pt>
                <c:pt idx="677">
                  <c:v>0.00139822887058576</c:v>
                </c:pt>
                <c:pt idx="678">
                  <c:v>0.0013981955933916</c:v>
                </c:pt>
                <c:pt idx="679">
                  <c:v>0.00139815936641807</c:v>
                </c:pt>
                <c:pt idx="680">
                  <c:v>0.00139811986230525</c:v>
                </c:pt>
                <c:pt idx="681">
                  <c:v>0.00139807673513895</c:v>
                </c:pt>
                <c:pt idx="682">
                  <c:v>0.00139802962160943</c:v>
                </c:pt>
                <c:pt idx="683">
                  <c:v>0.0013979781421229</c:v>
                </c:pt>
                <c:pt idx="684">
                  <c:v>0.00139792190209343</c:v>
                </c:pt>
                <c:pt idx="685">
                  <c:v>0.00139786049293959</c:v>
                </c:pt>
                <c:pt idx="686">
                  <c:v>0.00139779349303546</c:v>
                </c:pt>
                <c:pt idx="687">
                  <c:v>0.00139772046837427</c:v>
                </c:pt>
                <c:pt idx="688">
                  <c:v>0.00139764097286692</c:v>
                </c:pt>
                <c:pt idx="689">
                  <c:v>0.00139755454837716</c:v>
                </c:pt>
                <c:pt idx="690">
                  <c:v>0.00139746072435329</c:v>
                </c:pt>
                <c:pt idx="691">
                  <c:v>0.00139735901710525</c:v>
                </c:pt>
                <c:pt idx="692">
                  <c:v>0.00139724892888038</c:v>
                </c:pt>
                <c:pt idx="693">
                  <c:v>0.0013971299464111</c:v>
                </c:pt>
                <c:pt idx="694">
                  <c:v>0.00139700153961601</c:v>
                </c:pt>
                <c:pt idx="695">
                  <c:v>0.00139686316015481</c:v>
                </c:pt>
                <c:pt idx="696">
                  <c:v>0.00139671424001905</c:v>
                </c:pt>
                <c:pt idx="697">
                  <c:v>0.00139655419030816</c:v>
                </c:pt>
                <c:pt idx="698">
                  <c:v>0.00139638240046302</c:v>
                </c:pt>
                <c:pt idx="699">
                  <c:v>0.0013961982378336</c:v>
                </c:pt>
                <c:pt idx="700">
                  <c:v>0.0013960010476599</c:v>
                </c:pt>
                <c:pt idx="701">
                  <c:v>0.00139579015418376</c:v>
                </c:pt>
                <c:pt idx="702">
                  <c:v>0.00139556485925091</c:v>
                </c:pt>
                <c:pt idx="703">
                  <c:v>0.00139532444544577</c:v>
                </c:pt>
                <c:pt idx="704">
                  <c:v>0.0013950681782103</c:v>
                </c:pt>
                <c:pt idx="705">
                  <c:v>0.00139479530624267</c:v>
                </c:pt>
                <c:pt idx="706">
                  <c:v>0.00139450506268682</c:v>
                </c:pt>
                <c:pt idx="707">
                  <c:v>0.00139419666693076</c:v>
                </c:pt>
                <c:pt idx="708">
                  <c:v>0.00139386932408237</c:v>
                </c:pt>
                <c:pt idx="709">
                  <c:v>0.0013935222252824</c:v>
                </c:pt>
                <c:pt idx="710">
                  <c:v>0.00139315454597945</c:v>
                </c:pt>
                <c:pt idx="711">
                  <c:v>0.00139276544343632</c:v>
                </c:pt>
                <c:pt idx="712">
                  <c:v>0.00139235405353719</c:v>
                </c:pt>
                <c:pt idx="713">
                  <c:v>0.00139191948635759</c:v>
                </c:pt>
                <c:pt idx="714">
                  <c:v>0.00139146082087292</c:v>
                </c:pt>
                <c:pt idx="715">
                  <c:v>0.0013909770993179</c:v>
                </c:pt>
                <c:pt idx="716">
                  <c:v>0.00139046732135913</c:v>
                </c:pt>
                <c:pt idx="717">
                  <c:v>0.00138993043849448</c:v>
                </c:pt>
                <c:pt idx="718">
                  <c:v>0.00138936534959067</c:v>
                </c:pt>
                <c:pt idx="719">
                  <c:v>0.00138877089848149</c:v>
                </c:pt>
                <c:pt idx="720">
                  <c:v>0.00138814587918992</c:v>
                </c:pt>
                <c:pt idx="721">
                  <c:v>0.00138748899970169</c:v>
                </c:pt>
                <c:pt idx="722">
                  <c:v>0.00138679893211373</c:v>
                </c:pt>
                <c:pt idx="723">
                  <c:v>0.00138607429456604</c:v>
                </c:pt>
                <c:pt idx="724">
                  <c:v>0.00138531365837125</c:v>
                </c:pt>
                <c:pt idx="725">
                  <c:v>0.00138451557019221</c:v>
                </c:pt>
                <c:pt idx="726">
                  <c:v>0.00138367855764068</c:v>
                </c:pt>
                <c:pt idx="727">
                  <c:v>0.00138280114778295</c:v>
                </c:pt>
                <c:pt idx="728">
                  <c:v>0.00138188188812698</c:v>
                </c:pt>
                <c:pt idx="729">
                  <c:v>0.00138091936168693</c:v>
                </c:pt>
                <c:pt idx="730">
                  <c:v>0.00137991221686139</c:v>
                </c:pt>
                <c:pt idx="731">
                  <c:v>0.00137885918140746</c:v>
                </c:pt>
                <c:pt idx="732">
                  <c:v>0.00137775908924872</c:v>
                </c:pt>
                <c:pt idx="733">
                  <c:v>0.00137661090062494</c:v>
                </c:pt>
                <c:pt idx="734">
                  <c:v>0.00137541372166496</c:v>
                </c:pt>
                <c:pt idx="735">
                  <c:v>0.00137416682476347</c:v>
                </c:pt>
                <c:pt idx="736">
                  <c:v>0.00137286966404811</c:v>
                </c:pt>
                <c:pt idx="737">
                  <c:v>0.00137152189133669</c:v>
                </c:pt>
                <c:pt idx="738">
                  <c:v>0.00137012336896966</c:v>
                </c:pt>
                <c:pt idx="739">
                  <c:v>0.00136867417737981</c:v>
                </c:pt>
                <c:pt idx="740">
                  <c:v>0.00136717462390649</c:v>
                </c:pt>
                <c:pt idx="741">
                  <c:v>0.00136562519813878</c:v>
                </c:pt>
                <c:pt idx="742">
                  <c:v>0.00136402680670338</c:v>
                </c:pt>
                <c:pt idx="743">
                  <c:v>0.00136238052378144</c:v>
                </c:pt>
                <c:pt idx="744">
                  <c:v>0.0013606876528993</c:v>
                </c:pt>
                <c:pt idx="745">
                  <c:v>0.00135894981179391</c:v>
                </c:pt>
                <c:pt idx="746">
                  <c:v>0.00135716885989908</c:v>
                </c:pt>
                <c:pt idx="747">
                  <c:v>0.00135534691813362</c:v>
                </c:pt>
                <c:pt idx="748">
                  <c:v>0.0013534863604942</c:v>
                </c:pt>
                <c:pt idx="749">
                  <c:v>0.00135158978767604</c:v>
                </c:pt>
                <c:pt idx="750">
                  <c:v>0.00134965998892121</c:v>
                </c:pt>
                <c:pt idx="751">
                  <c:v>0.00134769990160443</c:v>
                </c:pt>
                <c:pt idx="752">
                  <c:v>0.00134571252083703</c:v>
                </c:pt>
                <c:pt idx="753">
                  <c:v>0.00134370082866888</c:v>
                </c:pt>
                <c:pt idx="754">
                  <c:v>0.00134166763386312</c:v>
                </c:pt>
                <c:pt idx="755">
                  <c:v>0.00133961543756511</c:v>
                </c:pt>
                <c:pt idx="756">
                  <c:v>0.00133754623848665</c:v>
                </c:pt>
                <c:pt idx="757">
                  <c:v>0.00133546130725236</c:v>
                </c:pt>
                <c:pt idx="758">
                  <c:v>0.00133336090860136</c:v>
                </c:pt>
                <c:pt idx="759">
                  <c:v>0.00133124402361539</c:v>
                </c:pt>
                <c:pt idx="760">
                  <c:v>0.00132910802889506</c:v>
                </c:pt>
                <c:pt idx="761">
                  <c:v>0.00132694835436869</c:v>
                </c:pt>
                <c:pt idx="762">
                  <c:v>0.00132475814835386</c:v>
                </c:pt>
                <c:pt idx="763">
                  <c:v>0.00132252791866156</c:v>
                </c:pt>
                <c:pt idx="764">
                  <c:v>0.00132024522701671</c:v>
                </c:pt>
                <c:pt idx="765">
                  <c:v>0.00131789447762589</c:v>
                </c:pt>
                <c:pt idx="766">
                  <c:v>0.00131545662635651</c:v>
                </c:pt>
                <c:pt idx="767">
                  <c:v>0.00131290913936021</c:v>
                </c:pt>
                <c:pt idx="768">
                  <c:v>0.00131022594932235</c:v>
                </c:pt>
                <c:pt idx="769">
                  <c:v>0.00130737762816199</c:v>
                </c:pt>
                <c:pt idx="770">
                  <c:v>0.00130433163428515</c:v>
                </c:pt>
                <c:pt idx="771">
                  <c:v>0.00130105280660933</c:v>
                </c:pt>
                <c:pt idx="772">
                  <c:v>0.00129750400493095</c:v>
                </c:pt>
                <c:pt idx="773">
                  <c:v>0.00129364692728153</c:v>
                </c:pt>
                <c:pt idx="774">
                  <c:v>0.00128944315695435</c:v>
                </c:pt>
                <c:pt idx="775">
                  <c:v>0.00128485537858514</c:v>
                </c:pt>
                <c:pt idx="776">
                  <c:v>0.00127984871326004</c:v>
                </c:pt>
                <c:pt idx="777">
                  <c:v>0.00127439225159397</c:v>
                </c:pt>
                <c:pt idx="778">
                  <c:v>0.00126846064162655</c:v>
                </c:pt>
                <c:pt idx="779">
                  <c:v>0.00126203573724747</c:v>
                </c:pt>
                <c:pt idx="780">
                  <c:v>0.00125510823564082</c:v>
                </c:pt>
                <c:pt idx="781">
                  <c:v>0.00124767925851618</c:v>
                </c:pt>
                <c:pt idx="782">
                  <c:v>0.0012397617735677</c:v>
                </c:pt>
                <c:pt idx="783">
                  <c:v>0.00123138182038671</c:v>
                </c:pt>
                <c:pt idx="784">
                  <c:v>0.00122257946676477</c:v>
                </c:pt>
                <c:pt idx="785">
                  <c:v>0.00121340940894152</c:v>
                </c:pt>
                <c:pt idx="786">
                  <c:v>0.00120394119376599</c:v>
                </c:pt>
                <c:pt idx="787">
                  <c:v>0.00119425897411535</c:v>
                </c:pt>
                <c:pt idx="788">
                  <c:v>0.00118446079995233</c:v>
                </c:pt>
                <c:pt idx="789">
                  <c:v>0.00117465740432614</c:v>
                </c:pt>
                <c:pt idx="790">
                  <c:v>0.00116497050904393</c:v>
                </c:pt>
                <c:pt idx="791">
                  <c:v>0.00115553064929433</c:v>
                </c:pt>
                <c:pt idx="792">
                  <c:v>0.00114647458686387</c:v>
                </c:pt>
                <c:pt idx="793">
                  <c:v>0.00113794235691499</c:v>
                </c:pt>
                <c:pt idx="794">
                  <c:v>0.0011300740391852</c:v>
                </c:pt>
                <c:pt idx="795">
                  <c:v>0.0011230063607592</c:v>
                </c:pt>
                <c:pt idx="796">
                  <c:v>0.00111686922603922</c:v>
                </c:pt>
                <c:pt idx="797">
                  <c:v>0.00111178230679252</c:v>
                </c:pt>
                <c:pt idx="798">
                  <c:v>0.00110785180585246</c:v>
                </c:pt>
                <c:pt idx="799">
                  <c:v>0.00110516751358632</c:v>
                </c:pt>
                <c:pt idx="800">
                  <c:v>0.00110380027579223</c:v>
                </c:pt>
                <c:pt idx="801">
                  <c:v>0.00110379995126653</c:v>
                </c:pt>
                <c:pt idx="802">
                  <c:v>0.00110519395060029</c:v>
                </c:pt>
                <c:pt idx="803">
                  <c:v>0.00110798640450205</c:v>
                </c:pt>
                <c:pt idx="804">
                  <c:v>0.00111215799252561</c:v>
                </c:pt>
                <c:pt idx="805">
                  <c:v>0.00111766643689314</c:v>
                </c:pt>
                <c:pt idx="806">
                  <c:v>0.00112444762876827</c:v>
                </c:pt>
                <c:pt idx="807">
                  <c:v>0.00113241736980427</c:v>
                </c:pt>
                <c:pt idx="808">
                  <c:v>0.00114147361687527</c:v>
                </c:pt>
                <c:pt idx="809">
                  <c:v>0.00115149917167261</c:v>
                </c:pt>
                <c:pt idx="810">
                  <c:v>0.00116236471231545</c:v>
                </c:pt>
                <c:pt idx="811">
                  <c:v>0.00117393203753412</c:v>
                </c:pt>
                <c:pt idx="812">
                  <c:v>0.00118605742769537</c:v>
                </c:pt>
                <c:pt idx="813">
                  <c:v>0.00119859499739774</c:v>
                </c:pt>
                <c:pt idx="814">
                  <c:v>0.00121139993589862</c:v>
                </c:pt>
                <c:pt idx="815">
                  <c:v>0.00122433153835189</c:v>
                </c:pt>
                <c:pt idx="816">
                  <c:v>0.00123725594041656</c:v>
                </c:pt>
                <c:pt idx="817">
                  <c:v>0.00125004849110586</c:v>
                </c:pt>
                <c:pt idx="818">
                  <c:v>0.00126259571406457</c:v>
                </c:pt>
                <c:pt idx="819">
                  <c:v>0.00127479682347468</c:v>
                </c:pt>
                <c:pt idx="820">
                  <c:v>0.00128656478389696</c:v>
                </c:pt>
                <c:pt idx="821">
                  <c:v>0.00129782691692726</c:v>
                </c:pt>
                <c:pt idx="822">
                  <c:v>0.00130852507715862</c:v>
                </c:pt>
                <c:pt idx="823">
                  <c:v>0.00131861542544861</c:v>
                </c:pt>
                <c:pt idx="824">
                  <c:v>0.00132806785173244</c:v>
                </c:pt>
                <c:pt idx="825">
                  <c:v>0.00133686509594603</c:v>
                </c:pt>
                <c:pt idx="826">
                  <c:v>0.00134500162564391</c:v>
                </c:pt>
                <c:pt idx="827">
                  <c:v>0.00135248233045531</c:v>
                </c:pt>
                <c:pt idx="828">
                  <c:v>0.00135932109911923</c:v>
                </c:pt>
                <c:pt idx="829">
                  <c:v>0.00136553933195784</c:v>
                </c:pt>
                <c:pt idx="830">
                  <c:v>0.00137116444640041</c:v>
                </c:pt>
                <c:pt idx="831">
                  <c:v>0.00137622842424965</c:v>
                </c:pt>
                <c:pt idx="832">
                  <c:v>0.00138076644053643</c:v>
                </c:pt>
                <c:pt idx="833">
                  <c:v>0.0013848156084626</c:v>
                </c:pt>
                <c:pt idx="834">
                  <c:v>0.00138841386536059</c:v>
                </c:pt>
                <c:pt idx="835">
                  <c:v>0.00139159901585591</c:v>
                </c:pt>
                <c:pt idx="836">
                  <c:v>0.00139440794041253</c:v>
                </c:pt>
                <c:pt idx="837">
                  <c:v>0.00139687597202056</c:v>
                </c:pt>
                <c:pt idx="838">
                  <c:v>0.00139903643267804</c:v>
                </c:pt>
                <c:pt idx="839">
                  <c:v>0.00140092032072306</c:v>
                </c:pt>
                <c:pt idx="840">
                  <c:v>0.00140255613029311</c:v>
                </c:pt>
                <c:pt idx="841">
                  <c:v>0.00140396980883353</c:v>
                </c:pt>
                <c:pt idx="842">
                  <c:v>0.00140518475899156</c:v>
                </c:pt>
                <c:pt idx="843">
                  <c:v>0.00140622196797785</c:v>
                </c:pt>
                <c:pt idx="844">
                  <c:v>0.00140710016921174</c:v>
                </c:pt>
                <c:pt idx="845">
                  <c:v>0.00140783603387405</c:v>
                </c:pt>
                <c:pt idx="846">
                  <c:v>0.00140844439337467</c:v>
                </c:pt>
                <c:pt idx="847">
                  <c:v>0.00140893845663674</c:v>
                </c:pt>
                <c:pt idx="848">
                  <c:v>0.00140933001974448</c:v>
                </c:pt>
                <c:pt idx="849">
                  <c:v>0.00140962966333297</c:v>
                </c:pt>
                <c:pt idx="850">
                  <c:v>0.00140984691997472</c:v>
                </c:pt>
                <c:pt idx="851">
                  <c:v>0.00140999042647052</c:v>
                </c:pt>
                <c:pt idx="852">
                  <c:v>0.00141006804197249</c:v>
                </c:pt>
                <c:pt idx="853">
                  <c:v>0.00141008694667255</c:v>
                </c:pt>
                <c:pt idx="854">
                  <c:v>0.00141005371922811</c:v>
                </c:pt>
                <c:pt idx="855">
                  <c:v>0.00140997439485386</c:v>
                </c:pt>
                <c:pt idx="856">
                  <c:v>0.00140985451265248</c:v>
                </c:pt>
                <c:pt idx="857">
                  <c:v>0.00140969915195952</c:v>
                </c:pt>
                <c:pt idx="858">
                  <c:v>0.00140951296399447</c:v>
                </c:pt>
                <c:pt idx="859">
                  <c:v>0.00140930020222063</c:v>
                </c:pt>
                <c:pt idx="860">
                  <c:v>0.00140906474981796</c:v>
                </c:pt>
                <c:pt idx="861">
                  <c:v>0.00140881017041612</c:v>
                </c:pt>
                <c:pt idx="862">
                  <c:v>0.00140853961915859</c:v>
                </c:pt>
                <c:pt idx="863">
                  <c:v>0.00140825605607484</c:v>
                </c:pt>
                <c:pt idx="864">
                  <c:v>0.00140796220402072</c:v>
                </c:pt>
                <c:pt idx="865">
                  <c:v>0.0014076605329297</c:v>
                </c:pt>
                <c:pt idx="866">
                  <c:v>0.0014073533427951</c:v>
                </c:pt>
                <c:pt idx="867">
                  <c:v>0.00140704276616594</c:v>
                </c:pt>
                <c:pt idx="868">
                  <c:v>0.00140673078843673</c:v>
                </c:pt>
                <c:pt idx="869">
                  <c:v>0.00140641926713548</c:v>
                </c:pt>
                <c:pt idx="870">
                  <c:v>0.00140610994241917</c:v>
                </c:pt>
                <c:pt idx="871">
                  <c:v>0.00140580443478432</c:v>
                </c:pt>
                <c:pt idx="872">
                  <c:v>0.00140550425471063</c:v>
                </c:pt>
                <c:pt idx="873">
                  <c:v>0.0014052107813187</c:v>
                </c:pt>
                <c:pt idx="874">
                  <c:v>0.00140492527587047</c:v>
                </c:pt>
                <c:pt idx="875">
                  <c:v>0.00140464885337546</c:v>
                </c:pt>
                <c:pt idx="876">
                  <c:v>0.00140438247723377</c:v>
                </c:pt>
                <c:pt idx="877">
                  <c:v>0.0014041269509138</c:v>
                </c:pt>
                <c:pt idx="878">
                  <c:v>0.00140388291986748</c:v>
                </c:pt>
                <c:pt idx="879">
                  <c:v>0.00140365085684115</c:v>
                </c:pt>
                <c:pt idx="880">
                  <c:v>0.00140343106591181</c:v>
                </c:pt>
                <c:pt idx="881">
                  <c:v>0.00140322369078499</c:v>
                </c:pt>
                <c:pt idx="882">
                  <c:v>0.00140302871916314</c:v>
                </c:pt>
                <c:pt idx="883">
                  <c:v>0.00140284600811335</c:v>
                </c:pt>
                <c:pt idx="884">
                  <c:v>0.00140267529084537</c:v>
                </c:pt>
                <c:pt idx="885">
                  <c:v>0.00140251616864279</c:v>
                </c:pt>
                <c:pt idx="886">
                  <c:v>0.00140236818870713</c:v>
                </c:pt>
                <c:pt idx="887">
                  <c:v>0.00140223081265568</c:v>
                </c:pt>
                <c:pt idx="888">
                  <c:v>0.00140210346772754</c:v>
                </c:pt>
                <c:pt idx="889">
                  <c:v>0.00140198554043956</c:v>
                </c:pt>
                <c:pt idx="890">
                  <c:v>0.00140187642018452</c:v>
                </c:pt>
                <c:pt idx="891">
                  <c:v>0.00140177548914298</c:v>
                </c:pt>
                <c:pt idx="892">
                  <c:v>0.00140168214161249</c:v>
                </c:pt>
                <c:pt idx="893">
                  <c:v>0.00140159580244486</c:v>
                </c:pt>
                <c:pt idx="894">
                  <c:v>0.00140151591774854</c:v>
                </c:pt>
                <c:pt idx="895">
                  <c:v>0.00140144195783171</c:v>
                </c:pt>
                <c:pt idx="896">
                  <c:v>0.00140137343888004</c:v>
                </c:pt>
                <c:pt idx="897">
                  <c:v>0.00140130990044809</c:v>
                </c:pt>
                <c:pt idx="898">
                  <c:v>0.00140125091405916</c:v>
                </c:pt>
                <c:pt idx="899">
                  <c:v>0.00140119607997863</c:v>
                </c:pt>
                <c:pt idx="900">
                  <c:v>0.00140114502615771</c:v>
                </c:pt>
                <c:pt idx="901">
                  <c:v>0.00140109740048154</c:v>
                </c:pt>
                <c:pt idx="902">
                  <c:v>0.00140105287761555</c:v>
                </c:pt>
                <c:pt idx="903">
                  <c:v>0.0014010111559315</c:v>
                </c:pt>
                <c:pt idx="904">
                  <c:v>0.00140097195292602</c:v>
                </c:pt>
                <c:pt idx="905">
                  <c:v>0.00140093501044057</c:v>
                </c:pt>
                <c:pt idx="906">
                  <c:v>0.00140090008746506</c:v>
                </c:pt>
                <c:pt idx="907">
                  <c:v>0.00140086696762611</c:v>
                </c:pt>
                <c:pt idx="908">
                  <c:v>0.00140083545604188</c:v>
                </c:pt>
                <c:pt idx="909">
                  <c:v>0.0014008053830006</c:v>
                </c:pt>
                <c:pt idx="910">
                  <c:v>0.0014007766001463</c:v>
                </c:pt>
                <c:pt idx="911">
                  <c:v>0.00140074898452476</c:v>
                </c:pt>
                <c:pt idx="912">
                  <c:v>0.00140072243375919</c:v>
                </c:pt>
                <c:pt idx="913">
                  <c:v>0.00140069686664255</c:v>
                </c:pt>
                <c:pt idx="914">
                  <c:v>0.00140067222208254</c:v>
                </c:pt>
                <c:pt idx="915">
                  <c:v>0.00140064845352202</c:v>
                </c:pt>
                <c:pt idx="916">
                  <c:v>0.00140062552888278</c:v>
                </c:pt>
                <c:pt idx="917">
                  <c:v>0.00140060342622776</c:v>
                </c:pt>
                <c:pt idx="918">
                  <c:v>0.00140058213130416</c:v>
                </c:pt>
                <c:pt idx="919">
                  <c:v>0.00140056163546131</c:v>
                </c:pt>
                <c:pt idx="920">
                  <c:v>0.00140054192962031</c:v>
                </c:pt>
                <c:pt idx="921">
                  <c:v>0.00140052300509433</c:v>
                </c:pt>
                <c:pt idx="922">
                  <c:v>0.0014005048506229</c:v>
                </c:pt>
                <c:pt idx="923">
                  <c:v>0.00140048745106377</c:v>
                </c:pt>
                <c:pt idx="924">
                  <c:v>0.00140047078653396</c:v>
                </c:pt>
                <c:pt idx="925">
                  <c:v>0.00140045483178104</c:v>
                </c:pt>
                <c:pt idx="926">
                  <c:v>0.00140043956026123</c:v>
                </c:pt>
                <c:pt idx="927">
                  <c:v>0.00140042493652313</c:v>
                </c:pt>
                <c:pt idx="928">
                  <c:v>0.00140041092411558</c:v>
                </c:pt>
                <c:pt idx="929">
                  <c:v>0.00140039748597654</c:v>
                </c:pt>
                <c:pt idx="930">
                  <c:v>0.00140038458200142</c:v>
                </c:pt>
                <c:pt idx="931">
                  <c:v>0.00140037217417448</c:v>
                </c:pt>
                <c:pt idx="932">
                  <c:v>0.00140036022561814</c:v>
                </c:pt>
                <c:pt idx="933">
                  <c:v>0.00140034870232589</c:v>
                </c:pt>
                <c:pt idx="934">
                  <c:v>0.00140033757379587</c:v>
                </c:pt>
                <c:pt idx="935">
                  <c:v>0.00140032681284008</c:v>
                </c:pt>
                <c:pt idx="936">
                  <c:v>0.0014003163964513</c:v>
                </c:pt>
                <c:pt idx="937">
                  <c:v>0.00140030630568779</c:v>
                </c:pt>
                <c:pt idx="938">
                  <c:v>0.00140029652486066</c:v>
                </c:pt>
                <c:pt idx="939">
                  <c:v>0.00140028704161767</c:v>
                </c:pt>
                <c:pt idx="940">
                  <c:v>0.00140027784625201</c:v>
                </c:pt>
                <c:pt idx="941">
                  <c:v>0.00140026893109774</c:v>
                </c:pt>
                <c:pt idx="942">
                  <c:v>0.00140026028988994</c:v>
                </c:pt>
                <c:pt idx="943">
                  <c:v>0.00140025191767416</c:v>
                </c:pt>
                <c:pt idx="944">
                  <c:v>0.00140024380949887</c:v>
                </c:pt>
                <c:pt idx="945">
                  <c:v>0.00140023596048733</c:v>
                </c:pt>
                <c:pt idx="946">
                  <c:v>0.00140022836560525</c:v>
                </c:pt>
                <c:pt idx="947">
                  <c:v>0.0014002210199012</c:v>
                </c:pt>
                <c:pt idx="948">
                  <c:v>0.00140021391759192</c:v>
                </c:pt>
                <c:pt idx="949">
                  <c:v>0.0014002070524373</c:v>
                </c:pt>
                <c:pt idx="950">
                  <c:v>0.00140020041810518</c:v>
                </c:pt>
                <c:pt idx="951">
                  <c:v>0.0014001940079543</c:v>
                </c:pt>
                <c:pt idx="952">
                  <c:v>0.00140018781528113</c:v>
                </c:pt>
                <c:pt idx="953">
                  <c:v>0.00140018183347293</c:v>
                </c:pt>
                <c:pt idx="954">
                  <c:v>0.00140017605599824</c:v>
                </c:pt>
                <c:pt idx="955">
                  <c:v>0.00140017047640875</c:v>
                </c:pt>
                <c:pt idx="956">
                  <c:v>0.0014001650886164</c:v>
                </c:pt>
                <c:pt idx="957">
                  <c:v>0.00140015988636436</c:v>
                </c:pt>
                <c:pt idx="958">
                  <c:v>0.00140015486356276</c:v>
                </c:pt>
                <c:pt idx="959">
                  <c:v>0.00140015001398448</c:v>
                </c:pt>
                <c:pt idx="960">
                  <c:v>0.00140014533130125</c:v>
                </c:pt>
                <c:pt idx="961">
                  <c:v>0.00140014080878573</c:v>
                </c:pt>
                <c:pt idx="962">
                  <c:v>0.00140013643940697</c:v>
                </c:pt>
                <c:pt idx="963">
                  <c:v>0.00140013221572139</c:v>
                </c:pt>
                <c:pt idx="964">
                  <c:v>0.0014001281298857</c:v>
                </c:pt>
                <c:pt idx="965">
                  <c:v>0.00140012417372277</c:v>
                </c:pt>
                <c:pt idx="966">
                  <c:v>0.00140012033881088</c:v>
                </c:pt>
                <c:pt idx="967">
                  <c:v>0.00140011661659885</c:v>
                </c:pt>
                <c:pt idx="968">
                  <c:v>0.00140011299869471</c:v>
                </c:pt>
                <c:pt idx="969">
                  <c:v>0.00140010947701287</c:v>
                </c:pt>
                <c:pt idx="970">
                  <c:v>0.00140010604369592</c:v>
                </c:pt>
                <c:pt idx="971">
                  <c:v>0.00140010269165558</c:v>
                </c:pt>
                <c:pt idx="972">
                  <c:v>0.00140009941455051</c:v>
                </c:pt>
                <c:pt idx="973">
                  <c:v>0.00140009620708557</c:v>
                </c:pt>
                <c:pt idx="974">
                  <c:v>0.00140009306482628</c:v>
                </c:pt>
                <c:pt idx="975">
                  <c:v>0.00140008998445724</c:v>
                </c:pt>
                <c:pt idx="976">
                  <c:v>0.00140008696368678</c:v>
                </c:pt>
                <c:pt idx="977">
                  <c:v>0.0014000840011504</c:v>
                </c:pt>
                <c:pt idx="978">
                  <c:v>0.00140008109634551</c:v>
                </c:pt>
                <c:pt idx="979">
                  <c:v>0.00140007824950281</c:v>
                </c:pt>
                <c:pt idx="980">
                  <c:v>0.00140007546132996</c:v>
                </c:pt>
                <c:pt idx="981">
                  <c:v>0.00140007273292832</c:v>
                </c:pt>
                <c:pt idx="982">
                  <c:v>0.00140007006559804</c:v>
                </c:pt>
                <c:pt idx="983">
                  <c:v>0.00140006746064658</c:v>
                </c:pt>
                <c:pt idx="984">
                  <c:v>0.00140006491930748</c:v>
                </c:pt>
                <c:pt idx="985">
                  <c:v>0.00140006244255139</c:v>
                </c:pt>
                <c:pt idx="986">
                  <c:v>0.00140006003107814</c:v>
                </c:pt>
                <c:pt idx="987">
                  <c:v>0.00140005768525942</c:v>
                </c:pt>
                <c:pt idx="988">
                  <c:v>0.00140005540513358</c:v>
                </c:pt>
                <c:pt idx="989">
                  <c:v>0.00140005319044929</c:v>
                </c:pt>
                <c:pt idx="990">
                  <c:v>0.00140005104073729</c:v>
                </c:pt>
                <c:pt idx="991">
                  <c:v>0.00140004895526257</c:v>
                </c:pt>
                <c:pt idx="992">
                  <c:v>0.00140004693322245</c:v>
                </c:pt>
                <c:pt idx="993">
                  <c:v>0.00140004497379133</c:v>
                </c:pt>
                <c:pt idx="994">
                  <c:v>0.00140004307616061</c:v>
                </c:pt>
                <c:pt idx="995">
                  <c:v>0.00140004123964657</c:v>
                </c:pt>
                <c:pt idx="996">
                  <c:v>0.00140003946367508</c:v>
                </c:pt>
                <c:pt idx="997">
                  <c:v>0.00140003774782863</c:v>
                </c:pt>
                <c:pt idx="998">
                  <c:v>0.00140003609186953</c:v>
                </c:pt>
                <c:pt idx="999">
                  <c:v>0.00140003449563729</c:v>
                </c:pt>
                <c:pt idx="1000">
                  <c:v>0.0014</c:v>
                </c:pt>
                <c:pt idx="1001">
                  <c:v>0.00139999999976152</c:v>
                </c:pt>
                <c:pt idx="1002">
                  <c:v>0.00139999999919628</c:v>
                </c:pt>
                <c:pt idx="1003">
                  <c:v>0.00139999999797889</c:v>
                </c:pt>
                <c:pt idx="1004">
                  <c:v>0.00139999999542859</c:v>
                </c:pt>
                <c:pt idx="1005">
                  <c:v>0.00139999999023667</c:v>
                </c:pt>
                <c:pt idx="1006">
                  <c:v>0.0013999999799571</c:v>
                </c:pt>
                <c:pt idx="1007">
                  <c:v>0.00139999996015989</c:v>
                </c:pt>
                <c:pt idx="1008">
                  <c:v>0.00139999992307796</c:v>
                </c:pt>
                <c:pt idx="1009">
                  <c:v>0.00139999985551605</c:v>
                </c:pt>
                <c:pt idx="1010">
                  <c:v>0.00139999973578443</c:v>
                </c:pt>
                <c:pt idx="1011">
                  <c:v>0.00139999952938906</c:v>
                </c:pt>
                <c:pt idx="1012">
                  <c:v>0.00139999918331168</c:v>
                </c:pt>
                <c:pt idx="1013">
                  <c:v>0.00139999861884703</c:v>
                </c:pt>
                <c:pt idx="1014">
                  <c:v>0.00139999772329035</c:v>
                </c:pt>
                <c:pt idx="1015">
                  <c:v>0.00139999634116069</c:v>
                </c:pt>
                <c:pt idx="1016">
                  <c:v>0.0013999942662041</c:v>
                </c:pt>
                <c:pt idx="1017">
                  <c:v>0.00139999123593391</c:v>
                </c:pt>
                <c:pt idx="1018">
                  <c:v>0.00139998693092694</c:v>
                </c:pt>
                <c:pt idx="1019">
                  <c:v>0.0013999809812101</c:v>
                </c:pt>
                <c:pt idx="1020">
                  <c:v>0.0013999729817493</c:v>
                </c:pt>
                <c:pt idx="1021">
                  <c:v>0.00139996251814182</c:v>
                </c:pt>
                <c:pt idx="1022">
                  <c:v>0.00139994920207277</c:v>
                </c:pt>
                <c:pt idx="1023">
                  <c:v>0.00139993271413547</c:v>
                </c:pt>
                <c:pt idx="1024">
                  <c:v>0.00139991284955732</c:v>
                </c:pt>
                <c:pt idx="1025">
                  <c:v>0.00139988956064993</c:v>
                </c:pt>
                <c:pt idx="1026">
                  <c:v>0.00139986298898519</c:v>
                </c:pt>
                <c:pt idx="1027">
                  <c:v>0.00139983348073141</c:v>
                </c:pt>
                <c:pt idx="1028">
                  <c:v>0.00139980158043861</c:v>
                </c:pt>
                <c:pt idx="1029">
                  <c:v>0.00139976800162707</c:v>
                </c:pt>
                <c:pt idx="1030">
                  <c:v>0.00139973357630815</c:v>
                </c:pt>
                <c:pt idx="1031">
                  <c:v>0.00139969918921868</c:v>
                </c:pt>
                <c:pt idx="1032">
                  <c:v>0.00139966570533316</c:v>
                </c:pt>
                <c:pt idx="1033">
                  <c:v>0.00139963390043564</c:v>
                </c:pt>
                <c:pt idx="1034">
                  <c:v>0.00139960440393464</c:v>
                </c:pt>
                <c:pt idx="1035">
                  <c:v>0.00139957766079635</c:v>
                </c:pt>
                <c:pt idx="1036">
                  <c:v>0.00139955391606203</c:v>
                </c:pt>
                <c:pt idx="1037">
                  <c:v>0.00139953322161347</c:v>
                </c:pt>
                <c:pt idx="1038">
                  <c:v>0.00139951546151098</c:v>
                </c:pt>
                <c:pt idx="1039">
                  <c:v>0.00139950038994778</c:v>
                </c:pt>
                <c:pt idx="1040">
                  <c:v>0.00139948767496584</c:v>
                </c:pt>
                <c:pt idx="1041">
                  <c:v>0.0013994769414828</c:v>
                </c:pt>
                <c:pt idx="1042">
                  <c:v>0.00139946780862306</c:v>
                </c:pt>
                <c:pt idx="1043">
                  <c:v>0.00139945991829245</c:v>
                </c:pt>
                <c:pt idx="1044">
                  <c:v>0.00139945295391276</c:v>
                </c:pt>
                <c:pt idx="1045">
                  <c:v>0.0013994466499096</c:v>
                </c:pt>
                <c:pt idx="1046">
                  <c:v>0.00139944079361379</c:v>
                </c:pt>
                <c:pt idx="1047">
                  <c:v>0.00139943522177558</c:v>
                </c:pt>
                <c:pt idx="1048">
                  <c:v>0.00139942981386409</c:v>
                </c:pt>
                <c:pt idx="1049">
                  <c:v>0.00139942448402453</c:v>
                </c:pt>
                <c:pt idx="1050">
                  <c:v>0.00139941917304529</c:v>
                </c:pt>
                <c:pt idx="1051">
                  <c:v>0.00139941384119101</c:v>
                </c:pt>
                <c:pt idx="1052">
                  <c:v>0.00139940846230654</c:v>
                </c:pt>
                <c:pt idx="1053">
                  <c:v>0.00139940301929555</c:v>
                </c:pt>
                <c:pt idx="1054">
                  <c:v>0.00139939750085751</c:v>
                </c:pt>
                <c:pt idx="1055">
                  <c:v>0.00139939189927931</c:v>
                </c:pt>
                <c:pt idx="1056">
                  <c:v>0.00139938620904006</c:v>
                </c:pt>
                <c:pt idx="1057">
                  <c:v>0.00139938042599711</c:v>
                </c:pt>
                <c:pt idx="1058">
                  <c:v>0.0013993745469511</c:v>
                </c:pt>
                <c:pt idx="1059">
                  <c:v>0.00139936856942468</c:v>
                </c:pt>
                <c:pt idx="1060">
                  <c:v>0.00139936249153985</c:v>
                </c:pt>
                <c:pt idx="1061">
                  <c:v>0.00139935631194836</c:v>
                </c:pt>
                <c:pt idx="1062">
                  <c:v>0.00139935002953837</c:v>
                </c:pt>
                <c:pt idx="1063">
                  <c:v>0.00139934364344244</c:v>
                </c:pt>
                <c:pt idx="1064">
                  <c:v>0.00139933715278231</c:v>
                </c:pt>
                <c:pt idx="1065">
                  <c:v>0.00139933055648628</c:v>
                </c:pt>
                <c:pt idx="1066">
                  <c:v>0.00139932385315721</c:v>
                </c:pt>
                <c:pt idx="1067">
                  <c:v>0.00139931704100798</c:v>
                </c:pt>
                <c:pt idx="1068">
                  <c:v>0.00139931011786306</c:v>
                </c:pt>
                <c:pt idx="1069">
                  <c:v>0.00139930308121765</c:v>
                </c:pt>
                <c:pt idx="1070">
                  <c:v>0.0013992959283354</c:v>
                </c:pt>
                <c:pt idx="1071">
                  <c:v>0.00139928865635451</c:v>
                </c:pt>
                <c:pt idx="1072">
                  <c:v>0.00139928126237305</c:v>
                </c:pt>
                <c:pt idx="1073">
                  <c:v>0.00139927374350162</c:v>
                </c:pt>
                <c:pt idx="1074">
                  <c:v>0.00139926609686716</c:v>
                </c:pt>
                <c:pt idx="1075">
                  <c:v>0.0013992583195863</c:v>
                </c:pt>
                <c:pt idx="1076">
                  <c:v>0.00139925040870386</c:v>
                </c:pt>
                <c:pt idx="1077">
                  <c:v>0.00139924236113107</c:v>
                </c:pt>
                <c:pt idx="1078">
                  <c:v>0.00139923417359982</c:v>
                </c:pt>
                <c:pt idx="1079">
                  <c:v>0.00139922584264346</c:v>
                </c:pt>
                <c:pt idx="1080">
                  <c:v>0.00139921736462969</c:v>
                </c:pt>
                <c:pt idx="1081">
                  <c:v>0.00139920873582683</c:v>
                </c:pt>
                <c:pt idx="1082">
                  <c:v>0.00139919995251425</c:v>
                </c:pt>
                <c:pt idx="1083">
                  <c:v>0.00139919101110824</c:v>
                </c:pt>
                <c:pt idx="1084">
                  <c:v>0.00139918190828097</c:v>
                </c:pt>
                <c:pt idx="1085">
                  <c:v>0.00139917264105138</c:v>
                </c:pt>
                <c:pt idx="1086">
                  <c:v>0.00139916320682351</c:v>
                </c:pt>
                <c:pt idx="1087">
                  <c:v>0.00139915360335928</c:v>
                </c:pt>
                <c:pt idx="1088">
                  <c:v>0.00139914382868298</c:v>
                </c:pt>
                <c:pt idx="1089">
                  <c:v>0.00139913388092827</c:v>
                </c:pt>
                <c:pt idx="1090">
                  <c:v>0.00139912375815265</c:v>
                </c:pt>
                <c:pt idx="1091">
                  <c:v>0.00139911345814254</c:v>
                </c:pt>
                <c:pt idx="1092">
                  <c:v>0.0013991029782564</c:v>
                </c:pt>
                <c:pt idx="1093">
                  <c:v>0.00139909231532128</c:v>
                </c:pt>
                <c:pt idx="1094">
                  <c:v>0.00139908146561787</c:v>
                </c:pt>
                <c:pt idx="1095">
                  <c:v>0.00139907042495742</c:v>
                </c:pt>
                <c:pt idx="1096">
                  <c:v>0.00139905918883519</c:v>
                </c:pt>
                <c:pt idx="1097">
                  <c:v>0.00139904775264995</c:v>
                </c:pt>
                <c:pt idx="1098">
                  <c:v>0.00139903611194516</c:v>
                </c:pt>
                <c:pt idx="1099">
                  <c:v>0.00139902426263757</c:v>
                </c:pt>
                <c:pt idx="1100">
                  <c:v>0.00139901220119556</c:v>
                </c:pt>
                <c:pt idx="1101">
                  <c:v>0.00139899992474656</c:v>
                </c:pt>
                <c:pt idx="1102">
                  <c:v>0.00139898743109951</c:v>
                </c:pt>
                <c:pt idx="1103">
                  <c:v>0.00139897471868999</c:v>
                </c:pt>
                <c:pt idx="1104">
                  <c:v>0.00139896178647194</c:v>
                </c:pt>
                <c:pt idx="1105">
                  <c:v>0.00139894863377778</c:v>
                </c:pt>
                <c:pt idx="1106">
                  <c:v>0.00139893526018552</c:v>
                </c:pt>
                <c:pt idx="1107">
                  <c:v>0.00139892166540375</c:v>
                </c:pt>
                <c:pt idx="1108">
                  <c:v>0.00139890784921024</c:v>
                </c:pt>
                <c:pt idx="1109">
                  <c:v>0.00139889381142866</c:v>
                </c:pt>
                <c:pt idx="1110">
                  <c:v>0.00139887955195724</c:v>
                </c:pt>
                <c:pt idx="1111">
                  <c:v>0.00139886507083682</c:v>
                </c:pt>
                <c:pt idx="1112">
                  <c:v>0.00139885036835116</c:v>
                </c:pt>
                <c:pt idx="1113">
                  <c:v>0.00139883544515505</c:v>
                </c:pt>
                <c:pt idx="1114">
                  <c:v>0.00139882030242958</c:v>
                </c:pt>
                <c:pt idx="1115">
                  <c:v>0.00139880494206893</c:v>
                </c:pt>
                <c:pt idx="1116">
                  <c:v>0.00139878936690336</c:v>
                </c:pt>
                <c:pt idx="1117">
                  <c:v>0.00139877358097238</c:v>
                </c:pt>
                <c:pt idx="1118">
                  <c:v>0.00139875758984635</c:v>
                </c:pt>
                <c:pt idx="1119">
                  <c:v>0.00139874140095428</c:v>
                </c:pt>
                <c:pt idx="1120">
                  <c:v>0.00139872502394326</c:v>
                </c:pt>
                <c:pt idx="1121">
                  <c:v>0.00139870847141152</c:v>
                </c:pt>
                <c:pt idx="1122">
                  <c:v>0.00139869175952144</c:v>
                </c:pt>
                <c:pt idx="1123">
                  <c:v>0.00139867490858171</c:v>
                </c:pt>
                <c:pt idx="1124">
                  <c:v>0.00139865794365467</c:v>
                </c:pt>
                <c:pt idx="1125">
                  <c:v>0.00139864089498725</c:v>
                </c:pt>
                <c:pt idx="1126">
                  <c:v>0.00139862379787273</c:v>
                </c:pt>
                <c:pt idx="1127">
                  <c:v>0.00139860669153371</c:v>
                </c:pt>
                <c:pt idx="1128">
                  <c:v>0.00139858961621055</c:v>
                </c:pt>
                <c:pt idx="1129">
                  <c:v>0.00139857260760329</c:v>
                </c:pt>
                <c:pt idx="1130">
                  <c:v>0.00139855568730108</c:v>
                </c:pt>
                <c:pt idx="1131">
                  <c:v>0.00139853884795413</c:v>
                </c:pt>
                <c:pt idx="1132">
                  <c:v>0.00139852203188452</c:v>
                </c:pt>
                <c:pt idx="1133">
                  <c:v>0.00139850510233554</c:v>
                </c:pt>
                <c:pt idx="1134">
                  <c:v>0.00139848780743382</c:v>
                </c:pt>
                <c:pt idx="1135">
                  <c:v>0.00139846973853407</c:v>
                </c:pt>
                <c:pt idx="1136">
                  <c:v>0.00139845028634621</c:v>
                </c:pt>
                <c:pt idx="1137">
                  <c:v>0.00139842860071663</c:v>
                </c:pt>
                <c:pt idx="1138">
                  <c:v>0.00139840356159242</c:v>
                </c:pt>
                <c:pt idx="1139">
                  <c:v>0.00139837376996069</c:v>
                </c:pt>
                <c:pt idx="1140">
                  <c:v>0.00139833756726954</c:v>
                </c:pt>
                <c:pt idx="1141">
                  <c:v>0.00139829308975378</c:v>
                </c:pt>
                <c:pt idx="1142">
                  <c:v>0.00139823835951861</c:v>
                </c:pt>
                <c:pt idx="1143">
                  <c:v>0.00139817140838969</c:v>
                </c:pt>
                <c:pt idx="1144">
                  <c:v>0.00139809042328095</c:v>
                </c:pt>
                <c:pt idx="1145">
                  <c:v>0.00139799389533211</c:v>
                </c:pt>
                <c:pt idx="1146">
                  <c:v>0.00139788075058532</c:v>
                </c:pt>
                <c:pt idx="1147">
                  <c:v>0.00139775043873964</c:v>
                </c:pt>
                <c:pt idx="1148">
                  <c:v>0.00139760295979497</c:v>
                </c:pt>
                <c:pt idx="1149">
                  <c:v>0.00139743881602426</c:v>
                </c:pt>
                <c:pt idx="1150">
                  <c:v>0.001397258887509</c:v>
                </c:pt>
                <c:pt idx="1151">
                  <c:v>0.00139706424317652</c:v>
                </c:pt>
                <c:pt idx="1152">
                  <c:v>0.001396855906359</c:v>
                </c:pt>
                <c:pt idx="1153">
                  <c:v>0.00139663461092321</c:v>
                </c:pt>
                <c:pt idx="1154">
                  <c:v>0.00139640059179889</c:v>
                </c:pt>
                <c:pt idx="1155">
                  <c:v>0.0013961534321157</c:v>
                </c:pt>
                <c:pt idx="1156">
                  <c:v>0.00139589201159559</c:v>
                </c:pt>
                <c:pt idx="1157">
                  <c:v>0.00139561457253672</c:v>
                </c:pt>
                <c:pt idx="1158">
                  <c:v>0.00139531891188298</c:v>
                </c:pt>
                <c:pt idx="1159">
                  <c:v>0.00139500269065086</c:v>
                </c:pt>
                <c:pt idx="1160">
                  <c:v>0.00139466383793039</c:v>
                </c:pt>
                <c:pt idx="1161">
                  <c:v>0.00139430100858359</c:v>
                </c:pt>
                <c:pt idx="1162">
                  <c:v>0.00139391404754363</c:v>
                </c:pt>
                <c:pt idx="1163">
                  <c:v>0.00139350440168509</c:v>
                </c:pt>
                <c:pt idx="1164">
                  <c:v>0.0013930754242482</c:v>
                </c:pt>
                <c:pt idx="1165">
                  <c:v>0.00139263251596864</c:v>
                </c:pt>
                <c:pt idx="1166">
                  <c:v>0.0013921830637255</c:v>
                </c:pt>
                <c:pt idx="1167">
                  <c:v>0.00139173614987902</c:v>
                </c:pt>
                <c:pt idx="1168">
                  <c:v>0.00139130202828944</c:v>
                </c:pt>
                <c:pt idx="1169">
                  <c:v>0.00139089138876289</c:v>
                </c:pt>
                <c:pt idx="1170">
                  <c:v>0.00139051445704533</c:v>
                </c:pt>
                <c:pt idx="1171">
                  <c:v>0.00139018000326585</c:v>
                </c:pt>
                <c:pt idx="1172">
                  <c:v>0.0013898943534375</c:v>
                </c:pt>
                <c:pt idx="1173">
                  <c:v>0.00138966051392848</c:v>
                </c:pt>
                <c:pt idx="1174">
                  <c:v>0.00138947751655012</c:v>
                </c:pt>
                <c:pt idx="1175">
                  <c:v>0.00138934008647124</c:v>
                </c:pt>
                <c:pt idx="1176">
                  <c:v>0.00138923868553908</c:v>
                </c:pt>
                <c:pt idx="1177">
                  <c:v>0.00138915987457781</c:v>
                </c:pt>
                <c:pt idx="1178">
                  <c:v>0.00138908718218016</c:v>
                </c:pt>
                <c:pt idx="1179">
                  <c:v>0.00138900210161997</c:v>
                </c:pt>
                <c:pt idx="1180">
                  <c:v>0.00138888526474565</c:v>
                </c:pt>
                <c:pt idx="1181">
                  <c:v>0.00138871760552762</c:v>
                </c:pt>
                <c:pt idx="1182">
                  <c:v>0.00138848138254071</c:v>
                </c:pt>
                <c:pt idx="1183">
                  <c:v>0.0013881610046418</c:v>
                </c:pt>
                <c:pt idx="1184">
                  <c:v>0.00138774362423356</c:v>
                </c:pt>
                <c:pt idx="1185">
                  <c:v>0.00138721959083142</c:v>
                </c:pt>
                <c:pt idx="1186">
                  <c:v>0.00138658288679642</c:v>
                </c:pt>
                <c:pt idx="1187">
                  <c:v>0.00138583163158616</c:v>
                </c:pt>
                <c:pt idx="1188">
                  <c:v>0.00138496878674905</c:v>
                </c:pt>
                <c:pt idx="1189">
                  <c:v>0.00138400307949901</c:v>
                </c:pt>
                <c:pt idx="1190">
                  <c:v>0.00138295001365413</c:v>
                </c:pt>
                <c:pt idx="1191">
                  <c:v>0.00138183275091738</c:v>
                </c:pt>
                <c:pt idx="1192">
                  <c:v>0.00138068251968532</c:v>
                </c:pt>
                <c:pt idx="1193">
                  <c:v>0.00137953815620157</c:v>
                </c:pt>
                <c:pt idx="1194">
                  <c:v>0.00137844446637322</c:v>
                </c:pt>
                <c:pt idx="1195">
                  <c:v>0.00137744920987568</c:v>
                </c:pt>
                <c:pt idx="1196">
                  <c:v>0.00137659881214041</c:v>
                </c:pt>
                <c:pt idx="1197">
                  <c:v>0.00137593316561575</c:v>
                </c:pt>
                <c:pt idx="1198">
                  <c:v>0.00137548020744483</c:v>
                </c:pt>
                <c:pt idx="1199">
                  <c:v>0.00137525113875932</c:v>
                </c:pt>
                <c:pt idx="1200">
                  <c:v>0.00137523718328467</c:v>
                </c:pt>
                <c:pt idx="1201">
                  <c:v>0.00137540861691805</c:v>
                </c:pt>
                <c:pt idx="1202">
                  <c:v>0.00137571644134457</c:v>
                </c:pt>
                <c:pt idx="1203">
                  <c:v>0.00137609658860551</c:v>
                </c:pt>
                <c:pt idx="1204">
                  <c:v>0.00137647606250236</c:v>
                </c:pt>
                <c:pt idx="1205">
                  <c:v>0.00137678000317206</c:v>
                </c:pt>
                <c:pt idx="1206">
                  <c:v>0.00137693851270343</c:v>
                </c:pt>
                <c:pt idx="1207">
                  <c:v>0.00137689202150686</c:v>
                </c:pt>
                <c:pt idx="1208">
                  <c:v>0.00137659473708843</c:v>
                </c:pt>
                <c:pt idx="1209">
                  <c:v>0.00137601546089652</c:v>
                </c:pt>
                <c:pt idx="1210">
                  <c:v>0.00137513540310341</c:v>
                </c:pt>
                <c:pt idx="1211">
                  <c:v>0.00137394454735869</c:v>
                </c:pt>
                <c:pt idx="1212">
                  <c:v>0.00137243630578974</c:v>
                </c:pt>
                <c:pt idx="1213">
                  <c:v>0.00137060148140147</c:v>
                </c:pt>
                <c:pt idx="1214">
                  <c:v>0.00136842185759814</c:v>
                </c:pt>
                <c:pt idx="1215">
                  <c:v>0.00136586387804032</c:v>
                </c:pt>
                <c:pt idx="1216">
                  <c:v>0.00136287269608883</c:v>
                </c:pt>
                <c:pt idx="1217">
                  <c:v>0.00135936612473986</c:v>
                </c:pt>
                <c:pt idx="1218">
                  <c:v>0.00135522936435916</c:v>
                </c:pt>
                <c:pt idx="1219">
                  <c:v>0.0013503106060177</c:v>
                </c:pt>
                <c:pt idx="1220">
                  <c:v>0.00134441850358382</c:v>
                </c:pt>
                <c:pt idx="1221">
                  <c:v>0.00133732284572475</c:v>
                </c:pt>
                <c:pt idx="1222">
                  <c:v>0.00132876006338087</c:v>
                </c:pt>
                <c:pt idx="1223">
                  <c:v>0.0013184452729905</c:v>
                </c:pt>
                <c:pt idx="1224">
                  <c:v>0.00130609223158609</c:v>
                </c:pt>
                <c:pt idx="1225">
                  <c:v>0.00129144177190395</c:v>
                </c:pt>
                <c:pt idx="1226">
                  <c:v>0.00127429780032579</c:v>
                </c:pt>
                <c:pt idx="1227">
                  <c:v>0.00125456829990487</c:v>
                </c:pt>
                <c:pt idx="1228">
                  <c:v>0.00123230670395954</c:v>
                </c:pt>
                <c:pt idx="1229">
                  <c:v>0.00120774742731269</c:v>
                </c:pt>
                <c:pt idx="1230">
                  <c:v>0.00118132846206651</c:v>
                </c:pt>
                <c:pt idx="1231">
                  <c:v>0.00115369429235924</c:v>
                </c:pt>
                <c:pt idx="1232">
                  <c:v>0.00112567432265062</c:v>
                </c:pt>
                <c:pt idx="1233">
                  <c:v>0.00109823534475702</c:v>
                </c:pt>
                <c:pt idx="1234">
                  <c:v>0.00107241088782247</c:v>
                </c:pt>
                <c:pt idx="1235">
                  <c:v>0.00104921477519272</c:v>
                </c:pt>
                <c:pt idx="1236">
                  <c:v>0.00102954978567184</c:v>
                </c:pt>
                <c:pt idx="1237">
                  <c:v>0.00101412420668325</c:v>
                </c:pt>
                <c:pt idx="1238">
                  <c:v>0.0010033883467748</c:v>
                </c:pt>
                <c:pt idx="1239">
                  <c:v>0.000997500383234412</c:v>
                </c:pt>
                <c:pt idx="1240">
                  <c:v>0.000996325772502451</c:v>
                </c:pt>
                <c:pt idx="1241">
                  <c:v>0.000999469371461836</c:v>
                </c:pt>
                <c:pt idx="1242">
                  <c:v>0.0010063338609332</c:v>
                </c:pt>
                <c:pt idx="1243">
                  <c:v>0.00101619441732183</c:v>
                </c:pt>
                <c:pt idx="1244">
                  <c:v>0.00102827843886686</c:v>
                </c:pt>
                <c:pt idx="1245">
                  <c:v>0.00104183926082344</c:v>
                </c:pt>
                <c:pt idx="1246">
                  <c:v>0.00105621581673249</c:v>
                </c:pt>
                <c:pt idx="1247">
                  <c:v>0.00107087336540387</c:v>
                </c:pt>
                <c:pt idx="1248">
                  <c:v>0.00108542419601607</c:v>
                </c:pt>
                <c:pt idx="1249">
                  <c:v>0.00109963009609665</c:v>
                </c:pt>
                <c:pt idx="1250">
                  <c:v>0.0011133905887851</c:v>
                </c:pt>
                <c:pt idx="1251">
                  <c:v>0.0011267213986704</c:v>
                </c:pt>
                <c:pt idx="1252">
                  <c:v>0.00113972761260607</c:v>
                </c:pt>
                <c:pt idx="1253">
                  <c:v>0.00115257505259484</c:v>
                </c:pt>
                <c:pt idx="1254">
                  <c:v>0.00116546225785106</c:v>
                </c:pt>
                <c:pt idx="1255">
                  <c:v>0.00117859448381562</c:v>
                </c:pt>
                <c:pt idx="1256">
                  <c:v>0.00119216028679181</c:v>
                </c:pt>
                <c:pt idx="1257">
                  <c:v>0.00120631098899282</c:v>
                </c:pt>
                <c:pt idx="1258">
                  <c:v>0.00122114324684405</c:v>
                </c:pt>
                <c:pt idx="1259">
                  <c:v>0.0012366852086116</c:v>
                </c:pt>
                <c:pt idx="1260">
                  <c:v>0.00125288707861348</c:v>
                </c:pt>
                <c:pt idx="1261">
                  <c:v>0.00126961716286149</c:v>
                </c:pt>
                <c:pt idx="1262">
                  <c:v>0.00128666448438194</c:v>
                </c:pt>
                <c:pt idx="1263">
                  <c:v>0.00130374875071969</c:v>
                </c:pt>
                <c:pt idx="1264">
                  <c:v>0.00132053776053871</c:v>
                </c:pt>
                <c:pt idx="1265">
                  <c:v>0.00133667137559634</c:v>
                </c:pt>
                <c:pt idx="1266">
                  <c:v>0.00135179007404853</c:v>
                </c:pt>
                <c:pt idx="1267">
                  <c:v>0.0013655651636841</c:v>
                </c:pt>
                <c:pt idx="1268">
                  <c:v>0.0013777269956469</c:v>
                </c:pt>
                <c:pt idx="1269">
                  <c:v>0.00138808776636898</c:v>
                </c:pt>
                <c:pt idx="1270">
                  <c:v>0.00139655593434104</c:v>
                </c:pt>
                <c:pt idx="1271">
                  <c:v>0.00140314006430487</c:v>
                </c:pt>
                <c:pt idx="1272">
                  <c:v>0.00140794228265691</c:v>
                </c:pt>
                <c:pt idx="1273">
                  <c:v>0.00141114248117756</c:v>
                </c:pt>
                <c:pt idx="1274">
                  <c:v>0.00141297596021241</c:v>
                </c:pt>
                <c:pt idx="1275">
                  <c:v>0.00141370792503111</c:v>
                </c:pt>
                <c:pt idx="1276">
                  <c:v>0.00141360842531392</c:v>
                </c:pt>
                <c:pt idx="1277">
                  <c:v>0.00141293103218734</c:v>
                </c:pt>
                <c:pt idx="1278">
                  <c:v>0.00141189709343526</c:v>
                </c:pt>
                <c:pt idx="1279">
                  <c:v>0.00141068674618502</c:v>
                </c:pt>
                <c:pt idx="1280">
                  <c:v>0.00140943637682904</c:v>
                </c:pt>
                <c:pt idx="1281">
                  <c:v>0.00140824139562616</c:v>
                </c:pt>
                <c:pt idx="1282">
                  <c:v>0.00140716266796237</c:v>
                </c:pt>
                <c:pt idx="1283">
                  <c:v>0.00140623473931105</c:v>
                </c:pt>
                <c:pt idx="1284">
                  <c:v>0.00140547423020663</c:v>
                </c:pt>
                <c:pt idx="1285">
                  <c:v>0.00140488713088047</c:v>
                </c:pt>
                <c:pt idx="1286">
                  <c:v>0.00140447426426305</c:v>
                </c:pt>
                <c:pt idx="1287">
                  <c:v>0.00140423459389922</c:v>
                </c:pt>
                <c:pt idx="1288">
                  <c:v>0.00140416649677626</c:v>
                </c:pt>
                <c:pt idx="1289">
                  <c:v>0.00140426734385489</c:v>
                </c:pt>
                <c:pt idx="1290">
                  <c:v>0.00140453190155119</c:v>
                </c:pt>
                <c:pt idx="1291">
                  <c:v>0.00140495014462221</c:v>
                </c:pt>
                <c:pt idx="1292">
                  <c:v>0.00140550505574342</c:v>
                </c:pt>
                <c:pt idx="1293">
                  <c:v>0.00140617095456588</c:v>
                </c:pt>
                <c:pt idx="1294">
                  <c:v>0.00140691280355518</c:v>
                </c:pt>
                <c:pt idx="1295">
                  <c:v>0.00140768679595699</c:v>
                </c:pt>
                <c:pt idx="1296">
                  <c:v>0.00140844235256511</c:v>
                </c:pt>
                <c:pt idx="1297">
                  <c:v>0.001409125406784</c:v>
                </c:pt>
                <c:pt idx="1298">
                  <c:v>0.00140968266185392</c:v>
                </c:pt>
                <c:pt idx="1299">
                  <c:v>0.00141006627267485</c:v>
                </c:pt>
                <c:pt idx="1300">
                  <c:v>0.00141023832486658</c:v>
                </c:pt>
                <c:pt idx="1301">
                  <c:v>0.00141017436737203</c:v>
                </c:pt>
                <c:pt idx="1302">
                  <c:v>0.00140986553736949</c:v>
                </c:pt>
                <c:pt idx="1303">
                  <c:v>0.00140931895221071</c:v>
                </c:pt>
                <c:pt idx="1304">
                  <c:v>0.00140855625275262</c:v>
                </c:pt>
                <c:pt idx="1305">
                  <c:v>0.00140761068333752</c:v>
                </c:pt>
                <c:pt idx="1306">
                  <c:v>0.00140652310441894</c:v>
                </c:pt>
                <c:pt idx="1307">
                  <c:v>0.00140533764892863</c:v>
                </c:pt>
                <c:pt idx="1308">
                  <c:v>0.00140409762560814</c:v>
                </c:pt>
                <c:pt idx="1309">
                  <c:v>0.00140284223565309</c:v>
                </c:pt>
                <c:pt idx="1310">
                  <c:v>0.00140160437414214</c:v>
                </c:pt>
                <c:pt idx="1311">
                  <c:v>0.00140040969939873</c:v>
                </c:pt>
                <c:pt idx="1312">
                  <c:v>0.0013992768246033</c:v>
                </c:pt>
                <c:pt idx="1313">
                  <c:v>0.00139821839361629</c:v>
                </c:pt>
                <c:pt idx="1314">
                  <c:v>0.00139724270079723</c:v>
                </c:pt>
                <c:pt idx="1315">
                  <c:v>0.00139635548082911</c:v>
                </c:pt>
                <c:pt idx="1316">
                  <c:v>0.0013955615684724</c:v>
                </c:pt>
                <c:pt idx="1317">
                  <c:v>0.00139486616194092</c:v>
                </c:pt>
                <c:pt idx="1318">
                  <c:v>0.00139427553123045</c:v>
                </c:pt>
                <c:pt idx="1319">
                  <c:v>0.00139379709907982</c:v>
                </c:pt>
                <c:pt idx="1320">
                  <c:v>0.00139343889915508</c:v>
                </c:pt>
                <c:pt idx="1321">
                  <c:v>0.00139320849430468</c:v>
                </c:pt>
                <c:pt idx="1322">
                  <c:v>0.00139311150985772</c:v>
                </c:pt>
                <c:pt idx="1323">
                  <c:v>0.00139314998757981</c:v>
                </c:pt>
                <c:pt idx="1324">
                  <c:v>0.0013933208149269</c:v>
                </c:pt>
                <c:pt idx="1325">
                  <c:v>0.00139361449961744</c:v>
                </c:pt>
                <c:pt idx="1326">
                  <c:v>0.00139401453985258</c:v>
                </c:pt>
                <c:pt idx="1327">
                  <c:v>0.0013944975772317</c:v>
                </c:pt>
                <c:pt idx="1328">
                  <c:v>0.00139503441965871</c:v>
                </c:pt>
                <c:pt idx="1329">
                  <c:v>0.00139559188271603</c:v>
                </c:pt>
                <c:pt idx="1330">
                  <c:v>0.00139613526212792</c:v>
                </c:pt>
                <c:pt idx="1331">
                  <c:v>0.00139663112550905</c:v>
                </c:pt>
                <c:pt idx="1332">
                  <c:v>0.00139705004796974</c:v>
                </c:pt>
                <c:pt idx="1333">
                  <c:v>0.00139736888652466</c:v>
                </c:pt>
                <c:pt idx="1334">
                  <c:v>0.00139757229677923</c:v>
                </c:pt>
                <c:pt idx="1335">
                  <c:v>0.00139765328583133</c:v>
                </c:pt>
                <c:pt idx="1336">
                  <c:v>0.00139761278059451</c:v>
                </c:pt>
                <c:pt idx="1337">
                  <c:v>0.00139745834140988</c:v>
                </c:pt>
                <c:pt idx="1338">
                  <c:v>0.00139720219428528</c:v>
                </c:pt>
                <c:pt idx="1339">
                  <c:v>0.00139685914928022</c:v>
                </c:pt>
                <c:pt idx="1340">
                  <c:v>0.00139644447590562</c:v>
                </c:pt>
                <c:pt idx="1341">
                  <c:v>0.00139597218367575</c:v>
                </c:pt>
                <c:pt idx="1342">
                  <c:v>0.00139545385720938</c:v>
                </c:pt>
                <c:pt idx="1343">
                  <c:v>0.00139489816361733</c:v>
                </c:pt>
                <c:pt idx="1344">
                  <c:v>0.00139431098915576</c:v>
                </c:pt>
                <c:pt idx="1345">
                  <c:v>0.00139369615286888</c:v>
                </c:pt>
                <c:pt idx="1346">
                  <c:v>0.00139305653481813</c:v>
                </c:pt>
                <c:pt idx="1347">
                  <c:v>0.0013923954752364</c:v>
                </c:pt>
                <c:pt idx="1348">
                  <c:v>0.00139171827766455</c:v>
                </c:pt>
                <c:pt idx="1349">
                  <c:v>0.00139103365212065</c:v>
                </c:pt>
                <c:pt idx="1350">
                  <c:v>0.00139035492505771</c:v>
                </c:pt>
                <c:pt idx="1351">
                  <c:v>0.00138970082258593</c:v>
                </c:pt>
                <c:pt idx="1352">
                  <c:v>0.00138909564831228</c:v>
                </c:pt>
                <c:pt idx="1353">
                  <c:v>0.00138856858240837</c:v>
                </c:pt>
                <c:pt idx="1354">
                  <c:v>0.00138815200886741</c:v>
                </c:pt>
                <c:pt idx="1355">
                  <c:v>0.00138787874162358</c:v>
                </c:pt>
                <c:pt idx="1356">
                  <c:v>0.00138777820715848</c:v>
                </c:pt>
                <c:pt idx="1357">
                  <c:v>0.00138787189876204</c:v>
                </c:pt>
                <c:pt idx="1358">
                  <c:v>0.00138816861282353</c:v>
                </c:pt>
                <c:pt idx="1359">
                  <c:v>0.00138866020382912</c:v>
                </c:pt>
                <c:pt idx="1360">
                  <c:v>0.00138931870802558</c:v>
                </c:pt>
                <c:pt idx="1361">
                  <c:v>0.00139009564692677</c:v>
                </c:pt>
                <c:pt idx="1362">
                  <c:v>0.00139092409458869</c:v>
                </c:pt>
                <c:pt idx="1363">
                  <c:v>0.00139172369006852</c:v>
                </c:pt>
                <c:pt idx="1364">
                  <c:v>0.00139240825721988</c:v>
                </c:pt>
                <c:pt idx="1365">
                  <c:v>0.00139289516057247</c:v>
                </c:pt>
                <c:pt idx="1366">
                  <c:v>0.00139311510946508</c:v>
                </c:pt>
                <c:pt idx="1367">
                  <c:v>0.00139302091469155</c:v>
                </c:pt>
                <c:pt idx="1368">
                  <c:v>0.00139259376181254</c:v>
                </c:pt>
                <c:pt idx="1369">
                  <c:v>0.00139184594226818</c:v>
                </c:pt>
                <c:pt idx="1370">
                  <c:v>0.00139081953634791</c:v>
                </c:pt>
                <c:pt idx="1371">
                  <c:v>0.00138958120614147</c:v>
                </c:pt>
                <c:pt idx="1372">
                  <c:v>0.00138821390610903</c:v>
                </c:pt>
                <c:pt idx="1373">
                  <c:v>0.00138680676739311</c:v>
                </c:pt>
                <c:pt idx="1374">
                  <c:v>0.00138544466207957</c:v>
                </c:pt>
                <c:pt idx="1375">
                  <c:v>0.00138419892652877</c:v>
                </c:pt>
                <c:pt idx="1376">
                  <c:v>0.00138312043090134</c:v>
                </c:pt>
                <c:pt idx="1377">
                  <c:v>0.00138223576234052</c:v>
                </c:pt>
                <c:pt idx="1378">
                  <c:v>0.00138154675670664</c:v>
                </c:pt>
                <c:pt idx="1379">
                  <c:v>0.00138103309873882</c:v>
                </c:pt>
                <c:pt idx="1380">
                  <c:v>0.0013806572939171</c:v>
                </c:pt>
                <c:pt idx="1381">
                  <c:v>0.00138037103707829</c:v>
                </c:pt>
                <c:pt idx="1382">
                  <c:v>0.0013801219156034</c:v>
                </c:pt>
                <c:pt idx="1383">
                  <c:v>0.00137985944404758</c:v>
                </c:pt>
                <c:pt idx="1384">
                  <c:v>0.00137953967355847</c:v>
                </c:pt>
                <c:pt idx="1385">
                  <c:v>0.0013791279011999</c:v>
                </c:pt>
                <c:pt idx="1386">
                  <c:v>0.00137859937095571</c:v>
                </c:pt>
                <c:pt idx="1387">
                  <c:v>0.00137793803948489</c:v>
                </c:pt>
                <c:pt idx="1388">
                  <c:v>0.00137713447249852</c:v>
                </c:pt>
                <c:pt idx="1389">
                  <c:v>0.00137618216108429</c:v>
                </c:pt>
                <c:pt idx="1390">
                  <c:v>0.00137507383306272</c:v>
                </c:pt>
                <c:pt idx="1391">
                  <c:v>0.00137379786178571</c:v>
                </c:pt>
                <c:pt idx="1392">
                  <c:v>0.00137233488381629</c:v>
                </c:pt>
                <c:pt idx="1393">
                  <c:v>0.00137065478533623</c:v>
                </c:pt>
                <c:pt idx="1394">
                  <c:v>0.00136871380762211</c:v>
                </c:pt>
                <c:pt idx="1395">
                  <c:v>0.00136645170610257</c:v>
                </c:pt>
                <c:pt idx="1396">
                  <c:v>0.00136378863527248</c:v>
                </c:pt>
                <c:pt idx="1397">
                  <c:v>0.00136062163250099</c:v>
                </c:pt>
                <c:pt idx="1398">
                  <c:v>0.00135682096500157</c:v>
                </c:pt>
                <c:pt idx="1399">
                  <c:v>0.00135222666101061</c:v>
                </c:pt>
                <c:pt idx="1400">
                  <c:v>0.00134664627449786</c:v>
                </c:pt>
                <c:pt idx="1401">
                  <c:v>0.00133985511353728</c:v>
                </c:pt>
                <c:pt idx="1402">
                  <c:v>0.00133160054254783</c:v>
                </c:pt>
                <c:pt idx="1403">
                  <c:v>0.00132161201053679</c:v>
                </c:pt>
                <c:pt idx="1404">
                  <c:v>0.00130961840471499</c:v>
                </c:pt>
                <c:pt idx="1405">
                  <c:v>0.00129537271194795</c:v>
                </c:pt>
                <c:pt idx="1406">
                  <c:v>0.0012786839355616</c:v>
                </c:pt>
                <c:pt idx="1407">
                  <c:v>0.00125945354001207</c:v>
                </c:pt>
                <c:pt idx="1408">
                  <c:v>0.00123771244183761</c:v>
                </c:pt>
                <c:pt idx="1409">
                  <c:v>0.00121365300251669</c:v>
                </c:pt>
                <c:pt idx="1410">
                  <c:v>0.00118764975619341</c:v>
                </c:pt>
                <c:pt idx="1411">
                  <c:v>0.00116026299650457</c:v>
                </c:pt>
                <c:pt idx="1412">
                  <c:v>0.0011322210486814</c:v>
                </c:pt>
                <c:pt idx="1413">
                  <c:v>0.00110438001300167</c:v>
                </c:pt>
                <c:pt idx="1414">
                  <c:v>0.00107766339188496</c:v>
                </c:pt>
                <c:pt idx="1415">
                  <c:v>0.00105298788457906</c:v>
                </c:pt>
                <c:pt idx="1416">
                  <c:v>0.00103118452206137</c:v>
                </c:pt>
                <c:pt idx="1417">
                  <c:v>0.00101292577536743</c:v>
                </c:pt>
                <c:pt idx="1418">
                  <c:v>0.000998668857191869</c:v>
                </c:pt>
                <c:pt idx="1419">
                  <c:v>0.000988622921359116</c:v>
                </c:pt>
                <c:pt idx="1420">
                  <c:v>0.000982744035205789</c:v>
                </c:pt>
                <c:pt idx="1421">
                  <c:v>0.000980757399617767</c:v>
                </c:pt>
                <c:pt idx="1422">
                  <c:v>0.000982201975869828</c:v>
                </c:pt>
                <c:pt idx="1423">
                  <c:v>0.000986489901876597</c:v>
                </c:pt>
                <c:pt idx="1424">
                  <c:v>0.000992971445624359</c:v>
                </c:pt>
                <c:pt idx="1425">
                  <c:v>0.00100099681735664</c:v>
                </c:pt>
                <c:pt idx="1426">
                  <c:v>0.00100996770814876</c:v>
                </c:pt>
                <c:pt idx="1427">
                  <c:v>0.00101937410479179</c:v>
                </c:pt>
                <c:pt idx="1428">
                  <c:v>0.0010288147377904</c:v>
                </c:pt>
                <c:pt idx="1429">
                  <c:v>0.00103800205561831</c:v>
                </c:pt>
                <c:pt idx="1430">
                  <c:v>0.00104675452811671</c:v>
                </c:pt>
                <c:pt idx="1431">
                  <c:v>0.00105498011202602</c:v>
                </c:pt>
                <c:pt idx="1432">
                  <c:v>0.0010626550812933</c:v>
                </c:pt>
                <c:pt idx="1433">
                  <c:v>0.00106980201707407</c:v>
                </c:pt>
                <c:pt idx="1434">
                  <c:v>0.00107646993119082</c:v>
                </c:pt>
                <c:pt idx="1435">
                  <c:v>0.00108271858978453</c:v>
                </c:pt>
                <c:pt idx="1436">
                  <c:v>0.00108860788280831</c:v>
                </c:pt>
                <c:pt idx="1437">
                  <c:v>0.00109419219304071</c:v>
                </c:pt>
                <c:pt idx="1438">
                  <c:v>0.00109951901968983</c:v>
                </c:pt>
                <c:pt idx="1439">
                  <c:v>0.00110463053704114</c:v>
                </c:pt>
                <c:pt idx="1440">
                  <c:v>0.00110956705136965</c:v>
                </c:pt>
                <c:pt idx="1441">
                  <c:v>0.00111437072114025</c:v>
                </c:pt>
                <c:pt idx="1442">
                  <c:v>0.00111908902655536</c:v>
                </c:pt>
                <c:pt idx="1443">
                  <c:v>0.00112377715109102</c:v>
                </c:pt>
                <c:pt idx="1444">
                  <c:v>0.00112849937589516</c:v>
                </c:pt>
                <c:pt idx="1445">
                  <c:v>0.00113332942085988</c:v>
                </c:pt>
                <c:pt idx="1446">
                  <c:v>0.00113835007783361</c:v>
                </c:pt>
                <c:pt idx="1447">
                  <c:v>0.00114365231046073</c:v>
                </c:pt>
                <c:pt idx="1448">
                  <c:v>0.00114933393467372</c:v>
                </c:pt>
                <c:pt idx="1449">
                  <c:v>0.00115549822111669</c:v>
                </c:pt>
                <c:pt idx="1450">
                  <c:v>0.00116225173359187</c:v>
                </c:pt>
                <c:pt idx="1451">
                  <c:v>0.00116970138233139</c:v>
                </c:pt>
                <c:pt idx="1452">
                  <c:v>0.00117795034923469</c:v>
                </c:pt>
                <c:pt idx="1453">
                  <c:v>0.0011870925324553</c:v>
                </c:pt>
                <c:pt idx="1454">
                  <c:v>0.00119720545087411</c:v>
                </c:pt>
                <c:pt idx="1455">
                  <c:v>0.00120834169290588</c:v>
                </c:pt>
                <c:pt idx="1456">
                  <c:v>0.00122051954468732</c:v>
                </c:pt>
                <c:pt idx="1457">
                  <c:v>0.00123371362565964</c:v>
                </c:pt>
                <c:pt idx="1458">
                  <c:v>0.001247846758047</c:v>
                </c:pt>
                <c:pt idx="1459">
                  <c:v>0.00126278453349251</c:v>
                </c:pt>
                <c:pt idx="1460">
                  <c:v>0.00127833397848455</c:v>
                </c:pt>
                <c:pt idx="1461">
                  <c:v>0.00129424746224194</c:v>
                </c:pt>
                <c:pt idx="1462">
                  <c:v>0.00131023247111714</c:v>
                </c:pt>
                <c:pt idx="1463">
                  <c:v>0.00132596706229107</c:v>
                </c:pt>
                <c:pt idx="1464">
                  <c:v>0.00134111987108799</c:v>
                </c:pt>
                <c:pt idx="1465">
                  <c:v>0.00135537292016288</c:v>
                </c:pt>
                <c:pt idx="1466">
                  <c:v>0.00136844438342412</c:v>
                </c:pt>
                <c:pt idx="1467">
                  <c:v>0.00138010872629004</c:v>
                </c:pt>
                <c:pt idx="1468">
                  <c:v>0.00139021157550133</c:v>
                </c:pt>
                <c:pt idx="1469">
                  <c:v>0.00139867747540648</c:v>
                </c:pt>
                <c:pt idx="1470">
                  <c:v>0.00140550975264809</c:v>
                </c:pt>
                <c:pt idx="1471">
                  <c:v>0.0014107828905332</c:v>
                </c:pt>
                <c:pt idx="1472">
                  <c:v>0.00141462891814345</c:v>
                </c:pt>
                <c:pt idx="1473">
                  <c:v>0.00141722007524172</c:v>
                </c:pt>
                <c:pt idx="1474">
                  <c:v>0.00141875033267901</c:v>
                </c:pt>
                <c:pt idx="1475">
                  <c:v>0.0014194181631384</c:v>
                </c:pt>
                <c:pt idx="1476">
                  <c:v>0.00141941242981328</c:v>
                </c:pt>
                <c:pt idx="1477">
                  <c:v>0.00141890244270309</c:v>
                </c:pt>
                <c:pt idx="1478">
                  <c:v>0.00141803240843921</c:v>
                </c:pt>
                <c:pt idx="1479">
                  <c:v>0.00141691982692124</c:v>
                </c:pt>
                <c:pt idx="1480">
                  <c:v>0.00141565690429342</c:v>
                </c:pt>
                <c:pt idx="1481">
                  <c:v>0.00141431384534379</c:v>
                </c:pt>
                <c:pt idx="1482">
                  <c:v>0.00141294299687914</c:v>
                </c:pt>
                <c:pt idx="1483">
                  <c:v>0.00141158293708689</c:v>
                </c:pt>
                <c:pt idx="1484">
                  <c:v>0.00141026202057927</c:v>
                </c:pt>
                <c:pt idx="1485">
                  <c:v>0.00140900104930907</c:v>
                </c:pt>
                <c:pt idx="1486">
                  <c:v>0.00140781511184415</c:v>
                </c:pt>
                <c:pt idx="1487">
                  <c:v>0.00140671469837274</c:v>
                </c:pt>
                <c:pt idx="1488">
                  <c:v>0.00140570632965026</c:v>
                </c:pt>
                <c:pt idx="1489">
                  <c:v>0.00140479292199412</c:v>
                </c:pt>
                <c:pt idx="1490">
                  <c:v>0.00140397406940072</c:v>
                </c:pt>
                <c:pt idx="1491">
                  <c:v>0.00140324643873591</c:v>
                </c:pt>
                <c:pt idx="1492">
                  <c:v>0.00140260426282563</c:v>
                </c:pt>
                <c:pt idx="1493">
                  <c:v>0.00140204001105923</c:v>
                </c:pt>
                <c:pt idx="1494">
                  <c:v>0.00140154519861225</c:v>
                </c:pt>
                <c:pt idx="1495">
                  <c:v>0.00140111125303609</c:v>
                </c:pt>
                <c:pt idx="1496">
                  <c:v>0.00140073041167318</c:v>
                </c:pt>
                <c:pt idx="1497">
                  <c:v>0.00140039656760557</c:v>
                </c:pt>
                <c:pt idx="1498">
                  <c:v>0.00140010598994966</c:v>
                </c:pt>
                <c:pt idx="1499">
                  <c:v>0.00139985789810743</c:v>
                </c:pt>
                <c:pt idx="1500">
                  <c:v>0.00139965474547747</c:v>
                </c:pt>
                <c:pt idx="1501">
                  <c:v>0.00139950234311619</c:v>
                </c:pt>
                <c:pt idx="1502">
                  <c:v>0.00139940959822648</c:v>
                </c:pt>
                <c:pt idx="1503">
                  <c:v>0.00139938798647625</c:v>
                </c:pt>
                <c:pt idx="1504">
                  <c:v>0.00139945061448902</c:v>
                </c:pt>
                <c:pt idx="1505">
                  <c:v>0.00139961095484696</c:v>
                </c:pt>
                <c:pt idx="1506">
                  <c:v>0.00139988125226873</c:v>
                </c:pt>
                <c:pt idx="1507">
                  <c:v>0.00140027069007408</c:v>
                </c:pt>
                <c:pt idx="1508">
                  <c:v>0.00140078342303566</c:v>
                </c:pt>
                <c:pt idx="1509">
                  <c:v>0.00140141671776328</c:v>
                </c:pt>
                <c:pt idx="1510">
                  <c:v>0.00140215943414369</c:v>
                </c:pt>
                <c:pt idx="1511">
                  <c:v>0.00140299112749096</c:v>
                </c:pt>
                <c:pt idx="1512">
                  <c:v>0.00140388202751394</c:v>
                </c:pt>
                <c:pt idx="1513">
                  <c:v>0.00140479406714817</c:v>
                </c:pt>
                <c:pt idx="1514">
                  <c:v>0.001405683001268</c:v>
                </c:pt>
                <c:pt idx="1515">
                  <c:v>0.00140650148893729</c:v>
                </c:pt>
                <c:pt idx="1516">
                  <c:v>0.00140720282375431</c:v>
                </c:pt>
                <c:pt idx="1517">
                  <c:v>0.00140774487305146</c:v>
                </c:pt>
                <c:pt idx="1518">
                  <c:v>0.00140809364839031</c:v>
                </c:pt>
                <c:pt idx="1519">
                  <c:v>0.00140822617541007</c:v>
                </c:pt>
                <c:pt idx="1520">
                  <c:v>0.00140813207419916</c:v>
                </c:pt>
                <c:pt idx="1521">
                  <c:v>0.00140781380239275</c:v>
                </c:pt>
                <c:pt idx="1522">
                  <c:v>0.00140728555744098</c:v>
                </c:pt>
                <c:pt idx="1523">
                  <c:v>0.00140657112328667</c:v>
                </c:pt>
                <c:pt idx="1524">
                  <c:v>0.00140570105712269</c:v>
                </c:pt>
                <c:pt idx="1525">
                  <c:v>0.00140470975557856</c:v>
                </c:pt>
                <c:pt idx="1526">
                  <c:v>0.00140363285695379</c:v>
                </c:pt>
                <c:pt idx="1527">
                  <c:v>0.00140250537240105</c:v>
                </c:pt>
                <c:pt idx="1528">
                  <c:v>0.00140136075744073</c:v>
                </c:pt>
                <c:pt idx="1529">
                  <c:v>0.0014002309407022</c:v>
                </c:pt>
                <c:pt idx="1530">
                  <c:v>0.00139914712631009</c:v>
                </c:pt>
                <c:pt idx="1531">
                  <c:v>0.00139814102767842</c:v>
                </c:pt>
                <c:pt idx="1532">
                  <c:v>0.00139724607195943</c:v>
                </c:pt>
                <c:pt idx="1533">
                  <c:v>0.00139649808210899</c:v>
                </c:pt>
                <c:pt idx="1534">
                  <c:v>0.00139593497867794</c:v>
                </c:pt>
                <c:pt idx="1535">
                  <c:v>0.00139559521519347</c:v>
                </c:pt>
                <c:pt idx="1536">
                  <c:v>0.00139551482732794</c:v>
                </c:pt>
                <c:pt idx="1537">
                  <c:v>0.00139572331506495</c:v>
                </c:pt>
                <c:pt idx="1538">
                  <c:v>0.00139623883912522</c:v>
                </c:pt>
                <c:pt idx="1539">
                  <c:v>0.00139706348184873</c:v>
                </c:pt>
                <c:pt idx="1540">
                  <c:v>0.00139817946924454</c:v>
                </c:pt>
                <c:pt idx="1541">
                  <c:v>0.00139954723365163</c:v>
                </c:pt>
                <c:pt idx="1542">
                  <c:v>0.0014011060131605</c:v>
                </c:pt>
                <c:pt idx="1543">
                  <c:v>0.00140277727391143</c:v>
                </c:pt>
                <c:pt idx="1544">
                  <c:v>0.00140447078092424</c:v>
                </c:pt>
                <c:pt idx="1545">
                  <c:v>0.00140609264467207</c:v>
                </c:pt>
                <c:pt idx="1546">
                  <c:v>0.00140755424078493</c:v>
                </c:pt>
                <c:pt idx="1547">
                  <c:v>0.00140878072157161</c:v>
                </c:pt>
                <c:pt idx="1548">
                  <c:v>0.00140971786286117</c:v>
                </c:pt>
                <c:pt idx="1549">
                  <c:v>0.00141033627529731</c:v>
                </c:pt>
                <c:pt idx="1550">
                  <c:v>0.00141063248086746</c:v>
                </c:pt>
                <c:pt idx="1551">
                  <c:v>0.00141062686683792</c:v>
                </c:pt>
                <c:pt idx="1552">
                  <c:v>0.00141035907338018</c:v>
                </c:pt>
                <c:pt idx="1553">
                  <c:v>0.00140988166565164</c:v>
                </c:pt>
                <c:pt idx="1554">
                  <c:v>0.00140925312651185</c:v>
                </c:pt>
                <c:pt idx="1555">
                  <c:v>0.00140853115368106</c:v>
                </c:pt>
                <c:pt idx="1556">
                  <c:v>0.00140776703517234</c:v>
                </c:pt>
                <c:pt idx="1557">
                  <c:v>0.00140700156587889</c:v>
                </c:pt>
                <c:pt idx="1558">
                  <c:v>0.00140626266262336</c:v>
                </c:pt>
                <c:pt idx="1559">
                  <c:v>0.00140556464840243</c:v>
                </c:pt>
                <c:pt idx="1560">
                  <c:v>0.00140490884597147</c:v>
                </c:pt>
                <c:pt idx="1561">
                  <c:v>0.00140428520918082</c:v>
                </c:pt>
                <c:pt idx="1562">
                  <c:v>0.00140367465152636</c:v>
                </c:pt>
                <c:pt idx="1563">
                  <c:v>0.00140305179173988</c:v>
                </c:pt>
                <c:pt idx="1564">
                  <c:v>0.00140238792769826</c:v>
                </c:pt>
                <c:pt idx="1565">
                  <c:v>0.00140165409842355</c:v>
                </c:pt>
                <c:pt idx="1566">
                  <c:v>0.00140082411526486</c:v>
                </c:pt>
                <c:pt idx="1567">
                  <c:v>0.00139987745981476</c:v>
                </c:pt>
                <c:pt idx="1568">
                  <c:v>0.00139880189208988</c:v>
                </c:pt>
                <c:pt idx="1569">
                  <c:v>0.00139759559725314</c:v>
                </c:pt>
                <c:pt idx="1570">
                  <c:v>0.00139626866321685</c:v>
                </c:pt>
                <c:pt idx="1571">
                  <c:v>0.00139484368792759</c:v>
                </c:pt>
                <c:pt idx="1572">
                  <c:v>0.00139335534861819</c:v>
                </c:pt>
                <c:pt idx="1573">
                  <c:v>0.00139184883433255</c:v>
                </c:pt>
                <c:pt idx="1574">
                  <c:v>0.00139037714498072</c:v>
                </c:pt>
                <c:pt idx="1575">
                  <c:v>0.00138899738041026</c:v>
                </c:pt>
                <c:pt idx="1576">
                  <c:v>0.00138776627125037</c:v>
                </c:pt>
                <c:pt idx="1577">
                  <c:v>0.00138673533288352</c:v>
                </c:pt>
                <c:pt idx="1578">
                  <c:v>0.00138594612132082</c:v>
                </c:pt>
                <c:pt idx="1579">
                  <c:v>0.00138542607744439</c:v>
                </c:pt>
                <c:pt idx="1580">
                  <c:v>0.00138518556903877</c:v>
                </c:pt>
                <c:pt idx="1581">
                  <c:v>0.00138521648955725</c:v>
                </c:pt>
                <c:pt idx="1582">
                  <c:v>0.00138549271503707</c:v>
                </c:pt>
                <c:pt idx="1583">
                  <c:v>0.00138597244616702</c:v>
                </c:pt>
                <c:pt idx="1584">
                  <c:v>0.00138660221552139</c:v>
                </c:pt>
                <c:pt idx="1585">
                  <c:v>0.00138732206329978</c:v>
                </c:pt>
                <c:pt idx="1586">
                  <c:v>0.00138807122747378</c:v>
                </c:pt>
                <c:pt idx="1587">
                  <c:v>0.00138879359512417</c:v>
                </c:pt>
                <c:pt idx="1588">
                  <c:v>0.0013894422247261</c:v>
                </c:pt>
                <c:pt idx="1589">
                  <c:v>0.00138998242062082</c:v>
                </c:pt>
                <c:pt idx="1590">
                  <c:v>0.00139039309453728</c:v>
                </c:pt>
                <c:pt idx="1591">
                  <c:v>0.00139066643822618</c:v>
                </c:pt>
                <c:pt idx="1592">
                  <c:v>0.00139080618366252</c:v>
                </c:pt>
                <c:pt idx="1593">
                  <c:v>0.00139082491028077</c:v>
                </c:pt>
                <c:pt idx="1594">
                  <c:v>0.0013907409213363</c:v>
                </c:pt>
                <c:pt idx="1595">
                  <c:v>0.00139057518096047</c:v>
                </c:pt>
                <c:pt idx="1596">
                  <c:v>0.00139034870768744</c:v>
                </c:pt>
                <c:pt idx="1597">
                  <c:v>0.00139008064534799</c:v>
                </c:pt>
                <c:pt idx="1598">
                  <c:v>0.00138978708766466</c:v>
                </c:pt>
                <c:pt idx="1599">
                  <c:v>0.00138948059142104</c:v>
                </c:pt>
                <c:pt idx="1600">
                  <c:v>0.00138917024266212</c:v>
                </c:pt>
                <c:pt idx="1601">
                  <c:v>0.00138886207372351</c:v>
                </c:pt>
                <c:pt idx="1602">
                  <c:v>0.00138855966142399</c:v>
                </c:pt>
                <c:pt idx="1603">
                  <c:v>0.00138826474789604</c:v>
                </c:pt>
                <c:pt idx="1604">
                  <c:v>0.00138797777961755</c:v>
                </c:pt>
                <c:pt idx="1605">
                  <c:v>0.00138769829692201</c:v>
                </c:pt>
                <c:pt idx="1606">
                  <c:v>0.00138742516676234</c:v>
                </c:pt>
                <c:pt idx="1607">
                  <c:v>0.00138715665740114</c:v>
                </c:pt>
                <c:pt idx="1608">
                  <c:v>0.00138689040091396</c:v>
                </c:pt>
                <c:pt idx="1609">
                  <c:v>0.00138662328703294</c:v>
                </c:pt>
                <c:pt idx="1610">
                  <c:v>0.0013863513370419</c:v>
                </c:pt>
                <c:pt idx="1611">
                  <c:v>0.00138606961226055</c:v>
                </c:pt>
                <c:pt idx="1612">
                  <c:v>0.00138577219168942</c:v>
                </c:pt>
                <c:pt idx="1613">
                  <c:v>0.00138545224268597</c:v>
                </c:pt>
                <c:pt idx="1614">
                  <c:v>0.00138510219111868</c:v>
                </c:pt>
                <c:pt idx="1615">
                  <c:v>0.00138471397118821</c:v>
                </c:pt>
                <c:pt idx="1616">
                  <c:v>0.00138427930312422</c:v>
                </c:pt>
                <c:pt idx="1617">
                  <c:v>0.00138378996211043</c:v>
                </c:pt>
                <c:pt idx="1618">
                  <c:v>0.00138323794627637</c:v>
                </c:pt>
                <c:pt idx="1619">
                  <c:v>0.00138261547162055</c:v>
                </c:pt>
                <c:pt idx="1620">
                  <c:v>0.0013819147572612</c:v>
                </c:pt>
                <c:pt idx="1621">
                  <c:v>0.00138112742482409</c:v>
                </c:pt>
                <c:pt idx="1622">
                  <c:v>0.00138024414073635</c:v>
                </c:pt>
                <c:pt idx="1623">
                  <c:v>0.00137925322788272</c:v>
                </c:pt>
                <c:pt idx="1624">
                  <c:v>0.00137813946702041</c:v>
                </c:pt>
                <c:pt idx="1625">
                  <c:v>0.00137688259184919</c:v>
                </c:pt>
                <c:pt idx="1626">
                  <c:v>0.00137545547339764</c:v>
                </c:pt>
                <c:pt idx="1627">
                  <c:v>0.00137382206847052</c:v>
                </c:pt>
                <c:pt idx="1628">
                  <c:v>0.0013719349150607</c:v>
                </c:pt>
                <c:pt idx="1629">
                  <c:v>0.00136973234210427</c:v>
                </c:pt>
                <c:pt idx="1630">
                  <c:v>0.00136713512040379</c:v>
                </c:pt>
                <c:pt idx="1631">
                  <c:v>0.00136404287654756</c:v>
                </c:pt>
                <c:pt idx="1632">
                  <c:v>0.00136033039404865</c:v>
                </c:pt>
                <c:pt idx="1633">
                  <c:v>0.00135584440728432</c:v>
                </c:pt>
                <c:pt idx="1634">
                  <c:v>0.0013504017267278</c:v>
                </c:pt>
                <c:pt idx="1635">
                  <c:v>0.00134378988323955</c:v>
                </c:pt>
                <c:pt idx="1636">
                  <c:v>0.00133577167963664</c:v>
                </c:pt>
                <c:pt idx="1637">
                  <c:v>0.00132609508638776</c:v>
                </c:pt>
                <c:pt idx="1638">
                  <c:v>0.00131450957592902</c:v>
                </c:pt>
                <c:pt idx="1639">
                  <c:v>0.00130078929934753</c:v>
                </c:pt>
                <c:pt idx="1640">
                  <c:v>0.00128476232449138</c:v>
                </c:pt>
                <c:pt idx="1641">
                  <c:v>0.00126634371410769</c:v>
                </c:pt>
                <c:pt idx="1642">
                  <c:v>0.00124556863622196</c:v>
                </c:pt>
                <c:pt idx="1643">
                  <c:v>0.00122262045365858</c:v>
                </c:pt>
                <c:pt idx="1644">
                  <c:v>0.00119784811651685</c:v>
                </c:pt>
                <c:pt idx="1645">
                  <c:v>0.00117176762777415</c:v>
                </c:pt>
                <c:pt idx="1646">
                  <c:v>0.00114504402011227</c:v>
                </c:pt>
                <c:pt idx="1647">
                  <c:v>0.00111845297443087</c:v>
                </c:pt>
                <c:pt idx="1648">
                  <c:v>0.00109282465166025</c:v>
                </c:pt>
                <c:pt idx="1649">
                  <c:v>0.00106897571748186</c:v>
                </c:pt>
                <c:pt idx="1650">
                  <c:v>0.00104763819242518</c:v>
                </c:pt>
                <c:pt idx="1651">
                  <c:v>0.00102939490731325</c:v>
                </c:pt>
                <c:pt idx="1652">
                  <c:v>0.00101463077335958</c:v>
                </c:pt>
                <c:pt idx="1653">
                  <c:v>0.00100350660654587</c:v>
                </c:pt>
                <c:pt idx="1654">
                  <c:v>0.000995958563615548</c:v>
                </c:pt>
                <c:pt idx="1655">
                  <c:v>0.000991722056775683</c:v>
                </c:pt>
                <c:pt idx="1656">
                  <c:v>0.000990375204688878</c:v>
                </c:pt>
                <c:pt idx="1657">
                  <c:v>0.000991394217048515</c:v>
                </c:pt>
                <c:pt idx="1658">
                  <c:v>0.000994212158333623</c:v>
                </c:pt>
                <c:pt idx="1659">
                  <c:v>0.000998273057918929</c:v>
                </c:pt>
                <c:pt idx="1660">
                  <c:v>0.00100307529135757</c:v>
                </c:pt>
                <c:pt idx="1661">
                  <c:v>0.00100820076848778</c:v>
                </c:pt>
                <c:pt idx="1662">
                  <c:v>0.00101332926859985</c:v>
                </c:pt>
                <c:pt idx="1663">
                  <c:v>0.00101823951943342</c:v>
                </c:pt>
                <c:pt idx="1664">
                  <c:v>0.0010227997928596</c:v>
                </c:pt>
                <c:pt idx="1665">
                  <c:v>0.00102695224529546</c:v>
                </c:pt>
                <c:pt idx="1666">
                  <c:v>0.00103069425124747</c:v>
                </c:pt>
                <c:pt idx="1667">
                  <c:v>0.00103405990000738</c:v>
                </c:pt>
                <c:pt idx="1668">
                  <c:v>0.0010371037016793</c:v>
                </c:pt>
                <c:pt idx="1669">
                  <c:v>0.00103988766111913</c:v>
                </c:pt>
                <c:pt idx="1670">
                  <c:v>0.00104247205027726</c:v>
                </c:pt>
                <c:pt idx="1671">
                  <c:v>0.00104490961570383</c:v>
                </c:pt>
                <c:pt idx="1672">
                  <c:v>0.00104724256281523</c:v>
                </c:pt>
                <c:pt idx="1673">
                  <c:v>0.00104950151530266</c:v>
                </c:pt>
                <c:pt idx="1674">
                  <c:v>0.00105170567692498</c:v>
                </c:pt>
                <c:pt idx="1675">
                  <c:v>0.00105386355642972</c:v>
                </c:pt>
                <c:pt idx="1676">
                  <c:v>0.00105597385571326</c:v>
                </c:pt>
                <c:pt idx="1677">
                  <c:v>0.00105802638589046</c:v>
                </c:pt>
                <c:pt idx="1678">
                  <c:v>0.0010600031049612</c:v>
                </c:pt>
                <c:pt idx="1679">
                  <c:v>0.00106187955150387</c:v>
                </c:pt>
                <c:pt idx="1680">
                  <c:v>0.00106362699215846</c:v>
                </c:pt>
                <c:pt idx="1681">
                  <c:v>0.00106521553754191</c:v>
                </c:pt>
                <c:pt idx="1682">
                  <c:v>0.00106661809000935</c:v>
                </c:pt>
                <c:pt idx="1683">
                  <c:v>0.00106781527622575</c:v>
                </c:pt>
                <c:pt idx="1684">
                  <c:v>0.00106880016440816</c:v>
                </c:pt>
                <c:pt idx="1685">
                  <c:v>0.00106958227991756</c:v>
                </c:pt>
                <c:pt idx="1686">
                  <c:v>0.00107018992445968</c:v>
                </c:pt>
                <c:pt idx="1687">
                  <c:v>0.00107066998221861</c:v>
                </c:pt>
                <c:pt idx="1688">
                  <c:v>0.00107108488204268</c:v>
                </c:pt>
                <c:pt idx="1689">
                  <c:v>0.00107150677209756</c:v>
                </c:pt>
                <c:pt idx="1690">
                  <c:v>0.00107200975350496</c:v>
                </c:pt>
                <c:pt idx="1691">
                  <c:v>0.00107266126055209</c:v>
                </c:pt>
                <c:pt idx="1692">
                  <c:v>0.00107351410074128</c:v>
                </c:pt>
                <c:pt idx="1693">
                  <c:v>0.00107460047075377</c:v>
                </c:pt>
                <c:pt idx="1694">
                  <c:v>0.00107592894429138</c:v>
                </c:pt>
                <c:pt idx="1695">
                  <c:v>0.00107748482864385</c:v>
                </c:pt>
                <c:pt idx="1696">
                  <c:v>0.00107923363485714</c:v>
                </c:pt>
                <c:pt idx="1697">
                  <c:v>0.00108112686442141</c:v>
                </c:pt>
                <c:pt idx="1698">
                  <c:v>0.00108310895693865</c:v>
                </c:pt>
                <c:pt idx="1699">
                  <c:v>0.00108512417167775</c:v>
                </c:pt>
                <c:pt idx="1700">
                  <c:v>0.00108712236659066</c:v>
                </c:pt>
                <c:pt idx="1701">
                  <c:v>0.00108906299000023</c:v>
                </c:pt>
                <c:pt idx="1702">
                  <c:v>0.00109091707698033</c:v>
                </c:pt>
                <c:pt idx="1703">
                  <c:v>0.00109266736436992</c:v>
                </c:pt>
                <c:pt idx="1704">
                  <c:v>0.00109430699097024</c:v>
                </c:pt>
                <c:pt idx="1705">
                  <c:v>0.00109583738039708</c:v>
                </c:pt>
                <c:pt idx="1706">
                  <c:v>0.0010972657869124</c:v>
                </c:pt>
                <c:pt idx="1707">
                  <c:v>0.00109860307376118</c:v>
                </c:pt>
                <c:pt idx="1708">
                  <c:v>0.00109986187981715</c:v>
                </c:pt>
                <c:pt idx="1709">
                  <c:v>0.00110105540376058</c:v>
                </c:pt>
                <c:pt idx="1710">
                  <c:v>0.00110219668046757</c:v>
                </c:pt>
                <c:pt idx="1711">
                  <c:v>0.00110329835965991</c:v>
                </c:pt>
                <c:pt idx="1712">
                  <c:v>0.00110437271996469</c:v>
                </c:pt>
                <c:pt idx="1713">
                  <c:v>0.00110543188615919</c:v>
                </c:pt>
                <c:pt idx="1714">
                  <c:v>0.00110648807376059</c:v>
                </c:pt>
                <c:pt idx="1715">
                  <c:v>0.00110755378640005</c:v>
                </c:pt>
                <c:pt idx="1716">
                  <c:v>0.00110864190901394</c:v>
                </c:pt>
                <c:pt idx="1717">
                  <c:v>0.00110976567815999</c:v>
                </c:pt>
                <c:pt idx="1718">
                  <c:v>0.00111093851980857</c:v>
                </c:pt>
                <c:pt idx="1719">
                  <c:v>0.00111217378677781</c:v>
                </c:pt>
                <c:pt idx="1720">
                  <c:v>0.00111348444055674</c:v>
                </c:pt>
                <c:pt idx="1721">
                  <c:v>0.00111488272190233</c:v>
                </c:pt>
                <c:pt idx="1722">
                  <c:v>0.00111637995044435</c:v>
                </c:pt>
                <c:pt idx="1723">
                  <c:v>0.00111798644194206</c:v>
                </c:pt>
                <c:pt idx="1724">
                  <c:v>0.00111971180542472</c:v>
                </c:pt>
                <c:pt idx="1725">
                  <c:v>0.00112156540224136</c:v>
                </c:pt>
                <c:pt idx="1726">
                  <c:v>0.00112355721044098</c:v>
                </c:pt>
                <c:pt idx="1727">
                  <c:v>0.00112569887925537</c:v>
                </c:pt>
                <c:pt idx="1728">
                  <c:v>0.00112800495946891</c:v>
                </c:pt>
                <c:pt idx="1729">
                  <c:v>0.00113049431805797</c:v>
                </c:pt>
                <c:pt idx="1730">
                  <c:v>0.00113319128245902</c:v>
                </c:pt>
                <c:pt idx="1731">
                  <c:v>0.00113612676822006</c:v>
                </c:pt>
                <c:pt idx="1732">
                  <c:v>0.00113933897719726</c:v>
                </c:pt>
                <c:pt idx="1733">
                  <c:v>0.00114287387275741</c:v>
                </c:pt>
                <c:pt idx="1734">
                  <c:v>0.00114678521868082</c:v>
                </c:pt>
                <c:pt idx="1735">
                  <c:v>0.00115113430959978</c:v>
                </c:pt>
                <c:pt idx="1736">
                  <c:v>0.00115598920688846</c:v>
                </c:pt>
                <c:pt idx="1737">
                  <c:v>0.00116142360625597</c:v>
                </c:pt>
                <c:pt idx="1738">
                  <c:v>0.00116751510898085</c:v>
                </c:pt>
                <c:pt idx="1739">
                  <c:v>0.00117434278158649</c:v>
                </c:pt>
                <c:pt idx="1740">
                  <c:v>0.00118198381034028</c:v>
                </c:pt>
                <c:pt idx="1741">
                  <c:v>0.00119050906990936</c:v>
                </c:pt>
                <c:pt idx="1742">
                  <c:v>0.00119997750630759</c:v>
                </c:pt>
                <c:pt idx="1743">
                  <c:v>0.00121042938931688</c:v>
                </c:pt>
                <c:pt idx="1744">
                  <c:v>0.00122187872267704</c:v>
                </c:pt>
                <c:pt idx="1745">
                  <c:v>0.00123430538782629</c:v>
                </c:pt>
                <c:pt idx="1746">
                  <c:v>0.00124764789506677</c:v>
                </c:pt>
                <c:pt idx="1747">
                  <c:v>0.00126179785802056</c:v>
                </c:pt>
                <c:pt idx="1748">
                  <c:v>0.00127659741834137</c:v>
                </c:pt>
                <c:pt idx="1749">
                  <c:v>0.00129184076586932</c:v>
                </c:pt>
                <c:pt idx="1750">
                  <c:v>0.00130728055242277</c:v>
                </c:pt>
                <c:pt idx="1751">
                  <c:v>0.00132263943153071</c:v>
                </c:pt>
                <c:pt idx="1752">
                  <c:v>0.00133762619482663</c:v>
                </c:pt>
                <c:pt idx="1753">
                  <c:v>0.00135195518541195</c:v>
                </c:pt>
                <c:pt idx="1754">
                  <c:v>0.00136536688334583</c:v>
                </c:pt>
                <c:pt idx="1755">
                  <c:v>0.00137764722317371</c:v>
                </c:pt>
                <c:pt idx="1756">
                  <c:v>0.00138864309737587</c:v>
                </c:pt>
                <c:pt idx="1757">
                  <c:v>0.00139827192183885</c:v>
                </c:pt>
                <c:pt idx="1758">
                  <c:v>0.00140652396036647</c:v>
                </c:pt>
                <c:pt idx="1759">
                  <c:v>0.00141345715607811</c:v>
                </c:pt>
                <c:pt idx="1760">
                  <c:v>0.00141918532786947</c:v>
                </c:pt>
                <c:pt idx="1761">
                  <c:v>0.0014238615216406</c:v>
                </c:pt>
                <c:pt idx="1762">
                  <c:v>0.00142765888712006</c:v>
                </c:pt>
                <c:pt idx="1763">
                  <c:v>0.00143075162339954</c:v>
                </c:pt>
                <c:pt idx="1764">
                  <c:v>0.00143329823718601</c:v>
                </c:pt>
                <c:pt idx="1765">
                  <c:v>0.00143542877898283</c:v>
                </c:pt>
                <c:pt idx="1766">
                  <c:v>0.00143723699639425</c:v>
                </c:pt>
                <c:pt idx="1767">
                  <c:v>0.00143877752663204</c:v>
                </c:pt>
                <c:pt idx="1768">
                  <c:v>0.00144006772710914</c:v>
                </c:pt>
                <c:pt idx="1769">
                  <c:v>0.00144109322633961</c:v>
                </c:pt>
                <c:pt idx="1770">
                  <c:v>0.00144181617183898</c:v>
                </c:pt>
                <c:pt idx="1771">
                  <c:v>0.00144218502524337</c:v>
                </c:pt>
                <c:pt idx="1772">
                  <c:v>0.00144214491317411</c:v>
                </c:pt>
                <c:pt idx="1773">
                  <c:v>0.0014416475577973</c:v>
                </c:pt>
                <c:pt idx="1774">
                  <c:v>0.0014406600010625</c:v>
                </c:pt>
                <c:pt idx="1775">
                  <c:v>0.00143917140337246</c:v>
                </c:pt>
                <c:pt idx="1776">
                  <c:v>0.00143719734563504</c:v>
                </c:pt>
                <c:pt idx="1777">
                  <c:v>0.00143478124076676</c:v>
                </c:pt>
                <c:pt idx="1778">
                  <c:v>0.00143199271131256</c:v>
                </c:pt>
                <c:pt idx="1779">
                  <c:v>0.00142892310935998</c:v>
                </c:pt>
                <c:pt idx="1780">
                  <c:v>0.00142567868480247</c:v>
                </c:pt>
                <c:pt idx="1781">
                  <c:v>0.00142237222622816</c:v>
                </c:pt>
                <c:pt idx="1782">
                  <c:v>0.00141911417665513</c:v>
                </c:pt>
                <c:pt idx="1783">
                  <c:v>0.00141600435366618</c:v>
                </c:pt>
                <c:pt idx="1784">
                  <c:v>0.00141312519559274</c:v>
                </c:pt>
                <c:pt idx="1785">
                  <c:v>0.0014105372806074</c:v>
                </c:pt>
                <c:pt idx="1786">
                  <c:v>0.00140827743377472</c:v>
                </c:pt>
                <c:pt idx="1787">
                  <c:v>0.0014063593801088</c:v>
                </c:pt>
                <c:pt idx="1788">
                  <c:v>0.00140477650761855</c:v>
                </c:pt>
                <c:pt idx="1789">
                  <c:v>0.00140350607130519</c:v>
                </c:pt>
                <c:pt idx="1790">
                  <c:v>0.00140251419553193</c:v>
                </c:pt>
                <c:pt idx="1791">
                  <c:v>0.00140176079654183</c:v>
                </c:pt>
                <c:pt idx="1792">
                  <c:v>0.00140120400695624</c:v>
                </c:pt>
                <c:pt idx="1793">
                  <c:v>0.00140080361011362</c:v>
                </c:pt>
                <c:pt idx="1794">
                  <c:v>0.00140052342781783</c:v>
                </c:pt>
                <c:pt idx="1795">
                  <c:v>0.00140033263056806</c:v>
                </c:pt>
                <c:pt idx="1796">
                  <c:v>0.00140020619466456</c:v>
                </c:pt>
                <c:pt idx="1797">
                  <c:v>0.0014001246581012</c:v>
                </c:pt>
                <c:pt idx="1798">
                  <c:v>0.00140007348756571</c:v>
                </c:pt>
                <c:pt idx="1799">
                  <c:v>0.00140004223584706</c:v>
                </c:pt>
                <c:pt idx="1800">
                  <c:v>0.00140002366151413</c:v>
                </c:pt>
                <c:pt idx="1801">
                  <c:v>0.00140001291825247</c:v>
                </c:pt>
                <c:pt idx="1802">
                  <c:v>0.00140000687122063</c:v>
                </c:pt>
                <c:pt idx="1803">
                  <c:v>0.00140000355888895</c:v>
                </c:pt>
                <c:pt idx="1804">
                  <c:v>0.00140000179324182</c:v>
                </c:pt>
                <c:pt idx="1805">
                  <c:v>0.00140000087730647</c:v>
                </c:pt>
                <c:pt idx="1806">
                  <c:v>0.0014000004149566</c:v>
                </c:pt>
                <c:pt idx="1807">
                  <c:v>0.00140000018793372</c:v>
                </c:pt>
                <c:pt idx="1808">
                  <c:v>0.00140000007982646</c:v>
                </c:pt>
                <c:pt idx="1809">
                  <c:v>0.00140000003007927</c:v>
                </c:pt>
                <c:pt idx="1810">
                  <c:v>0.00140000000827697</c:v>
                </c:pt>
                <c:pt idx="1811">
                  <c:v>0.00139999999995277</c:v>
                </c:pt>
                <c:pt idx="1812">
                  <c:v>0.00139999999904347</c:v>
                </c:pt>
                <c:pt idx="1813">
                  <c:v>0.00139999999904347</c:v>
                </c:pt>
                <c:pt idx="1814">
                  <c:v>0.00139999999904347</c:v>
                </c:pt>
                <c:pt idx="1815">
                  <c:v>0.00139999999904347</c:v>
                </c:pt>
                <c:pt idx="1816">
                  <c:v>0.00139999999904347</c:v>
                </c:pt>
                <c:pt idx="1817">
                  <c:v>0.00139999999904347</c:v>
                </c:pt>
                <c:pt idx="1818">
                  <c:v>0.00139999999904347</c:v>
                </c:pt>
                <c:pt idx="1819">
                  <c:v>0.00139999999904347</c:v>
                </c:pt>
                <c:pt idx="1820">
                  <c:v>0.00139999999904347</c:v>
                </c:pt>
                <c:pt idx="1821">
                  <c:v>0.00139999999904347</c:v>
                </c:pt>
                <c:pt idx="1822">
                  <c:v>0.00139999999904347</c:v>
                </c:pt>
                <c:pt idx="1823">
                  <c:v>0.00139999999904347</c:v>
                </c:pt>
                <c:pt idx="1824">
                  <c:v>0.00139999999904347</c:v>
                </c:pt>
                <c:pt idx="1825">
                  <c:v>0.00139999999904347</c:v>
                </c:pt>
                <c:pt idx="1826">
                  <c:v>0.00139999999904347</c:v>
                </c:pt>
                <c:pt idx="1827">
                  <c:v>0.00139999999904347</c:v>
                </c:pt>
                <c:pt idx="1828">
                  <c:v>0.00139999999904347</c:v>
                </c:pt>
                <c:pt idx="1829">
                  <c:v>0.00139999999904347</c:v>
                </c:pt>
                <c:pt idx="1830">
                  <c:v>0.00139999999904347</c:v>
                </c:pt>
                <c:pt idx="1831">
                  <c:v>0.00139999999904347</c:v>
                </c:pt>
                <c:pt idx="1832">
                  <c:v>0.00139999999904347</c:v>
                </c:pt>
                <c:pt idx="1833">
                  <c:v>0.00139999999904347</c:v>
                </c:pt>
                <c:pt idx="1834">
                  <c:v>0.00139999999904347</c:v>
                </c:pt>
                <c:pt idx="1835">
                  <c:v>0.00139999999904347</c:v>
                </c:pt>
                <c:pt idx="1836">
                  <c:v>0.00139999999904347</c:v>
                </c:pt>
                <c:pt idx="1837">
                  <c:v>0.00139999999904347</c:v>
                </c:pt>
                <c:pt idx="1838">
                  <c:v>0.00139999999904347</c:v>
                </c:pt>
                <c:pt idx="1839">
                  <c:v>0.00139999999904347</c:v>
                </c:pt>
                <c:pt idx="1840">
                  <c:v>0.00139999999904347</c:v>
                </c:pt>
                <c:pt idx="1841">
                  <c:v>0.00139999999904347</c:v>
                </c:pt>
                <c:pt idx="1842">
                  <c:v>0.00139999999904347</c:v>
                </c:pt>
                <c:pt idx="1843">
                  <c:v>0.00139999999904347</c:v>
                </c:pt>
                <c:pt idx="1844">
                  <c:v>0.00139999999904347</c:v>
                </c:pt>
                <c:pt idx="1845">
                  <c:v>0.00139999999904347</c:v>
                </c:pt>
                <c:pt idx="1846">
                  <c:v>0.00139999999904347</c:v>
                </c:pt>
                <c:pt idx="1847">
                  <c:v>0.00139999999904347</c:v>
                </c:pt>
                <c:pt idx="1848">
                  <c:v>0.00139999999904347</c:v>
                </c:pt>
                <c:pt idx="1849">
                  <c:v>0.00139999999904347</c:v>
                </c:pt>
                <c:pt idx="1850">
                  <c:v>0.00139999999904347</c:v>
                </c:pt>
                <c:pt idx="1851">
                  <c:v>0.00139999999904347</c:v>
                </c:pt>
                <c:pt idx="1852">
                  <c:v>0.00139999999904347</c:v>
                </c:pt>
                <c:pt idx="1853">
                  <c:v>0.00139999999904347</c:v>
                </c:pt>
                <c:pt idx="1854">
                  <c:v>0.00139999999904347</c:v>
                </c:pt>
                <c:pt idx="1855">
                  <c:v>0.00139999999904348</c:v>
                </c:pt>
                <c:pt idx="1856">
                  <c:v>0.00139999999904349</c:v>
                </c:pt>
                <c:pt idx="1857">
                  <c:v>0.0013999999990435</c:v>
                </c:pt>
                <c:pt idx="1858">
                  <c:v>0.00139999999904353</c:v>
                </c:pt>
                <c:pt idx="1859">
                  <c:v>0.00139999999904357</c:v>
                </c:pt>
                <c:pt idx="1860">
                  <c:v>0.00139999999904366</c:v>
                </c:pt>
                <c:pt idx="1861">
                  <c:v>0.0013999999990438</c:v>
                </c:pt>
                <c:pt idx="1862">
                  <c:v>0.00139999999904404</c:v>
                </c:pt>
                <c:pt idx="1863">
                  <c:v>0.00139999999904443</c:v>
                </c:pt>
                <c:pt idx="1864">
                  <c:v>0.00139999999904505</c:v>
                </c:pt>
                <c:pt idx="1865">
                  <c:v>0.001399999999046</c:v>
                </c:pt>
                <c:pt idx="1866">
                  <c:v>0.00139999999904742</c:v>
                </c:pt>
                <c:pt idx="1867">
                  <c:v>0.00139999999904948</c:v>
                </c:pt>
                <c:pt idx="1868">
                  <c:v>0.0013999999990524</c:v>
                </c:pt>
                <c:pt idx="1869">
                  <c:v>0.00139999999905643</c:v>
                </c:pt>
                <c:pt idx="1870">
                  <c:v>0.00139999999906182</c:v>
                </c:pt>
                <c:pt idx="1871">
                  <c:v>0.00139999999906883</c:v>
                </c:pt>
                <c:pt idx="1872">
                  <c:v>0.00139999999907771</c:v>
                </c:pt>
                <c:pt idx="1873">
                  <c:v>0.00139999999908864</c:v>
                </c:pt>
                <c:pt idx="1874">
                  <c:v>0.00139999999910175</c:v>
                </c:pt>
                <c:pt idx="1875">
                  <c:v>0.00139999999911701</c:v>
                </c:pt>
                <c:pt idx="1876">
                  <c:v>0.0013999999991343</c:v>
                </c:pt>
                <c:pt idx="1877">
                  <c:v>0.00139999999915337</c:v>
                </c:pt>
                <c:pt idx="1878">
                  <c:v>0.0013999999991738</c:v>
                </c:pt>
                <c:pt idx="1879">
                  <c:v>0.0013999999991951</c:v>
                </c:pt>
                <c:pt idx="1880">
                  <c:v>0.0013999999992167</c:v>
                </c:pt>
                <c:pt idx="1881">
                  <c:v>0.001399999999238</c:v>
                </c:pt>
                <c:pt idx="1882">
                  <c:v>0.00139999999925844</c:v>
                </c:pt>
                <c:pt idx="1883">
                  <c:v>0.0013999999992775</c:v>
                </c:pt>
                <c:pt idx="1884">
                  <c:v>0.00139999999929479</c:v>
                </c:pt>
                <c:pt idx="1885">
                  <c:v>0.00139999999931006</c:v>
                </c:pt>
                <c:pt idx="1886">
                  <c:v>0.00139999999932316</c:v>
                </c:pt>
                <c:pt idx="1887">
                  <c:v>0.00139999999933409</c:v>
                </c:pt>
                <c:pt idx="1888">
                  <c:v>0.00139999999934297</c:v>
                </c:pt>
                <c:pt idx="1889">
                  <c:v>0.00139999999934999</c:v>
                </c:pt>
                <c:pt idx="1890">
                  <c:v>0.00139999999935537</c:v>
                </c:pt>
                <c:pt idx="1891">
                  <c:v>0.0013999999993594</c:v>
                </c:pt>
                <c:pt idx="1892">
                  <c:v>0.00139999999936232</c:v>
                </c:pt>
                <c:pt idx="1893">
                  <c:v>0.00139999999936439</c:v>
                </c:pt>
                <c:pt idx="1894">
                  <c:v>0.00139999999936581</c:v>
                </c:pt>
                <c:pt idx="1895">
                  <c:v>0.00139999999936676</c:v>
                </c:pt>
                <c:pt idx="1896">
                  <c:v>0.00139999999936737</c:v>
                </c:pt>
                <c:pt idx="1897">
                  <c:v>0.00139999999936776</c:v>
                </c:pt>
                <c:pt idx="1898">
                  <c:v>0.001399999999368</c:v>
                </c:pt>
                <c:pt idx="1899">
                  <c:v>0.00139999999936815</c:v>
                </c:pt>
                <c:pt idx="1900">
                  <c:v>0.00139999999936823</c:v>
                </c:pt>
                <c:pt idx="1901">
                  <c:v>0.00139999999936828</c:v>
                </c:pt>
                <c:pt idx="1902">
                  <c:v>0.0013999999993683</c:v>
                </c:pt>
                <c:pt idx="1903">
                  <c:v>0.00139999999936832</c:v>
                </c:pt>
                <c:pt idx="1904">
                  <c:v>0.00139999999936832</c:v>
                </c:pt>
                <c:pt idx="1905">
                  <c:v>0.00139999999936833</c:v>
                </c:pt>
                <c:pt idx="1906">
                  <c:v>0.00139999999936833</c:v>
                </c:pt>
                <c:pt idx="1907">
                  <c:v>0.00139999999936833</c:v>
                </c:pt>
                <c:pt idx="1908">
                  <c:v>0.00139999999936833</c:v>
                </c:pt>
                <c:pt idx="1909">
                  <c:v>0.00139999999936833</c:v>
                </c:pt>
                <c:pt idx="1910">
                  <c:v>0.00139999999936833</c:v>
                </c:pt>
                <c:pt idx="1911">
                  <c:v>0.00139999999936833</c:v>
                </c:pt>
                <c:pt idx="1912">
                  <c:v>0.00139999999936833</c:v>
                </c:pt>
                <c:pt idx="1913">
                  <c:v>0.00139999999936833</c:v>
                </c:pt>
                <c:pt idx="1914">
                  <c:v>0.00139999999936833</c:v>
                </c:pt>
                <c:pt idx="1915">
                  <c:v>0.00139999999936833</c:v>
                </c:pt>
                <c:pt idx="1916">
                  <c:v>0.00139999999936833</c:v>
                </c:pt>
                <c:pt idx="1917">
                  <c:v>0.00139999999936833</c:v>
                </c:pt>
                <c:pt idx="1918">
                  <c:v>0.00139999999936833</c:v>
                </c:pt>
                <c:pt idx="1919">
                  <c:v>0.00139999999936833</c:v>
                </c:pt>
                <c:pt idx="1920">
                  <c:v>0.00139999999936833</c:v>
                </c:pt>
                <c:pt idx="1921">
                  <c:v>0.00139999999936833</c:v>
                </c:pt>
                <c:pt idx="1922">
                  <c:v>0.00139999999936833</c:v>
                </c:pt>
                <c:pt idx="1923">
                  <c:v>0.00139999999936833</c:v>
                </c:pt>
                <c:pt idx="1924">
                  <c:v>0.00139999999936833</c:v>
                </c:pt>
                <c:pt idx="1925">
                  <c:v>0.00139999999936833</c:v>
                </c:pt>
                <c:pt idx="1926">
                  <c:v>0.00139999999936833</c:v>
                </c:pt>
                <c:pt idx="1927">
                  <c:v>0.00139999999936833</c:v>
                </c:pt>
                <c:pt idx="1928">
                  <c:v>0.00139999999936833</c:v>
                </c:pt>
                <c:pt idx="1929">
                  <c:v>0.00139999999936833</c:v>
                </c:pt>
                <c:pt idx="1930">
                  <c:v>0.00139999999936833</c:v>
                </c:pt>
                <c:pt idx="1931">
                  <c:v>0.00139999999936833</c:v>
                </c:pt>
                <c:pt idx="1932">
                  <c:v>0.00139999999936833</c:v>
                </c:pt>
                <c:pt idx="1933">
                  <c:v>0.00139999999936833</c:v>
                </c:pt>
                <c:pt idx="1934">
                  <c:v>0.00139999999936833</c:v>
                </c:pt>
                <c:pt idx="1935">
                  <c:v>0.00139999999936833</c:v>
                </c:pt>
                <c:pt idx="1936">
                  <c:v>0.00139999999936833</c:v>
                </c:pt>
                <c:pt idx="1937">
                  <c:v>0.00139999999936833</c:v>
                </c:pt>
                <c:pt idx="1938">
                  <c:v>0.00139999999936833</c:v>
                </c:pt>
                <c:pt idx="1939">
                  <c:v>0.00139999999936833</c:v>
                </c:pt>
                <c:pt idx="1940">
                  <c:v>0.00139999999936833</c:v>
                </c:pt>
                <c:pt idx="1941">
                  <c:v>0.00139999999936833</c:v>
                </c:pt>
                <c:pt idx="1942">
                  <c:v>0.00139999999936833</c:v>
                </c:pt>
                <c:pt idx="1943">
                  <c:v>0.00139999999936833</c:v>
                </c:pt>
                <c:pt idx="1944">
                  <c:v>0.00139999999936833</c:v>
                </c:pt>
                <c:pt idx="1945">
                  <c:v>0.00139999999936833</c:v>
                </c:pt>
                <c:pt idx="1946">
                  <c:v>0.00139999999936833</c:v>
                </c:pt>
                <c:pt idx="1947">
                  <c:v>0.00139999999936833</c:v>
                </c:pt>
                <c:pt idx="1948">
                  <c:v>0.00139999999936833</c:v>
                </c:pt>
                <c:pt idx="1949">
                  <c:v>0.00139999999936833</c:v>
                </c:pt>
                <c:pt idx="1950">
                  <c:v>0.00139999999936833</c:v>
                </c:pt>
              </c:numCache>
            </c:numRef>
          </c:yVal>
          <c:smooth val="0"/>
        </c:ser>
        <c:ser>
          <c:idx val="4"/>
          <c:order val="4"/>
          <c:tx>
            <c:strRef>
              <c:f>'Y signal'!$S$4</c:f>
              <c:strCache>
                <c:ptCount val="1"/>
                <c:pt idx="0">
                  <c:v>ch  5</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S$5:$S$1955</c:f>
              <c:numCache>
                <c:formatCode>0.00E+00</c:formatCode>
                <c:ptCount val="1951"/>
                <c:pt idx="0">
                  <c:v>0.0012</c:v>
                </c:pt>
                <c:pt idx="1">
                  <c:v>0.00119999999983494</c:v>
                </c:pt>
                <c:pt idx="2">
                  <c:v>0.00119999999958604</c:v>
                </c:pt>
                <c:pt idx="3">
                  <c:v>0.00119999999921439</c:v>
                </c:pt>
                <c:pt idx="4">
                  <c:v>0.00119999999866303</c:v>
                </c:pt>
                <c:pt idx="5">
                  <c:v>0.00119999999785176</c:v>
                </c:pt>
                <c:pt idx="6">
                  <c:v>0.00119999999666656</c:v>
                </c:pt>
                <c:pt idx="7">
                  <c:v>0.00119999999494673</c:v>
                </c:pt>
                <c:pt idx="8">
                  <c:v>0.00119999999246933</c:v>
                </c:pt>
                <c:pt idx="9">
                  <c:v>0.00119999998892502</c:v>
                </c:pt>
                <c:pt idx="10">
                  <c:v>0.0011999999838903</c:v>
                </c:pt>
                <c:pt idx="11">
                  <c:v>0.00119999997678757</c:v>
                </c:pt>
                <c:pt idx="12">
                  <c:v>0.00119999996683695</c:v>
                </c:pt>
                <c:pt idx="13">
                  <c:v>0.00119999995299385</c:v>
                </c:pt>
                <c:pt idx="14">
                  <c:v>0.00119999993386828</c:v>
                </c:pt>
                <c:pt idx="15">
                  <c:v>0.00119999990762796</c:v>
                </c:pt>
                <c:pt idx="16">
                  <c:v>0.00119999987187452</c:v>
                </c:pt>
                <c:pt idx="17">
                  <c:v>0.00119999982349592</c:v>
                </c:pt>
                <c:pt idx="18">
                  <c:v>0.00119999975848704</c:v>
                </c:pt>
                <c:pt idx="19">
                  <c:v>0.00119999967173411</c:v>
                </c:pt>
                <c:pt idx="20">
                  <c:v>0.00119999955676406</c:v>
                </c:pt>
                <c:pt idx="21">
                  <c:v>0.00119999940545193</c:v>
                </c:pt>
                <c:pt idx="22">
                  <c:v>0.00119999920768452</c:v>
                </c:pt>
                <c:pt idx="23">
                  <c:v>0.00119999895098393</c:v>
                </c:pt>
                <c:pt idx="24">
                  <c:v>0.00119999862008913</c:v>
                </c:pt>
                <c:pt idx="25">
                  <c:v>0.00119999819649893</c:v>
                </c:pt>
                <c:pt idx="26">
                  <c:v>0.00119999765798767</c:v>
                </c:pt>
                <c:pt idx="27">
                  <c:v>0.0011999969780999</c:v>
                </c:pt>
                <c:pt idx="28">
                  <c:v>0.00119999612564011</c:v>
                </c:pt>
                <c:pt idx="29">
                  <c:v>0.00119999506417595</c:v>
                </c:pt>
                <c:pt idx="30">
                  <c:v>0.00119999375157487</c:v>
                </c:pt>
                <c:pt idx="31">
                  <c:v>0.00119999213960528</c:v>
                </c:pt>
                <c:pt idx="32">
                  <c:v>0.0011999901736277</c:v>
                </c:pt>
                <c:pt idx="33">
                  <c:v>0.00119998779241089</c:v>
                </c:pt>
                <c:pt idx="34">
                  <c:v>0.00119998492810678</c:v>
                </c:pt>
                <c:pt idx="35">
                  <c:v>0.001199981506419</c:v>
                </c:pt>
                <c:pt idx="36">
                  <c:v>0.00119997744699827</c:v>
                </c:pt>
                <c:pt idx="37">
                  <c:v>0.00119997266409376</c:v>
                </c:pt>
                <c:pt idx="38">
                  <c:v>0.00119996706748456</c:v>
                </c:pt>
                <c:pt idx="39">
                  <c:v>0.00119996056370624</c:v>
                </c:pt>
                <c:pt idx="40">
                  <c:v>0.00119995305757761</c:v>
                </c:pt>
                <c:pt idx="41">
                  <c:v>0.00119994445401998</c:v>
                </c:pt>
                <c:pt idx="42">
                  <c:v>0.00119993466014711</c:v>
                </c:pt>
                <c:pt idx="43">
                  <c:v>0.00119992358758851</c:v>
                </c:pt>
                <c:pt idx="44">
                  <c:v>0.00119991115499359</c:v>
                </c:pt>
                <c:pt idx="45">
                  <c:v>0.00119989729064859</c:v>
                </c:pt>
                <c:pt idx="46">
                  <c:v>0.00119988193512479</c:v>
                </c:pt>
                <c:pt idx="47">
                  <c:v>0.0011998650438655</c:v>
                </c:pt>
                <c:pt idx="48">
                  <c:v>0.00119984658961092</c:v>
                </c:pt>
                <c:pt idx="49">
                  <c:v>0.00119982656455959</c:v>
                </c:pt>
                <c:pt idx="50">
                  <c:v>0.00119980498215944</c:v>
                </c:pt>
                <c:pt idx="51">
                  <c:v>0.00119978187843708</c:v>
                </c:pt>
                <c:pt idx="52">
                  <c:v>0.00119975731277978</c:v>
                </c:pt>
                <c:pt idx="53">
                  <c:v>0.00119973136810371</c:v>
                </c:pt>
                <c:pt idx="54">
                  <c:v>0.0011997041503661</c:v>
                </c:pt>
                <c:pt idx="55">
                  <c:v>0.00119967578739781</c:v>
                </c:pt>
                <c:pt idx="56">
                  <c:v>0.00119964642706795</c:v>
                </c:pt>
                <c:pt idx="57">
                  <c:v>0.0011996162348186</c:v>
                </c:pt>
                <c:pt idx="58">
                  <c:v>0.00119958539062946</c:v>
                </c:pt>
                <c:pt idx="59">
                  <c:v>0.00119955408551049</c:v>
                </c:pt>
                <c:pt idx="60">
                  <c:v>0.00119952251762826</c:v>
                </c:pt>
                <c:pt idx="61">
                  <c:v>0.00119949088820043</c:v>
                </c:pt>
                <c:pt idx="62">
                  <c:v>0.00119945939729934</c:v>
                </c:pt>
                <c:pt idx="63">
                  <c:v>0.00119942823970507</c:v>
                </c:pt>
                <c:pt idx="64">
                  <c:v>0.00119939760095666</c:v>
                </c:pt>
                <c:pt idx="65">
                  <c:v>0.00119936765372717</c:v>
                </c:pt>
                <c:pt idx="66">
                  <c:v>0.00119933855464563</c:v>
                </c:pt>
                <c:pt idx="67">
                  <c:v>0.0011993104416576</c:v>
                </c:pt>
                <c:pt idx="68">
                  <c:v>0.00119928343199446</c:v>
                </c:pt>
                <c:pt idx="69">
                  <c:v>0.00119925762079886</c:v>
                </c:pt>
                <c:pt idx="70">
                  <c:v>0.00119923308041749</c:v>
                </c:pt>
                <c:pt idx="71">
                  <c:v>0.00119920986034768</c:v>
                </c:pt>
                <c:pt idx="72">
                  <c:v>0.00119918798780361</c:v>
                </c:pt>
                <c:pt idx="73">
                  <c:v>0.00119916746883758</c:v>
                </c:pt>
                <c:pt idx="74">
                  <c:v>0.0011991482899374</c:v>
                </c:pt>
                <c:pt idx="75">
                  <c:v>0.00119913042001223</c:v>
                </c:pt>
                <c:pt idx="76">
                  <c:v>0.00119911381266361</c:v>
                </c:pt>
                <c:pt idx="77">
                  <c:v>0.00119909840864196</c:v>
                </c:pt>
                <c:pt idx="78">
                  <c:v>0.0011990841383893</c:v>
                </c:pt>
                <c:pt idx="79">
                  <c:v>0.00119907092457359</c:v>
                </c:pt>
                <c:pt idx="80">
                  <c:v>0.00119905868453695</c:v>
                </c:pt>
                <c:pt idx="81">
                  <c:v>0.00119904733258421</c:v>
                </c:pt>
                <c:pt idx="82">
                  <c:v>0.00119903678205895</c:v>
                </c:pt>
                <c:pt idx="83">
                  <c:v>0.00119902694716729</c:v>
                </c:pt>
                <c:pt idx="84">
                  <c:v>0.00119901774452447</c:v>
                </c:pt>
                <c:pt idx="85">
                  <c:v>0.0011990090944139</c:v>
                </c:pt>
                <c:pt idx="86">
                  <c:v>0.00119900092176078</c:v>
                </c:pt>
                <c:pt idx="87">
                  <c:v>0.00119899315683267</c:v>
                </c:pt>
                <c:pt idx="88">
                  <c:v>0.00119898573568837</c:v>
                </c:pt>
                <c:pt idx="89">
                  <c:v>0.00119897860040166</c:v>
                </c:pt>
                <c:pt idx="90">
                  <c:v>0.00119897169909364</c:v>
                </c:pt>
                <c:pt idx="91">
                  <c:v>0.00119896498580234</c:v>
                </c:pt>
                <c:pt idx="92">
                  <c:v>0.001198958420227</c:v>
                </c:pt>
                <c:pt idx="93">
                  <c:v>0.00119895196737698</c:v>
                </c:pt>
                <c:pt idx="94">
                  <c:v>0.00119894559715471</c:v>
                </c:pt>
                <c:pt idx="95">
                  <c:v>0.00119893928390116</c:v>
                </c:pt>
                <c:pt idx="96">
                  <c:v>0.00119893300592195</c:v>
                </c:pt>
                <c:pt idx="97">
                  <c:v>0.00119892674501652</c:v>
                </c:pt>
                <c:pt idx="98">
                  <c:v>0.00119892048602252</c:v>
                </c:pt>
                <c:pt idx="99">
                  <c:v>0.00119891421638907</c:v>
                </c:pt>
                <c:pt idx="100">
                  <c:v>0.00119890792578119</c:v>
                </c:pt>
                <c:pt idx="101">
                  <c:v>0.00119890160572656</c:v>
                </c:pt>
                <c:pt idx="102">
                  <c:v>0.00119889524929967</c:v>
                </c:pt>
                <c:pt idx="103">
                  <c:v>0.00119888885085021</c:v>
                </c:pt>
                <c:pt idx="104">
                  <c:v>0.00119888240576792</c:v>
                </c:pt>
                <c:pt idx="105">
                  <c:v>0.00119887591028529</c:v>
                </c:pt>
                <c:pt idx="106">
                  <c:v>0.00119886936131458</c:v>
                </c:pt>
                <c:pt idx="107">
                  <c:v>0.00119886275631406</c:v>
                </c:pt>
                <c:pt idx="108">
                  <c:v>0.0011988560931782</c:v>
                </c:pt>
                <c:pt idx="109">
                  <c:v>0.0011988493701533</c:v>
                </c:pt>
                <c:pt idx="110">
                  <c:v>0.00119884258576759</c:v>
                </c:pt>
                <c:pt idx="111">
                  <c:v>0.00119883573877955</c:v>
                </c:pt>
                <c:pt idx="112">
                  <c:v>0.00119882882813631</c:v>
                </c:pt>
                <c:pt idx="113">
                  <c:v>0.00119882185294189</c:v>
                </c:pt>
                <c:pt idx="114">
                  <c:v>0.00119881481243249</c:v>
                </c:pt>
                <c:pt idx="115">
                  <c:v>0.00119880770595692</c:v>
                </c:pt>
                <c:pt idx="116">
                  <c:v>0.00119880053296029</c:v>
                </c:pt>
                <c:pt idx="117">
                  <c:v>0.00119879329297216</c:v>
                </c:pt>
                <c:pt idx="118">
                  <c:v>0.00119878598559262</c:v>
                </c:pt>
                <c:pt idx="119">
                  <c:v>0.00119877861048373</c:v>
                </c:pt>
                <c:pt idx="120">
                  <c:v>0.00119877116735826</c:v>
                </c:pt>
                <c:pt idx="121">
                  <c:v>0.0011987636560419</c:v>
                </c:pt>
                <c:pt idx="122">
                  <c:v>0.00119875607622347</c:v>
                </c:pt>
                <c:pt idx="123">
                  <c:v>0.00119874842771719</c:v>
                </c:pt>
                <c:pt idx="124">
                  <c:v>0.00119874071034709</c:v>
                </c:pt>
                <c:pt idx="125">
                  <c:v>0.00119873292393551</c:v>
                </c:pt>
                <c:pt idx="126">
                  <c:v>0.00119872506829611</c:v>
                </c:pt>
                <c:pt idx="127">
                  <c:v>0.00119871714322124</c:v>
                </c:pt>
                <c:pt idx="128">
                  <c:v>0.00119870914847107</c:v>
                </c:pt>
                <c:pt idx="129">
                  <c:v>0.00119870108376138</c:v>
                </c:pt>
                <c:pt idx="130">
                  <c:v>0.00119869294874412</c:v>
                </c:pt>
                <c:pt idx="131">
                  <c:v>0.0011986847429894</c:v>
                </c:pt>
                <c:pt idx="132">
                  <c:v>0.0011986764659443</c:v>
                </c:pt>
                <c:pt idx="133">
                  <c:v>0.00119866811688997</c:v>
                </c:pt>
                <c:pt idx="134">
                  <c:v>0.00119865969487339</c:v>
                </c:pt>
                <c:pt idx="135">
                  <c:v>0.00119865119859427</c:v>
                </c:pt>
                <c:pt idx="136">
                  <c:v>0.00119864262628737</c:v>
                </c:pt>
                <c:pt idx="137">
                  <c:v>0.00119863397563639</c:v>
                </c:pt>
                <c:pt idx="138">
                  <c:v>0.00119862524375157</c:v>
                </c:pt>
                <c:pt idx="139">
                  <c:v>0.00119861642697979</c:v>
                </c:pt>
                <c:pt idx="140">
                  <c:v>0.00119860752049888</c:v>
                </c:pt>
                <c:pt idx="141">
                  <c:v>0.00119859851784323</c:v>
                </c:pt>
                <c:pt idx="142">
                  <c:v>0.00119858941042754</c:v>
                </c:pt>
                <c:pt idx="143">
                  <c:v>0.00119858018669506</c:v>
                </c:pt>
                <c:pt idx="144">
                  <c:v>0.00119857083138676</c:v>
                </c:pt>
                <c:pt idx="145">
                  <c:v>0.00119856132436355</c:v>
                </c:pt>
                <c:pt idx="146">
                  <c:v>0.00119855163910172</c:v>
                </c:pt>
                <c:pt idx="147">
                  <c:v>0.00119854174090156</c:v>
                </c:pt>
                <c:pt idx="148">
                  <c:v>0.00119853158460537</c:v>
                </c:pt>
                <c:pt idx="149">
                  <c:v>0.00119852111183091</c:v>
                </c:pt>
                <c:pt idx="150">
                  <c:v>0.00119851024737136</c:v>
                </c:pt>
                <c:pt idx="151">
                  <c:v>0.00119849889511771</c:v>
                </c:pt>
                <c:pt idx="152">
                  <c:v>0.00119848693302466</c:v>
                </c:pt>
                <c:pt idx="153">
                  <c:v>0.0011984742069521</c:v>
                </c:pt>
                <c:pt idx="154">
                  <c:v>0.00119846052370005</c:v>
                </c:pt>
                <c:pt idx="155">
                  <c:v>0.00119844564265393</c:v>
                </c:pt>
                <c:pt idx="156">
                  <c:v>0.00119842926635568</c:v>
                </c:pt>
                <c:pt idx="157">
                  <c:v>0.00119841102958789</c:v>
                </c:pt>
                <c:pt idx="158">
                  <c:v>0.00119839048731643</c:v>
                </c:pt>
                <c:pt idx="159">
                  <c:v>0.00119836710117019</c:v>
                </c:pt>
                <c:pt idx="160">
                  <c:v>0.00119834022480787</c:v>
                </c:pt>
                <c:pt idx="161">
                  <c:v>0.00119830908833282</c:v>
                </c:pt>
                <c:pt idx="162">
                  <c:v>0.00119827278194128</c:v>
                </c:pt>
                <c:pt idx="163">
                  <c:v>0.00119823023916032</c:v>
                </c:pt>
                <c:pt idx="164">
                  <c:v>0.00119818022024614</c:v>
                </c:pt>
                <c:pt idx="165">
                  <c:v>0.00119812129635818</c:v>
                </c:pt>
                <c:pt idx="166">
                  <c:v>0.00119805183501968</c:v>
                </c:pt>
                <c:pt idx="167">
                  <c:v>0.00119796998805249</c:v>
                </c:pt>
                <c:pt idx="168">
                  <c:v>0.00119787368243523</c:v>
                </c:pt>
                <c:pt idx="169">
                  <c:v>0.00119776061537673</c:v>
                </c:pt>
                <c:pt idx="170">
                  <c:v>0.00119762825464311</c:v>
                </c:pt>
                <c:pt idx="171">
                  <c:v>0.00119747384455536</c:v>
                </c:pt>
                <c:pt idx="172">
                  <c:v>0.00119729441925078</c:v>
                </c:pt>
                <c:pt idx="173">
                  <c:v>0.00119708682333403</c:v>
                </c:pt>
                <c:pt idx="174">
                  <c:v>0.00119684774065237</c:v>
                </c:pt>
                <c:pt idx="175">
                  <c:v>0.0011965737316561</c:v>
                </c:pt>
                <c:pt idx="176">
                  <c:v>0.00119626127888867</c:v>
                </c:pt>
                <c:pt idx="177">
                  <c:v>0.0011959068402502</c:v>
                </c:pt>
                <c:pt idx="178">
                  <c:v>0.00119550690941953</c:v>
                </c:pt>
                <c:pt idx="179">
                  <c:v>0.00119505808131861</c:v>
                </c:pt>
                <c:pt idx="180">
                  <c:v>0.00119455712153746</c:v>
                </c:pt>
                <c:pt idx="181">
                  <c:v>0.00119400103671866</c:v>
                </c:pt>
                <c:pt idx="182">
                  <c:v>0.00119338714345827</c:v>
                </c:pt>
                <c:pt idx="183">
                  <c:v>0.00119271313265997</c:v>
                </c:pt>
                <c:pt idx="184">
                  <c:v>0.00119197712572093</c:v>
                </c:pt>
                <c:pt idx="185">
                  <c:v>0.0011911777194846</c:v>
                </c:pt>
                <c:pt idx="186">
                  <c:v>0.00119031401616944</c:v>
                </c:pt>
                <c:pt idx="187">
                  <c:v>0.00118938563569344</c:v>
                </c:pt>
                <c:pt idx="188">
                  <c:v>0.00118839270703901</c:v>
                </c:pt>
                <c:pt idx="189">
                  <c:v>0.00118733583687013</c:v>
                </c:pt>
                <c:pt idx="190">
                  <c:v>0.00118621605422268</c:v>
                </c:pt>
                <c:pt idx="191">
                  <c:v>0.00118503473019249</c:v>
                </c:pt>
                <c:pt idx="192">
                  <c:v>0.00118379347378735</c:v>
                </c:pt>
                <c:pt idx="193">
                  <c:v>0.00118249400512639</c:v>
                </c:pt>
                <c:pt idx="194">
                  <c:v>0.0011811380093606</c:v>
                </c:pt>
                <c:pt idx="195">
                  <c:v>0.00117972697452366</c:v>
                </c:pt>
                <c:pt idx="196">
                  <c:v>0.00117826201879652</c:v>
                </c:pt>
                <c:pt idx="197">
                  <c:v>0.00117674371300403</c:v>
                </c:pt>
                <c:pt idx="198">
                  <c:v>0.00117517190419472</c:v>
                </c:pt>
                <c:pt idx="199">
                  <c:v>0.00117354554762751</c:v>
                </c:pt>
                <c:pt idx="200">
                  <c:v>0.0011718625420373</c:v>
                </c:pt>
                <c:pt idx="201">
                  <c:v>0.00117011964629839</c:v>
                </c:pt>
                <c:pt idx="202">
                  <c:v>0.00116831241822261</c:v>
                </c:pt>
                <c:pt idx="203">
                  <c:v>0.00116643502719817</c:v>
                </c:pt>
                <c:pt idx="204">
                  <c:v>0.00116448034924071</c:v>
                </c:pt>
                <c:pt idx="205">
                  <c:v>0.00116243997836012</c:v>
                </c:pt>
                <c:pt idx="206">
                  <c:v>0.00116030432035247</c:v>
                </c:pt>
                <c:pt idx="207">
                  <c:v>0.00115806274089457</c:v>
                </c:pt>
                <c:pt idx="208">
                  <c:v>0.00115570375532398</c:v>
                </c:pt>
                <c:pt idx="209">
                  <c:v>0.00115321529061517</c:v>
                </c:pt>
                <c:pt idx="210">
                  <c:v>0.00115058496700209</c:v>
                </c:pt>
                <c:pt idx="211">
                  <c:v>0.00114780044721335</c:v>
                </c:pt>
                <c:pt idx="212">
                  <c:v>0.00114484980188757</c:v>
                </c:pt>
                <c:pt idx="213">
                  <c:v>0.00114172189526138</c:v>
                </c:pt>
                <c:pt idx="214">
                  <c:v>0.0011384067845966</c:v>
                </c:pt>
                <c:pt idx="215">
                  <c:v>0.00113489613651044</c:v>
                </c:pt>
                <c:pt idx="216">
                  <c:v>0.00113118357807635</c:v>
                </c:pt>
                <c:pt idx="217">
                  <c:v>0.00112726508517251</c:v>
                </c:pt>
                <c:pt idx="218">
                  <c:v>0.00112313925074684</c:v>
                </c:pt>
                <c:pt idx="219">
                  <c:v>0.00111880758634453</c:v>
                </c:pt>
                <c:pt idx="220">
                  <c:v>0.00111427466332382</c:v>
                </c:pt>
                <c:pt idx="221">
                  <c:v>0.001109548244172</c:v>
                </c:pt>
                <c:pt idx="222">
                  <c:v>0.00110463930224987</c:v>
                </c:pt>
                <c:pt idx="223">
                  <c:v>0.00109956198519676</c:v>
                </c:pt>
                <c:pt idx="224">
                  <c:v>0.0010943334282372</c:v>
                </c:pt>
                <c:pt idx="225">
                  <c:v>0.00108897354838524</c:v>
                </c:pt>
                <c:pt idx="226">
                  <c:v>0.00108350473362256</c:v>
                </c:pt>
                <c:pt idx="227">
                  <c:v>0.00107795146847058</c:v>
                </c:pt>
                <c:pt idx="228">
                  <c:v>0.00107233990915534</c:v>
                </c:pt>
                <c:pt idx="229">
                  <c:v>0.00106669742241165</c:v>
                </c:pt>
                <c:pt idx="230">
                  <c:v>0.00106105210940549</c:v>
                </c:pt>
                <c:pt idx="231">
                  <c:v>0.00105543234908639</c:v>
                </c:pt>
                <c:pt idx="232">
                  <c:v>0.00104986632148437</c:v>
                </c:pt>
                <c:pt idx="233">
                  <c:v>0.00104438164317668</c:v>
                </c:pt>
                <c:pt idx="234">
                  <c:v>0.00103900499636737</c:v>
                </c:pt>
                <c:pt idx="235">
                  <c:v>0.00103376188487642</c:v>
                </c:pt>
                <c:pt idx="236">
                  <c:v>0.00102867646825802</c:v>
                </c:pt>
                <c:pt idx="237">
                  <c:v>0.00102377148213037</c:v>
                </c:pt>
                <c:pt idx="238">
                  <c:v>0.00101906826264624</c:v>
                </c:pt>
                <c:pt idx="239">
                  <c:v>0.00101458686414154</c:v>
                </c:pt>
                <c:pt idx="240">
                  <c:v>0.00101034625501753</c:v>
                </c:pt>
                <c:pt idx="241">
                  <c:v>0.00100636458001763</c:v>
                </c:pt>
                <c:pt idx="242">
                  <c:v>0.00100265946546501</c:v>
                </c:pt>
                <c:pt idx="243">
                  <c:v>0.00099924834217067</c:v>
                </c:pt>
                <c:pt idx="244">
                  <c:v>0.000996148758581342</c:v>
                </c:pt>
                <c:pt idx="245">
                  <c:v>0.000993378654345601</c:v>
                </c:pt>
                <c:pt idx="246">
                  <c:v>0.000990956566315924</c:v>
                </c:pt>
                <c:pt idx="247">
                  <c:v>0.000988901741168048</c:v>
                </c:pt>
                <c:pt idx="248">
                  <c:v>0.000987234133511222</c:v>
                </c:pt>
                <c:pt idx="249">
                  <c:v>0.000985974273450299</c:v>
                </c:pt>
                <c:pt idx="250">
                  <c:v>0.000985142995907065</c:v>
                </c:pt>
                <c:pt idx="251">
                  <c:v>0.000984761031599677</c:v>
                </c:pt>
                <c:pt idx="252">
                  <c:v>0.000984848468472256</c:v>
                </c:pt>
                <c:pt idx="253">
                  <c:v>0.000985424100962414</c:v>
                </c:pt>
                <c:pt idx="254">
                  <c:v>0.000986504692546423</c:v>
                </c:pt>
                <c:pt idx="255">
                  <c:v>0.00098810418383525</c:v>
                </c:pt>
                <c:pt idx="256">
                  <c:v>0.000990232883689157</c:v>
                </c:pt>
                <c:pt idx="257">
                  <c:v>0.00099289668412958</c:v>
                </c:pt>
                <c:pt idx="258">
                  <c:v>0.00099609634067677</c:v>
                </c:pt>
                <c:pt idx="259">
                  <c:v>0.000999826858486129</c:v>
                </c:pt>
                <c:pt idx="260">
                  <c:v>0.00100407702053648</c:v>
                </c:pt>
                <c:pt idx="261">
                  <c:v>0.00100882908829328</c:v>
                </c:pt>
                <c:pt idx="262">
                  <c:v>0.00101405869733036</c:v>
                </c:pt>
                <c:pt idx="263">
                  <c:v>0.00101973496154835</c:v>
                </c:pt>
                <c:pt idx="264">
                  <c:v>0.00102582078913217</c:v>
                </c:pt>
                <c:pt idx="265">
                  <c:v>0.00103227340385871</c:v>
                </c:pt>
                <c:pt idx="266">
                  <c:v>0.0010390450549329</c:v>
                </c:pt>
                <c:pt idx="267">
                  <c:v>0.00104608388999011</c:v>
                </c:pt>
                <c:pt idx="268">
                  <c:v>0.00105333495854753</c:v>
                </c:pt>
                <c:pt idx="269">
                  <c:v>0.00106074130755866</c:v>
                </c:pt>
                <c:pt idx="270">
                  <c:v>0.00106824512747177</c:v>
                </c:pt>
                <c:pt idx="271">
                  <c:v>0.00107578890567793</c:v>
                </c:pt>
                <c:pt idx="272">
                  <c:v>0.00108331654579079</c:v>
                </c:pt>
                <c:pt idx="273">
                  <c:v>0.00109077441393676</c:v>
                </c:pt>
                <c:pt idx="274">
                  <c:v>0.00109811227795255</c:v>
                </c:pt>
                <c:pt idx="275">
                  <c:v>0.00110528411208058</c:v>
                </c:pt>
                <c:pt idx="276">
                  <c:v>0.00111224874647915</c:v>
                </c:pt>
                <c:pt idx="277">
                  <c:v>0.00111897034893024</c:v>
                </c:pt>
                <c:pt idx="278">
                  <c:v>0.0011254187335994</c:v>
                </c:pt>
                <c:pt idx="279">
                  <c:v>0.00113156949944226</c:v>
                </c:pt>
                <c:pt idx="280">
                  <c:v>0.00113740400715733</c:v>
                </c:pt>
                <c:pt idx="281">
                  <c:v>0.00114290920942154</c:v>
                </c:pt>
                <c:pt idx="282">
                  <c:v>0.00114807735385074</c:v>
                </c:pt>
                <c:pt idx="283">
                  <c:v>0.0011529055808675</c:v>
                </c:pt>
                <c:pt idx="284">
                  <c:v>0.00115739544071007</c:v>
                </c:pt>
                <c:pt idx="285">
                  <c:v>0.0011615523542346</c:v>
                </c:pt>
                <c:pt idx="286">
                  <c:v>0.00116538504174832</c:v>
                </c:pt>
                <c:pt idx="287">
                  <c:v>0.00116890494193197</c:v>
                </c:pt>
                <c:pt idx="288">
                  <c:v>0.00117212564122893</c:v>
                </c:pt>
                <c:pt idx="289">
                  <c:v>0.00117506233031704</c:v>
                </c:pt>
                <c:pt idx="290">
                  <c:v>0.00117773130133114</c:v>
                </c:pt>
                <c:pt idx="291">
                  <c:v>0.00118014949612588</c:v>
                </c:pt>
                <c:pt idx="292">
                  <c:v>0.00118233411172879</c:v>
                </c:pt>
                <c:pt idx="293">
                  <c:v>0.00118430226678437</c:v>
                </c:pt>
                <c:pt idx="294">
                  <c:v>0.00118607072912607</c:v>
                </c:pt>
                <c:pt idx="295">
                  <c:v>0.00118765570241498</c:v>
                </c:pt>
                <c:pt idx="296">
                  <c:v>0.00118907266802842</c:v>
                </c:pt>
                <c:pt idx="297">
                  <c:v>0.00119033627645802</c:v>
                </c:pt>
                <c:pt idx="298">
                  <c:v>0.00119146028163071</c:v>
                </c:pt>
                <c:pt idx="299">
                  <c:v>0.00119245751157827</c:v>
                </c:pt>
                <c:pt idx="300">
                  <c:v>0.00119333986780384</c:v>
                </c:pt>
                <c:pt idx="301">
                  <c:v>0.00119411834693365</c:v>
                </c:pt>
                <c:pt idx="302">
                  <c:v>0.00119480307812143</c:v>
                </c:pt>
                <c:pt idx="303">
                  <c:v>0.00119540337069381</c:v>
                </c:pt>
                <c:pt idx="304">
                  <c:v>0.00119592776753341</c:v>
                </c:pt>
                <c:pt idx="305">
                  <c:v>0.00119638410012407</c:v>
                </c:pt>
                <c:pt idx="306">
                  <c:v>0.00119677954279081</c:v>
                </c:pt>
                <c:pt idx="307">
                  <c:v>0.00119712066373722</c:v>
                </c:pt>
                <c:pt idx="308">
                  <c:v>0.00119741347211592</c:v>
                </c:pt>
                <c:pt idx="309">
                  <c:v>0.0011976634602933</c:v>
                </c:pt>
                <c:pt idx="310">
                  <c:v>0.00119787564119987</c:v>
                </c:pt>
                <c:pt idx="311">
                  <c:v>0.00119805458153174</c:v>
                </c:pt>
                <c:pt idx="312">
                  <c:v>0.00119820443085087</c:v>
                </c:pt>
                <c:pt idx="313">
                  <c:v>0.00119832894778913</c:v>
                </c:pt>
                <c:pt idx="314">
                  <c:v>0.00119843152368859</c:v>
                </c:pt>
                <c:pt idx="315">
                  <c:v>0.00119851520485593</c:v>
                </c:pt>
                <c:pt idx="316">
                  <c:v>0.00119858271369868</c:v>
                </c:pt>
                <c:pt idx="317">
                  <c:v>0.0011986364693544</c:v>
                </c:pt>
                <c:pt idx="318">
                  <c:v>0.00119867860847604</c:v>
                </c:pt>
                <c:pt idx="319">
                  <c:v>0.00119871100606483</c:v>
                </c:pt>
                <c:pt idx="320">
                  <c:v>0.0011987353017319</c:v>
                </c:pt>
                <c:pt idx="321">
                  <c:v>0.00119875289587793</c:v>
                </c:pt>
                <c:pt idx="322">
                  <c:v>0.00119876496757183</c:v>
                </c:pt>
                <c:pt idx="323">
                  <c:v>0.00119877257143902</c:v>
                </c:pt>
                <c:pt idx="324">
                  <c:v>0.00119877657466</c:v>
                </c:pt>
                <c:pt idx="325">
                  <c:v>0.00119877770263951</c:v>
                </c:pt>
                <c:pt idx="326">
                  <c:v>0.00119877655524139</c:v>
                </c:pt>
                <c:pt idx="327">
                  <c:v>0.00119877362270781</c:v>
                </c:pt>
                <c:pt idx="328">
                  <c:v>0.00119876930634107</c:v>
                </c:pt>
                <c:pt idx="329">
                  <c:v>0.00119876392483092</c:v>
                </c:pt>
                <c:pt idx="330">
                  <c:v>0.00119875773631497</c:v>
                </c:pt>
                <c:pt idx="331">
                  <c:v>0.00119875094058844</c:v>
                </c:pt>
                <c:pt idx="332">
                  <c:v>0.00119874369265536</c:v>
                </c:pt>
                <c:pt idx="333">
                  <c:v>0.00119873611360469</c:v>
                </c:pt>
                <c:pt idx="334">
                  <c:v>0.00119872829678906</c:v>
                </c:pt>
                <c:pt idx="335">
                  <c:v>0.00119872030453053</c:v>
                </c:pt>
                <c:pt idx="336">
                  <c:v>0.00119871219237602</c:v>
                </c:pt>
                <c:pt idx="337">
                  <c:v>0.00119870398981498</c:v>
                </c:pt>
                <c:pt idx="338">
                  <c:v>0.00119869572959312</c:v>
                </c:pt>
                <c:pt idx="339">
                  <c:v>0.00119868741960048</c:v>
                </c:pt>
                <c:pt idx="340">
                  <c:v>0.00119867907599393</c:v>
                </c:pt>
                <c:pt idx="341">
                  <c:v>0.0011986707063023</c:v>
                </c:pt>
                <c:pt idx="342">
                  <c:v>0.00119866231581431</c:v>
                </c:pt>
                <c:pt idx="343">
                  <c:v>0.00119865389713916</c:v>
                </c:pt>
                <c:pt idx="344">
                  <c:v>0.00119864545613732</c:v>
                </c:pt>
                <c:pt idx="345">
                  <c:v>0.00119863699209474</c:v>
                </c:pt>
                <c:pt idx="346">
                  <c:v>0.00119862850266178</c:v>
                </c:pt>
                <c:pt idx="347">
                  <c:v>0.00119861998528784</c:v>
                </c:pt>
                <c:pt idx="348">
                  <c:v>0.00119861143717135</c:v>
                </c:pt>
                <c:pt idx="349">
                  <c:v>0.00119860285572821</c:v>
                </c:pt>
                <c:pt idx="350">
                  <c:v>0.001198594238099</c:v>
                </c:pt>
                <c:pt idx="351">
                  <c:v>0.00119858557411793</c:v>
                </c:pt>
                <c:pt idx="352">
                  <c:v>0.00119857686443813</c:v>
                </c:pt>
                <c:pt idx="353">
                  <c:v>0.00119856809634732</c:v>
                </c:pt>
                <c:pt idx="354">
                  <c:v>0.00119855926606791</c:v>
                </c:pt>
                <c:pt idx="355">
                  <c:v>0.00119855036475983</c:v>
                </c:pt>
                <c:pt idx="356">
                  <c:v>0.00119854137753842</c:v>
                </c:pt>
                <c:pt idx="357">
                  <c:v>0.00119853228765914</c:v>
                </c:pt>
                <c:pt idx="358">
                  <c:v>0.00119852307439486</c:v>
                </c:pt>
                <c:pt idx="359">
                  <c:v>0.00119851371080741</c:v>
                </c:pt>
                <c:pt idx="360">
                  <c:v>0.00119850416338824</c:v>
                </c:pt>
                <c:pt idx="361">
                  <c:v>0.00119849439011895</c:v>
                </c:pt>
                <c:pt idx="362">
                  <c:v>0.0011984843385969</c:v>
                </c:pt>
                <c:pt idx="363">
                  <c:v>0.00119847394393123</c:v>
                </c:pt>
                <c:pt idx="364">
                  <c:v>0.00119846312614358</c:v>
                </c:pt>
                <c:pt idx="365">
                  <c:v>0.00119845178722927</c:v>
                </c:pt>
                <c:pt idx="366">
                  <c:v>0.00119843980794508</c:v>
                </c:pt>
                <c:pt idx="367">
                  <c:v>0.00119842704397725</c:v>
                </c:pt>
                <c:pt idx="368">
                  <c:v>0.00119841332164039</c:v>
                </c:pt>
                <c:pt idx="369">
                  <c:v>0.00119839843322475</c:v>
                </c:pt>
                <c:pt idx="370">
                  <c:v>0.00119838213189413</c:v>
                </c:pt>
                <c:pt idx="371">
                  <c:v>0.00119836412603825</c:v>
                </c:pt>
                <c:pt idx="372">
                  <c:v>0.00119834407324555</c:v>
                </c:pt>
                <c:pt idx="373">
                  <c:v>0.00119832157390767</c:v>
                </c:pt>
                <c:pt idx="374">
                  <c:v>0.00119829616441926</c:v>
                </c:pt>
                <c:pt idx="375">
                  <c:v>0.0011982673104636</c:v>
                </c:pt>
                <c:pt idx="376">
                  <c:v>0.00119823439991402</c:v>
                </c:pt>
                <c:pt idx="377">
                  <c:v>0.00119819673596678</c:v>
                </c:pt>
                <c:pt idx="378">
                  <c:v>0.00119815353041673</c:v>
                </c:pt>
                <c:pt idx="379">
                  <c:v>0.00119810389750995</c:v>
                </c:pt>
                <c:pt idx="380">
                  <c:v>0.00119804684832021</c:v>
                </c:pt>
                <c:pt idx="381">
                  <c:v>0.00119798128599101</c:v>
                </c:pt>
                <c:pt idx="382">
                  <c:v>0.00119790600219763</c:v>
                </c:pt>
                <c:pt idx="383">
                  <c:v>0.00119781967493448</c:v>
                </c:pt>
                <c:pt idx="384">
                  <c:v>0.0011977208679496</c:v>
                </c:pt>
                <c:pt idx="385">
                  <c:v>0.00119760803203305</c:v>
                </c:pt>
                <c:pt idx="386">
                  <c:v>0.00119747950843207</c:v>
                </c:pt>
                <c:pt idx="387">
                  <c:v>0.00119733353437747</c:v>
                </c:pt>
                <c:pt idx="388">
                  <c:v>0.00119716825111032</c:v>
                </c:pt>
                <c:pt idx="389">
                  <c:v>0.00119698171442526</c:v>
                </c:pt>
                <c:pt idx="390">
                  <c:v>0.00119677190742413</c:v>
                </c:pt>
                <c:pt idx="391">
                  <c:v>0.00119653675577305</c:v>
                </c:pt>
                <c:pt idx="392">
                  <c:v>0.0011962741451922</c:v>
                </c:pt>
                <c:pt idx="393">
                  <c:v>0.00119598194069284</c:v>
                </c:pt>
                <c:pt idx="394">
                  <c:v>0.00119565800716227</c:v>
                </c:pt>
                <c:pt idx="395">
                  <c:v>0.00119530023128492</c:v>
                </c:pt>
                <c:pt idx="396">
                  <c:v>0.00119490654342055</c:v>
                </c:pt>
                <c:pt idx="397">
                  <c:v>0.00119447493931543</c:v>
                </c:pt>
                <c:pt idx="398">
                  <c:v>0.00119400350060741</c:v>
                </c:pt>
                <c:pt idx="399">
                  <c:v>0.00119349041341187</c:v>
                </c:pt>
                <c:pt idx="400">
                  <c:v>0.00119293398384718</c:v>
                </c:pt>
                <c:pt idx="401">
                  <c:v>0.00119233264980007</c:v>
                </c:pt>
                <c:pt idx="402">
                  <c:v>0.00119168498683593</c:v>
                </c:pt>
                <c:pt idx="403">
                  <c:v>0.00119098971097488</c:v>
                </c:pt>
                <c:pt idx="404">
                  <c:v>0.00119024567298057</c:v>
                </c:pt>
                <c:pt idx="405">
                  <c:v>0.00118945184636268</c:v>
                </c:pt>
                <c:pt idx="406">
                  <c:v>0.00118860730845626</c:v>
                </c:pt>
                <c:pt idx="407">
                  <c:v>0.00118771121371188</c:v>
                </c:pt>
                <c:pt idx="408">
                  <c:v>0.00118676275302146</c:v>
                </c:pt>
                <c:pt idx="409">
                  <c:v>0.00118576112020495</c:v>
                </c:pt>
                <c:pt idx="410">
                  <c:v>0.00118470546099827</c:v>
                </c:pt>
                <c:pt idx="411">
                  <c:v>0.00118359481826436</c:v>
                </c:pt>
                <c:pt idx="412">
                  <c:v>0.00118242807534287</c:v>
                </c:pt>
                <c:pt idx="413">
                  <c:v>0.00118120390112225</c:v>
                </c:pt>
                <c:pt idx="414">
                  <c:v>0.00117992066916076</c:v>
                </c:pt>
                <c:pt idx="415">
                  <c:v>0.00117857640478059</c:v>
                </c:pt>
                <c:pt idx="416">
                  <c:v>0.00117716875107425</c:v>
                </c:pt>
                <c:pt idx="417">
                  <c:v>0.0011756949008196</c:v>
                </c:pt>
                <c:pt idx="418">
                  <c:v>0.0011741515584096</c:v>
                </c:pt>
                <c:pt idx="419">
                  <c:v>0.0011725348968435</c:v>
                </c:pt>
                <c:pt idx="420">
                  <c:v>0.00117084056057537</c:v>
                </c:pt>
                <c:pt idx="421">
                  <c:v>0.00116906380642407</c:v>
                </c:pt>
                <c:pt idx="422">
                  <c:v>0.00116719930373807</c:v>
                </c:pt>
                <c:pt idx="423">
                  <c:v>0.00116524128304201</c:v>
                </c:pt>
                <c:pt idx="424">
                  <c:v>0.00116318361894891</c:v>
                </c:pt>
                <c:pt idx="425">
                  <c:v>0.00116101991313851</c:v>
                </c:pt>
                <c:pt idx="426">
                  <c:v>0.00115874362720889</c:v>
                </c:pt>
                <c:pt idx="427">
                  <c:v>0.00115634817041179</c:v>
                </c:pt>
                <c:pt idx="428">
                  <c:v>0.00115382710988296</c:v>
                </c:pt>
                <c:pt idx="429">
                  <c:v>0.00115117432721514</c:v>
                </c:pt>
                <c:pt idx="430">
                  <c:v>0.0011483842028918</c:v>
                </c:pt>
                <c:pt idx="431">
                  <c:v>0.00114545181597695</c:v>
                </c:pt>
                <c:pt idx="432">
                  <c:v>0.00114237311952037</c:v>
                </c:pt>
                <c:pt idx="433">
                  <c:v>0.00113914515827128</c:v>
                </c:pt>
                <c:pt idx="434">
                  <c:v>0.00113576621148324</c:v>
                </c:pt>
                <c:pt idx="435">
                  <c:v>0.0011322359849759</c:v>
                </c:pt>
                <c:pt idx="436">
                  <c:v>0.00112855570720393</c:v>
                </c:pt>
                <c:pt idx="437">
                  <c:v>0.00112472822504935</c:v>
                </c:pt>
                <c:pt idx="438">
                  <c:v>0.00112075808868909</c:v>
                </c:pt>
                <c:pt idx="439">
                  <c:v>0.00111665148560722</c:v>
                </c:pt>
                <c:pt idx="440">
                  <c:v>0.00111241625697649</c:v>
                </c:pt>
                <c:pt idx="441">
                  <c:v>0.00110806173124595</c:v>
                </c:pt>
                <c:pt idx="442">
                  <c:v>0.00110359858657435</c:v>
                </c:pt>
                <c:pt idx="443">
                  <c:v>0.00109903866943032</c:v>
                </c:pt>
                <c:pt idx="444">
                  <c:v>0.0010943946556478</c:v>
                </c:pt>
                <c:pt idx="445">
                  <c:v>0.00108967980213263</c:v>
                </c:pt>
                <c:pt idx="446">
                  <c:v>0.00108490760265974</c:v>
                </c:pt>
                <c:pt idx="447">
                  <c:v>0.00108009144879044</c:v>
                </c:pt>
                <c:pt idx="448">
                  <c:v>0.00107524429997292</c:v>
                </c:pt>
                <c:pt idx="449">
                  <c:v>0.00107037837754578</c:v>
                </c:pt>
                <c:pt idx="450">
                  <c:v>0.0010655048894727</c:v>
                </c:pt>
                <c:pt idx="451">
                  <c:v>0.00106063384987421</c:v>
                </c:pt>
                <c:pt idx="452">
                  <c:v>0.0010557739750813</c:v>
                </c:pt>
                <c:pt idx="453">
                  <c:v>0.00105093268253935</c:v>
                </c:pt>
                <c:pt idx="454">
                  <c:v>0.00104611621105159</c:v>
                </c:pt>
                <c:pt idx="455">
                  <c:v>0.00104132987786272</c:v>
                </c:pt>
                <c:pt idx="456">
                  <c:v>0.00103657845543053</c:v>
                </c:pt>
                <c:pt idx="457">
                  <c:v>0.00103186668740949</c:v>
                </c:pt>
                <c:pt idx="458">
                  <c:v>0.00102719990634225</c:v>
                </c:pt>
                <c:pt idx="459">
                  <c:v>0.0010225847479</c:v>
                </c:pt>
                <c:pt idx="460">
                  <c:v>0.00101802992313578</c:v>
                </c:pt>
                <c:pt idx="461">
                  <c:v>0.00101354701212561</c:v>
                </c:pt>
                <c:pt idx="462">
                  <c:v>0.00100915123335631</c:v>
                </c:pt>
                <c:pt idx="463">
                  <c:v>0.00100486214075157</c:v>
                </c:pt>
                <c:pt idx="464">
                  <c:v>0.00100070419665602</c:v>
                </c:pt>
                <c:pt idx="465">
                  <c:v>0.00099670717084284</c:v>
                </c:pt>
                <c:pt idx="466">
                  <c:v>0.000992906320707572</c:v>
                </c:pt>
                <c:pt idx="467">
                  <c:v>0.000989342313712242</c:v>
                </c:pt>
                <c:pt idx="468">
                  <c:v>0.000986060864127472</c:v>
                </c:pt>
                <c:pt idx="469">
                  <c:v>0.000983112073617475</c:v>
                </c:pt>
                <c:pt idx="470">
                  <c:v>0.000980549479357967</c:v>
                </c:pt>
                <c:pt idx="471">
                  <c:v>0.000978428792221082</c:v>
                </c:pt>
                <c:pt idx="472">
                  <c:v>0.000976806427123415</c:v>
                </c:pt>
                <c:pt idx="473">
                  <c:v>0.000975737812616337</c:v>
                </c:pt>
                <c:pt idx="474">
                  <c:v>0.000975275572886615</c:v>
                </c:pt>
                <c:pt idx="475">
                  <c:v>0.000975467650406079</c:v>
                </c:pt>
                <c:pt idx="476">
                  <c:v>0.000976355451713231</c:v>
                </c:pt>
                <c:pt idx="477">
                  <c:v>0.000977972100809239</c:v>
                </c:pt>
                <c:pt idx="478">
                  <c:v>0.000980340883193608</c:v>
                </c:pt>
                <c:pt idx="479">
                  <c:v>0.000983473956822239</c:v>
                </c:pt>
                <c:pt idx="480">
                  <c:v>0.000987371395291262</c:v>
                </c:pt>
                <c:pt idx="481">
                  <c:v>0.000992020613203606</c:v>
                </c:pt>
                <c:pt idx="482">
                  <c:v>0.000997396206298012</c:v>
                </c:pt>
                <c:pt idx="483">
                  <c:v>0.00100346021870546</c:v>
                </c:pt>
                <c:pt idx="484">
                  <c:v>0.00101016282950859</c:v>
                </c:pt>
                <c:pt idx="485">
                  <c:v>0.00101744343051985</c:v>
                </c:pt>
                <c:pt idx="486">
                  <c:v>0.00102523204916523</c:v>
                </c:pt>
                <c:pt idx="487">
                  <c:v>0.00103345105529718</c:v>
                </c:pt>
                <c:pt idx="488">
                  <c:v>0.00104201707861898</c:v>
                </c:pt>
                <c:pt idx="489">
                  <c:v>0.00105084305646627</c:v>
                </c:pt>
                <c:pt idx="490">
                  <c:v>0.00105984032861903</c:v>
                </c:pt>
                <c:pt idx="491">
                  <c:v>0.00106892069772197</c:v>
                </c:pt>
                <c:pt idx="492">
                  <c:v>0.00107799837943478</c:v>
                </c:pt>
                <c:pt idx="493">
                  <c:v>0.00108699177615761</c:v>
                </c:pt>
                <c:pt idx="494">
                  <c:v>0.00109582502026081</c:v>
                </c:pt>
                <c:pt idx="495">
                  <c:v>0.00110442924673693</c:v>
                </c:pt>
                <c:pt idx="496">
                  <c:v>0.00111274357083558</c:v>
                </c:pt>
                <c:pt idx="497">
                  <c:v>0.0011207157604881</c:v>
                </c:pt>
                <c:pt idx="498">
                  <c:v>0.00112830260822167</c:v>
                </c:pt>
                <c:pt idx="499">
                  <c:v>0.00113547001920976</c:v>
                </c:pt>
                <c:pt idx="500">
                  <c:v>0.00114219284287456</c:v>
                </c:pt>
                <c:pt idx="501">
                  <c:v>0.00114845448311208</c:v>
                </c:pt>
                <c:pt idx="502">
                  <c:v>0.00115424632722673</c:v>
                </c:pt>
                <c:pt idx="503">
                  <c:v>0.0011595670363025</c:v>
                </c:pt>
                <c:pt idx="504">
                  <c:v>0.00116442173955658</c:v>
                </c:pt>
                <c:pt idx="505">
                  <c:v>0.00116882117319662</c:v>
                </c:pt>
                <c:pt idx="506">
                  <c:v>0.00117278080022508</c:v>
                </c:pt>
                <c:pt idx="507">
                  <c:v>0.00117631994272556</c:v>
                </c:pt>
                <c:pt idx="508">
                  <c:v>0.00117946095201453</c:v>
                </c:pt>
                <c:pt idx="509">
                  <c:v>0.0011822284360183</c:v>
                </c:pt>
                <c:pt idx="510">
                  <c:v>0.00118464855741616</c:v>
                </c:pt>
                <c:pt idx="511">
                  <c:v>0.0011867484097553</c:v>
                </c:pt>
                <c:pt idx="512">
                  <c:v>0.00118855547463791</c:v>
                </c:pt>
                <c:pt idx="513">
                  <c:v>0.00119009715867936</c:v>
                </c:pt>
                <c:pt idx="514">
                  <c:v>0.00119140040600331</c:v>
                </c:pt>
                <c:pt idx="515">
                  <c:v>0.00119249137973421</c:v>
                </c:pt>
                <c:pt idx="516">
                  <c:v>0.00119339520528087</c:v>
                </c:pt>
                <c:pt idx="517">
                  <c:v>0.00119413576712887</c:v>
                </c:pt>
                <c:pt idx="518">
                  <c:v>0.00119473555173341</c:v>
                </c:pt>
                <c:pt idx="519">
                  <c:v>0.00119521552938135</c:v>
                </c:pt>
                <c:pt idx="520">
                  <c:v>0.0011955950692023</c:v>
                </c:pt>
                <c:pt idx="521">
                  <c:v>0.00119589188235395</c:v>
                </c:pt>
                <c:pt idx="522">
                  <c:v>0.00119612199025157</c:v>
                </c:pt>
                <c:pt idx="523">
                  <c:v>0.00119629971336574</c:v>
                </c:pt>
                <c:pt idx="524">
                  <c:v>0.00119643768172848</c:v>
                </c:pt>
                <c:pt idx="525">
                  <c:v>0.00119654686375583</c:v>
                </c:pt>
                <c:pt idx="526">
                  <c:v>0.00119663661309014</c:v>
                </c:pt>
                <c:pt idx="527">
                  <c:v>0.00119671473305451</c:v>
                </c:pt>
                <c:pt idx="528">
                  <c:v>0.00119678756049644</c:v>
                </c:pt>
                <c:pt idx="529">
                  <c:v>0.00119686005636636</c:v>
                </c:pt>
                <c:pt idx="530">
                  <c:v>0.00119693591865122</c:v>
                </c:pt>
                <c:pt idx="531">
                  <c:v>0.0011970177045372</c:v>
                </c:pt>
                <c:pt idx="532">
                  <c:v>0.0011971069603762</c:v>
                </c:pt>
                <c:pt idx="533">
                  <c:v>0.00119720435663818</c:v>
                </c:pt>
                <c:pt idx="534">
                  <c:v>0.0011973098388527</c:v>
                </c:pt>
                <c:pt idx="535">
                  <c:v>0.001197422758724</c:v>
                </c:pt>
                <c:pt idx="536">
                  <c:v>0.0011975419996179</c:v>
                </c:pt>
                <c:pt idx="537">
                  <c:v>0.00119766612142629</c:v>
                </c:pt>
                <c:pt idx="538">
                  <c:v>0.00119779347714349</c:v>
                </c:pt>
                <c:pt idx="539">
                  <c:v>0.00119792232607823</c:v>
                </c:pt>
                <c:pt idx="540">
                  <c:v>0.00119805091427113</c:v>
                </c:pt>
                <c:pt idx="541">
                  <c:v>0.00119817749515671</c:v>
                </c:pt>
                <c:pt idx="542">
                  <c:v>0.00119830054077353</c:v>
                </c:pt>
                <c:pt idx="543">
                  <c:v>0.00119841869379529</c:v>
                </c:pt>
                <c:pt idx="544">
                  <c:v>0.00119853079805874</c:v>
                </c:pt>
                <c:pt idx="545">
                  <c:v>0.00119863592849579</c:v>
                </c:pt>
                <c:pt idx="546">
                  <c:v>0.00119873339035815</c:v>
                </c:pt>
                <c:pt idx="547">
                  <c:v>0.00119882274260516</c:v>
                </c:pt>
                <c:pt idx="548">
                  <c:v>0.00119890374682381</c:v>
                </c:pt>
                <c:pt idx="549">
                  <c:v>0.00119897636447784</c:v>
                </c:pt>
                <c:pt idx="550">
                  <c:v>0.00119904073272814</c:v>
                </c:pt>
                <c:pt idx="551">
                  <c:v>0.0011990971332021</c:v>
                </c:pt>
                <c:pt idx="552">
                  <c:v>0.00119914597329604</c:v>
                </c:pt>
                <c:pt idx="553">
                  <c:v>0.001199187739113</c:v>
                </c:pt>
                <c:pt idx="554">
                  <c:v>0.00119922298961559</c:v>
                </c:pt>
                <c:pt idx="555">
                  <c:v>0.00119925230802421</c:v>
                </c:pt>
                <c:pt idx="556">
                  <c:v>0.0011992763019196</c:v>
                </c:pt>
                <c:pt idx="557">
                  <c:v>0.00119929557674061</c:v>
                </c:pt>
                <c:pt idx="558">
                  <c:v>0.00119931070273697</c:v>
                </c:pt>
                <c:pt idx="559">
                  <c:v>0.00119932224404567</c:v>
                </c:pt>
                <c:pt idx="560">
                  <c:v>0.00119933070355142</c:v>
                </c:pt>
                <c:pt idx="561">
                  <c:v>0.00119933655760236</c:v>
                </c:pt>
                <c:pt idx="562">
                  <c:v>0.00119934022989961</c:v>
                </c:pt>
                <c:pt idx="563">
                  <c:v>0.00119934207746898</c:v>
                </c:pt>
                <c:pt idx="564">
                  <c:v>0.00119934243859746</c:v>
                </c:pt>
                <c:pt idx="565">
                  <c:v>0.00119934159309109</c:v>
                </c:pt>
                <c:pt idx="566">
                  <c:v>0.00119933978009812</c:v>
                </c:pt>
                <c:pt idx="567">
                  <c:v>0.0011993372007422</c:v>
                </c:pt>
                <c:pt idx="568">
                  <c:v>0.00119933402033979</c:v>
                </c:pt>
                <c:pt idx="569">
                  <c:v>0.00119933037306711</c:v>
                </c:pt>
                <c:pt idx="570">
                  <c:v>0.00119932637375302</c:v>
                </c:pt>
                <c:pt idx="571">
                  <c:v>0.00119932211197411</c:v>
                </c:pt>
                <c:pt idx="572">
                  <c:v>0.0011993176570651</c:v>
                </c:pt>
                <c:pt idx="573">
                  <c:v>0.00119931306378498</c:v>
                </c:pt>
                <c:pt idx="574">
                  <c:v>0.00119930837563259</c:v>
                </c:pt>
                <c:pt idx="575">
                  <c:v>0.00119930362383064</c:v>
                </c:pt>
                <c:pt idx="576">
                  <c:v>0.0011992988335158</c:v>
                </c:pt>
                <c:pt idx="577">
                  <c:v>0.00119929402116822</c:v>
                </c:pt>
                <c:pt idx="578">
                  <c:v>0.00119928919942571</c:v>
                </c:pt>
                <c:pt idx="579">
                  <c:v>0.00119928437679528</c:v>
                </c:pt>
                <c:pt idx="580">
                  <c:v>0.00119927955868831</c:v>
                </c:pt>
                <c:pt idx="581">
                  <c:v>0.0011992747480682</c:v>
                </c:pt>
                <c:pt idx="582">
                  <c:v>0.00119926994624406</c:v>
                </c:pt>
                <c:pt idx="583">
                  <c:v>0.00119926515321238</c:v>
                </c:pt>
                <c:pt idx="584">
                  <c:v>0.00119926036800959</c:v>
                </c:pt>
                <c:pt idx="585">
                  <c:v>0.0011992555891055</c:v>
                </c:pt>
                <c:pt idx="586">
                  <c:v>0.00119925081446785</c:v>
                </c:pt>
                <c:pt idx="587">
                  <c:v>0.0011992460418042</c:v>
                </c:pt>
                <c:pt idx="588">
                  <c:v>0.00119924126907703</c:v>
                </c:pt>
                <c:pt idx="589">
                  <c:v>0.0011992364933129</c:v>
                </c:pt>
                <c:pt idx="590">
                  <c:v>0.00119923170772887</c:v>
                </c:pt>
                <c:pt idx="591">
                  <c:v>0.00119922691421244</c:v>
                </c:pt>
                <c:pt idx="592">
                  <c:v>0.00119922210978532</c:v>
                </c:pt>
                <c:pt idx="593">
                  <c:v>0.00119921729195997</c:v>
                </c:pt>
                <c:pt idx="594">
                  <c:v>0.00119921245842983</c:v>
                </c:pt>
                <c:pt idx="595">
                  <c:v>0.00119920760708866</c:v>
                </c:pt>
                <c:pt idx="596">
                  <c:v>0.00119920273599403</c:v>
                </c:pt>
                <c:pt idx="597">
                  <c:v>0.00119919784339006</c:v>
                </c:pt>
                <c:pt idx="598">
                  <c:v>0.00119919292773713</c:v>
                </c:pt>
                <c:pt idx="599">
                  <c:v>0.00119918798767731</c:v>
                </c:pt>
                <c:pt idx="600">
                  <c:v>0.00119918302199784</c:v>
                </c:pt>
                <c:pt idx="601">
                  <c:v>0.00119917802966638</c:v>
                </c:pt>
                <c:pt idx="602">
                  <c:v>0.00119917300979253</c:v>
                </c:pt>
                <c:pt idx="603">
                  <c:v>0.00119916796163991</c:v>
                </c:pt>
                <c:pt idx="604">
                  <c:v>0.00119916288457384</c:v>
                </c:pt>
                <c:pt idx="605">
                  <c:v>0.00119915777809156</c:v>
                </c:pt>
                <c:pt idx="606">
                  <c:v>0.00119915264180478</c:v>
                </c:pt>
                <c:pt idx="607">
                  <c:v>0.00119914747539994</c:v>
                </c:pt>
                <c:pt idx="608">
                  <c:v>0.00119914227866033</c:v>
                </c:pt>
                <c:pt idx="609">
                  <c:v>0.00119913705144186</c:v>
                </c:pt>
                <c:pt idx="610">
                  <c:v>0.00119913179366992</c:v>
                </c:pt>
                <c:pt idx="611">
                  <c:v>0.00119912650533078</c:v>
                </c:pt>
                <c:pt idx="612">
                  <c:v>0.00119912118646641</c:v>
                </c:pt>
                <c:pt idx="613">
                  <c:v>0.0011991158371654</c:v>
                </c:pt>
                <c:pt idx="614">
                  <c:v>0.00119911045756014</c:v>
                </c:pt>
                <c:pt idx="615">
                  <c:v>0.00119910504782116</c:v>
                </c:pt>
                <c:pt idx="616">
                  <c:v>0.00119909960815324</c:v>
                </c:pt>
                <c:pt idx="617">
                  <c:v>0.00119909413879497</c:v>
                </c:pt>
                <c:pt idx="618">
                  <c:v>0.0011990886400138</c:v>
                </c:pt>
                <c:pt idx="619">
                  <c:v>0.00119908311210332</c:v>
                </c:pt>
                <c:pt idx="620">
                  <c:v>0.00119907755538181</c:v>
                </c:pt>
                <c:pt idx="621">
                  <c:v>0.00119907197019789</c:v>
                </c:pt>
                <c:pt idx="622">
                  <c:v>0.00119906635692236</c:v>
                </c:pt>
                <c:pt idx="623">
                  <c:v>0.001199060715949</c:v>
                </c:pt>
                <c:pt idx="624">
                  <c:v>0.00119905504770143</c:v>
                </c:pt>
                <c:pt idx="625">
                  <c:v>0.00119904935263255</c:v>
                </c:pt>
                <c:pt idx="626">
                  <c:v>0.00119904363122391</c:v>
                </c:pt>
                <c:pt idx="627">
                  <c:v>0.00119903788399045</c:v>
                </c:pt>
                <c:pt idx="628">
                  <c:v>0.00119903211148347</c:v>
                </c:pt>
                <c:pt idx="629">
                  <c:v>0.00119902631429666</c:v>
                </c:pt>
                <c:pt idx="630">
                  <c:v>0.00119902049306649</c:v>
                </c:pt>
                <c:pt idx="631">
                  <c:v>0.00119901464847466</c:v>
                </c:pt>
                <c:pt idx="632">
                  <c:v>0.00119900878125752</c:v>
                </c:pt>
                <c:pt idx="633">
                  <c:v>0.00119900289220925</c:v>
                </c:pt>
                <c:pt idx="634">
                  <c:v>0.00119899698218416</c:v>
                </c:pt>
                <c:pt idx="635">
                  <c:v>0.00119899105210113</c:v>
                </c:pt>
                <c:pt idx="636">
                  <c:v>0.00119898510294724</c:v>
                </c:pt>
                <c:pt idx="637">
                  <c:v>0.00119897913577856</c:v>
                </c:pt>
                <c:pt idx="638">
                  <c:v>0.00119897315172693</c:v>
                </c:pt>
                <c:pt idx="639">
                  <c:v>0.00119896715200326</c:v>
                </c:pt>
                <c:pt idx="640">
                  <c:v>0.00119896113789779</c:v>
                </c:pt>
                <c:pt idx="641">
                  <c:v>0.00119895511077635</c:v>
                </c:pt>
                <c:pt idx="642">
                  <c:v>0.00119894907207767</c:v>
                </c:pt>
                <c:pt idx="643">
                  <c:v>0.00119894302330664</c:v>
                </c:pt>
                <c:pt idx="644">
                  <c:v>0.00119893696602751</c:v>
                </c:pt>
                <c:pt idx="645">
                  <c:v>0.00119893090185299</c:v>
                </c:pt>
                <c:pt idx="646">
                  <c:v>0.00119892483242724</c:v>
                </c:pt>
                <c:pt idx="647">
                  <c:v>0.00119891875940908</c:v>
                </c:pt>
                <c:pt idx="648">
                  <c:v>0.00119891268444299</c:v>
                </c:pt>
                <c:pt idx="649">
                  <c:v>0.00119890660913021</c:v>
                </c:pt>
                <c:pt idx="650">
                  <c:v>0.00119890053498526</c:v>
                </c:pt>
                <c:pt idx="651">
                  <c:v>0.00119889446338796</c:v>
                </c:pt>
                <c:pt idx="652">
                  <c:v>0.0011988883955177</c:v>
                </c:pt>
                <c:pt idx="653">
                  <c:v>0.00119888233227906</c:v>
                </c:pt>
                <c:pt idx="654">
                  <c:v>0.00119887627420744</c:v>
                </c:pt>
                <c:pt idx="655">
                  <c:v>0.00119887022135407</c:v>
                </c:pt>
                <c:pt idx="656">
                  <c:v>0.00119886417314943</c:v>
                </c:pt>
                <c:pt idx="657">
                  <c:v>0.00119885812823598</c:v>
                </c:pt>
                <c:pt idx="658">
                  <c:v>0.00119885208428518</c:v>
                </c:pt>
                <c:pt idx="659">
                  <c:v>0.00119884603778191</c:v>
                </c:pt>
                <c:pt idx="660">
                  <c:v>0.00119883998376811</c:v>
                </c:pt>
                <c:pt idx="661">
                  <c:v>0.00119883391557169</c:v>
                </c:pt>
                <c:pt idx="662">
                  <c:v>0.00119882782445573</c:v>
                </c:pt>
                <c:pt idx="663">
                  <c:v>0.00119882169926692</c:v>
                </c:pt>
                <c:pt idx="664">
                  <c:v>0.00119881552603556</c:v>
                </c:pt>
                <c:pt idx="665">
                  <c:v>0.00119880928754954</c:v>
                </c:pt>
                <c:pt idx="666">
                  <c:v>0.00119880296290747</c:v>
                </c:pt>
                <c:pt idx="667">
                  <c:v>0.00119879652705066</c:v>
                </c:pt>
                <c:pt idx="668">
                  <c:v>0.00119878995028365</c:v>
                </c:pt>
                <c:pt idx="669">
                  <c:v>0.00119878319778517</c:v>
                </c:pt>
                <c:pt idx="670">
                  <c:v>0.0011987762291604</c:v>
                </c:pt>
                <c:pt idx="671">
                  <c:v>0.00119876899799148</c:v>
                </c:pt>
                <c:pt idx="672">
                  <c:v>0.00119876145142363</c:v>
                </c:pt>
                <c:pt idx="673">
                  <c:v>0.00119875352982966</c:v>
                </c:pt>
                <c:pt idx="674">
                  <c:v>0.00119874516650185</c:v>
                </c:pt>
                <c:pt idx="675">
                  <c:v>0.00119873628744441</c:v>
                </c:pt>
                <c:pt idx="676">
                  <c:v>0.00119872681122441</c:v>
                </c:pt>
                <c:pt idx="677">
                  <c:v>0.00119871664890552</c:v>
                </c:pt>
                <c:pt idx="678">
                  <c:v>0.00119870570405924</c:v>
                </c:pt>
                <c:pt idx="679">
                  <c:v>0.00119869387287002</c:v>
                </c:pt>
                <c:pt idx="680">
                  <c:v>0.00119868104430208</c:v>
                </c:pt>
                <c:pt idx="681">
                  <c:v>0.00119866710033211</c:v>
                </c:pt>
                <c:pt idx="682">
                  <c:v>0.00119865191618925</c:v>
                </c:pt>
                <c:pt idx="683">
                  <c:v>0.0011986353605973</c:v>
                </c:pt>
                <c:pt idx="684">
                  <c:v>0.00119861729599731</c:v>
                </c:pt>
                <c:pt idx="685">
                  <c:v>0.00119859757874746</c:v>
                </c:pt>
                <c:pt idx="686">
                  <c:v>0.00119857605924638</c:v>
                </c:pt>
                <c:pt idx="687">
                  <c:v>0.00119855258200085</c:v>
                </c:pt>
                <c:pt idx="688">
                  <c:v>0.00119852698557724</c:v>
                </c:pt>
                <c:pt idx="689">
                  <c:v>0.00119849910247391</c:v>
                </c:pt>
                <c:pt idx="690">
                  <c:v>0.00119846875889641</c:v>
                </c:pt>
                <c:pt idx="691">
                  <c:v>0.00119843577442963</c:v>
                </c:pt>
                <c:pt idx="692">
                  <c:v>0.00119839996168487</c:v>
                </c:pt>
                <c:pt idx="693">
                  <c:v>0.00119836112587291</c:v>
                </c:pt>
                <c:pt idx="694">
                  <c:v>0.00119831906440113</c:v>
                </c:pt>
                <c:pt idx="695">
                  <c:v>0.00119827356649861</c:v>
                </c:pt>
                <c:pt idx="696">
                  <c:v>0.00119822441289552</c:v>
                </c:pt>
                <c:pt idx="697">
                  <c:v>0.00119817137563031</c:v>
                </c:pt>
                <c:pt idx="698">
                  <c:v>0.00119811421795831</c:v>
                </c:pt>
                <c:pt idx="699">
                  <c:v>0.00119805269439464</c:v>
                </c:pt>
                <c:pt idx="700">
                  <c:v>0.00119798655090897</c:v>
                </c:pt>
                <c:pt idx="701">
                  <c:v>0.00119791552538559</c:v>
                </c:pt>
                <c:pt idx="702">
                  <c:v>0.00119783934732343</c:v>
                </c:pt>
                <c:pt idx="703">
                  <c:v>0.00119775773868593</c:v>
                </c:pt>
                <c:pt idx="704">
                  <c:v>0.00119767041449525</c:v>
                </c:pt>
                <c:pt idx="705">
                  <c:v>0.00119757708240473</c:v>
                </c:pt>
                <c:pt idx="706">
                  <c:v>0.00119747744277326</c:v>
                </c:pt>
                <c:pt idx="707">
                  <c:v>0.00119737118824181</c:v>
                </c:pt>
                <c:pt idx="708">
                  <c:v>0.00119725800287122</c:v>
                </c:pt>
                <c:pt idx="709">
                  <c:v>0.00119713756104956</c:v>
                </c:pt>
                <c:pt idx="710">
                  <c:v>0.00119700952557726</c:v>
                </c:pt>
                <c:pt idx="711">
                  <c:v>0.00119687354577189</c:v>
                </c:pt>
                <c:pt idx="712">
                  <c:v>0.0011967292548119</c:v>
                </c:pt>
                <c:pt idx="713">
                  <c:v>0.00119657626723012</c:v>
                </c:pt>
                <c:pt idx="714">
                  <c:v>0.00119641417589734</c:v>
                </c:pt>
                <c:pt idx="715">
                  <c:v>0.00119624254931864</c:v>
                </c:pt>
                <c:pt idx="716">
                  <c:v>0.00119606092901139</c:v>
                </c:pt>
                <c:pt idx="717">
                  <c:v>0.00119586882770963</c:v>
                </c:pt>
                <c:pt idx="718">
                  <c:v>0.00119566572782752</c:v>
                </c:pt>
                <c:pt idx="719">
                  <c:v>0.00119545108150899</c:v>
                </c:pt>
                <c:pt idx="720">
                  <c:v>0.00119522431277469</c:v>
                </c:pt>
                <c:pt idx="721">
                  <c:v>0.00119498481095545</c:v>
                </c:pt>
                <c:pt idx="722">
                  <c:v>0.0011947319446155</c:v>
                </c:pt>
                <c:pt idx="723">
                  <c:v>0.00119446506047277</c:v>
                </c:pt>
                <c:pt idx="724">
                  <c:v>0.00119418348819659</c:v>
                </c:pt>
                <c:pt idx="725">
                  <c:v>0.00119388654895804</c:v>
                </c:pt>
                <c:pt idx="726">
                  <c:v>0.00119357356018042</c:v>
                </c:pt>
                <c:pt idx="727">
                  <c:v>0.00119324384304075</c:v>
                </c:pt>
                <c:pt idx="728">
                  <c:v>0.00119289672960811</c:v>
                </c:pt>
                <c:pt idx="729">
                  <c:v>0.00119253156790038</c:v>
                </c:pt>
                <c:pt idx="730">
                  <c:v>0.00119214772908301</c:v>
                </c:pt>
                <c:pt idx="731">
                  <c:v>0.00119174460949304</c:v>
                </c:pt>
                <c:pt idx="732">
                  <c:v>0.00119132163383533</c:v>
                </c:pt>
                <c:pt idx="733">
                  <c:v>0.00119087825531091</c:v>
                </c:pt>
                <c:pt idx="734">
                  <c:v>0.00119041395357943</c:v>
                </c:pt>
                <c:pt idx="735">
                  <c:v>0.00118992823118844</c:v>
                </c:pt>
                <c:pt idx="736">
                  <c:v>0.00118942060728313</c:v>
                </c:pt>
                <c:pt idx="737">
                  <c:v>0.0011888906101766</c:v>
                </c:pt>
                <c:pt idx="738">
                  <c:v>0.00118833776832898</c:v>
                </c:pt>
                <c:pt idx="739">
                  <c:v>0.00118776160005201</c:v>
                </c:pt>
                <c:pt idx="740">
                  <c:v>0.00118716160530157</c:v>
                </c:pt>
                <c:pt idx="741">
                  <c:v>0.00118653726280674</c:v>
                </c:pt>
                <c:pt idx="742">
                  <c:v>0.00118588798868062</c:v>
                </c:pt>
                <c:pt idx="743">
                  <c:v>0.00118521316246262</c:v>
                </c:pt>
                <c:pt idx="744">
                  <c:v>0.0011845121163024</c:v>
                </c:pt>
                <c:pt idx="745">
                  <c:v>0.00118378411651813</c:v>
                </c:pt>
                <c:pt idx="746">
                  <c:v>0.00118302837853081</c:v>
                </c:pt>
                <c:pt idx="747">
                  <c:v>0.00118224406114697</c:v>
                </c:pt>
                <c:pt idx="748">
                  <c:v>0.00118143027293279</c:v>
                </c:pt>
                <c:pt idx="749">
                  <c:v>0.00118058607804302</c:v>
                </c:pt>
                <c:pt idx="750">
                  <c:v>0.00117971050814799</c:v>
                </c:pt>
                <c:pt idx="751">
                  <c:v>0.00117880256981764</c:v>
                </c:pt>
                <c:pt idx="752">
                  <c:v>0.00117786125820368</c:v>
                </c:pt>
                <c:pt idx="753">
                  <c:v>0.00117688556704195</c:v>
                </c:pt>
                <c:pt idx="754">
                  <c:v>0.00117587450327618</c:v>
                </c:pt>
                <c:pt idx="755">
                  <c:v>0.00117482709462979</c:v>
                </c:pt>
                <c:pt idx="756">
                  <c:v>0.00117374239725066</c:v>
                </c:pt>
                <c:pt idx="757">
                  <c:v>0.00117261950510163</c:v>
                </c:pt>
                <c:pt idx="758">
                  <c:v>0.00117145755607551</c:v>
                </c:pt>
                <c:pt idx="759">
                  <c:v>0.00117025573346183</c:v>
                </c:pt>
                <c:pt idx="760">
                  <c:v>0.00116901326853235</c:v>
                </c:pt>
                <c:pt idx="761">
                  <c:v>0.00116772943836024</c:v>
                </c:pt>
                <c:pt idx="762">
                  <c:v>0.00116640353597733</c:v>
                </c:pt>
                <c:pt idx="763">
                  <c:v>0.00116503499380264</c:v>
                </c:pt>
                <c:pt idx="764">
                  <c:v>0.00116362335524516</c:v>
                </c:pt>
                <c:pt idx="765">
                  <c:v>0.00116216812554152</c:v>
                </c:pt>
                <c:pt idx="766">
                  <c:v>0.00116066898264345</c:v>
                </c:pt>
                <c:pt idx="767">
                  <c:v>0.00115912568155757</c:v>
                </c:pt>
                <c:pt idx="768">
                  <c:v>0.00115753811111448</c:v>
                </c:pt>
                <c:pt idx="769">
                  <c:v>0.00115590630378706</c:v>
                </c:pt>
                <c:pt idx="770">
                  <c:v>0.00115423046806638</c:v>
                </c:pt>
                <c:pt idx="771">
                  <c:v>0.00115251098039985</c:v>
                </c:pt>
                <c:pt idx="772">
                  <c:v>0.00115074837590201</c:v>
                </c:pt>
                <c:pt idx="773">
                  <c:v>0.00114894336729112</c:v>
                </c:pt>
                <c:pt idx="774">
                  <c:v>0.00114709675627852</c:v>
                </c:pt>
                <c:pt idx="775">
                  <c:v>0.0011452093991104</c:v>
                </c:pt>
                <c:pt idx="776">
                  <c:v>0.00114328211500118</c:v>
                </c:pt>
                <c:pt idx="777">
                  <c:v>0.00114131551458014</c:v>
                </c:pt>
                <c:pt idx="778">
                  <c:v>0.00113930984994373</c:v>
                </c:pt>
                <c:pt idx="779">
                  <c:v>0.0011372647875695</c:v>
                </c:pt>
                <c:pt idx="780">
                  <c:v>0.0011351791464559</c:v>
                </c:pt>
                <c:pt idx="781">
                  <c:v>0.00113305061610499</c:v>
                </c:pt>
                <c:pt idx="782">
                  <c:v>0.00113087539896402</c:v>
                </c:pt>
                <c:pt idx="783">
                  <c:v>0.00112864789121502</c:v>
                </c:pt>
                <c:pt idx="784">
                  <c:v>0.00112636030414226</c:v>
                </c:pt>
                <c:pt idx="785">
                  <c:v>0.00112400229823326</c:v>
                </c:pt>
                <c:pt idx="786">
                  <c:v>0.00112156072800674</c:v>
                </c:pt>
                <c:pt idx="787">
                  <c:v>0.00111901934168559</c:v>
                </c:pt>
                <c:pt idx="788">
                  <c:v>0.00111635858098833</c:v>
                </c:pt>
                <c:pt idx="789">
                  <c:v>0.00111355554427342</c:v>
                </c:pt>
                <c:pt idx="790">
                  <c:v>0.001110583978081</c:v>
                </c:pt>
                <c:pt idx="791">
                  <c:v>0.00110741452149131</c:v>
                </c:pt>
                <c:pt idx="792">
                  <c:v>0.00110401503775556</c:v>
                </c:pt>
                <c:pt idx="793">
                  <c:v>0.00110035117288868</c:v>
                </c:pt>
                <c:pt idx="794">
                  <c:v>0.0010963871383956</c:v>
                </c:pt>
                <c:pt idx="795">
                  <c:v>0.00109208660390731</c:v>
                </c:pt>
                <c:pt idx="796">
                  <c:v>0.00108741386605165</c:v>
                </c:pt>
                <c:pt idx="797">
                  <c:v>0.00108233515326371</c:v>
                </c:pt>
                <c:pt idx="798">
                  <c:v>0.00107682008607244</c:v>
                </c:pt>
                <c:pt idx="799">
                  <c:v>0.00107084325344912</c:v>
                </c:pt>
                <c:pt idx="800">
                  <c:v>0.00106438583786608</c:v>
                </c:pt>
                <c:pt idx="801">
                  <c:v>0.00105743727932373</c:v>
                </c:pt>
                <c:pt idx="802">
                  <c:v>0.00104999687324099</c:v>
                </c:pt>
                <c:pt idx="803">
                  <c:v>0.00104207525405464</c:v>
                </c:pt>
                <c:pt idx="804">
                  <c:v>0.0010336956912078</c:v>
                </c:pt>
                <c:pt idx="805">
                  <c:v>0.00102489512285671</c:v>
                </c:pt>
                <c:pt idx="806">
                  <c:v>0.00101572488364597</c:v>
                </c:pt>
                <c:pt idx="807">
                  <c:v>0.00100625100454553</c:v>
                </c:pt>
                <c:pt idx="808">
                  <c:v>0.000996554113482035</c:v>
                </c:pt>
                <c:pt idx="809">
                  <c:v>0.000986728873923699</c:v>
                </c:pt>
                <c:pt idx="810">
                  <c:v>0.000976882865680517</c:v>
                </c:pt>
                <c:pt idx="811">
                  <c:v>0.000967135032777637</c:v>
                </c:pt>
                <c:pt idx="812">
                  <c:v>0.000957613630985216</c:v>
                </c:pt>
                <c:pt idx="813">
                  <c:v>0.00094845373353875</c:v>
                </c:pt>
                <c:pt idx="814">
                  <c:v>0.000939794362507687</c:v>
                </c:pt>
                <c:pt idx="815">
                  <c:v>0.000931775327684861</c:v>
                </c:pt>
                <c:pt idx="816">
                  <c:v>0.000924533855278294</c:v>
                </c:pt>
                <c:pt idx="817">
                  <c:v>0.000918201125812851</c:v>
                </c:pt>
                <c:pt idx="818">
                  <c:v>0.00091289884278214</c:v>
                </c:pt>
                <c:pt idx="819">
                  <c:v>0.000908735940031716</c:v>
                </c:pt>
                <c:pt idx="820">
                  <c:v>0.000905805558707331</c:v>
                </c:pt>
                <c:pt idx="821">
                  <c:v>0.000904182401079445</c:v>
                </c:pt>
                <c:pt idx="822">
                  <c:v>0.000903920562209556</c:v>
                </c:pt>
                <c:pt idx="823">
                  <c:v>0.000905051914749645</c:v>
                </c:pt>
                <c:pt idx="824">
                  <c:v>0.000907585122391682</c:v>
                </c:pt>
                <c:pt idx="825">
                  <c:v>0.000911505300826757</c:v>
                </c:pt>
                <c:pt idx="826">
                  <c:v>0.000916774345704747</c:v>
                </c:pt>
                <c:pt idx="827">
                  <c:v>0.000923331907581306</c:v>
                </c:pt>
                <c:pt idx="828">
                  <c:v>0.000931096981377331</c:v>
                </c:pt>
                <c:pt idx="829">
                  <c:v>0.000939970036581641</c:v>
                </c:pt>
                <c:pt idx="830">
                  <c:v>0.00094983560908161</c:v>
                </c:pt>
                <c:pt idx="831">
                  <c:v>0.000960565259469846</c:v>
                </c:pt>
                <c:pt idx="832">
                  <c:v>0.000972020785837528</c:v>
                </c:pt>
                <c:pt idx="833">
                  <c:v>0.000984057578434673</c:v>
                </c:pt>
                <c:pt idx="834">
                  <c:v>0.000996528003676366</c:v>
                </c:pt>
                <c:pt idx="835">
                  <c:v>0.00100928470719282</c:v>
                </c:pt>
                <c:pt idx="836">
                  <c:v>0.00102218373419502</c:v>
                </c:pt>
                <c:pt idx="837">
                  <c:v>0.00103508738483865</c:v>
                </c:pt>
                <c:pt idx="838">
                  <c:v>0.0010478667250329</c:v>
                </c:pt>
                <c:pt idx="839">
                  <c:v>0.00106040370306699</c:v>
                </c:pt>
                <c:pt idx="840">
                  <c:v>0.00107259283098119</c:v>
                </c:pt>
                <c:pt idx="841">
                  <c:v>0.00108434242004913</c:v>
                </c:pt>
                <c:pt idx="842">
                  <c:v>0.00109557534850908</c:v>
                </c:pt>
                <c:pt idx="843">
                  <c:v>0.00110622940210221</c:v>
                </c:pt>
                <c:pt idx="844">
                  <c:v>0.00111625719748285</c:v>
                </c:pt>
                <c:pt idx="845">
                  <c:v>0.00112562573175803</c:v>
                </c:pt>
                <c:pt idx="846">
                  <c:v>0.00113431561127742</c:v>
                </c:pt>
                <c:pt idx="847">
                  <c:v>0.00114232000947239</c:v>
                </c:pt>
                <c:pt idx="848">
                  <c:v>0.00114964341388374</c:v>
                </c:pt>
                <c:pt idx="849">
                  <c:v>0.00115630022308087</c:v>
                </c:pt>
                <c:pt idx="850">
                  <c:v>0.00116231325076163</c:v>
                </c:pt>
                <c:pt idx="851">
                  <c:v>0.00116771219161852</c:v>
                </c:pt>
                <c:pt idx="852">
                  <c:v>0.00117253209947012</c:v>
                </c:pt>
                <c:pt idx="853">
                  <c:v>0.00117681192116352</c:v>
                </c:pt>
                <c:pt idx="854">
                  <c:v>0.00118059312549727</c:v>
                </c:pt>
                <c:pt idx="855">
                  <c:v>0.00118391845228796</c:v>
                </c:pt>
                <c:pt idx="856">
                  <c:v>0.0011868308066726</c:v>
                </c:pt>
                <c:pt idx="857">
                  <c:v>0.001189372310771</c:v>
                </c:pt>
                <c:pt idx="858">
                  <c:v>0.00119158351949906</c:v>
                </c:pt>
                <c:pt idx="859">
                  <c:v>0.00119350280096846</c:v>
                </c:pt>
                <c:pt idx="860">
                  <c:v>0.00119516587507674</c:v>
                </c:pt>
                <c:pt idx="861">
                  <c:v>0.00119660549858895</c:v>
                </c:pt>
                <c:pt idx="862">
                  <c:v>0.00119785130460063</c:v>
                </c:pt>
                <c:pt idx="863">
                  <c:v>0.00119892971842324</c:v>
                </c:pt>
                <c:pt idx="864">
                  <c:v>0.00119986400584338</c:v>
                </c:pt>
                <c:pt idx="865">
                  <c:v>0.00120067440344439</c:v>
                </c:pt>
                <c:pt idx="866">
                  <c:v>0.00120137829135078</c:v>
                </c:pt>
                <c:pt idx="867">
                  <c:v>0.00120199042867812</c:v>
                </c:pt>
                <c:pt idx="868">
                  <c:v>0.00120252320996568</c:v>
                </c:pt>
                <c:pt idx="869">
                  <c:v>0.00120298693854405</c:v>
                </c:pt>
                <c:pt idx="870">
                  <c:v>0.00120339010038503</c:v>
                </c:pt>
                <c:pt idx="871">
                  <c:v>0.00120373963556622</c:v>
                </c:pt>
                <c:pt idx="872">
                  <c:v>0.00120404119067672</c:v>
                </c:pt>
                <c:pt idx="873">
                  <c:v>0.00120429935472021</c:v>
                </c:pt>
                <c:pt idx="874">
                  <c:v>0.00120451786887486</c:v>
                </c:pt>
                <c:pt idx="875">
                  <c:v>0.00120469981507589</c:v>
                </c:pt>
                <c:pt idx="876">
                  <c:v>0.00120484777739777</c:v>
                </c:pt>
                <c:pt idx="877">
                  <c:v>0.0012049639764846</c:v>
                </c:pt>
                <c:pt idx="878">
                  <c:v>0.00120505038206679</c:v>
                </c:pt>
                <c:pt idx="879">
                  <c:v>0.00120510880564229</c:v>
                </c:pt>
                <c:pt idx="880">
                  <c:v>0.00120514097108004</c:v>
                </c:pt>
                <c:pt idx="881">
                  <c:v>0.00120514856964373</c:v>
                </c:pt>
                <c:pt idx="882">
                  <c:v>0.00120513331063853</c:v>
                </c:pt>
                <c:pt idx="883">
                  <c:v>0.00120509688114295</c:v>
                </c:pt>
                <c:pt idx="884">
                  <c:v>0.0012050410100877</c:v>
                </c:pt>
                <c:pt idx="885">
                  <c:v>0.00120496755095226</c:v>
                </c:pt>
                <c:pt idx="886">
                  <c:v>0.00120487833883128</c:v>
                </c:pt>
                <c:pt idx="887">
                  <c:v>0.00120477526688355</c:v>
                </c:pt>
                <c:pt idx="888">
                  <c:v>0.00120466023733687</c:v>
                </c:pt>
                <c:pt idx="889">
                  <c:v>0.00120453514886715</c:v>
                </c:pt>
                <c:pt idx="890">
                  <c:v>0.00120440186589831</c:v>
                </c:pt>
                <c:pt idx="891">
                  <c:v>0.00120426220762961</c:v>
                </c:pt>
                <c:pt idx="892">
                  <c:v>0.00120411792460849</c:v>
                </c:pt>
                <c:pt idx="893">
                  <c:v>0.00120397065464788</c:v>
                </c:pt>
                <c:pt idx="894">
                  <c:v>0.00120382193336371</c:v>
                </c:pt>
                <c:pt idx="895">
                  <c:v>0.00120367315007997</c:v>
                </c:pt>
                <c:pt idx="896">
                  <c:v>0.00120352553395926</c:v>
                </c:pt>
                <c:pt idx="897">
                  <c:v>0.00120338016411207</c:v>
                </c:pt>
                <c:pt idx="898">
                  <c:v>0.00120323794249483</c:v>
                </c:pt>
                <c:pt idx="899">
                  <c:v>0.00120309960009737</c:v>
                </c:pt>
                <c:pt idx="900">
                  <c:v>0.0012029657008411</c:v>
                </c:pt>
                <c:pt idx="901">
                  <c:v>0.00120283664218098</c:v>
                </c:pt>
                <c:pt idx="902">
                  <c:v>0.00120271268522573</c:v>
                </c:pt>
                <c:pt idx="903">
                  <c:v>0.00120259395027534</c:v>
                </c:pt>
                <c:pt idx="904">
                  <c:v>0.00120248045135905</c:v>
                </c:pt>
                <c:pt idx="905">
                  <c:v>0.00120237212083255</c:v>
                </c:pt>
                <c:pt idx="906">
                  <c:v>0.00120226879382906</c:v>
                </c:pt>
                <c:pt idx="907">
                  <c:v>0.00120217026105697</c:v>
                </c:pt>
                <c:pt idx="908">
                  <c:v>0.00120207629117828</c:v>
                </c:pt>
                <c:pt idx="909">
                  <c:v>0.00120198662054224</c:v>
                </c:pt>
                <c:pt idx="910">
                  <c:v>0.00120190100309903</c:v>
                </c:pt>
                <c:pt idx="911">
                  <c:v>0.00120181918909981</c:v>
                </c:pt>
                <c:pt idx="912">
                  <c:v>0.00120174095899118</c:v>
                </c:pt>
                <c:pt idx="913">
                  <c:v>0.00120166612008452</c:v>
                </c:pt>
                <c:pt idx="914">
                  <c:v>0.00120159449203326</c:v>
                </c:pt>
                <c:pt idx="915">
                  <c:v>0.00120152594112878</c:v>
                </c:pt>
                <c:pt idx="916">
                  <c:v>0.00120146035166175</c:v>
                </c:pt>
                <c:pt idx="917">
                  <c:v>0.00120139762868947</c:v>
                </c:pt>
                <c:pt idx="918">
                  <c:v>0.00120133769303399</c:v>
                </c:pt>
                <c:pt idx="919">
                  <c:v>0.00120128047427061</c:v>
                </c:pt>
                <c:pt idx="920">
                  <c:v>0.00120122591294033</c:v>
                </c:pt>
                <c:pt idx="921">
                  <c:v>0.00120117394564246</c:v>
                </c:pt>
                <c:pt idx="922">
                  <c:v>0.00120112450424326</c:v>
                </c:pt>
                <c:pt idx="923">
                  <c:v>0.00120107751276607</c:v>
                </c:pt>
                <c:pt idx="924">
                  <c:v>0.00120103288529482</c:v>
                </c:pt>
                <c:pt idx="925">
                  <c:v>0.00120099052684792</c:v>
                </c:pt>
                <c:pt idx="926">
                  <c:v>0.00120095032549527</c:v>
                </c:pt>
                <c:pt idx="927">
                  <c:v>0.00120091216999619</c:v>
                </c:pt>
                <c:pt idx="928">
                  <c:v>0.00120087594069586</c:v>
                </c:pt>
                <c:pt idx="929">
                  <c:v>0.00120084150249062</c:v>
                </c:pt>
                <c:pt idx="930">
                  <c:v>0.0012008087341775</c:v>
                </c:pt>
                <c:pt idx="931">
                  <c:v>0.00120077751245036</c:v>
                </c:pt>
                <c:pt idx="932">
                  <c:v>0.00120074771720019</c:v>
                </c:pt>
                <c:pt idx="933">
                  <c:v>0.00120071923722004</c:v>
                </c:pt>
                <c:pt idx="934">
                  <c:v>0.00120069197187018</c:v>
                </c:pt>
                <c:pt idx="935">
                  <c:v>0.00120066582952397</c:v>
                </c:pt>
                <c:pt idx="936">
                  <c:v>0.0012006407308573</c:v>
                </c:pt>
                <c:pt idx="937">
                  <c:v>0.00120061660890636</c:v>
                </c:pt>
                <c:pt idx="938">
                  <c:v>0.00120059340569438</c:v>
                </c:pt>
                <c:pt idx="939">
                  <c:v>0.00120057107363589</c:v>
                </c:pt>
                <c:pt idx="940">
                  <c:v>0.00120054957342369</c:v>
                </c:pt>
                <c:pt idx="941">
                  <c:v>0.00120052887246829</c:v>
                </c:pt>
                <c:pt idx="942">
                  <c:v>0.00120050894308176</c:v>
                </c:pt>
                <c:pt idx="943">
                  <c:v>0.00120048976303239</c:v>
                </c:pt>
                <c:pt idx="944">
                  <c:v>0.00120047131051833</c:v>
                </c:pt>
                <c:pt idx="945">
                  <c:v>0.00120045356533729</c:v>
                </c:pt>
                <c:pt idx="946">
                  <c:v>0.00120043650797545</c:v>
                </c:pt>
                <c:pt idx="947">
                  <c:v>0.00120042012014123</c:v>
                </c:pt>
                <c:pt idx="948">
                  <c:v>0.00120040438202233</c:v>
                </c:pt>
                <c:pt idx="949">
                  <c:v>0.00120038927323065</c:v>
                </c:pt>
                <c:pt idx="950">
                  <c:v>0.00120037477369641</c:v>
                </c:pt>
                <c:pt idx="951">
                  <c:v>0.00120036086292398</c:v>
                </c:pt>
                <c:pt idx="952">
                  <c:v>0.00120034752053585</c:v>
                </c:pt>
                <c:pt idx="953">
                  <c:v>0.00120033472666055</c:v>
                </c:pt>
                <c:pt idx="954">
                  <c:v>0.00120032246180478</c:v>
                </c:pt>
                <c:pt idx="955">
                  <c:v>0.00120031070682283</c:v>
                </c:pt>
                <c:pt idx="956">
                  <c:v>0.00120029944375518</c:v>
                </c:pt>
                <c:pt idx="957">
                  <c:v>0.00120028865425107</c:v>
                </c:pt>
                <c:pt idx="958">
                  <c:v>0.00120027832062166</c:v>
                </c:pt>
                <c:pt idx="959">
                  <c:v>0.00120026842499423</c:v>
                </c:pt>
                <c:pt idx="960">
                  <c:v>0.00120025894949876</c:v>
                </c:pt>
                <c:pt idx="961">
                  <c:v>0.00120024987539223</c:v>
                </c:pt>
                <c:pt idx="962">
                  <c:v>0.00120024118339112</c:v>
                </c:pt>
                <c:pt idx="963">
                  <c:v>0.00120023285336613</c:v>
                </c:pt>
                <c:pt idx="964">
                  <c:v>0.00120022486435667</c:v>
                </c:pt>
                <c:pt idx="965">
                  <c:v>0.00120021719471549</c:v>
                </c:pt>
                <c:pt idx="966">
                  <c:v>0.00120020982230222</c:v>
                </c:pt>
                <c:pt idx="967">
                  <c:v>0.00120020272473743</c:v>
                </c:pt>
                <c:pt idx="968">
                  <c:v>0.00120019588008841</c:v>
                </c:pt>
                <c:pt idx="969">
                  <c:v>0.00120018926727786</c:v>
                </c:pt>
                <c:pt idx="970">
                  <c:v>0.0012001828656925</c:v>
                </c:pt>
                <c:pt idx="971">
                  <c:v>0.00120017665666155</c:v>
                </c:pt>
                <c:pt idx="972">
                  <c:v>0.00120017062333069</c:v>
                </c:pt>
                <c:pt idx="973">
                  <c:v>0.00120016475143137</c:v>
                </c:pt>
                <c:pt idx="974">
                  <c:v>0.0012001590287536</c:v>
                </c:pt>
                <c:pt idx="975">
                  <c:v>0.0012001534458477</c:v>
                </c:pt>
                <c:pt idx="976">
                  <c:v>0.00120014799577837</c:v>
                </c:pt>
                <c:pt idx="977">
                  <c:v>0.00120014267388104</c:v>
                </c:pt>
                <c:pt idx="978">
                  <c:v>0.00120013747762771</c:v>
                </c:pt>
                <c:pt idx="979">
                  <c:v>0.0012001324063166</c:v>
                </c:pt>
                <c:pt idx="980">
                  <c:v>0.00120012746042831</c:v>
                </c:pt>
                <c:pt idx="981">
                  <c:v>0.00120012264144071</c:v>
                </c:pt>
                <c:pt idx="982">
                  <c:v>0.00120011795134054</c:v>
                </c:pt>
                <c:pt idx="983">
                  <c:v>0.0012001133921416</c:v>
                </c:pt>
                <c:pt idx="984">
                  <c:v>0.00120010896568861</c:v>
                </c:pt>
                <c:pt idx="985">
                  <c:v>0.0012001046731528</c:v>
                </c:pt>
                <c:pt idx="986">
                  <c:v>0.00120010051501936</c:v>
                </c:pt>
                <c:pt idx="987">
                  <c:v>0.00120009649092514</c:v>
                </c:pt>
                <c:pt idx="988">
                  <c:v>0.00120009259963235</c:v>
                </c:pt>
                <c:pt idx="989">
                  <c:v>0.00120008883912603</c:v>
                </c:pt>
                <c:pt idx="990">
                  <c:v>0.00120008520678473</c:v>
                </c:pt>
                <c:pt idx="991">
                  <c:v>0.00120008169926333</c:v>
                </c:pt>
                <c:pt idx="992">
                  <c:v>0.00120007831299031</c:v>
                </c:pt>
                <c:pt idx="993">
                  <c:v>0.00120007504429165</c:v>
                </c:pt>
                <c:pt idx="994">
                  <c:v>0.00120007188951021</c:v>
                </c:pt>
                <c:pt idx="995">
                  <c:v>0.00120006884530301</c:v>
                </c:pt>
                <c:pt idx="996">
                  <c:v>0.00120006590863453</c:v>
                </c:pt>
                <c:pt idx="997">
                  <c:v>0.00120006307693186</c:v>
                </c:pt>
                <c:pt idx="998">
                  <c:v>0.00120006034819386</c:v>
                </c:pt>
                <c:pt idx="999">
                  <c:v>0.00120005772075869</c:v>
                </c:pt>
                <c:pt idx="1000">
                  <c:v>0.0012</c:v>
                </c:pt>
                <c:pt idx="1001">
                  <c:v>0.00119999999976998</c:v>
                </c:pt>
                <c:pt idx="1002">
                  <c:v>0.00119999999922509</c:v>
                </c:pt>
                <c:pt idx="1003">
                  <c:v>0.0011999999980515</c:v>
                </c:pt>
                <c:pt idx="1004">
                  <c:v>0.00119999999559287</c:v>
                </c:pt>
                <c:pt idx="1005">
                  <c:v>0.00119999999058753</c:v>
                </c:pt>
                <c:pt idx="1006">
                  <c:v>0.00119999998067739</c:v>
                </c:pt>
                <c:pt idx="1007">
                  <c:v>0.00119999996159335</c:v>
                </c:pt>
                <c:pt idx="1008">
                  <c:v>0.00119999992584619</c:v>
                </c:pt>
                <c:pt idx="1009">
                  <c:v>0.00119999986071852</c:v>
                </c:pt>
                <c:pt idx="1010">
                  <c:v>0.00119999974530277</c:v>
                </c:pt>
                <c:pt idx="1011">
                  <c:v>0.00119999954635254</c:v>
                </c:pt>
                <c:pt idx="1012">
                  <c:v>0.00119999921276505</c:v>
                </c:pt>
                <c:pt idx="1013">
                  <c:v>0.00119999866868694</c:v>
                </c:pt>
                <c:pt idx="1014">
                  <c:v>0.0011999978054998</c:v>
                </c:pt>
                <c:pt idx="1015">
                  <c:v>0.00119999647337104</c:v>
                </c:pt>
                <c:pt idx="1016">
                  <c:v>0.00119999447355667</c:v>
                </c:pt>
                <c:pt idx="1017">
                  <c:v>0.00119999155315739</c:v>
                </c:pt>
                <c:pt idx="1018">
                  <c:v>0.0011999874044613</c:v>
                </c:pt>
                <c:pt idx="1019">
                  <c:v>0.0011999816711354</c:v>
                </c:pt>
                <c:pt idx="1020">
                  <c:v>0.00119997396319638</c:v>
                </c:pt>
                <c:pt idx="1021">
                  <c:v>0.00119996388182768</c:v>
                </c:pt>
                <c:pt idx="1022">
                  <c:v>0.00119995105360794</c:v>
                </c:pt>
                <c:pt idx="1023">
                  <c:v>0.00119993517185195</c:v>
                </c:pt>
                <c:pt idx="1024">
                  <c:v>0.00119991604073297</c:v>
                </c:pt>
                <c:pt idx="1025">
                  <c:v>0.00119989361624525</c:v>
                </c:pt>
                <c:pt idx="1026">
                  <c:v>0.00119986803722916</c:v>
                </c:pt>
                <c:pt idx="1027">
                  <c:v>0.00119983964013694</c:v>
                </c:pt>
                <c:pt idx="1028">
                  <c:v>0.00119980895297084</c:v>
                </c:pt>
                <c:pt idx="1029">
                  <c:v>0.00119977666682553</c:v>
                </c:pt>
                <c:pt idx="1030">
                  <c:v>0.001199743587062</c:v>
                </c:pt>
                <c:pt idx="1031">
                  <c:v>0.00119971056971929</c:v>
                </c:pt>
                <c:pt idx="1032">
                  <c:v>0.00119967845142502</c:v>
                </c:pt>
                <c:pt idx="1033">
                  <c:v>0.00119964798225838</c:v>
                </c:pt>
                <c:pt idx="1034">
                  <c:v>0.00119961977044889</c:v>
                </c:pt>
                <c:pt idx="1035">
                  <c:v>0.00119959424556794</c:v>
                </c:pt>
                <c:pt idx="1036">
                  <c:v>0.00119957164356291</c:v>
                </c:pt>
                <c:pt idx="1037">
                  <c:v>0.00119955201333457</c:v>
                </c:pt>
                <c:pt idx="1038">
                  <c:v>0.00119953524130206</c:v>
                </c:pt>
                <c:pt idx="1039">
                  <c:v>0.00119952108820516</c:v>
                </c:pt>
                <c:pt idx="1040">
                  <c:v>0.00119950923150471</c:v>
                </c:pt>
                <c:pt idx="1041">
                  <c:v>0.00119949930713587</c:v>
                </c:pt>
                <c:pt idx="1042">
                  <c:v>0.00119949094575768</c:v>
                </c:pt>
                <c:pt idx="1043">
                  <c:v>0.00119948380050808</c:v>
                </c:pt>
                <c:pt idx="1044">
                  <c:v>0.00119947756521329</c:v>
                </c:pt>
                <c:pt idx="1045">
                  <c:v>0.00119947198359711</c:v>
                </c:pt>
                <c:pt idx="1046">
                  <c:v>0.00119946685110598</c:v>
                </c:pt>
                <c:pt idx="1047">
                  <c:v>0.00119946201146444</c:v>
                </c:pt>
                <c:pt idx="1048">
                  <c:v>0.00119945735008878</c:v>
                </c:pt>
                <c:pt idx="1049">
                  <c:v>0.00119945278617176</c:v>
                </c:pt>
                <c:pt idx="1050">
                  <c:v>0.00119944826477406</c:v>
                </c:pt>
                <c:pt idx="1051">
                  <c:v>0.00119944374976105</c:v>
                </c:pt>
                <c:pt idx="1052">
                  <c:v>0.00119943921799469</c:v>
                </c:pt>
                <c:pt idx="1053">
                  <c:v>0.00119943465487518</c:v>
                </c:pt>
                <c:pt idx="1054">
                  <c:v>0.0011994300511277</c:v>
                </c:pt>
                <c:pt idx="1055">
                  <c:v>0.00119942540062854</c:v>
                </c:pt>
                <c:pt idx="1056">
                  <c:v>0.00119942069903354</c:v>
                </c:pt>
                <c:pt idx="1057">
                  <c:v>0.00119941594298325</c:v>
                </c:pt>
                <c:pt idx="1058">
                  <c:v>0.00119941112969166</c:v>
                </c:pt>
                <c:pt idx="1059">
                  <c:v>0.001199406256774</c:v>
                </c:pt>
                <c:pt idx="1060">
                  <c:v>0.00119940132219342</c:v>
                </c:pt>
                <c:pt idx="1061">
                  <c:v>0.00119939632430589</c:v>
                </c:pt>
                <c:pt idx="1062">
                  <c:v>0.00119939126171958</c:v>
                </c:pt>
                <c:pt idx="1063">
                  <c:v>0.0011993861334681</c:v>
                </c:pt>
                <c:pt idx="1064">
                  <c:v>0.00119938093893397</c:v>
                </c:pt>
                <c:pt idx="1065">
                  <c:v>0.00119937567782022</c:v>
                </c:pt>
                <c:pt idx="1066">
                  <c:v>0.00119937035014021</c:v>
                </c:pt>
                <c:pt idx="1067">
                  <c:v>0.00119936495622264</c:v>
                </c:pt>
                <c:pt idx="1068">
                  <c:v>0.00119935949672637</c:v>
                </c:pt>
                <c:pt idx="1069">
                  <c:v>0.00119935397266391</c:v>
                </c:pt>
                <c:pt idx="1070">
                  <c:v>0.00119934838542511</c:v>
                </c:pt>
                <c:pt idx="1071">
                  <c:v>0.00119934273676566</c:v>
                </c:pt>
                <c:pt idx="1072">
                  <c:v>0.00119933702876049</c:v>
                </c:pt>
                <c:pt idx="1073">
                  <c:v>0.00119933126369288</c:v>
                </c:pt>
                <c:pt idx="1074">
                  <c:v>0.00119932544389126</c:v>
                </c:pt>
                <c:pt idx="1075">
                  <c:v>0.00119931957152546</c:v>
                </c:pt>
                <c:pt idx="1076">
                  <c:v>0.00119931364837882</c:v>
                </c:pt>
                <c:pt idx="1077">
                  <c:v>0.00119930767565133</c:v>
                </c:pt>
                <c:pt idx="1078">
                  <c:v>0.00119930165381226</c:v>
                </c:pt>
                <c:pt idx="1079">
                  <c:v>0.0011992955825431</c:v>
                </c:pt>
                <c:pt idx="1080">
                  <c:v>0.00119928946079399</c:v>
                </c:pt>
                <c:pt idx="1081">
                  <c:v>0.00119928328693373</c:v>
                </c:pt>
                <c:pt idx="1082">
                  <c:v>0.00119927705899523</c:v>
                </c:pt>
                <c:pt idx="1083">
                  <c:v>0.00119927077495725</c:v>
                </c:pt>
                <c:pt idx="1084">
                  <c:v>0.00119926443303228</c:v>
                </c:pt>
                <c:pt idx="1085">
                  <c:v>0.00119925803191116</c:v>
                </c:pt>
                <c:pt idx="1086">
                  <c:v>0.00119925157092696</c:v>
                </c:pt>
                <c:pt idx="1087">
                  <c:v>0.00119924505012123</c:v>
                </c:pt>
                <c:pt idx="1088">
                  <c:v>0.0011992384702248</c:v>
                </c:pt>
                <c:pt idx="1089">
                  <c:v>0.00119923183255657</c:v>
                </c:pt>
                <c:pt idx="1090">
                  <c:v>0.00119922513889005</c:v>
                </c:pt>
                <c:pt idx="1091">
                  <c:v>0.00119921839131369</c:v>
                </c:pt>
                <c:pt idx="1092">
                  <c:v>0.00119921159212256</c:v>
                </c:pt>
                <c:pt idx="1093">
                  <c:v>0.00119920474376089</c:v>
                </c:pt>
                <c:pt idx="1094">
                  <c:v>0.0011991978488167</c:v>
                </c:pt>
                <c:pt idx="1095">
                  <c:v>0.00119919091006377</c:v>
                </c:pt>
                <c:pt idx="1096">
                  <c:v>0.00119918393053046</c:v>
                </c:pt>
                <c:pt idx="1097">
                  <c:v>0.00119917691356904</c:v>
                </c:pt>
                <c:pt idx="1098">
                  <c:v>0.00119916986291226</c:v>
                </c:pt>
                <c:pt idx="1099">
                  <c:v>0.00119916278269618</c:v>
                </c:pt>
                <c:pt idx="1100">
                  <c:v>0.00119915567746082</c:v>
                </c:pt>
                <c:pt idx="1101">
                  <c:v>0.00119914855212425</c:v>
                </c:pt>
                <c:pt idx="1102">
                  <c:v>0.00119914141194859</c:v>
                </c:pt>
                <c:pt idx="1103">
                  <c:v>0.00119913426252025</c:v>
                </c:pt>
                <c:pt idx="1104">
                  <c:v>0.00119912710974344</c:v>
                </c:pt>
                <c:pt idx="1105">
                  <c:v>0.00119911995986399</c:v>
                </c:pt>
                <c:pt idx="1106">
                  <c:v>0.00119911281951033</c:v>
                </c:pt>
                <c:pt idx="1107">
                  <c:v>0.00119910569575503</c:v>
                </c:pt>
                <c:pt idx="1108">
                  <c:v>0.00119909859616855</c:v>
                </c:pt>
                <c:pt idx="1109">
                  <c:v>0.00119909152886041</c:v>
                </c:pt>
                <c:pt idx="1110">
                  <c:v>0.00119908450249388</c:v>
                </c:pt>
                <c:pt idx="1111">
                  <c:v>0.00119907752626509</c:v>
                </c:pt>
                <c:pt idx="1112">
                  <c:v>0.00119907060985694</c:v>
                </c:pt>
                <c:pt idx="1113">
                  <c:v>0.00119906376337927</c:v>
                </c:pt>
                <c:pt idx="1114">
                  <c:v>0.0011990569973139</c:v>
                </c:pt>
                <c:pt idx="1115">
                  <c:v>0.00119905032249407</c:v>
                </c:pt>
                <c:pt idx="1116">
                  <c:v>0.00119904375013721</c:v>
                </c:pt>
                <c:pt idx="1117">
                  <c:v>0.00119903729195774</c:v>
                </c:pt>
                <c:pt idx="1118">
                  <c:v>0.00119903096035957</c:v>
                </c:pt>
                <c:pt idx="1119">
                  <c:v>0.00119902476868767</c:v>
                </c:pt>
                <c:pt idx="1120">
                  <c:v>0.00119901873152259</c:v>
                </c:pt>
                <c:pt idx="1121">
                  <c:v>0.00119901286511398</c:v>
                </c:pt>
                <c:pt idx="1122">
                  <c:v>0.00119900718773227</c:v>
                </c:pt>
                <c:pt idx="1123">
                  <c:v>0.00119900171995889</c:v>
                </c:pt>
                <c:pt idx="1124">
                  <c:v>0.00119899648490568</c:v>
                </c:pt>
                <c:pt idx="1125">
                  <c:v>0.00119899150827608</c:v>
                </c:pt>
                <c:pt idx="1126">
                  <c:v>0.00119898681815699</c:v>
                </c:pt>
                <c:pt idx="1127">
                  <c:v>0.00119898244439005</c:v>
                </c:pt>
                <c:pt idx="1128">
                  <c:v>0.00119897841729751</c:v>
                </c:pt>
                <c:pt idx="1129">
                  <c:v>0.00119897476543844</c:v>
                </c:pt>
                <c:pt idx="1130">
                  <c:v>0.00119897151201395</c:v>
                </c:pt>
                <c:pt idx="1131">
                  <c:v>0.00119896866948104</c:v>
                </c:pt>
                <c:pt idx="1132">
                  <c:v>0.00119896623197242</c:v>
                </c:pt>
                <c:pt idx="1133">
                  <c:v>0.00119896416530245</c:v>
                </c:pt>
                <c:pt idx="1134">
                  <c:v>0.00119896239462881</c:v>
                </c:pt>
                <c:pt idx="1135">
                  <c:v>0.00119896079038727</c:v>
                </c:pt>
                <c:pt idx="1136">
                  <c:v>0.00119895915374606</c:v>
                </c:pt>
                <c:pt idx="1137">
                  <c:v>0.00119895720358713</c:v>
                </c:pt>
                <c:pt idx="1138">
                  <c:v>0.00119895456762155</c:v>
                </c:pt>
                <c:pt idx="1139">
                  <c:v>0.00119895078061866</c:v>
                </c:pt>
                <c:pt idx="1140">
                  <c:v>0.00119894529255711</c:v>
                </c:pt>
                <c:pt idx="1141">
                  <c:v>0.00119893748877195</c:v>
                </c:pt>
                <c:pt idx="1142">
                  <c:v>0.00119892672258172</c:v>
                </c:pt>
                <c:pt idx="1143">
                  <c:v>0.00119891235882003</c:v>
                </c:pt>
                <c:pt idx="1144">
                  <c:v>0.00119889382437947</c:v>
                </c:pt>
                <c:pt idx="1145">
                  <c:v>0.00119887065958721</c:v>
                </c:pt>
                <c:pt idx="1146">
                  <c:v>0.00119884256295141</c:v>
                </c:pt>
                <c:pt idx="1147">
                  <c:v>0.00119880942140405</c:v>
                </c:pt>
                <c:pt idx="1148">
                  <c:v>0.00119877131946302</c:v>
                </c:pt>
                <c:pt idx="1149">
                  <c:v>0.00119872852333222</c:v>
                </c:pt>
                <c:pt idx="1150">
                  <c:v>0.00119868143956838</c:v>
                </c:pt>
                <c:pt idx="1151">
                  <c:v>0.00119863055233908</c:v>
                </c:pt>
                <c:pt idx="1152">
                  <c:v>0.00119857634564527</c:v>
                </c:pt>
                <c:pt idx="1153">
                  <c:v>0.00119851922198737</c:v>
                </c:pt>
                <c:pt idx="1154">
                  <c:v>0.00119845943074863</c:v>
                </c:pt>
                <c:pt idx="1155">
                  <c:v>0.00119839701319564</c:v>
                </c:pt>
                <c:pt idx="1156">
                  <c:v>0.00119833177710742</c:v>
                </c:pt>
                <c:pt idx="1157">
                  <c:v>0.00119826330532488</c:v>
                </c:pt>
                <c:pt idx="1158">
                  <c:v>0.00119819100015832</c:v>
                </c:pt>
                <c:pt idx="1159">
                  <c:v>0.00119811416073511</c:v>
                </c:pt>
                <c:pt idx="1160">
                  <c:v>0.0011980320867121</c:v>
                </c:pt>
                <c:pt idx="1161">
                  <c:v>0.00119794419705656</c:v>
                </c:pt>
                <c:pt idx="1162">
                  <c:v>0.00119785015148858</c:v>
                </c:pt>
                <c:pt idx="1163">
                  <c:v>0.00119774995944598</c:v>
                </c:pt>
                <c:pt idx="1164">
                  <c:v>0.00119764406286859</c:v>
                </c:pt>
                <c:pt idx="1165">
                  <c:v>0.00119753337908896</c:v>
                </c:pt>
                <c:pt idx="1166">
                  <c:v>0.00119741929454844</c:v>
                </c:pt>
                <c:pt idx="1167">
                  <c:v>0.00119730360321589</c:v>
                </c:pt>
                <c:pt idx="1168">
                  <c:v>0.00119718838905121</c:v>
                </c:pt>
                <c:pt idx="1169">
                  <c:v>0.00119707585835003</c:v>
                </c:pt>
                <c:pt idx="1170">
                  <c:v>0.00119696813376574</c:v>
                </c:pt>
                <c:pt idx="1171">
                  <c:v>0.00119686702799119</c:v>
                </c:pt>
                <c:pt idx="1172">
                  <c:v>0.0011967738203001</c:v>
                </c:pt>
                <c:pt idx="1173">
                  <c:v>0.00119668906242644</c:v>
                </c:pt>
                <c:pt idx="1174">
                  <c:v>0.00119661243936456</c:v>
                </c:pt>
                <c:pt idx="1175">
                  <c:v>0.00119654270883452</c:v>
                </c:pt>
                <c:pt idx="1176">
                  <c:v>0.00119647772977065</c:v>
                </c:pt>
                <c:pt idx="1177">
                  <c:v>0.00119641456693504</c:v>
                </c:pt>
                <c:pt idx="1178">
                  <c:v>0.00119634971007483</c:v>
                </c:pt>
                <c:pt idx="1179">
                  <c:v>0.00119627931812386</c:v>
                </c:pt>
                <c:pt idx="1180">
                  <c:v>0.00119619949728745</c:v>
                </c:pt>
                <c:pt idx="1181">
                  <c:v>0.00119610656826658</c:v>
                </c:pt>
                <c:pt idx="1182">
                  <c:v>0.00119599729338856</c:v>
                </c:pt>
                <c:pt idx="1183">
                  <c:v>0.00119586905299286</c:v>
                </c:pt>
                <c:pt idx="1184">
                  <c:v>0.00119571996829631</c:v>
                </c:pt>
                <c:pt idx="1185">
                  <c:v>0.00119554899529495</c:v>
                </c:pt>
                <c:pt idx="1186">
                  <c:v>0.00119535602249286</c:v>
                </c:pt>
                <c:pt idx="1187">
                  <c:v>0.00119514199334612</c:v>
                </c:pt>
                <c:pt idx="1188">
                  <c:v>0.00119490908023174</c:v>
                </c:pt>
                <c:pt idx="1189">
                  <c:v>0.00119466090603914</c:v>
                </c:pt>
                <c:pt idx="1190">
                  <c:v>0.00119440277045112</c:v>
                </c:pt>
                <c:pt idx="1191">
                  <c:v>0.00119414181613084</c:v>
                </c:pt>
                <c:pt idx="1192">
                  <c:v>0.00119388704134873</c:v>
                </c:pt>
                <c:pt idx="1193">
                  <c:v>0.0011936490581344</c:v>
                </c:pt>
                <c:pt idx="1194">
                  <c:v>0.0011934395220591</c:v>
                </c:pt>
                <c:pt idx="1195">
                  <c:v>0.00119327019777967</c:v>
                </c:pt>
                <c:pt idx="1196">
                  <c:v>0.0011931517060654</c:v>
                </c:pt>
                <c:pt idx="1197">
                  <c:v>0.00119309207019229</c:v>
                </c:pt>
                <c:pt idx="1198">
                  <c:v>0.00119309526134435</c:v>
                </c:pt>
                <c:pt idx="1199">
                  <c:v>0.00119315998701921</c:v>
                </c:pt>
                <c:pt idx="1200">
                  <c:v>0.00119327896849047</c:v>
                </c:pt>
                <c:pt idx="1201">
                  <c:v>0.00119343890172516</c:v>
                </c:pt>
                <c:pt idx="1202">
                  <c:v>0.0011936211929025</c:v>
                </c:pt>
                <c:pt idx="1203">
                  <c:v>0.00119380342493585</c:v>
                </c:pt>
                <c:pt idx="1204">
                  <c:v>0.00119396137385484</c:v>
                </c:pt>
                <c:pt idx="1205">
                  <c:v>0.00119407127925827</c:v>
                </c:pt>
                <c:pt idx="1206">
                  <c:v>0.00119411202933723</c:v>
                </c:pt>
                <c:pt idx="1207">
                  <c:v>0.00119406693500497</c:v>
                </c:pt>
                <c:pt idx="1208">
                  <c:v>0.00119392480300569</c:v>
                </c:pt>
                <c:pt idx="1209">
                  <c:v>0.00119368020201768</c:v>
                </c:pt>
                <c:pt idx="1210">
                  <c:v>0.00119333304581058</c:v>
                </c:pt>
                <c:pt idx="1211">
                  <c:v>0.0011928874509426</c:v>
                </c:pt>
                <c:pt idx="1212">
                  <c:v>0.00119235024825839</c:v>
                </c:pt>
                <c:pt idx="1213">
                  <c:v>0.00119172936270827</c:v>
                </c:pt>
                <c:pt idx="1214">
                  <c:v>0.00119103235056849</c:v>
                </c:pt>
                <c:pt idx="1215">
                  <c:v>0.00119026530464081</c:v>
                </c:pt>
                <c:pt idx="1216">
                  <c:v>0.00118943223512552</c:v>
                </c:pt>
                <c:pt idx="1217">
                  <c:v>0.00118853513121027</c:v>
                </c:pt>
                <c:pt idx="1218">
                  <c:v>0.00118757459614442</c:v>
                </c:pt>
                <c:pt idx="1219">
                  <c:v>0.00118655108146437</c:v>
                </c:pt>
                <c:pt idx="1220">
                  <c:v>0.00118546659071191</c:v>
                </c:pt>
                <c:pt idx="1221">
                  <c:v>0.00118432665852098</c:v>
                </c:pt>
                <c:pt idx="1222">
                  <c:v>0.00118314233135513</c:v>
                </c:pt>
                <c:pt idx="1223">
                  <c:v>0.00118193180365935</c:v>
                </c:pt>
                <c:pt idx="1224">
                  <c:v>0.00118072130972446</c:v>
                </c:pt>
                <c:pt idx="1225">
                  <c:v>0.00117954489732802</c:v>
                </c:pt>
                <c:pt idx="1226">
                  <c:v>0.00117844279770515</c:v>
                </c:pt>
                <c:pt idx="1227">
                  <c:v>0.00117745829165313</c:v>
                </c:pt>
                <c:pt idx="1228">
                  <c:v>0.00117663324777876</c:v>
                </c:pt>
                <c:pt idx="1229">
                  <c:v>0.00117600279779837</c:v>
                </c:pt>
                <c:pt idx="1230">
                  <c:v>0.00117558988566003</c:v>
                </c:pt>
                <c:pt idx="1231">
                  <c:v>0.00117540059590636</c:v>
                </c:pt>
                <c:pt idx="1232">
                  <c:v>0.00117542115410733</c:v>
                </c:pt>
                <c:pt idx="1233">
                  <c:v>0.00117561729255935</c:v>
                </c:pt>
                <c:pt idx="1234">
                  <c:v>0.00117593629067828</c:v>
                </c:pt>
                <c:pt idx="1235">
                  <c:v>0.00117631150743481</c:v>
                </c:pt>
                <c:pt idx="1236">
                  <c:v>0.00117666874500317</c:v>
                </c:pt>
                <c:pt idx="1237">
                  <c:v>0.00117693340042261</c:v>
                </c:pt>
                <c:pt idx="1238">
                  <c:v>0.00117703719513534</c:v>
                </c:pt>
                <c:pt idx="1239">
                  <c:v>0.00117692330158611</c:v>
                </c:pt>
                <c:pt idx="1240">
                  <c:v>0.00117654963464809</c:v>
                </c:pt>
                <c:pt idx="1241">
                  <c:v>0.00117588900237448</c:v>
                </c:pt>
                <c:pt idx="1242">
                  <c:v>0.00117492674620502</c:v>
                </c:pt>
                <c:pt idx="1243">
                  <c:v>0.00117365661600557</c:v>
                </c:pt>
                <c:pt idx="1244">
                  <c:v>0.00117207507579968</c:v>
                </c:pt>
                <c:pt idx="1245">
                  <c:v>0.001170174860782</c:v>
                </c:pt>
                <c:pt idx="1246">
                  <c:v>0.00116793836389295</c:v>
                </c:pt>
                <c:pt idx="1247">
                  <c:v>0.00116533107244843</c:v>
                </c:pt>
                <c:pt idx="1248">
                  <c:v>0.00116229543246966</c:v>
                </c:pt>
                <c:pt idx="1249">
                  <c:v>0.00115874499861053</c:v>
                </c:pt>
                <c:pt idx="1250">
                  <c:v>0.001154559285446</c:v>
                </c:pt>
                <c:pt idx="1251">
                  <c:v>0.00114957983947992</c:v>
                </c:pt>
                <c:pt idx="1252">
                  <c:v>0.00114360835037314</c:v>
                </c:pt>
                <c:pt idx="1253">
                  <c:v>0.00113640814587915</c:v>
                </c:pt>
                <c:pt idx="1254">
                  <c:v>0.00112771072001326</c:v>
                </c:pt>
                <c:pt idx="1255">
                  <c:v>0.00111722878965081</c:v>
                </c:pt>
                <c:pt idx="1256">
                  <c:v>0.00110467736035463</c:v>
                </c:pt>
                <c:pt idx="1257">
                  <c:v>0.00108980303647848</c:v>
                </c:pt>
                <c:pt idx="1258">
                  <c:v>0.0010724206034023</c:v>
                </c:pt>
                <c:pt idx="1259">
                  <c:v>0.00105245403366449</c:v>
                </c:pt>
                <c:pt idx="1260">
                  <c:v>0.00102997713779567</c:v>
                </c:pt>
                <c:pt idx="1261">
                  <c:v>0.00100524746921247</c:v>
                </c:pt>
                <c:pt idx="1262">
                  <c:v>0.00097872641201153</c:v>
                </c:pt>
                <c:pt idx="1263">
                  <c:v>0.000951078873653998</c:v>
                </c:pt>
                <c:pt idx="1264">
                  <c:v>0.000923148160462201</c:v>
                </c:pt>
                <c:pt idx="1265">
                  <c:v>0.000895905118518628</c:v>
                </c:pt>
                <c:pt idx="1266">
                  <c:v>0.000870375039969952</c:v>
                </c:pt>
                <c:pt idx="1267">
                  <c:v>0.000847550247739128</c:v>
                </c:pt>
                <c:pt idx="1268">
                  <c:v>0.00082829974449911</c:v>
                </c:pt>
                <c:pt idx="1269">
                  <c:v>0.000813288732248588</c:v>
                </c:pt>
                <c:pt idx="1270">
                  <c:v>0.000802919931882534</c:v>
                </c:pt>
                <c:pt idx="1271">
                  <c:v>0.000797305389215087</c:v>
                </c:pt>
                <c:pt idx="1272">
                  <c:v>0.000796272120305278</c:v>
                </c:pt>
                <c:pt idx="1273">
                  <c:v>0.000799399814425124</c:v>
                </c:pt>
                <c:pt idx="1274">
                  <c:v>0.000806083171201163</c:v>
                </c:pt>
                <c:pt idx="1275">
                  <c:v>0.00081560825129066</c:v>
                </c:pt>
                <c:pt idx="1276">
                  <c:v>0.000827231275767531</c:v>
                </c:pt>
                <c:pt idx="1277">
                  <c:v>0.000840249045999599</c:v>
                </c:pt>
                <c:pt idx="1278">
                  <c:v>0.000854053288725094</c:v>
                </c:pt>
                <c:pt idx="1279">
                  <c:v>0.000868165033234875</c:v>
                </c:pt>
                <c:pt idx="1280">
                  <c:v>0.000882248704112273</c:v>
                </c:pt>
                <c:pt idx="1281">
                  <c:v>0.000896108900397854</c:v>
                </c:pt>
                <c:pt idx="1282">
                  <c:v>0.000909674281124896</c:v>
                </c:pt>
                <c:pt idx="1283">
                  <c:v>0.000922973814756445</c:v>
                </c:pt>
                <c:pt idx="1284">
                  <c:v>0.000936109826122613</c:v>
                </c:pt>
                <c:pt idx="1285">
                  <c:v>0.000949231192850395</c:v>
                </c:pt>
                <c:pt idx="1286">
                  <c:v>0.000962508630394308</c:v>
                </c:pt>
                <c:pt idx="1287">
                  <c:v>0.00097611280486643</c:v>
                </c:pt>
                <c:pt idx="1288">
                  <c:v>0.000990195207970907</c:v>
                </c:pt>
                <c:pt idx="1289">
                  <c:v>0.00100487146388457</c:v>
                </c:pt>
                <c:pt idx="1290">
                  <c:v>0.00102020688752626</c:v>
                </c:pt>
                <c:pt idx="1291">
                  <c:v>0.00103620456658363</c:v>
                </c:pt>
                <c:pt idx="1292">
                  <c:v>0.00105279678267045</c:v>
                </c:pt>
                <c:pt idx="1293">
                  <c:v>0.00106984100399801</c:v>
                </c:pt>
                <c:pt idx="1294">
                  <c:v>0.00108712178568924</c:v>
                </c:pt>
                <c:pt idx="1295">
                  <c:v>0.00110435963013315</c:v>
                </c:pt>
                <c:pt idx="1296">
                  <c:v>0.00112122713375815</c:v>
                </c:pt>
                <c:pt idx="1297">
                  <c:v>0.00113737171924216</c:v>
                </c:pt>
                <c:pt idx="1298">
                  <c:v>0.00115244308508335</c:v>
                </c:pt>
                <c:pt idx="1299">
                  <c:v>0.00116612249912416</c:v>
                </c:pt>
                <c:pt idx="1300">
                  <c:v>0.00117815025245254</c:v>
                </c:pt>
                <c:pt idx="1301">
                  <c:v>0.00118834805470372</c:v>
                </c:pt>
                <c:pt idx="1302">
                  <c:v>0.00119663301764039</c:v>
                </c:pt>
                <c:pt idx="1303">
                  <c:v>0.00120302142981379</c:v>
                </c:pt>
                <c:pt idx="1304">
                  <c:v>0.00120762221718958</c:v>
                </c:pt>
                <c:pt idx="1305">
                  <c:v>0.00121062128088181</c:v>
                </c:pt>
                <c:pt idx="1306">
                  <c:v>0.00121225926469073</c:v>
                </c:pt>
                <c:pt idx="1307">
                  <c:v>0.00121280620631886</c:v>
                </c:pt>
                <c:pt idx="1308">
                  <c:v>0.00121253653358667</c:v>
                </c:pt>
                <c:pt idx="1309">
                  <c:v>0.00121170761469946</c:v>
                </c:pt>
                <c:pt idx="1310">
                  <c:v>0.00121054390070418</c:v>
                </c:pt>
                <c:pt idx="1311">
                  <c:v>0.00120922768590245</c:v>
                </c:pt>
                <c:pt idx="1312">
                  <c:v>0.00120789636077311</c:v>
                </c:pt>
                <c:pt idx="1313">
                  <c:v>0.0012066450775008</c:v>
                </c:pt>
                <c:pt idx="1314">
                  <c:v>0.00120553320865317</c:v>
                </c:pt>
                <c:pt idx="1315">
                  <c:v>0.00120459281774263</c:v>
                </c:pt>
                <c:pt idx="1316">
                  <c:v>0.00120383741251371</c:v>
                </c:pt>
                <c:pt idx="1317">
                  <c:v>0.00120326975555348</c:v>
                </c:pt>
                <c:pt idx="1318">
                  <c:v>0.00120288784181145</c:v>
                </c:pt>
                <c:pt idx="1319">
                  <c:v>0.0012026886738122</c:v>
                </c:pt>
                <c:pt idx="1320">
                  <c:v>0.00120266984336326</c:v>
                </c:pt>
                <c:pt idx="1321">
                  <c:v>0.0012028292254053</c:v>
                </c:pt>
                <c:pt idx="1322">
                  <c:v>0.00120316326325373</c:v>
                </c:pt>
                <c:pt idx="1323">
                  <c:v>0.0012036644596968</c:v>
                </c:pt>
                <c:pt idx="1324">
                  <c:v>0.0012043187026844</c:v>
                </c:pt>
                <c:pt idx="1325">
                  <c:v>0.00120510304555227</c:v>
                </c:pt>
                <c:pt idx="1326">
                  <c:v>0.0012059844767341</c:v>
                </c:pt>
                <c:pt idx="1327">
                  <c:v>0.00120692007621495</c:v>
                </c:pt>
                <c:pt idx="1328">
                  <c:v>0.00120785873595274</c:v>
                </c:pt>
                <c:pt idx="1329">
                  <c:v>0.00120874439272387</c:v>
                </c:pt>
                <c:pt idx="1330">
                  <c:v>0.0012095204321323</c:v>
                </c:pt>
                <c:pt idx="1331">
                  <c:v>0.001210134707753</c:v>
                </c:pt>
                <c:pt idx="1332">
                  <c:v>0.00121054449685643</c:v>
                </c:pt>
                <c:pt idx="1333">
                  <c:v>0.00121072055452335</c:v>
                </c:pt>
                <c:pt idx="1334">
                  <c:v>0.00121064976510655</c:v>
                </c:pt>
                <c:pt idx="1335">
                  <c:v>0.00121033596000523</c:v>
                </c:pt>
                <c:pt idx="1336">
                  <c:v>0.00120979874926588</c:v>
                </c:pt>
                <c:pt idx="1337">
                  <c:v>0.0012090706938199</c:v>
                </c:pt>
                <c:pt idx="1338">
                  <c:v>0.00120819326307105</c:v>
                </c:pt>
                <c:pt idx="1339">
                  <c:v>0.00120721224836813</c:v>
                </c:pt>
                <c:pt idx="1340">
                  <c:v>0.00120617330827561</c:v>
                </c:pt>
                <c:pt idx="1341">
                  <c:v>0.0012051181957078</c:v>
                </c:pt>
                <c:pt idx="1342">
                  <c:v>0.00120408210919476</c:v>
                </c:pt>
                <c:pt idx="1343">
                  <c:v>0.00120309225911243</c:v>
                </c:pt>
                <c:pt idx="1344">
                  <c:v>0.00120216765345361</c:v>
                </c:pt>
                <c:pt idx="1345">
                  <c:v>0.00120131987525598</c:v>
                </c:pt>
                <c:pt idx="1346">
                  <c:v>0.00120055454158267</c:v>
                </c:pt>
                <c:pt idx="1347">
                  <c:v>0.00119987311811036</c:v>
                </c:pt>
                <c:pt idx="1348">
                  <c:v>0.00119927478974177</c:v>
                </c:pt>
                <c:pt idx="1349">
                  <c:v>0.00119875813956751</c:v>
                </c:pt>
                <c:pt idx="1350">
                  <c:v>0.00119832245942243</c:v>
                </c:pt>
                <c:pt idx="1351">
                  <c:v>0.00119796857496235</c:v>
                </c:pt>
                <c:pt idx="1352">
                  <c:v>0.00119769912797981</c:v>
                </c:pt>
                <c:pt idx="1353">
                  <c:v>0.00119751828282443</c:v>
                </c:pt>
                <c:pt idx="1354">
                  <c:v>0.0011974309061683</c:v>
                </c:pt>
                <c:pt idx="1355">
                  <c:v>0.00119744128830306</c:v>
                </c:pt>
                <c:pt idx="1356">
                  <c:v>0.00119755154921118</c:v>
                </c:pt>
                <c:pt idx="1357">
                  <c:v>0.00119775994164799</c:v>
                </c:pt>
                <c:pt idx="1358">
                  <c:v>0.00119805931208994</c:v>
                </c:pt>
                <c:pt idx="1359">
                  <c:v>0.00119843600968973</c:v>
                </c:pt>
                <c:pt idx="1360">
                  <c:v>0.00119886951756633</c:v>
                </c:pt>
                <c:pt idx="1361">
                  <c:v>0.00119933300446266</c:v>
                </c:pt>
                <c:pt idx="1362">
                  <c:v>0.00119979487070262</c:v>
                </c:pt>
                <c:pt idx="1363">
                  <c:v>0.00120022119414031</c:v>
                </c:pt>
                <c:pt idx="1364">
                  <c:v>0.00120057881873909</c:v>
                </c:pt>
                <c:pt idx="1365">
                  <c:v>0.00120083866088511</c:v>
                </c:pt>
                <c:pt idx="1366">
                  <c:v>0.00120097877477667</c:v>
                </c:pt>
                <c:pt idx="1367">
                  <c:v>0.00120098669213957</c:v>
                </c:pt>
                <c:pt idx="1368">
                  <c:v>0.00120086067026835</c:v>
                </c:pt>
                <c:pt idx="1369">
                  <c:v>0.00120060964913</c:v>
                </c:pt>
                <c:pt idx="1370">
                  <c:v>0.00120025194485829</c:v>
                </c:pt>
                <c:pt idx="1371">
                  <c:v>0.00119981288672143</c:v>
                </c:pt>
                <c:pt idx="1372">
                  <c:v>0.00119932178585045</c:v>
                </c:pt>
                <c:pt idx="1373">
                  <c:v>0.00119880868033804</c:v>
                </c:pt>
                <c:pt idx="1374">
                  <c:v>0.00119830131119905</c:v>
                </c:pt>
                <c:pt idx="1375">
                  <c:v>0.00119782271203481</c:v>
                </c:pt>
                <c:pt idx="1376">
                  <c:v>0.00119738964180654</c:v>
                </c:pt>
                <c:pt idx="1377">
                  <c:v>0.00119701195968013</c:v>
                </c:pt>
                <c:pt idx="1378">
                  <c:v>0.0011966928899972</c:v>
                </c:pt>
                <c:pt idx="1379">
                  <c:v>0.00119643000250638</c:v>
                </c:pt>
                <c:pt idx="1380">
                  <c:v>0.00119621666577382</c:v>
                </c:pt>
                <c:pt idx="1381">
                  <c:v>0.00119604369942529</c:v>
                </c:pt>
                <c:pt idx="1382">
                  <c:v>0.00119590096368744</c:v>
                </c:pt>
                <c:pt idx="1383">
                  <c:v>0.00119577867197959</c:v>
                </c:pt>
                <c:pt idx="1384">
                  <c:v>0.00119566828483918</c:v>
                </c:pt>
                <c:pt idx="1385">
                  <c:v>0.00119556292052969</c:v>
                </c:pt>
                <c:pt idx="1386">
                  <c:v>0.0011954573049343</c:v>
                </c:pt>
                <c:pt idx="1387">
                  <c:v>0.00119534736525276</c:v>
                </c:pt>
                <c:pt idx="1388">
                  <c:v>0.00119522951134503</c:v>
                </c:pt>
                <c:pt idx="1389">
                  <c:v>0.00119509993608664</c:v>
                </c:pt>
                <c:pt idx="1390">
                  <c:v>0.00119495397424786</c:v>
                </c:pt>
                <c:pt idx="1391">
                  <c:v>0.00119478567237854</c:v>
                </c:pt>
                <c:pt idx="1392">
                  <c:v>0.00119458770982764</c:v>
                </c:pt>
                <c:pt idx="1393">
                  <c:v>0.00119435168241061</c:v>
                </c:pt>
                <c:pt idx="1394">
                  <c:v>0.00119406876581482</c:v>
                </c:pt>
                <c:pt idx="1395">
                  <c:v>0.00119373068236646</c:v>
                </c:pt>
                <c:pt idx="1396">
                  <c:v>0.00119333088151805</c:v>
                </c:pt>
                <c:pt idx="1397">
                  <c:v>0.001192865831051</c:v>
                </c:pt>
                <c:pt idx="1398">
                  <c:v>0.00119233628073353</c:v>
                </c:pt>
                <c:pt idx="1399">
                  <c:v>0.00119174837597173</c:v>
                </c:pt>
                <c:pt idx="1400">
                  <c:v>0.00119111451949382</c:v>
                </c:pt>
                <c:pt idx="1401">
                  <c:v>0.00119045383110436</c:v>
                </c:pt>
                <c:pt idx="1402">
                  <c:v>0.00118979208665339</c:v>
                </c:pt>
                <c:pt idx="1403">
                  <c:v>0.00118916098415183</c:v>
                </c:pt>
                <c:pt idx="1404">
                  <c:v>0.00118859655870945</c:v>
                </c:pt>
                <c:pt idx="1405">
                  <c:v>0.00118813674538478</c:v>
                </c:pt>
                <c:pt idx="1406">
                  <c:v>0.00118781797254409</c:v>
                </c:pt>
                <c:pt idx="1407">
                  <c:v>0.00118767100157826</c:v>
                </c:pt>
                <c:pt idx="1408">
                  <c:v>0.00118771635112952</c:v>
                </c:pt>
                <c:pt idx="1409">
                  <c:v>0.00118795987162238</c:v>
                </c:pt>
                <c:pt idx="1410">
                  <c:v>0.00118838920139448</c:v>
                </c:pt>
                <c:pt idx="1411">
                  <c:v>0.00118897188948328</c:v>
                </c:pt>
                <c:pt idx="1412">
                  <c:v>0.00118965586437284</c:v>
                </c:pt>
                <c:pt idx="1413">
                  <c:v>0.001190372650344</c:v>
                </c:pt>
                <c:pt idx="1414">
                  <c:v>0.00119104329288759</c:v>
                </c:pt>
                <c:pt idx="1415">
                  <c:v>0.00119158645548153</c:v>
                </c:pt>
                <c:pt idx="1416">
                  <c:v>0.00119192768265802</c:v>
                </c:pt>
                <c:pt idx="1417">
                  <c:v>0.00119200849946106</c:v>
                </c:pt>
                <c:pt idx="1418">
                  <c:v>0.00119179392325208</c:v>
                </c:pt>
                <c:pt idx="1419">
                  <c:v>0.001191277162019</c:v>
                </c:pt>
                <c:pt idx="1420">
                  <c:v>0.00119048069613496</c:v>
                </c:pt>
                <c:pt idx="1421">
                  <c:v>0.00118945351277223</c:v>
                </c:pt>
                <c:pt idx="1422">
                  <c:v>0.00118826492094996</c:v>
                </c:pt>
                <c:pt idx="1423">
                  <c:v>0.00118699587236931</c:v>
                </c:pt>
                <c:pt idx="1424">
                  <c:v>0.00118572912080418</c:v>
                </c:pt>
                <c:pt idx="1425">
                  <c:v>0.00118453962625096</c:v>
                </c:pt>
                <c:pt idx="1426">
                  <c:v>0.00118348652400267</c:v>
                </c:pt>
                <c:pt idx="1427">
                  <c:v>0.00118260764370705</c:v>
                </c:pt>
                <c:pt idx="1428">
                  <c:v>0.00118191711692331</c:v>
                </c:pt>
                <c:pt idx="1429">
                  <c:v>0.00118140611710282</c:v>
                </c:pt>
                <c:pt idx="1430">
                  <c:v>0.00118104631362156</c:v>
                </c:pt>
                <c:pt idx="1431">
                  <c:v>0.00118079527961804</c:v>
                </c:pt>
                <c:pt idx="1432">
                  <c:v>0.00118060286333086</c:v>
                </c:pt>
                <c:pt idx="1433">
                  <c:v>0.0011804175141777</c:v>
                </c:pt>
                <c:pt idx="1434">
                  <c:v>0.00118019167553258</c:v>
                </c:pt>
                <c:pt idx="1435">
                  <c:v>0.00117988557789167</c:v>
                </c:pt>
                <c:pt idx="1436">
                  <c:v>0.00117946911520662</c:v>
                </c:pt>
                <c:pt idx="1437">
                  <c:v>0.00117892178814929</c:v>
                </c:pt>
                <c:pt idx="1438">
                  <c:v>0.0011782309159366</c:v>
                </c:pt>
                <c:pt idx="1439">
                  <c:v>0.00117738925938819</c:v>
                </c:pt>
                <c:pt idx="1440">
                  <c:v>0.00117639097584327</c:v>
                </c:pt>
                <c:pt idx="1441">
                  <c:v>0.00117522816106088</c:v>
                </c:pt>
                <c:pt idx="1442">
                  <c:v>0.00117388732340213</c:v>
                </c:pt>
                <c:pt idx="1443">
                  <c:v>0.00117234621486142</c:v>
                </c:pt>
                <c:pt idx="1444">
                  <c:v>0.00117057085478878</c:v>
                </c:pt>
                <c:pt idx="1445">
                  <c:v>0.00116851274325594</c:v>
                </c:pt>
                <c:pt idx="1446">
                  <c:v>0.0011661058911563</c:v>
                </c:pt>
                <c:pt idx="1447">
                  <c:v>0.00116326351511937</c:v>
                </c:pt>
                <c:pt idx="1448">
                  <c:v>0.00115987443549152</c:v>
                </c:pt>
                <c:pt idx="1449">
                  <c:v>0.0011557993167265</c:v>
                </c:pt>
                <c:pt idx="1450">
                  <c:v>0.00115086749027043</c:v>
                </c:pt>
                <c:pt idx="1451">
                  <c:v>0.00114487534742312</c:v>
                </c:pt>
                <c:pt idx="1452">
                  <c:v>0.00113758775322648</c:v>
                </c:pt>
                <c:pt idx="1453">
                  <c:v>0.0011287440889999</c:v>
                </c:pt>
                <c:pt idx="1454">
                  <c:v>0.00111807060220887</c:v>
                </c:pt>
                <c:pt idx="1455">
                  <c:v>0.00110530021216926</c:v>
                </c:pt>
                <c:pt idx="1456">
                  <c:v>0.0010901997264411</c:v>
                </c:pt>
                <c:pt idx="1457">
                  <c:v>0.00107260363070045</c:v>
                </c:pt>
                <c:pt idx="1458">
                  <c:v>0.0010524513175698</c:v>
                </c:pt>
                <c:pt idx="1459">
                  <c:v>0.00102982322056851</c:v>
                </c:pt>
                <c:pt idx="1460">
                  <c:v>0.0010049699541675</c:v>
                </c:pt>
                <c:pt idx="1461">
                  <c:v>0.000978328209648765</c:v>
                </c:pt>
                <c:pt idx="1462">
                  <c:v>0.000950517864980458</c:v>
                </c:pt>
                <c:pt idx="1463">
                  <c:v>0.000922316942416131</c:v>
                </c:pt>
                <c:pt idx="1464">
                  <c:v>0.000894614250391823</c:v>
                </c:pt>
                <c:pt idx="1465">
                  <c:v>0.000868343382098306</c:v>
                </c:pt>
                <c:pt idx="1466">
                  <c:v>0.000844405413928789</c:v>
                </c:pt>
                <c:pt idx="1467">
                  <c:v>0.000823590172937763</c:v>
                </c:pt>
                <c:pt idx="1468">
                  <c:v>0.000806506916798321</c:v>
                </c:pt>
                <c:pt idx="1469">
                  <c:v>0.000793534158139269</c:v>
                </c:pt>
                <c:pt idx="1470">
                  <c:v>0.000784795347021561</c:v>
                </c:pt>
                <c:pt idx="1471">
                  <c:v>0.000780163050730204</c:v>
                </c:pt>
                <c:pt idx="1472">
                  <c:v>0.000779289635327867</c:v>
                </c:pt>
                <c:pt idx="1473">
                  <c:v>0.000781658571988716</c:v>
                </c:pt>
                <c:pt idx="1474">
                  <c:v>0.000786647875826445</c:v>
                </c:pt>
                <c:pt idx="1475">
                  <c:v>0.000793596298434771</c:v>
                </c:pt>
                <c:pt idx="1476">
                  <c:v>0.000801863639873703</c:v>
                </c:pt>
                <c:pt idx="1477">
                  <c:v>0.000810878713945485</c:v>
                </c:pt>
                <c:pt idx="1478">
                  <c:v>0.000820171195821414</c:v>
                </c:pt>
                <c:pt idx="1479">
                  <c:v>0.000829386511182732</c:v>
                </c:pt>
                <c:pt idx="1480">
                  <c:v>0.00083828536854318</c:v>
                </c:pt>
                <c:pt idx="1481">
                  <c:v>0.000846731294532907</c:v>
                </c:pt>
                <c:pt idx="1482">
                  <c:v>0.000854670418670353</c:v>
                </c:pt>
                <c:pt idx="1483">
                  <c:v>0.000862107906859121</c:v>
                </c:pt>
                <c:pt idx="1484">
                  <c:v>0.000869084832072766</c:v>
                </c:pt>
                <c:pt idx="1485">
                  <c:v>0.000875658533292656</c:v>
                </c:pt>
                <c:pt idx="1486">
                  <c:v>0.000881888091684956</c:v>
                </c:pt>
                <c:pt idx="1487">
                  <c:v>0.000887825683858293</c:v>
                </c:pt>
                <c:pt idx="1488">
                  <c:v>0.000893513363100627</c:v>
                </c:pt>
                <c:pt idx="1489">
                  <c:v>0.000898984185043707</c:v>
                </c:pt>
                <c:pt idx="1490">
                  <c:v>0.000904266066937443</c:v>
                </c:pt>
                <c:pt idx="1491">
                  <c:v>0.00090938711250708</c:v>
                </c:pt>
                <c:pt idx="1492">
                  <c:v>0.000914380657061877</c:v>
                </c:pt>
                <c:pt idx="1493">
                  <c:v>0.000919289276190599</c:v>
                </c:pt>
                <c:pt idx="1494">
                  <c:v>0.000924167217773518</c:v>
                </c:pt>
                <c:pt idx="1495">
                  <c:v>0.000929081248824183</c:v>
                </c:pt>
                <c:pt idx="1496">
                  <c:v>0.000934110050306239</c:v>
                </c:pt>
                <c:pt idx="1497">
                  <c:v>0.000939342687786983</c:v>
                </c:pt>
                <c:pt idx="1498">
                  <c:v>0.000944876593406735</c:v>
                </c:pt>
                <c:pt idx="1499">
                  <c:v>0.000950815180121661</c:v>
                </c:pt>
                <c:pt idx="1500">
                  <c:v>0.000957265742109515</c:v>
                </c:pt>
                <c:pt idx="1501">
                  <c:v>0.000964336731328243</c:v>
                </c:pt>
                <c:pt idx="1502">
                  <c:v>0.000972134720823932</c:v>
                </c:pt>
                <c:pt idx="1503">
                  <c:v>0.000980760430516125</c:v>
                </c:pt>
                <c:pt idx="1504">
                  <c:v>0.000990303494623126</c:v>
                </c:pt>
                <c:pt idx="1505">
                  <c:v>0.00100083571949629</c:v>
                </c:pt>
                <c:pt idx="1506">
                  <c:v>0.00101240286195619</c:v>
                </c:pt>
                <c:pt idx="1507">
                  <c:v>0.0010250155401126</c:v>
                </c:pt>
                <c:pt idx="1508">
                  <c:v>0.00103864002939736</c:v>
                </c:pt>
                <c:pt idx="1509">
                  <c:v>0.00105319028138314</c:v>
                </c:pt>
                <c:pt idx="1510">
                  <c:v>0.00106852263954455</c:v>
                </c:pt>
                <c:pt idx="1511">
                  <c:v>0.0010844347427668</c:v>
                </c:pt>
                <c:pt idx="1512">
                  <c:v>0.00110066977391445</c:v>
                </c:pt>
                <c:pt idx="1513">
                  <c:v>0.00111692664102375</c:v>
                </c:pt>
                <c:pt idx="1514">
                  <c:v>0.00113287578279019</c:v>
                </c:pt>
                <c:pt idx="1515">
                  <c:v>0.0011481794167824</c:v>
                </c:pt>
                <c:pt idx="1516">
                  <c:v>0.00116251423937815</c:v>
                </c:pt>
                <c:pt idx="1517">
                  <c:v>0.0011755938243246</c:v>
                </c:pt>
                <c:pt idx="1518">
                  <c:v>0.00118718812748059</c:v>
                </c:pt>
                <c:pt idx="1519">
                  <c:v>0.00119713770561771</c:v>
                </c:pt>
                <c:pt idx="1520">
                  <c:v>0.00120536105178468</c:v>
                </c:pt>
                <c:pt idx="1521">
                  <c:v>0.00121185457370058</c:v>
                </c:pt>
                <c:pt idx="1522">
                  <c:v>0.00121668583255944</c:v>
                </c:pt>
                <c:pt idx="1523">
                  <c:v>0.00121998158417868</c:v>
                </c:pt>
                <c:pt idx="1524">
                  <c:v>0.00122191269316636</c:v>
                </c:pt>
                <c:pt idx="1525">
                  <c:v>0.00122267810346566</c:v>
                </c:pt>
                <c:pt idx="1526">
                  <c:v>0.00122248972854451</c:v>
                </c:pt>
                <c:pt idx="1527">
                  <c:v>0.00122155956080497</c:v>
                </c:pt>
                <c:pt idx="1528">
                  <c:v>0.00122008961086946</c:v>
                </c:pt>
                <c:pt idx="1529">
                  <c:v>0.00121826471855867</c:v>
                </c:pt>
                <c:pt idx="1530">
                  <c:v>0.0012162479034852</c:v>
                </c:pt>
                <c:pt idx="1531">
                  <c:v>0.001214177715439</c:v>
                </c:pt>
                <c:pt idx="1532">
                  <c:v>0.00121216711410777</c:v>
                </c:pt>
                <c:pt idx="1533">
                  <c:v>0.00121030349347077</c:v>
                </c:pt>
                <c:pt idx="1534">
                  <c:v>0.00120864961183336</c:v>
                </c:pt>
                <c:pt idx="1535">
                  <c:v>0.00120724528454161</c:v>
                </c:pt>
                <c:pt idx="1536">
                  <c:v>0.00120610970896939</c:v>
                </c:pt>
                <c:pt idx="1537">
                  <c:v>0.0012052442510941</c:v>
                </c:pt>
                <c:pt idx="1538">
                  <c:v>0.00120463553071366</c:v>
                </c:pt>
                <c:pt idx="1539">
                  <c:v>0.00120425858135856</c:v>
                </c:pt>
                <c:pt idx="1540">
                  <c:v>0.00120407992704704</c:v>
                </c:pt>
                <c:pt idx="1541">
                  <c:v>0.00120406045933976</c:v>
                </c:pt>
                <c:pt idx="1542">
                  <c:v>0.0012041581286556</c:v>
                </c:pt>
                <c:pt idx="1543">
                  <c:v>0.00120433042446625</c:v>
                </c:pt>
                <c:pt idx="1544">
                  <c:v>0.00120453671758409</c:v>
                </c:pt>
                <c:pt idx="1545">
                  <c:v>0.00120474045038033</c:v>
                </c:pt>
                <c:pt idx="1546">
                  <c:v>0.00120491115296495</c:v>
                </c:pt>
                <c:pt idx="1547">
                  <c:v>0.00120502612130713</c:v>
                </c:pt>
                <c:pt idx="1548">
                  <c:v>0.00120507164923528</c:v>
                </c:pt>
                <c:pt idx="1549">
                  <c:v>0.00120504365708416</c:v>
                </c:pt>
                <c:pt idx="1550">
                  <c:v>0.00120494763220837</c:v>
                </c:pt>
                <c:pt idx="1551">
                  <c:v>0.00120479778314341</c:v>
                </c:pt>
                <c:pt idx="1552">
                  <c:v>0.00120461563384291</c:v>
                </c:pt>
                <c:pt idx="1553">
                  <c:v>0.00120442805758428</c:v>
                </c:pt>
                <c:pt idx="1554">
                  <c:v>0.00120426495885971</c:v>
                </c:pt>
                <c:pt idx="1555">
                  <c:v>0.00120415676949871</c:v>
                </c:pt>
                <c:pt idx="1556">
                  <c:v>0.00120413194587386</c:v>
                </c:pt>
                <c:pt idx="1557">
                  <c:v>0.00120421453796406</c:v>
                </c:pt>
                <c:pt idx="1558">
                  <c:v>0.00120442195810839</c:v>
                </c:pt>
                <c:pt idx="1559">
                  <c:v>0.00120476307654367</c:v>
                </c:pt>
                <c:pt idx="1560">
                  <c:v>0.00120523674451123</c:v>
                </c:pt>
                <c:pt idx="1561">
                  <c:v>0.001205830917383</c:v>
                </c:pt>
                <c:pt idx="1562">
                  <c:v>0.00120652255104569</c:v>
                </c:pt>
                <c:pt idx="1563">
                  <c:v>0.00120727842777123</c:v>
                </c:pt>
                <c:pt idx="1564">
                  <c:v>0.00120805699976075</c:v>
                </c:pt>
                <c:pt idx="1565">
                  <c:v>0.00120881121872569</c:v>
                </c:pt>
                <c:pt idx="1566">
                  <c:v>0.00120949220674626</c:v>
                </c:pt>
                <c:pt idx="1567">
                  <c:v>0.00121005336401846</c:v>
                </c:pt>
                <c:pt idx="1568">
                  <c:v>0.0012104545284429</c:v>
                </c:pt>
                <c:pt idx="1569">
                  <c:v>0.00121066564009517</c:v>
                </c:pt>
                <c:pt idx="1570">
                  <c:v>0.00121066943495926</c:v>
                </c:pt>
                <c:pt idx="1571">
                  <c:v>0.00121046281769584</c:v>
                </c:pt>
                <c:pt idx="1572">
                  <c:v>0.0012100567500676</c:v>
                </c:pt>
                <c:pt idx="1573">
                  <c:v>0.00120947470738114</c:v>
                </c:pt>
                <c:pt idx="1574">
                  <c:v>0.00120874996397678</c:v>
                </c:pt>
                <c:pt idx="1575">
                  <c:v>0.00120792210957322</c:v>
                </c:pt>
                <c:pt idx="1576">
                  <c:v>0.00120703327087527</c:v>
                </c:pt>
                <c:pt idx="1577">
                  <c:v>0.00120612449435679</c:v>
                </c:pt>
                <c:pt idx="1578">
                  <c:v>0.00120523266910705</c:v>
                </c:pt>
                <c:pt idx="1579">
                  <c:v>0.00120438823465005</c:v>
                </c:pt>
                <c:pt idx="1580">
                  <c:v>0.00120361381270043</c:v>
                </c:pt>
                <c:pt idx="1581">
                  <c:v>0.00120292374272867</c:v>
                </c:pt>
                <c:pt idx="1582">
                  <c:v>0.00120232443353427</c:v>
                </c:pt>
                <c:pt idx="1583">
                  <c:v>0.00120181535875791</c:v>
                </c:pt>
                <c:pt idx="1584">
                  <c:v>0.00120139050213904</c:v>
                </c:pt>
                <c:pt idx="1585">
                  <c:v>0.00120104003137411</c:v>
                </c:pt>
                <c:pt idx="1586">
                  <c:v>0.00120075200460848</c:v>
                </c:pt>
                <c:pt idx="1587">
                  <c:v>0.00120051392396024</c:v>
                </c:pt>
                <c:pt idx="1588">
                  <c:v>0.00120031400605485</c:v>
                </c:pt>
                <c:pt idx="1589">
                  <c:v>0.00120014208363702</c:v>
                </c:pt>
                <c:pt idx="1590">
                  <c:v>0.00119999011037644</c:v>
                </c:pt>
                <c:pt idx="1591">
                  <c:v>0.00119985229612547</c:v>
                </c:pt>
                <c:pt idx="1592">
                  <c:v>0.00119972493984436</c:v>
                </c:pt>
                <c:pt idx="1593">
                  <c:v>0.0011996060724049</c:v>
                </c:pt>
                <c:pt idx="1594">
                  <c:v>0.00119949499107985</c:v>
                </c:pt>
                <c:pt idx="1595">
                  <c:v>0.00119939179367749</c:v>
                </c:pt>
                <c:pt idx="1596">
                  <c:v>0.00119929698534226</c:v>
                </c:pt>
                <c:pt idx="1597">
                  <c:v>0.00119921119341031</c:v>
                </c:pt>
                <c:pt idx="1598">
                  <c:v>0.00119913500183197</c:v>
                </c:pt>
                <c:pt idx="1599">
                  <c:v>0.0011990689010306</c:v>
                </c:pt>
                <c:pt idx="1600">
                  <c:v>0.00119901331814921</c:v>
                </c:pt>
                <c:pt idx="1601">
                  <c:v>0.00119896869310151</c:v>
                </c:pt>
                <c:pt idx="1602">
                  <c:v>0.00119893555446975</c:v>
                </c:pt>
                <c:pt idx="1603">
                  <c:v>0.00119891457843693</c:v>
                </c:pt>
                <c:pt idx="1604">
                  <c:v>0.00119890658902089</c:v>
                </c:pt>
                <c:pt idx="1605">
                  <c:v>0.00119891247486823</c:v>
                </c:pt>
                <c:pt idx="1606">
                  <c:v>0.00119893302746062</c:v>
                </c:pt>
                <c:pt idx="1607">
                  <c:v>0.00119896869243252</c:v>
                </c:pt>
                <c:pt idx="1608">
                  <c:v>0.00119901925611256</c:v>
                </c:pt>
                <c:pt idx="1609">
                  <c:v>0.00119908349959251</c:v>
                </c:pt>
                <c:pt idx="1610">
                  <c:v>0.00119915887388392</c:v>
                </c:pt>
                <c:pt idx="1611">
                  <c:v>0.00119924125185174</c:v>
                </c:pt>
                <c:pt idx="1612">
                  <c:v>0.00119932482397347</c:v>
                </c:pt>
                <c:pt idx="1613">
                  <c:v>0.00119940219227205</c:v>
                </c:pt>
                <c:pt idx="1614">
                  <c:v>0.00119946469681246</c:v>
                </c:pt>
                <c:pt idx="1615">
                  <c:v>0.00119950297273334</c:v>
                </c:pt>
                <c:pt idx="1616">
                  <c:v>0.00119950769331934</c:v>
                </c:pt>
                <c:pt idx="1617">
                  <c:v>0.00119947041793662</c:v>
                </c:pt>
                <c:pt idx="1618">
                  <c:v>0.00119938442357477</c:v>
                </c:pt>
                <c:pt idx="1619">
                  <c:v>0.00119924539444049</c:v>
                </c:pt>
                <c:pt idx="1620">
                  <c:v>0.00119905185896992</c:v>
                </c:pt>
                <c:pt idx="1621">
                  <c:v>0.00119880530701594</c:v>
                </c:pt>
                <c:pt idx="1622">
                  <c:v>0.00119850986849626</c:v>
                </c:pt>
                <c:pt idx="1623">
                  <c:v>0.00119817177627625</c:v>
                </c:pt>
                <c:pt idx="1624">
                  <c:v>0.00119779854103431</c:v>
                </c:pt>
                <c:pt idx="1625">
                  <c:v>0.00119739803685869</c:v>
                </c:pt>
                <c:pt idx="1626">
                  <c:v>0.00119697764838442</c:v>
                </c:pt>
                <c:pt idx="1627">
                  <c:v>0.00119654361117207</c:v>
                </c:pt>
                <c:pt idx="1628">
                  <c:v>0.00119610067665232</c:v>
                </c:pt>
                <c:pt idx="1629">
                  <c:v>0.00119565214026241</c:v>
                </c:pt>
                <c:pt idx="1630">
                  <c:v>0.00119520030607986</c:v>
                </c:pt>
                <c:pt idx="1631">
                  <c:v>0.00119474732059686</c:v>
                </c:pt>
                <c:pt idx="1632">
                  <c:v>0.00119429634134198</c:v>
                </c:pt>
                <c:pt idx="1633">
                  <c:v>0.00119385292323278</c:v>
                </c:pt>
                <c:pt idx="1634">
                  <c:v>0.00119342647269681</c:v>
                </c:pt>
                <c:pt idx="1635">
                  <c:v>0.00119303157292336</c:v>
                </c:pt>
                <c:pt idx="1636">
                  <c:v>0.00119268893786293</c:v>
                </c:pt>
                <c:pt idx="1637">
                  <c:v>0.00119242572549422</c:v>
                </c:pt>
                <c:pt idx="1638">
                  <c:v>0.00119227494174975</c:v>
                </c:pt>
                <c:pt idx="1639">
                  <c:v>0.00119227372406861</c:v>
                </c:pt>
                <c:pt idx="1640">
                  <c:v>0.00119246041255703</c:v>
                </c:pt>
                <c:pt idx="1641">
                  <c:v>0.00119287050554999</c:v>
                </c:pt>
                <c:pt idx="1642">
                  <c:v>0.0011935318305136</c:v>
                </c:pt>
                <c:pt idx="1643">
                  <c:v>0.0011944595012817</c:v>
                </c:pt>
                <c:pt idx="1644">
                  <c:v>0.00119565142057433</c:v>
                </c:pt>
                <c:pt idx="1645">
                  <c:v>0.0011970851626934</c:v>
                </c:pt>
                <c:pt idx="1646">
                  <c:v>0.00119871698244878</c:v>
                </c:pt>
                <c:pt idx="1647">
                  <c:v>0.00120048344343732</c:v>
                </c:pt>
                <c:pt idx="1648">
                  <c:v>0.00120230575137412</c:v>
                </c:pt>
                <c:pt idx="1649">
                  <c:v>0.00120409640491315</c:v>
                </c:pt>
                <c:pt idx="1650">
                  <c:v>0.00120576733072229</c:v>
                </c:pt>
                <c:pt idx="1651">
                  <c:v>0.00120723836409823</c:v>
                </c:pt>
                <c:pt idx="1652">
                  <c:v>0.00120844482955634</c:v>
                </c:pt>
                <c:pt idx="1653">
                  <c:v>0.00120934312375718</c:v>
                </c:pt>
                <c:pt idx="1654">
                  <c:v>0.0012099135640084</c:v>
                </c:pt>
                <c:pt idx="1655">
                  <c:v>0.00121016023406762</c:v>
                </c:pt>
                <c:pt idx="1656">
                  <c:v>0.00121010807262745</c:v>
                </c:pt>
                <c:pt idx="1657">
                  <c:v>0.00120979787041398</c:v>
                </c:pt>
                <c:pt idx="1658">
                  <c:v>0.00120928008134793</c:v>
                </c:pt>
                <c:pt idx="1659">
                  <c:v>0.00120860842116153</c:v>
                </c:pt>
                <c:pt idx="1660">
                  <c:v>0.00120783410194151</c:v>
                </c:pt>
                <c:pt idx="1661">
                  <c:v>0.00120700131029181</c:v>
                </c:pt>
                <c:pt idx="1662">
                  <c:v>0.00120614422440885</c:v>
                </c:pt>
                <c:pt idx="1663">
                  <c:v>0.00120528560211412</c:v>
                </c:pt>
                <c:pt idx="1664">
                  <c:v>0.00120443681453269</c:v>
                </c:pt>
                <c:pt idx="1665">
                  <c:v>0.0012035989272558</c:v>
                </c:pt>
                <c:pt idx="1666">
                  <c:v>0.00120276456095145</c:v>
                </c:pt>
                <c:pt idx="1667">
                  <c:v>0.00120192018217913</c:v>
                </c:pt>
                <c:pt idx="1668">
                  <c:v>0.00120104858096361</c:v>
                </c:pt>
                <c:pt idx="1669">
                  <c:v>0.00120013135543364</c:v>
                </c:pt>
                <c:pt idx="1670">
                  <c:v>0.00119915128931236</c:v>
                </c:pt>
                <c:pt idx="1671">
                  <c:v>0.00119809454635806</c:v>
                </c:pt>
                <c:pt idx="1672">
                  <c:v>0.00119695262776302</c:v>
                </c:pt>
                <c:pt idx="1673">
                  <c:v>0.00119572402948644</c:v>
                </c:pt>
                <c:pt idx="1674">
                  <c:v>0.00119441551938462</c:v>
                </c:pt>
                <c:pt idx="1675">
                  <c:v>0.00119304293105496</c:v>
                </c:pt>
                <c:pt idx="1676">
                  <c:v>0.00119163135625346</c:v>
                </c:pt>
                <c:pt idx="1677">
                  <c:v>0.00119021461431931</c:v>
                </c:pt>
                <c:pt idx="1678">
                  <c:v>0.00118883390446808</c:v>
                </c:pt>
                <c:pt idx="1679">
                  <c:v>0.00118753559607472</c:v>
                </c:pt>
                <c:pt idx="1680">
                  <c:v>0.00118636819966272</c:v>
                </c:pt>
                <c:pt idx="1681">
                  <c:v>0.00118537866892199</c:v>
                </c:pt>
                <c:pt idx="1682">
                  <c:v>0.00118460833786031</c:v>
                </c:pt>
                <c:pt idx="1683">
                  <c:v>0.00118408882552589</c:v>
                </c:pt>
                <c:pt idx="1684">
                  <c:v>0.0011838384729632</c:v>
                </c:pt>
                <c:pt idx="1685">
                  <c:v>0.00118385976731352</c:v>
                </c:pt>
                <c:pt idx="1686">
                  <c:v>0.00118413820051772</c:v>
                </c:pt>
                <c:pt idx="1687">
                  <c:v>0.00118464285411806</c:v>
                </c:pt>
                <c:pt idx="1688">
                  <c:v>0.00118532876114172</c:v>
                </c:pt>
                <c:pt idx="1689">
                  <c:v>0.00118614084583583</c:v>
                </c:pt>
                <c:pt idx="1690">
                  <c:v>0.00118701895361771</c:v>
                </c:pt>
                <c:pt idx="1691">
                  <c:v>0.0011879033363224</c:v>
                </c:pt>
                <c:pt idx="1692">
                  <c:v>0.00118873984388175</c:v>
                </c:pt>
                <c:pt idx="1693">
                  <c:v>0.00118948415315938</c:v>
                </c:pt>
                <c:pt idx="1694">
                  <c:v>0.00119010453381777</c:v>
                </c:pt>
                <c:pt idx="1695">
                  <c:v>0.00119058291359554</c:v>
                </c:pt>
                <c:pt idx="1696">
                  <c:v>0.00119091429470172</c:v>
                </c:pt>
                <c:pt idx="1697">
                  <c:v>0.00119110481892728</c:v>
                </c:pt>
                <c:pt idx="1698">
                  <c:v>0.00119116895275518</c:v>
                </c:pt>
                <c:pt idx="1699">
                  <c:v>0.00119112632236623</c:v>
                </c:pt>
                <c:pt idx="1700">
                  <c:v>0.00119099868690853</c:v>
                </c:pt>
                <c:pt idx="1701">
                  <c:v>0.00119080741741768</c:v>
                </c:pt>
                <c:pt idx="1702">
                  <c:v>0.00119057168239543</c:v>
                </c:pt>
                <c:pt idx="1703">
                  <c:v>0.00119030739360584</c:v>
                </c:pt>
                <c:pt idx="1704">
                  <c:v>0.00119002682582331</c:v>
                </c:pt>
                <c:pt idx="1705">
                  <c:v>0.00118973874365578</c:v>
                </c:pt>
                <c:pt idx="1706">
                  <c:v>0.00118944886033815</c:v>
                </c:pt>
                <c:pt idx="1707">
                  <c:v>0.00118916042913685</c:v>
                </c:pt>
                <c:pt idx="1708">
                  <c:v>0.00118887485338547</c:v>
                </c:pt>
                <c:pt idx="1709">
                  <c:v>0.0011885922058183</c:v>
                </c:pt>
                <c:pt idx="1710">
                  <c:v>0.00118831163581901</c:v>
                </c:pt>
                <c:pt idx="1711">
                  <c:v>0.00118803163877424</c:v>
                </c:pt>
                <c:pt idx="1712">
                  <c:v>0.00118775022833674</c:v>
                </c:pt>
                <c:pt idx="1713">
                  <c:v>0.00118746502050126</c:v>
                </c:pt>
                <c:pt idx="1714">
                  <c:v>0.00118717327093665</c:v>
                </c:pt>
                <c:pt idx="1715">
                  <c:v>0.00118687188933316</c:v>
                </c:pt>
                <c:pt idx="1716">
                  <c:v>0.00118655745073615</c:v>
                </c:pt>
                <c:pt idx="1717">
                  <c:v>0.00118622621387404</c:v>
                </c:pt>
                <c:pt idx="1718">
                  <c:v>0.00118587414931428</c:v>
                </c:pt>
                <c:pt idx="1719">
                  <c:v>0.00118549697218987</c:v>
                </c:pt>
                <c:pt idx="1720">
                  <c:v>0.00118509016557387</c:v>
                </c:pt>
                <c:pt idx="1721">
                  <c:v>0.0011846489788603</c:v>
                </c:pt>
                <c:pt idx="1722">
                  <c:v>0.00118416836765374</c:v>
                </c:pt>
                <c:pt idx="1723">
                  <c:v>0.00118364286604509</c:v>
                </c:pt>
                <c:pt idx="1724">
                  <c:v>0.00118306633515636</c:v>
                </c:pt>
                <c:pt idx="1725">
                  <c:v>0.0011824316123508</c:v>
                </c:pt>
                <c:pt idx="1726">
                  <c:v>0.00118172992723541</c:v>
                </c:pt>
                <c:pt idx="1727">
                  <c:v>0.00118095046701183</c:v>
                </c:pt>
                <c:pt idx="1728">
                  <c:v>0.001180079609732</c:v>
                </c:pt>
                <c:pt idx="1729">
                  <c:v>0.00117909975144483</c:v>
                </c:pt>
                <c:pt idx="1730">
                  <c:v>0.00117798836737202</c:v>
                </c:pt>
                <c:pt idx="1731">
                  <c:v>0.00117671658631952</c:v>
                </c:pt>
                <c:pt idx="1732">
                  <c:v>0.00117524756953595</c:v>
                </c:pt>
                <c:pt idx="1733">
                  <c:v>0.00117353436536022</c:v>
                </c:pt>
                <c:pt idx="1734">
                  <c:v>0.00117151741330811</c:v>
                </c:pt>
                <c:pt idx="1735">
                  <c:v>0.00116912136426897</c:v>
                </c:pt>
                <c:pt idx="1736">
                  <c:v>0.00116625158394942</c:v>
                </c:pt>
                <c:pt idx="1737">
                  <c:v>0.00116279037572894</c:v>
                </c:pt>
                <c:pt idx="1738">
                  <c:v>0.00115859350573525</c:v>
                </c:pt>
                <c:pt idx="1739">
                  <c:v>0.00115348781811842</c:v>
                </c:pt>
                <c:pt idx="1740">
                  <c:v>0.00114727106737506</c:v>
                </c:pt>
                <c:pt idx="1741">
                  <c:v>0.00113971532933681</c:v>
                </c:pt>
                <c:pt idx="1742">
                  <c:v>0.0011305754427493</c:v>
                </c:pt>
                <c:pt idx="1743">
                  <c:v>0.00111960370553884</c:v>
                </c:pt>
                <c:pt idx="1744">
                  <c:v>0.00110657141517488</c:v>
                </c:pt>
                <c:pt idx="1745">
                  <c:v>0.00109129681791829</c:v>
                </c:pt>
                <c:pt idx="1746">
                  <c:v>0.00107367760614807</c:v>
                </c:pt>
                <c:pt idx="1747">
                  <c:v>0.00105372454349051</c:v>
                </c:pt>
                <c:pt idx="1748">
                  <c:v>0.00103159142445995</c:v>
                </c:pt>
                <c:pt idx="1749">
                  <c:v>0.00100759574840352</c:v>
                </c:pt>
                <c:pt idx="1750">
                  <c:v>0.000982224668276768</c:v>
                </c:pt>
                <c:pt idx="1751">
                  <c:v>0.000956122111486405</c:v>
                </c:pt>
                <c:pt idx="1752">
                  <c:v>0.000930055464403339</c:v>
                </c:pt>
                <c:pt idx="1753">
                  <c:v>0.000904863388067377</c:v>
                </c:pt>
                <c:pt idx="1754">
                  <c:v>0.000881390228579469</c:v>
                </c:pt>
                <c:pt idx="1755">
                  <c:v>0.000860414892222317</c:v>
                </c:pt>
                <c:pt idx="1756">
                  <c:v>0.000842583998548025</c:v>
                </c:pt>
                <c:pt idx="1757">
                  <c:v>0.000828358863104276</c:v>
                </c:pt>
                <c:pt idx="1758">
                  <c:v>0.000817983848661904</c:v>
                </c:pt>
                <c:pt idx="1759">
                  <c:v>0.000811480164735352</c:v>
                </c:pt>
                <c:pt idx="1760">
                  <c:v>0.000808665012887758</c:v>
                </c:pt>
                <c:pt idx="1761">
                  <c:v>0.000809191975272007</c:v>
                </c:pt>
                <c:pt idx="1762">
                  <c:v>0.000812605542583555</c:v>
                </c:pt>
                <c:pt idx="1763">
                  <c:v>0.000818401193075913</c:v>
                </c:pt>
                <c:pt idx="1764">
                  <c:v>0.000826082608120828</c:v>
                </c:pt>
                <c:pt idx="1765">
                  <c:v>0.000835209159145097</c:v>
                </c:pt>
                <c:pt idx="1766">
                  <c:v>0.000845429200628638</c:v>
                </c:pt>
                <c:pt idx="1767">
                  <c:v>0.000856497353182692</c:v>
                </c:pt>
                <c:pt idx="1768">
                  <c:v>0.00086827627638698</c:v>
                </c:pt>
                <c:pt idx="1769">
                  <c:v>0.000880725151046471</c:v>
                </c:pt>
                <c:pt idx="1770">
                  <c:v>0.000893878046987525</c:v>
                </c:pt>
                <c:pt idx="1771">
                  <c:v>0.000907815727310347</c:v>
                </c:pt>
                <c:pt idx="1772">
                  <c:v>0.000922634374936193</c:v>
                </c:pt>
                <c:pt idx="1773">
                  <c:v>0.000938414504304397</c:v>
                </c:pt>
                <c:pt idx="1774">
                  <c:v>0.000955193011609323</c:v>
                </c:pt>
                <c:pt idx="1775">
                  <c:v>0.000972941001453371</c:v>
                </c:pt>
                <c:pt idx="1776">
                  <c:v>0.00099154960845064</c:v>
                </c:pt>
                <c:pt idx="1777">
                  <c:v>0.0010108254189508</c:v>
                </c:pt>
                <c:pt idx="1778">
                  <c:v>0.00103049621672861</c:v>
                </c:pt>
                <c:pt idx="1779">
                  <c:v>0.00105022664157326</c:v>
                </c:pt>
                <c:pt idx="1780">
                  <c:v>0.00106964209200614</c:v>
                </c:pt>
                <c:pt idx="1781">
                  <c:v>0.00108835803050017</c:v>
                </c:pt>
                <c:pt idx="1782">
                  <c:v>0.00110601102214977</c:v>
                </c:pt>
                <c:pt idx="1783">
                  <c:v>0.0011222875400584</c:v>
                </c:pt>
                <c:pt idx="1784">
                  <c:v>0.00113694694717294</c:v>
                </c:pt>
                <c:pt idx="1785">
                  <c:v>0.00114983600951154</c:v>
                </c:pt>
                <c:pt idx="1786">
                  <c:v>0.00116089369225373</c:v>
                </c:pt>
                <c:pt idx="1787">
                  <c:v>0.00117014638744794</c:v>
                </c:pt>
                <c:pt idx="1788">
                  <c:v>0.00117769536965199</c:v>
                </c:pt>
                <c:pt idx="1789">
                  <c:v>0.00118369891032718</c:v>
                </c:pt>
                <c:pt idx="1790">
                  <c:v>0.00118835179151322</c:v>
                </c:pt>
                <c:pt idx="1791">
                  <c:v>0.00119186534349785</c:v>
                </c:pt>
                <c:pt idx="1792">
                  <c:v>0.00119445001575277</c:v>
                </c:pt>
                <c:pt idx="1793">
                  <c:v>0.00119630200230538</c:v>
                </c:pt>
                <c:pt idx="1794">
                  <c:v>0.00119759436600633</c:v>
                </c:pt>
                <c:pt idx="1795">
                  <c:v>0.00119847258715821</c:v>
                </c:pt>
                <c:pt idx="1796">
                  <c:v>0.0011990536860766</c:v>
                </c:pt>
                <c:pt idx="1797">
                  <c:v>0.00119942804372689</c:v>
                </c:pt>
                <c:pt idx="1798">
                  <c:v>0.00119966283483127</c:v>
                </c:pt>
                <c:pt idx="1799">
                  <c:v>0.00119980618783658</c:v>
                </c:pt>
                <c:pt idx="1800">
                  <c:v>0.00119989138669581</c:v>
                </c:pt>
                <c:pt idx="1801">
                  <c:v>0.00119994067455548</c:v>
                </c:pt>
                <c:pt idx="1802">
                  <c:v>0.00119996842740184</c:v>
                </c:pt>
                <c:pt idx="1803">
                  <c:v>0.00119998363632906</c:v>
                </c:pt>
                <c:pt idx="1804">
                  <c:v>0.00119999174773939</c:v>
                </c:pt>
                <c:pt idx="1805">
                  <c:v>0.00119999595758079</c:v>
                </c:pt>
                <c:pt idx="1806">
                  <c:v>0.00119999808326479</c:v>
                </c:pt>
                <c:pt idx="1807">
                  <c:v>0.00119999912719782</c:v>
                </c:pt>
                <c:pt idx="1808">
                  <c:v>0.00119999962454848</c:v>
                </c:pt>
                <c:pt idx="1809">
                  <c:v>0.00119999985354772</c:v>
                </c:pt>
                <c:pt idx="1810">
                  <c:v>0.00119999995464669</c:v>
                </c:pt>
                <c:pt idx="1811">
                  <c:v>0.00119999999439719</c:v>
                </c:pt>
                <c:pt idx="1812">
                  <c:v>0.0011999999990555</c:v>
                </c:pt>
                <c:pt idx="1813">
                  <c:v>0.0011999999990555</c:v>
                </c:pt>
                <c:pt idx="1814">
                  <c:v>0.0011999999990555</c:v>
                </c:pt>
                <c:pt idx="1815">
                  <c:v>0.0011999999990555</c:v>
                </c:pt>
                <c:pt idx="1816">
                  <c:v>0.0011999999990555</c:v>
                </c:pt>
                <c:pt idx="1817">
                  <c:v>0.0011999999990555</c:v>
                </c:pt>
                <c:pt idx="1818">
                  <c:v>0.0011999999990555</c:v>
                </c:pt>
                <c:pt idx="1819">
                  <c:v>0.0011999999990555</c:v>
                </c:pt>
                <c:pt idx="1820">
                  <c:v>0.0011999999990555</c:v>
                </c:pt>
                <c:pt idx="1821">
                  <c:v>0.0011999999990555</c:v>
                </c:pt>
                <c:pt idx="1822">
                  <c:v>0.0011999999990555</c:v>
                </c:pt>
                <c:pt idx="1823">
                  <c:v>0.0011999999990555</c:v>
                </c:pt>
                <c:pt idx="1824">
                  <c:v>0.0011999999990555</c:v>
                </c:pt>
                <c:pt idx="1825">
                  <c:v>0.0011999999990555</c:v>
                </c:pt>
                <c:pt idx="1826">
                  <c:v>0.0011999999990555</c:v>
                </c:pt>
                <c:pt idx="1827">
                  <c:v>0.0011999999990555</c:v>
                </c:pt>
                <c:pt idx="1828">
                  <c:v>0.0011999999990555</c:v>
                </c:pt>
                <c:pt idx="1829">
                  <c:v>0.0011999999990555</c:v>
                </c:pt>
                <c:pt idx="1830">
                  <c:v>0.0011999999990555</c:v>
                </c:pt>
                <c:pt idx="1831">
                  <c:v>0.0011999999990555</c:v>
                </c:pt>
                <c:pt idx="1832">
                  <c:v>0.0011999999990555</c:v>
                </c:pt>
                <c:pt idx="1833">
                  <c:v>0.0011999999990555</c:v>
                </c:pt>
                <c:pt idx="1834">
                  <c:v>0.0011999999990555</c:v>
                </c:pt>
                <c:pt idx="1835">
                  <c:v>0.0011999999990555</c:v>
                </c:pt>
                <c:pt idx="1836">
                  <c:v>0.0011999999990555</c:v>
                </c:pt>
                <c:pt idx="1837">
                  <c:v>0.0011999999990555</c:v>
                </c:pt>
                <c:pt idx="1838">
                  <c:v>0.0011999999990555</c:v>
                </c:pt>
                <c:pt idx="1839">
                  <c:v>0.0011999999990555</c:v>
                </c:pt>
                <c:pt idx="1840">
                  <c:v>0.0011999999990555</c:v>
                </c:pt>
                <c:pt idx="1841">
                  <c:v>0.0011999999990555</c:v>
                </c:pt>
                <c:pt idx="1842">
                  <c:v>0.0011999999990555</c:v>
                </c:pt>
                <c:pt idx="1843">
                  <c:v>0.0011999999990555</c:v>
                </c:pt>
                <c:pt idx="1844">
                  <c:v>0.0011999999990555</c:v>
                </c:pt>
                <c:pt idx="1845">
                  <c:v>0.0011999999990555</c:v>
                </c:pt>
                <c:pt idx="1846">
                  <c:v>0.0011999999990555</c:v>
                </c:pt>
                <c:pt idx="1847">
                  <c:v>0.0011999999990555</c:v>
                </c:pt>
                <c:pt idx="1848">
                  <c:v>0.0011999999990555</c:v>
                </c:pt>
                <c:pt idx="1849">
                  <c:v>0.0011999999990555</c:v>
                </c:pt>
                <c:pt idx="1850">
                  <c:v>0.0011999999990555</c:v>
                </c:pt>
                <c:pt idx="1851">
                  <c:v>0.0011999999990555</c:v>
                </c:pt>
                <c:pt idx="1852">
                  <c:v>0.0011999999990555</c:v>
                </c:pt>
                <c:pt idx="1853">
                  <c:v>0.0011999999990555</c:v>
                </c:pt>
                <c:pt idx="1854">
                  <c:v>0.00119999999905551</c:v>
                </c:pt>
                <c:pt idx="1855">
                  <c:v>0.00119999999905551</c:v>
                </c:pt>
                <c:pt idx="1856">
                  <c:v>0.00119999999905552</c:v>
                </c:pt>
                <c:pt idx="1857">
                  <c:v>0.00119999999905553</c:v>
                </c:pt>
                <c:pt idx="1858">
                  <c:v>0.00119999999905556</c:v>
                </c:pt>
                <c:pt idx="1859">
                  <c:v>0.0011999999990556</c:v>
                </c:pt>
                <c:pt idx="1860">
                  <c:v>0.00119999999905569</c:v>
                </c:pt>
                <c:pt idx="1861">
                  <c:v>0.00119999999905583</c:v>
                </c:pt>
                <c:pt idx="1862">
                  <c:v>0.00119999999905607</c:v>
                </c:pt>
                <c:pt idx="1863">
                  <c:v>0.00119999999905646</c:v>
                </c:pt>
                <c:pt idx="1864">
                  <c:v>0.00119999999905708</c:v>
                </c:pt>
                <c:pt idx="1865">
                  <c:v>0.00119999999905803</c:v>
                </c:pt>
                <c:pt idx="1866">
                  <c:v>0.00119999999905945</c:v>
                </c:pt>
                <c:pt idx="1867">
                  <c:v>0.00119999999906152</c:v>
                </c:pt>
                <c:pt idx="1868">
                  <c:v>0.00119999999906444</c:v>
                </c:pt>
                <c:pt idx="1869">
                  <c:v>0.00119999999906846</c:v>
                </c:pt>
                <c:pt idx="1870">
                  <c:v>0.00119999999907385</c:v>
                </c:pt>
                <c:pt idx="1871">
                  <c:v>0.00119999999908086</c:v>
                </c:pt>
                <c:pt idx="1872">
                  <c:v>0.00119999999908974</c:v>
                </c:pt>
                <c:pt idx="1873">
                  <c:v>0.00119999999910067</c:v>
                </c:pt>
                <c:pt idx="1874">
                  <c:v>0.00119999999911378</c:v>
                </c:pt>
                <c:pt idx="1875">
                  <c:v>0.00119999999912904</c:v>
                </c:pt>
                <c:pt idx="1876">
                  <c:v>0.00119999999914634</c:v>
                </c:pt>
                <c:pt idx="1877">
                  <c:v>0.0011999999991654</c:v>
                </c:pt>
                <c:pt idx="1878">
                  <c:v>0.00119999999918583</c:v>
                </c:pt>
                <c:pt idx="1879">
                  <c:v>0.00119999999920713</c:v>
                </c:pt>
                <c:pt idx="1880">
                  <c:v>0.00119999999922873</c:v>
                </c:pt>
                <c:pt idx="1881">
                  <c:v>0.00119999999925003</c:v>
                </c:pt>
                <c:pt idx="1882">
                  <c:v>0.00119999999927047</c:v>
                </c:pt>
                <c:pt idx="1883">
                  <c:v>0.00119999999928953</c:v>
                </c:pt>
                <c:pt idx="1884">
                  <c:v>0.00119999999930683</c:v>
                </c:pt>
                <c:pt idx="1885">
                  <c:v>0.00119999999932209</c:v>
                </c:pt>
                <c:pt idx="1886">
                  <c:v>0.00119999999933519</c:v>
                </c:pt>
                <c:pt idx="1887">
                  <c:v>0.00119999999934613</c:v>
                </c:pt>
                <c:pt idx="1888">
                  <c:v>0.00119999999935501</c:v>
                </c:pt>
                <c:pt idx="1889">
                  <c:v>0.00119999999936202</c:v>
                </c:pt>
                <c:pt idx="1890">
                  <c:v>0.0011999999993674</c:v>
                </c:pt>
                <c:pt idx="1891">
                  <c:v>0.00119999999937143</c:v>
                </c:pt>
                <c:pt idx="1892">
                  <c:v>0.00119999999937435</c:v>
                </c:pt>
                <c:pt idx="1893">
                  <c:v>0.00119999999937642</c:v>
                </c:pt>
                <c:pt idx="1894">
                  <c:v>0.00119999999937784</c:v>
                </c:pt>
                <c:pt idx="1895">
                  <c:v>0.00119999999937879</c:v>
                </c:pt>
                <c:pt idx="1896">
                  <c:v>0.0011999999993794</c:v>
                </c:pt>
                <c:pt idx="1897">
                  <c:v>0.00119999999937979</c:v>
                </c:pt>
                <c:pt idx="1898">
                  <c:v>0.00119999999938003</c:v>
                </c:pt>
                <c:pt idx="1899">
                  <c:v>0.00119999999938018</c:v>
                </c:pt>
                <c:pt idx="1900">
                  <c:v>0.00119999999938026</c:v>
                </c:pt>
                <c:pt idx="1901">
                  <c:v>0.00119999999938031</c:v>
                </c:pt>
                <c:pt idx="1902">
                  <c:v>0.00119999999938033</c:v>
                </c:pt>
                <c:pt idx="1903">
                  <c:v>0.00119999999938035</c:v>
                </c:pt>
                <c:pt idx="1904">
                  <c:v>0.00119999999938035</c:v>
                </c:pt>
                <c:pt idx="1905">
                  <c:v>0.00119999999938036</c:v>
                </c:pt>
                <c:pt idx="1906">
                  <c:v>0.00119999999938036</c:v>
                </c:pt>
                <c:pt idx="1907">
                  <c:v>0.00119999999938036</c:v>
                </c:pt>
                <c:pt idx="1908">
                  <c:v>0.00119999999938036</c:v>
                </c:pt>
                <c:pt idx="1909">
                  <c:v>0.00119999999938036</c:v>
                </c:pt>
                <c:pt idx="1910">
                  <c:v>0.00119999999938036</c:v>
                </c:pt>
                <c:pt idx="1911">
                  <c:v>0.00119999999938036</c:v>
                </c:pt>
                <c:pt idx="1912">
                  <c:v>0.00119999999938036</c:v>
                </c:pt>
                <c:pt idx="1913">
                  <c:v>0.00119999999938036</c:v>
                </c:pt>
                <c:pt idx="1914">
                  <c:v>0.00119999999938036</c:v>
                </c:pt>
                <c:pt idx="1915">
                  <c:v>0.00119999999938036</c:v>
                </c:pt>
                <c:pt idx="1916">
                  <c:v>0.00119999999938036</c:v>
                </c:pt>
                <c:pt idx="1917">
                  <c:v>0.00119999999938036</c:v>
                </c:pt>
                <c:pt idx="1918">
                  <c:v>0.00119999999938036</c:v>
                </c:pt>
                <c:pt idx="1919">
                  <c:v>0.00119999999938036</c:v>
                </c:pt>
                <c:pt idx="1920">
                  <c:v>0.00119999999938036</c:v>
                </c:pt>
                <c:pt idx="1921">
                  <c:v>0.00119999999938036</c:v>
                </c:pt>
                <c:pt idx="1922">
                  <c:v>0.00119999999938036</c:v>
                </c:pt>
                <c:pt idx="1923">
                  <c:v>0.00119999999938036</c:v>
                </c:pt>
                <c:pt idx="1924">
                  <c:v>0.00119999999938036</c:v>
                </c:pt>
                <c:pt idx="1925">
                  <c:v>0.00119999999938036</c:v>
                </c:pt>
                <c:pt idx="1926">
                  <c:v>0.00119999999938036</c:v>
                </c:pt>
                <c:pt idx="1927">
                  <c:v>0.00119999999938036</c:v>
                </c:pt>
                <c:pt idx="1928">
                  <c:v>0.00119999999938036</c:v>
                </c:pt>
                <c:pt idx="1929">
                  <c:v>0.00119999999938036</c:v>
                </c:pt>
                <c:pt idx="1930">
                  <c:v>0.00119999999938036</c:v>
                </c:pt>
                <c:pt idx="1931">
                  <c:v>0.00119999999938036</c:v>
                </c:pt>
                <c:pt idx="1932">
                  <c:v>0.00119999999938036</c:v>
                </c:pt>
                <c:pt idx="1933">
                  <c:v>0.00119999999938036</c:v>
                </c:pt>
                <c:pt idx="1934">
                  <c:v>0.00119999999938036</c:v>
                </c:pt>
                <c:pt idx="1935">
                  <c:v>0.00119999999938036</c:v>
                </c:pt>
                <c:pt idx="1936">
                  <c:v>0.00119999999938036</c:v>
                </c:pt>
                <c:pt idx="1937">
                  <c:v>0.00119999999938036</c:v>
                </c:pt>
                <c:pt idx="1938">
                  <c:v>0.00119999999938036</c:v>
                </c:pt>
                <c:pt idx="1939">
                  <c:v>0.00119999999938036</c:v>
                </c:pt>
                <c:pt idx="1940">
                  <c:v>0.00119999999938036</c:v>
                </c:pt>
                <c:pt idx="1941">
                  <c:v>0.00119999999938036</c:v>
                </c:pt>
                <c:pt idx="1942">
                  <c:v>0.00119999999938036</c:v>
                </c:pt>
                <c:pt idx="1943">
                  <c:v>0.00119999999938036</c:v>
                </c:pt>
                <c:pt idx="1944">
                  <c:v>0.00119999999938036</c:v>
                </c:pt>
                <c:pt idx="1945">
                  <c:v>0.00119999999938036</c:v>
                </c:pt>
                <c:pt idx="1946">
                  <c:v>0.00119999999938036</c:v>
                </c:pt>
                <c:pt idx="1947">
                  <c:v>0.00119999999938036</c:v>
                </c:pt>
                <c:pt idx="1948">
                  <c:v>0.00119999999938036</c:v>
                </c:pt>
                <c:pt idx="1949">
                  <c:v>0.00119999999938036</c:v>
                </c:pt>
                <c:pt idx="1950">
                  <c:v>0.00119999999938036</c:v>
                </c:pt>
              </c:numCache>
            </c:numRef>
          </c:yVal>
          <c:smooth val="0"/>
        </c:ser>
        <c:ser>
          <c:idx val="5"/>
          <c:order val="5"/>
          <c:tx>
            <c:strRef>
              <c:f>'Y signal'!$T$4</c:f>
              <c:strCache>
                <c:ptCount val="1"/>
                <c:pt idx="0">
                  <c:v>ch  6</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T$5:$T$1955</c:f>
              <c:numCache>
                <c:formatCode>0.00E+00</c:formatCode>
                <c:ptCount val="1951"/>
                <c:pt idx="0">
                  <c:v>0.001</c:v>
                </c:pt>
                <c:pt idx="1">
                  <c:v>0.000999999999822553</c:v>
                </c:pt>
                <c:pt idx="2">
                  <c:v>0.000999999999555604</c:v>
                </c:pt>
                <c:pt idx="3">
                  <c:v>0.000999999999157071</c:v>
                </c:pt>
                <c:pt idx="4">
                  <c:v>0.000999999998565906</c:v>
                </c:pt>
                <c:pt idx="5">
                  <c:v>0.000999999997696134</c:v>
                </c:pt>
                <c:pt idx="6">
                  <c:v>0.000999999996425532</c:v>
                </c:pt>
                <c:pt idx="7">
                  <c:v>0.000999999994581901</c:v>
                </c:pt>
                <c:pt idx="8">
                  <c:v>0.000999999991926296</c:v>
                </c:pt>
                <c:pt idx="9">
                  <c:v>0.000999999988127193</c:v>
                </c:pt>
                <c:pt idx="10">
                  <c:v>0.000999999982730755</c:v>
                </c:pt>
                <c:pt idx="11">
                  <c:v>0.000999999975118594</c:v>
                </c:pt>
                <c:pt idx="12">
                  <c:v>0.000999999964454749</c:v>
                </c:pt>
                <c:pt idx="13">
                  <c:v>0.000999999949620037</c:v>
                </c:pt>
                <c:pt idx="14">
                  <c:v>0.000999999929125354</c:v>
                </c:pt>
                <c:pt idx="15">
                  <c:v>0.000999999901007807</c:v>
                </c:pt>
                <c:pt idx="16">
                  <c:v>0.000999999862698255</c:v>
                </c:pt>
                <c:pt idx="17">
                  <c:v>0.000999999810863871</c:v>
                </c:pt>
                <c:pt idx="18">
                  <c:v>0.000999999741214001</c:v>
                </c:pt>
                <c:pt idx="19">
                  <c:v>0.000999999648272836</c:v>
                </c:pt>
                <c:pt idx="20">
                  <c:v>0.000999999525108013</c:v>
                </c:pt>
                <c:pt idx="21">
                  <c:v>0.000999999363019212</c:v>
                </c:pt>
                <c:pt idx="22">
                  <c:v>0.000999999151178059</c:v>
                </c:pt>
                <c:pt idx="23">
                  <c:v>0.000999998876225978</c:v>
                </c:pt>
                <c:pt idx="24">
                  <c:v>0.000999998521824841</c:v>
                </c:pt>
                <c:pt idx="25">
                  <c:v>0.000999998068171198</c:v>
                </c:pt>
                <c:pt idx="26">
                  <c:v>0.000999997491477738</c:v>
                </c:pt>
                <c:pt idx="27">
                  <c:v>0.00099999676343257</c:v>
                </c:pt>
                <c:pt idx="28">
                  <c:v>0.000999995850656509</c:v>
                </c:pt>
                <c:pt idx="29">
                  <c:v>0.000999994714170979</c:v>
                </c:pt>
                <c:pt idx="30">
                  <c:v>0.000999993308907871</c:v>
                </c:pt>
                <c:pt idx="31">
                  <c:v>0.000999991583282604</c:v>
                </c:pt>
                <c:pt idx="32">
                  <c:v>0.000999989478868798</c:v>
                </c:pt>
                <c:pt idx="33">
                  <c:v>0.000999986930205957</c:v>
                </c:pt>
                <c:pt idx="34">
                  <c:v>0.000999983864776147</c:v>
                </c:pt>
                <c:pt idx="35">
                  <c:v>0.000999980203191256</c:v>
                </c:pt>
                <c:pt idx="36">
                  <c:v>0.000999975859622474</c:v>
                </c:pt>
                <c:pt idx="37">
                  <c:v>0.00099997074250295</c:v>
                </c:pt>
                <c:pt idx="38">
                  <c:v>0.000999964755533181</c:v>
                </c:pt>
                <c:pt idx="39">
                  <c:v>0.000999957799001567</c:v>
                </c:pt>
                <c:pt idx="40">
                  <c:v>0.000999949771424826</c:v>
                </c:pt>
                <c:pt idx="41">
                  <c:v>0.000999940571504024</c:v>
                </c:pt>
                <c:pt idx="42">
                  <c:v>0.00099993010036835</c:v>
                </c:pt>
                <c:pt idx="43">
                  <c:v>0.000999918264068919</c:v>
                </c:pt>
                <c:pt idx="44">
                  <c:v>0.000999904976263172</c:v>
                </c:pt>
                <c:pt idx="45">
                  <c:v>0.000999890161021354</c:v>
                </c:pt>
                <c:pt idx="46">
                  <c:v>0.000999873755663137</c:v>
                </c:pt>
                <c:pt idx="47">
                  <c:v>0.000999855713527782</c:v>
                </c:pt>
                <c:pt idx="48">
                  <c:v>0.000999836006567078</c:v>
                </c:pt>
                <c:pt idx="49">
                  <c:v>0.000999814627654451</c:v>
                </c:pt>
                <c:pt idx="50">
                  <c:v>0.00099979159249627</c:v>
                </c:pt>
                <c:pt idx="51">
                  <c:v>0.000999766941044909</c:v>
                </c:pt>
                <c:pt idx="52">
                  <c:v>0.000999740738324332</c:v>
                </c:pt>
                <c:pt idx="53">
                  <c:v>0.000999713074594917</c:v>
                </c:pt>
                <c:pt idx="54">
                  <c:v>0.000999684064814532</c:v>
                </c:pt>
                <c:pt idx="55">
                  <c:v>0.000999653847371446</c:v>
                </c:pt>
                <c:pt idx="56">
                  <c:v>0.000999622582100432</c:v>
                </c:pt>
                <c:pt idx="57">
                  <c:v>0.000999590447621978</c:v>
                </c:pt>
                <c:pt idx="58">
                  <c:v>0.000999557638075281</c:v>
                </c:pt>
                <c:pt idx="59">
                  <c:v>0.000999524359340678</c:v>
                </c:pt>
                <c:pt idx="60">
                  <c:v>0.00099949082487705</c:v>
                </c:pt>
                <c:pt idx="61">
                  <c:v>0.0009994572513101</c:v>
                </c:pt>
                <c:pt idx="62">
                  <c:v>0.000999423853924325</c:v>
                </c:pt>
                <c:pt idx="63">
                  <c:v>0.000999390842214259</c:v>
                </c:pt>
                <c:pt idx="64">
                  <c:v>0.00099935841564714</c:v>
                </c:pt>
                <c:pt idx="65">
                  <c:v>0.000999326759779521</c:v>
                </c:pt>
                <c:pt idx="66">
                  <c:v>0.000999296042852508</c:v>
                </c:pt>
                <c:pt idx="67">
                  <c:v>0.000999266412968155</c:v>
                </c:pt>
                <c:pt idx="68">
                  <c:v>0.000999237995922368</c:v>
                </c:pt>
                <c:pt idx="69">
                  <c:v>0.000999210893740423</c:v>
                </c:pt>
                <c:pt idx="70">
                  <c:v>0.000999185183930297</c:v>
                </c:pt>
                <c:pt idx="71">
                  <c:v>0.00099916091943965</c:v>
                </c:pt>
                <c:pt idx="72">
                  <c:v>0.000999138129274615</c:v>
                </c:pt>
                <c:pt idx="73">
                  <c:v>0.000999116819714755</c:v>
                </c:pt>
                <c:pt idx="74">
                  <c:v>0.000999096976039508</c:v>
                </c:pt>
                <c:pt idx="75">
                  <c:v>0.000999078564667497</c:v>
                </c:pt>
                <c:pt idx="76">
                  <c:v>0.000999061535601971</c:v>
                </c:pt>
                <c:pt idx="77">
                  <c:v>0.000999045825073322</c:v>
                </c:pt>
                <c:pt idx="78">
                  <c:v>0.000999031358271977</c:v>
                </c:pt>
                <c:pt idx="79">
                  <c:v>0.000999018052072833</c:v>
                </c:pt>
                <c:pt idx="80">
                  <c:v>0.000999005817663167</c:v>
                </c:pt>
                <c:pt idx="81">
                  <c:v>0.000998994562999816</c:v>
                </c:pt>
                <c:pt idx="82">
                  <c:v>0.000998984195037222</c:v>
                </c:pt>
                <c:pt idx="83">
                  <c:v>0.000998974621684204</c:v>
                </c:pt>
                <c:pt idx="84">
                  <c:v>0.000998965753463231</c:v>
                </c:pt>
                <c:pt idx="85">
                  <c:v>0.00099895750486125</c:v>
                </c:pt>
                <c:pt idx="86">
                  <c:v>0.000998949795374595</c:v>
                </c:pt>
                <c:pt idx="87">
                  <c:v>0.000998942550261486</c:v>
                </c:pt>
                <c:pt idx="88">
                  <c:v>0.000998935701025138</c:v>
                </c:pt>
                <c:pt idx="89">
                  <c:v>0.000998929185656538</c:v>
                </c:pt>
                <c:pt idx="90">
                  <c:v>0.000998922948669832</c:v>
                </c:pt>
                <c:pt idx="91">
                  <c:v>0.000998916940968464</c:v>
                </c:pt>
                <c:pt idx="92">
                  <c:v>0.000998911119572534</c:v>
                </c:pt>
                <c:pt idx="93">
                  <c:v>0.000998905447246157</c:v>
                </c:pt>
                <c:pt idx="94">
                  <c:v>0.000998899892053741</c:v>
                </c:pt>
                <c:pt idx="95">
                  <c:v>0.000998894426873578</c:v>
                </c:pt>
                <c:pt idx="96">
                  <c:v>0.000998889028892549</c:v>
                </c:pt>
                <c:pt idx="97">
                  <c:v>0.000998883679101463</c:v>
                </c:pt>
                <c:pt idx="98">
                  <c:v>0.000998878361806374</c:v>
                </c:pt>
                <c:pt idx="99">
                  <c:v>0.000998873064166852</c:v>
                </c:pt>
                <c:pt idx="100">
                  <c:v>0.000998867775771825</c:v>
                </c:pt>
                <c:pt idx="101">
                  <c:v>0.000998862488252981</c:v>
                </c:pt>
                <c:pt idx="102">
                  <c:v>0.00099885719494255</c:v>
                </c:pt>
                <c:pt idx="103">
                  <c:v>0.000998851890573453</c:v>
                </c:pt>
                <c:pt idx="104">
                  <c:v>0.000998846571021187</c:v>
                </c:pt>
                <c:pt idx="105">
                  <c:v>0.000998841233084738</c:v>
                </c:pt>
                <c:pt idx="106">
                  <c:v>0.00099883587430334</c:v>
                </c:pt>
                <c:pt idx="107">
                  <c:v>0.00099883049280508</c:v>
                </c:pt>
                <c:pt idx="108">
                  <c:v>0.000998825087185612</c:v>
                </c:pt>
                <c:pt idx="109">
                  <c:v>0.000998819656409005</c:v>
                </c:pt>
                <c:pt idx="110">
                  <c:v>0.000998814199730792</c:v>
                </c:pt>
                <c:pt idx="111">
                  <c:v>0.000998808716638315</c:v>
                </c:pt>
                <c:pt idx="112">
                  <c:v>0.000998803206804513</c:v>
                </c:pt>
                <c:pt idx="113">
                  <c:v>0.000998797670055157</c:v>
                </c:pt>
                <c:pt idx="114">
                  <c:v>0.000998792106342345</c:v>
                </c:pt>
                <c:pt idx="115">
                  <c:v>0.000998786515725732</c:v>
                </c:pt>
                <c:pt idx="116">
                  <c:v>0.000998780898359705</c:v>
                </c:pt>
                <c:pt idx="117">
                  <c:v>0.000998775254482657</c:v>
                </c:pt>
                <c:pt idx="118">
                  <c:v>0.000998769584408097</c:v>
                </c:pt>
                <c:pt idx="119">
                  <c:v>0.000998763888518295</c:v>
                </c:pt>
                <c:pt idx="120">
                  <c:v>0.000998758167256337</c:v>
                </c:pt>
                <c:pt idx="121">
                  <c:v>0.000998752421195725</c:v>
                </c:pt>
                <c:pt idx="122">
                  <c:v>0.000998746650775257</c:v>
                </c:pt>
                <c:pt idx="123">
                  <c:v>0.000998740856582071</c:v>
                </c:pt>
                <c:pt idx="124">
                  <c:v>0.000998735039226817</c:v>
                </c:pt>
                <c:pt idx="125">
                  <c:v>0.000998729199330955</c:v>
                </c:pt>
                <c:pt idx="126">
                  <c:v>0.000998723337516465</c:v>
                </c:pt>
                <c:pt idx="127">
                  <c:v>0.000998717454390253</c:v>
                </c:pt>
                <c:pt idx="128">
                  <c:v>0.000998711550528944</c:v>
                </c:pt>
                <c:pt idx="129">
                  <c:v>0.000998705626459352</c:v>
                </c:pt>
                <c:pt idx="130">
                  <c:v>0.000998699682635624</c:v>
                </c:pt>
                <c:pt idx="131">
                  <c:v>0.000998693719412211</c:v>
                </c:pt>
                <c:pt idx="132">
                  <c:v>0.000998687736997937</c:v>
                </c:pt>
                <c:pt idx="133">
                  <c:v>0.000998681735416111</c:v>
                </c:pt>
                <c:pt idx="134">
                  <c:v>0.00099867571441531</c:v>
                </c:pt>
                <c:pt idx="135">
                  <c:v>0.000998669673358892</c:v>
                </c:pt>
                <c:pt idx="136">
                  <c:v>0.000998663611102882</c:v>
                </c:pt>
                <c:pt idx="137">
                  <c:v>0.000998657525916748</c:v>
                </c:pt>
                <c:pt idx="138">
                  <c:v>0.000998651415452185</c:v>
                </c:pt>
                <c:pt idx="139">
                  <c:v>0.00099864527653237</c:v>
                </c:pt>
                <c:pt idx="140">
                  <c:v>0.000998639104760341</c:v>
                </c:pt>
                <c:pt idx="141">
                  <c:v>0.000998632894062327</c:v>
                </c:pt>
                <c:pt idx="142">
                  <c:v>0.00099862663616736</c:v>
                </c:pt>
                <c:pt idx="143">
                  <c:v>0.000998620319761907</c:v>
                </c:pt>
                <c:pt idx="144">
                  <c:v>0.000998613929748271</c:v>
                </c:pt>
                <c:pt idx="145">
                  <c:v>0.000998607446048275</c:v>
                </c:pt>
                <c:pt idx="146">
                  <c:v>0.000998600842076918</c:v>
                </c:pt>
                <c:pt idx="147">
                  <c:v>0.000998594082920739</c:v>
                </c:pt>
                <c:pt idx="148">
                  <c:v>0.000998587123014454</c:v>
                </c:pt>
                <c:pt idx="149">
                  <c:v>0.000998579903324412</c:v>
                </c:pt>
                <c:pt idx="150">
                  <c:v>0.000998572347681637</c:v>
                </c:pt>
                <c:pt idx="151">
                  <c:v>0.000998564358626108</c:v>
                </c:pt>
                <c:pt idx="152">
                  <c:v>0.000998555812273567</c:v>
                </c:pt>
                <c:pt idx="153">
                  <c:v>0.000998546552039872</c:v>
                </c:pt>
                <c:pt idx="154">
                  <c:v>0.000998536381538003</c:v>
                </c:pt>
                <c:pt idx="155">
                  <c:v>0.000998525056060758</c:v>
                </c:pt>
                <c:pt idx="156">
                  <c:v>0.000998512272966117</c:v>
                </c:pt>
                <c:pt idx="157">
                  <c:v>0.000998497660608142</c:v>
                </c:pt>
                <c:pt idx="158">
                  <c:v>0.000998480765846894</c:v>
                </c:pt>
                <c:pt idx="159">
                  <c:v>0.00099846104053735</c:v>
                </c:pt>
                <c:pt idx="160">
                  <c:v>0.000998437826458273</c:v>
                </c:pt>
                <c:pt idx="161">
                  <c:v>0.000998410339470817</c:v>
                </c:pt>
                <c:pt idx="162">
                  <c:v>0.000998377652865487</c:v>
                </c:pt>
                <c:pt idx="163">
                  <c:v>0.000998338680297029</c:v>
                </c:pt>
                <c:pt idx="164">
                  <c:v>0.000998292158889945</c:v>
                </c:pt>
                <c:pt idx="165">
                  <c:v>0.00099823663313988</c:v>
                </c:pt>
                <c:pt idx="166">
                  <c:v>0.000998170440138694</c:v>
                </c:pt>
                <c:pt idx="167">
                  <c:v>0.00099809169726951</c:v>
                </c:pt>
                <c:pt idx="168">
                  <c:v>0.000997998293093097</c:v>
                </c:pt>
                <c:pt idx="169">
                  <c:v>0.000997887882271115</c:v>
                </c:pt>
                <c:pt idx="170">
                  <c:v>0.000997757886011772</c:v>
                </c:pt>
                <c:pt idx="171">
                  <c:v>0.0009976054982746</c:v>
                </c:pt>
                <c:pt idx="172">
                  <c:v>0.000997427699380048</c:v>
                </c:pt>
                <c:pt idx="173">
                  <c:v>0.000997221277107569</c:v>
                </c:pt>
                <c:pt idx="174">
                  <c:v>0.000996982856278282</c:v>
                </c:pt>
                <c:pt idx="175">
                  <c:v>0.000996708936823217</c:v>
                </c:pt>
                <c:pt idx="176">
                  <c:v>0.000996395940252022</c:v>
                </c:pt>
                <c:pt idx="177">
                  <c:v>0.000996040264266356</c:v>
                </c:pt>
                <c:pt idx="178">
                  <c:v>0.000995638344201958</c:v>
                </c:pt>
                <c:pt idx="179">
                  <c:v>0.000995186720054113</c:v>
                </c:pt>
                <c:pt idx="180">
                  <c:v>0.000994682107334764</c:v>
                </c:pt>
                <c:pt idx="181">
                  <c:v>0.000994121468960245</c:v>
                </c:pt>
                <c:pt idx="182">
                  <c:v>0.000993502085636969</c:v>
                </c:pt>
                <c:pt idx="183">
                  <c:v>0.000992821621624536</c:v>
                </c:pt>
                <c:pt idx="184">
                  <c:v>0.000992078182200286</c:v>
                </c:pt>
                <c:pt idx="185">
                  <c:v>0.000991270359696383</c:v>
                </c:pt>
                <c:pt idx="186">
                  <c:v>0.000990397264321097</c:v>
                </c:pt>
                <c:pt idx="187">
                  <c:v>0.000989458536818198</c:v>
                </c:pt>
                <c:pt idx="188">
                  <c:v>0.000988454340280816</c:v>
                </c:pt>
                <c:pt idx="189">
                  <c:v>0.000987385328463642</c:v>
                </c:pt>
                <c:pt idx="190">
                  <c:v>0.00098625258976318</c:v>
                </c:pt>
                <c:pt idx="191">
                  <c:v>0.000985057566010946</c:v>
                </c:pt>
                <c:pt idx="192">
                  <c:v>0.000983801946810754</c:v>
                </c:pt>
                <c:pt idx="193">
                  <c:v>0.000982487541135952</c:v>
                </c:pt>
                <c:pt idx="194">
                  <c:v>0.000981116128850281</c:v>
                </c:pt>
                <c:pt idx="195">
                  <c:v>0.00097968929631527</c:v>
                </c:pt>
                <c:pt idx="196">
                  <c:v>0.000978208261068005</c:v>
                </c:pt>
                <c:pt idx="197">
                  <c:v>0.000976673691458176</c:v>
                </c:pt>
                <c:pt idx="198">
                  <c:v>0.000975085527728801</c:v>
                </c:pt>
                <c:pt idx="199">
                  <c:v>0.000973442811084547</c:v>
                </c:pt>
                <c:pt idx="200">
                  <c:v>0.000971743516482448</c:v>
                </c:pt>
                <c:pt idx="201">
                  <c:v>0.000969984473069134</c:v>
                </c:pt>
                <c:pt idx="202">
                  <c:v>0.000968161276652122</c:v>
                </c:pt>
                <c:pt idx="203">
                  <c:v>0.00096626814475775</c:v>
                </c:pt>
                <c:pt idx="204">
                  <c:v>0.000964297968200208</c:v>
                </c:pt>
                <c:pt idx="205">
                  <c:v>0.000962242348152851</c:v>
                </c:pt>
                <c:pt idx="206">
                  <c:v>0.000960091677639464</c:v>
                </c:pt>
                <c:pt idx="207">
                  <c:v>0.000957835295051836</c:v>
                </c:pt>
                <c:pt idx="208">
                  <c:v>0.000955461681235901</c:v>
                </c:pt>
                <c:pt idx="209">
                  <c:v>0.000952958706210398</c:v>
                </c:pt>
                <c:pt idx="210">
                  <c:v>0.000950313936221572</c:v>
                </c:pt>
                <c:pt idx="211">
                  <c:v>0.000947514967657757</c:v>
                </c:pt>
                <c:pt idx="212">
                  <c:v>0.000944549801237869</c:v>
                </c:pt>
                <c:pt idx="213">
                  <c:v>0.000941407240281008</c:v>
                </c:pt>
                <c:pt idx="214">
                  <c:v>0.000938077280257094</c:v>
                </c:pt>
                <c:pt idx="215">
                  <c:v>0.000934551537645766</c:v>
                </c:pt>
                <c:pt idx="216">
                  <c:v>0.000930823603365392</c:v>
                </c:pt>
                <c:pt idx="217">
                  <c:v>0.000926889431086809</c:v>
                </c:pt>
                <c:pt idx="218">
                  <c:v>0.000922747617494812</c:v>
                </c:pt>
                <c:pt idx="219">
                  <c:v>0.000918399688552984</c:v>
                </c:pt>
                <c:pt idx="220">
                  <c:v>0.000913850272622081</c:v>
                </c:pt>
                <c:pt idx="221">
                  <c:v>0.000909107202189497</c:v>
                </c:pt>
                <c:pt idx="222">
                  <c:v>0.000904181577732279</c:v>
                </c:pt>
                <c:pt idx="223">
                  <c:v>0.000899087657637836</c:v>
                </c:pt>
                <c:pt idx="224">
                  <c:v>0.000893842767170818</c:v>
                </c:pt>
                <c:pt idx="225">
                  <c:v>0.000888467017976071</c:v>
                </c:pt>
                <c:pt idx="226">
                  <c:v>0.000882983029985068</c:v>
                </c:pt>
                <c:pt idx="227">
                  <c:v>0.000877415547692017</c:v>
                </c:pt>
                <c:pt idx="228">
                  <c:v>0.00087179100805548</c:v>
                </c:pt>
                <c:pt idx="229">
                  <c:v>0.000866137095577857</c:v>
                </c:pt>
                <c:pt idx="230">
                  <c:v>0.000860482245675522</c:v>
                </c:pt>
                <c:pt idx="231">
                  <c:v>0.000854855165858213</c:v>
                </c:pt>
                <c:pt idx="232">
                  <c:v>0.000849284398854061</c:v>
                </c:pt>
                <c:pt idx="233">
                  <c:v>0.00084379790378517</c:v>
                </c:pt>
                <c:pt idx="234">
                  <c:v>0.000838422714908442</c:v>
                </c:pt>
                <c:pt idx="235">
                  <c:v>0.000833184695061797</c:v>
                </c:pt>
                <c:pt idx="236">
                  <c:v>0.000828108319557623</c:v>
                </c:pt>
                <c:pt idx="237">
                  <c:v>0.000823216623079017</c:v>
                </c:pt>
                <c:pt idx="238">
                  <c:v>0.000818531203039159</c:v>
                </c:pt>
                <c:pt idx="239">
                  <c:v>0.000814072335119266</c:v>
                </c:pt>
                <c:pt idx="240">
                  <c:v>0.000809859156206592</c:v>
                </c:pt>
                <c:pt idx="241">
                  <c:v>0.000805909919424419</c:v>
                </c:pt>
                <c:pt idx="242">
                  <c:v>0.000802242291694128</c:v>
                </c:pt>
                <c:pt idx="243">
                  <c:v>0.000798873669321189</c:v>
                </c:pt>
                <c:pt idx="244">
                  <c:v>0.000795821485800467</c:v>
                </c:pt>
                <c:pt idx="245">
                  <c:v>0.000793103480961456</c:v>
                </c:pt>
                <c:pt idx="246">
                  <c:v>0.000790737904250545</c:v>
                </c:pt>
                <c:pt idx="247">
                  <c:v>0.000788743626688674</c:v>
                </c:pt>
                <c:pt idx="248">
                  <c:v>0.000787140141029805</c:v>
                </c:pt>
                <c:pt idx="249">
                  <c:v>0.000785947433319717</c:v>
                </c:pt>
                <c:pt idx="250">
                  <c:v>0.000785185719047689</c:v>
                </c:pt>
                <c:pt idx="251">
                  <c:v>0.000784875043431031</c:v>
                </c:pt>
                <c:pt idx="252">
                  <c:v>0.000785034754608798</c:v>
                </c:pt>
                <c:pt idx="253">
                  <c:v>0.000785682866910132</c:v>
                </c:pt>
                <c:pt idx="254">
                  <c:v>0.000786835339258712</c:v>
                </c:pt>
                <c:pt idx="255">
                  <c:v>0.000788505300602308</c:v>
                </c:pt>
                <c:pt idx="256">
                  <c:v>0.00079070225921146</c:v>
                </c:pt>
                <c:pt idx="257">
                  <c:v>0.000793431336058083</c:v>
                </c:pt>
                <c:pt idx="258">
                  <c:v>0.000796692563235048</c:v>
                </c:pt>
                <c:pt idx="259">
                  <c:v>0.00080048028704025</c:v>
                </c:pt>
                <c:pt idx="260">
                  <c:v>0.000804782711380452</c:v>
                </c:pt>
                <c:pt idx="261">
                  <c:v>0.000809581611195107</c:v>
                </c:pt>
                <c:pt idx="262">
                  <c:v>0.00081485223792177</c:v>
                </c:pt>
                <c:pt idx="263">
                  <c:v>0.000820563430219846</c:v>
                </c:pt>
                <c:pt idx="264">
                  <c:v>0.000826677932743325</c:v>
                </c:pt>
                <c:pt idx="265">
                  <c:v>0.000833152916509128</c:v>
                </c:pt>
                <c:pt idx="266">
                  <c:v>0.000839940684158811</c:v>
                </c:pt>
                <c:pt idx="267">
                  <c:v>0.000846989534927027</c:v>
                </c:pt>
                <c:pt idx="268">
                  <c:v>0.000854244757078733</c:v>
                </c:pt>
                <c:pt idx="269">
                  <c:v>0.000861649710023173</c:v>
                </c:pt>
                <c:pt idx="270">
                  <c:v>0.000869146955225511</c:v>
                </c:pt>
                <c:pt idx="271">
                  <c:v>0.000876679393580926</c:v>
                </c:pt>
                <c:pt idx="272">
                  <c:v>0.000884191368517515</c:v>
                </c:pt>
                <c:pt idx="273">
                  <c:v>0.000891629696831466</c:v>
                </c:pt>
                <c:pt idx="274">
                  <c:v>0.00089894459391352</c:v>
                </c:pt>
                <c:pt idx="275">
                  <c:v>0.000906090466614934</c:v>
                </c:pt>
                <c:pt idx="276">
                  <c:v>0.000913026553534966</c:v>
                </c:pt>
                <c:pt idx="277">
                  <c:v>0.000919717400510432</c:v>
                </c:pt>
                <c:pt idx="278">
                  <c:v>0.000926133166304835</c:v>
                </c:pt>
                <c:pt idx="279">
                  <c:v>0.000932249760720911</c:v>
                </c:pt>
                <c:pt idx="280">
                  <c:v>0.000938048824246568</c:v>
                </c:pt>
                <c:pt idx="281">
                  <c:v>0.000943517563119165</c:v>
                </c:pt>
                <c:pt idx="282">
                  <c:v>0.000948648458733825</c:v>
                </c:pt>
                <c:pt idx="283">
                  <c:v>0.000953438872947437</c:v>
                </c:pt>
                <c:pt idx="284">
                  <c:v>0.000957890572646844</c:v>
                </c:pt>
                <c:pt idx="285">
                  <c:v>0.000962009197600567</c:v>
                </c:pt>
                <c:pt idx="286">
                  <c:v>0.000965803695011143</c:v>
                </c:pt>
                <c:pt idx="287">
                  <c:v>0.000969285742439036</c:v>
                </c:pt>
                <c:pt idx="288">
                  <c:v>0.000972469178808056</c:v>
                </c:pt>
                <c:pt idx="289">
                  <c:v>0.000975369460274725</c:v>
                </c:pt>
                <c:pt idx="290">
                  <c:v>0.000978003154233166</c:v>
                </c:pt>
                <c:pt idx="291">
                  <c:v>0.000980387482168257</c:v>
                </c:pt>
                <c:pt idx="292">
                  <c:v>0.000982539917810478</c:v>
                </c:pt>
                <c:pt idx="293">
                  <c:v>0.00098447784491516</c:v>
                </c:pt>
                <c:pt idx="294">
                  <c:v>0.000986218275361875</c:v>
                </c:pt>
                <c:pt idx="295">
                  <c:v>0.000987777626445503</c:v>
                </c:pt>
                <c:pt idx="296">
                  <c:v>0.000989171553942484</c:v>
                </c:pt>
                <c:pt idx="297">
                  <c:v>0.000990414835904264</c:v>
                </c:pt>
                <c:pt idx="298">
                  <c:v>0.000991521301462129</c:v>
                </c:pt>
                <c:pt idx="299">
                  <c:v>0.000992503797919608</c:v>
                </c:pt>
                <c:pt idx="300">
                  <c:v>0.000993374189152532</c:v>
                </c:pt>
                <c:pt idx="301">
                  <c:v>0.000994143378806734</c:v>
                </c:pt>
                <c:pt idx="302">
                  <c:v>0.000994821351698906</c:v>
                </c:pt>
                <c:pt idx="303">
                  <c:v>0.000995417227574263</c:v>
                </c:pt>
                <c:pt idx="304">
                  <c:v>0.000995939322405926</c:v>
                </c:pt>
                <c:pt idx="305">
                  <c:v>0.000996395212626437</c:v>
                </c:pt>
                <c:pt idx="306">
                  <c:v>0.000996791799265897</c:v>
                </c:pt>
                <c:pt idx="307">
                  <c:v>0.000997135369198205</c:v>
                </c:pt>
                <c:pt idx="308">
                  <c:v>0.000997431651796456</c:v>
                </c:pt>
                <c:pt idx="309">
                  <c:v>0.000997685870223815</c:v>
                </c:pt>
                <c:pt idx="310">
                  <c:v>0.000997902786575402</c:v>
                </c:pt>
                <c:pt idx="311">
                  <c:v>0.000998086741212453</c:v>
                </c:pt>
                <c:pt idx="312">
                  <c:v>0.000998241686527388</c:v>
                </c:pt>
                <c:pt idx="313">
                  <c:v>0.000998371215947935</c:v>
                </c:pt>
                <c:pt idx="314">
                  <c:v>0.000998478588955606</c:v>
                </c:pt>
                <c:pt idx="315">
                  <c:v>0.000998566752958073</c:v>
                </c:pt>
                <c:pt idx="316">
                  <c:v>0.000998638362835313</c:v>
                </c:pt>
                <c:pt idx="317">
                  <c:v>0.000998695798994268</c:v>
                </c:pt>
                <c:pt idx="318">
                  <c:v>0.000998741184583131</c:v>
                </c:pt>
                <c:pt idx="319">
                  <c:v>0.000998776402575827</c:v>
                </c:pt>
                <c:pt idx="320">
                  <c:v>0.000998803117797577</c:v>
                </c:pt>
                <c:pt idx="321">
                  <c:v>0.00099882276630226</c:v>
                </c:pt>
                <c:pt idx="322">
                  <c:v>0.000998836582108883</c:v>
                </c:pt>
                <c:pt idx="323">
                  <c:v>0.000998845663782861</c:v>
                </c:pt>
                <c:pt idx="324">
                  <c:v>0.000998850938050302</c:v>
                </c:pt>
                <c:pt idx="325">
                  <c:v>0.000998853183032488</c:v>
                </c:pt>
                <c:pt idx="326">
                  <c:v>0.00099885305197535</c:v>
                </c:pt>
                <c:pt idx="327">
                  <c:v>0.000998851083652185</c:v>
                </c:pt>
                <c:pt idx="328">
                  <c:v>0.000998847719802423</c:v>
                </c:pt>
                <c:pt idx="329">
                  <c:v>0.000998843320783468</c:v>
                </c:pt>
                <c:pt idx="330">
                  <c:v>0.000998838172545589</c:v>
                </c:pt>
                <c:pt idx="331">
                  <c:v>0.000998832502183197</c:v>
                </c:pt>
                <c:pt idx="332">
                  <c:v>0.000998826486061181</c:v>
                </c:pt>
                <c:pt idx="333">
                  <c:v>0.000998820257089475</c:v>
                </c:pt>
                <c:pt idx="334">
                  <c:v>0.000998813920595228</c:v>
                </c:pt>
                <c:pt idx="335">
                  <c:v>0.000998807544868662</c:v>
                </c:pt>
                <c:pt idx="336">
                  <c:v>0.000998801187945395</c:v>
                </c:pt>
                <c:pt idx="337">
                  <c:v>0.000998794880801467</c:v>
                </c:pt>
                <c:pt idx="338">
                  <c:v>0.000998788652291886</c:v>
                </c:pt>
                <c:pt idx="339">
                  <c:v>0.00099878251191217</c:v>
                </c:pt>
                <c:pt idx="340">
                  <c:v>0.000998776465404344</c:v>
                </c:pt>
                <c:pt idx="341">
                  <c:v>0.000998770519488718</c:v>
                </c:pt>
                <c:pt idx="342">
                  <c:v>0.000998764663145563</c:v>
                </c:pt>
                <c:pt idx="343">
                  <c:v>0.000998758901050126</c:v>
                </c:pt>
                <c:pt idx="344">
                  <c:v>0.000998753217992466</c:v>
                </c:pt>
                <c:pt idx="345">
                  <c:v>0.000998747613638253</c:v>
                </c:pt>
                <c:pt idx="346">
                  <c:v>0.000998742079794638</c:v>
                </c:pt>
                <c:pt idx="347">
                  <c:v>0.000998736609149255</c:v>
                </c:pt>
                <c:pt idx="348">
                  <c:v>0.000998731197170661</c:v>
                </c:pt>
                <c:pt idx="349">
                  <c:v>0.000998725832270607</c:v>
                </c:pt>
                <c:pt idx="350">
                  <c:v>0.000998720508559313</c:v>
                </c:pt>
                <c:pt idx="351">
                  <c:v>0.000998715224190533</c:v>
                </c:pt>
                <c:pt idx="352">
                  <c:v>0.000998709971954388</c:v>
                </c:pt>
                <c:pt idx="353">
                  <c:v>0.000998704747733192</c:v>
                </c:pt>
                <c:pt idx="354">
                  <c:v>0.000998699546815931</c:v>
                </c:pt>
                <c:pt idx="355">
                  <c:v>0.000998694354802696</c:v>
                </c:pt>
                <c:pt idx="356">
                  <c:v>0.000998689171443243</c:v>
                </c:pt>
                <c:pt idx="357">
                  <c:v>0.000998683988298269</c:v>
                </c:pt>
                <c:pt idx="358">
                  <c:v>0.000998678797734508</c:v>
                </c:pt>
                <c:pt idx="359">
                  <c:v>0.000998673587181092</c:v>
                </c:pt>
                <c:pt idx="360">
                  <c:v>0.000998668342970531</c:v>
                </c:pt>
                <c:pt idx="361">
                  <c:v>0.000998663048224638</c:v>
                </c:pt>
                <c:pt idx="362">
                  <c:v>0.000998657681976986</c:v>
                </c:pt>
                <c:pt idx="363">
                  <c:v>0.000998652218516036</c:v>
                </c:pt>
                <c:pt idx="364">
                  <c:v>0.000998646625837289</c:v>
                </c:pt>
                <c:pt idx="365">
                  <c:v>0.000998640864567888</c:v>
                </c:pt>
                <c:pt idx="366">
                  <c:v>0.000998634886554926</c:v>
                </c:pt>
                <c:pt idx="367">
                  <c:v>0.000998628633175481</c:v>
                </c:pt>
                <c:pt idx="368">
                  <c:v>0.000998622033033452</c:v>
                </c:pt>
                <c:pt idx="369">
                  <c:v>0.000998614999980263</c:v>
                </c:pt>
                <c:pt idx="370">
                  <c:v>0.000998607430526463</c:v>
                </c:pt>
                <c:pt idx="371">
                  <c:v>0.000998599200942535</c:v>
                </c:pt>
                <c:pt idx="372">
                  <c:v>0.000998590164219998</c:v>
                </c:pt>
                <c:pt idx="373">
                  <c:v>0.000998580146292388</c:v>
                </c:pt>
                <c:pt idx="374">
                  <c:v>0.0009985689423713</c:v>
                </c:pt>
                <c:pt idx="375">
                  <c:v>0.000998556312594989</c:v>
                </c:pt>
                <c:pt idx="376">
                  <c:v>0.000998541977443372</c:v>
                </c:pt>
                <c:pt idx="377">
                  <c:v>0.000998525612935512</c:v>
                </c:pt>
                <c:pt idx="378">
                  <c:v>0.000998506845357512</c:v>
                </c:pt>
                <c:pt idx="379">
                  <c:v>0.000998485245978998</c:v>
                </c:pt>
                <c:pt idx="380">
                  <c:v>0.00099846032525849</c:v>
                </c:pt>
                <c:pt idx="381">
                  <c:v>0.000998431527182828</c:v>
                </c:pt>
                <c:pt idx="382">
                  <c:v>0.000998398223518309</c:v>
                </c:pt>
                <c:pt idx="383">
                  <c:v>0.000998359708100685</c:v>
                </c:pt>
                <c:pt idx="384">
                  <c:v>0.000998315191393623</c:v>
                </c:pt>
                <c:pt idx="385">
                  <c:v>0.000998263795371858</c:v>
                </c:pt>
                <c:pt idx="386">
                  <c:v>0.000998204548918519</c:v>
                </c:pt>
                <c:pt idx="387">
                  <c:v>0.000998136383806363</c:v>
                </c:pt>
                <c:pt idx="388">
                  <c:v>0.00099805813183896</c:v>
                </c:pt>
                <c:pt idx="389">
                  <c:v>0.000997968522762544</c:v>
                </c:pt>
                <c:pt idx="390">
                  <c:v>0.000997866183610445</c:v>
                </c:pt>
                <c:pt idx="391">
                  <c:v>0.000997749639477011</c:v>
                </c:pt>
                <c:pt idx="392">
                  <c:v>0.000997617315995127</c:v>
                </c:pt>
                <c:pt idx="393">
                  <c:v>0.000997467543485012</c:v>
                </c:pt>
                <c:pt idx="394">
                  <c:v>0.000997298563172199</c:v>
                </c:pt>
                <c:pt idx="395">
                  <c:v>0.000997108535456532</c:v>
                </c:pt>
                <c:pt idx="396">
                  <c:v>0.000996895550168857</c:v>
                </c:pt>
                <c:pt idx="397">
                  <c:v>0.000996657638911293</c:v>
                </c:pt>
                <c:pt idx="398">
                  <c:v>0.000996392789512347</c:v>
                </c:pt>
                <c:pt idx="399">
                  <c:v>0.000996098961872244</c:v>
                </c:pt>
                <c:pt idx="400">
                  <c:v>0.000995774105748518</c:v>
                </c:pt>
                <c:pt idx="401">
                  <c:v>0.000995416179263944</c:v>
                </c:pt>
                <c:pt idx="402">
                  <c:v>0.000995023168028432</c:v>
                </c:pt>
                <c:pt idx="403">
                  <c:v>0.000994593104909242</c:v>
                </c:pt>
                <c:pt idx="404">
                  <c:v>0.000994124088676421</c:v>
                </c:pt>
                <c:pt idx="405">
                  <c:v>0.000993614301411171</c:v>
                </c:pt>
                <c:pt idx="406">
                  <c:v>0.000993062023983728</c:v>
                </c:pt>
                <c:pt idx="407">
                  <c:v>0.000992465648579001</c:v>
                </c:pt>
                <c:pt idx="408">
                  <c:v>0.000991823685180266</c:v>
                </c:pt>
                <c:pt idx="409">
                  <c:v>0.000991134768122271</c:v>
                </c:pt>
                <c:pt idx="410">
                  <c:v>0.000990397653529412</c:v>
                </c:pt>
                <c:pt idx="411">
                  <c:v>0.000989611211396467</c:v>
                </c:pt>
                <c:pt idx="412">
                  <c:v>0.000988774411663424</c:v>
                </c:pt>
                <c:pt idx="413">
                  <c:v>0.000987886304084013</c:v>
                </c:pt>
                <c:pt idx="414">
                  <c:v>0.000986945985615362</c:v>
                </c:pt>
                <c:pt idx="415">
                  <c:v>0.000985952566605927</c:v>
                </c:pt>
                <c:pt idx="416">
                  <c:v>0.000984905133411165</c:v>
                </c:pt>
                <c:pt idx="417">
                  <c:v>0.000983802697036388</c:v>
                </c:pt>
                <c:pt idx="418">
                  <c:v>0.000982644141952736</c:v>
                </c:pt>
                <c:pt idx="419">
                  <c:v>0.000981428172839211</c:v>
                </c:pt>
                <c:pt idx="420">
                  <c:v>0.000980153258926831</c:v>
                </c:pt>
                <c:pt idx="421">
                  <c:v>0.000978817549283305</c:v>
                </c:pt>
                <c:pt idx="422">
                  <c:v>0.000977418859588197</c:v>
                </c:pt>
                <c:pt idx="423">
                  <c:v>0.000975954606833565</c:v>
                </c:pt>
                <c:pt idx="424">
                  <c:v>0.000974421764715925</c:v>
                </c:pt>
                <c:pt idx="425">
                  <c:v>0.000972816829355321</c:v>
                </c:pt>
                <c:pt idx="426">
                  <c:v>0.00097113576820125</c:v>
                </c:pt>
                <c:pt idx="427">
                  <c:v>0.000969374172556074</c:v>
                </c:pt>
                <c:pt idx="428">
                  <c:v>0.000967527142253348</c:v>
                </c:pt>
                <c:pt idx="429">
                  <c:v>0.000965589301547219</c:v>
                </c:pt>
                <c:pt idx="430">
                  <c:v>0.000963554914043847</c:v>
                </c:pt>
                <c:pt idx="431">
                  <c:v>0.000961417956017772</c:v>
                </c:pt>
                <c:pt idx="432">
                  <c:v>0.000959172228134467</c:v>
                </c:pt>
                <c:pt idx="433">
                  <c:v>0.000956811469112756</c:v>
                </c:pt>
                <c:pt idx="434">
                  <c:v>0.00095432947610154</c:v>
                </c:pt>
                <c:pt idx="435">
                  <c:v>0.000951720328281635</c:v>
                </c:pt>
                <c:pt idx="436">
                  <c:v>0.000948978514384222</c:v>
                </c:pt>
                <c:pt idx="437">
                  <c:v>0.000946099133677646</c:v>
                </c:pt>
                <c:pt idx="438">
                  <c:v>0.000943078079766946</c:v>
                </c:pt>
                <c:pt idx="439">
                  <c:v>0.000939912243382204</c:v>
                </c:pt>
                <c:pt idx="440">
                  <c:v>0.000936599649306287</c:v>
                </c:pt>
                <c:pt idx="441">
                  <c:v>0.000933139664131055</c:v>
                </c:pt>
                <c:pt idx="442">
                  <c:v>0.0009295330914567</c:v>
                </c:pt>
                <c:pt idx="443">
                  <c:v>0.000925782275116055</c:v>
                </c:pt>
                <c:pt idx="444">
                  <c:v>0.000921891195801719</c:v>
                </c:pt>
                <c:pt idx="445">
                  <c:v>0.000917865445848964</c:v>
                </c:pt>
                <c:pt idx="446">
                  <c:v>0.000913712214115397</c:v>
                </c:pt>
                <c:pt idx="447">
                  <c:v>0.000909440189943099</c:v>
                </c:pt>
                <c:pt idx="448">
                  <c:v>0.000905059410869501</c:v>
                </c:pt>
                <c:pt idx="449">
                  <c:v>0.000900581094343447</c:v>
                </c:pt>
                <c:pt idx="450">
                  <c:v>0.000896017361734026</c:v>
                </c:pt>
                <c:pt idx="451">
                  <c:v>0.000891380969805959</c:v>
                </c:pt>
                <c:pt idx="452">
                  <c:v>0.00088668497423741</c:v>
                </c:pt>
                <c:pt idx="453">
                  <c:v>0.000881942405774376</c:v>
                </c:pt>
                <c:pt idx="454">
                  <c:v>0.0008771659583278</c:v>
                </c:pt>
                <c:pt idx="455">
                  <c:v>0.000872367626409912</c:v>
                </c:pt>
                <c:pt idx="456">
                  <c:v>0.000867558463117875</c:v>
                </c:pt>
                <c:pt idx="457">
                  <c:v>0.000862748355297778</c:v>
                </c:pt>
                <c:pt idx="458">
                  <c:v>0.000857945885880847</c:v>
                </c:pt>
                <c:pt idx="459">
                  <c:v>0.000853158302058637</c:v>
                </c:pt>
                <c:pt idx="460">
                  <c:v>0.00084839159506373</c:v>
                </c:pt>
                <c:pt idx="461">
                  <c:v>0.000843650708960626</c:v>
                </c:pt>
                <c:pt idx="462">
                  <c:v>0.000838939878536025</c:v>
                </c:pt>
                <c:pt idx="463">
                  <c:v>0.000834263098670331</c:v>
                </c:pt>
                <c:pt idx="464">
                  <c:v>0.000829624713021941</c:v>
                </c:pt>
                <c:pt idx="465">
                  <c:v>0.000825030101783076</c:v>
                </c:pt>
                <c:pt idx="466">
                  <c:v>0.000820486444865047</c:v>
                </c:pt>
                <c:pt idx="467">
                  <c:v>0.000816003520212887</c:v>
                </c:pt>
                <c:pt idx="468">
                  <c:v>0.000811594499091215</c:v>
                </c:pt>
                <c:pt idx="469">
                  <c:v>0.000807276702212117</c:v>
                </c:pt>
                <c:pt idx="470">
                  <c:v>0.000803072208878917</c:v>
                </c:pt>
                <c:pt idx="471">
                  <c:v>0.000799008363163069</c:v>
                </c:pt>
                <c:pt idx="472">
                  <c:v>0.000795118054234717</c:v>
                </c:pt>
                <c:pt idx="473">
                  <c:v>0.000791439751288055</c:v>
                </c:pt>
                <c:pt idx="474">
                  <c:v>0.000788017266779816</c:v>
                </c:pt>
                <c:pt idx="475">
                  <c:v>0.000784899221588938</c:v>
                </c:pt>
                <c:pt idx="476">
                  <c:v>0.000782138207490773</c:v>
                </c:pt>
                <c:pt idx="477">
                  <c:v>0.000779789656633158</c:v>
                </c:pt>
                <c:pt idx="478">
                  <c:v>0.000777910445018998</c:v>
                </c:pt>
                <c:pt idx="479">
                  <c:v>0.000776557273499805</c:v>
                </c:pt>
                <c:pt idx="480">
                  <c:v>0.000775784884302871</c:v>
                </c:pt>
                <c:pt idx="481">
                  <c:v>0.000775644183135004</c:v>
                </c:pt>
                <c:pt idx="482">
                  <c:v>0.000776180347213569</c:v>
                </c:pt>
                <c:pt idx="483">
                  <c:v>0.000777431003274924</c:v>
                </c:pt>
                <c:pt idx="484">
                  <c:v>0.000779424560944275</c:v>
                </c:pt>
                <c:pt idx="485">
                  <c:v>0.000782178781191328</c:v>
                </c:pt>
                <c:pt idx="486">
                  <c:v>0.000785699651645295</c:v>
                </c:pt>
                <c:pt idx="487">
                  <c:v>0.000789980626579745</c:v>
                </c:pt>
                <c:pt idx="488">
                  <c:v>0.000795002272312647</c:v>
                </c:pt>
                <c:pt idx="489">
                  <c:v>0.000800732340317577</c:v>
                </c:pt>
                <c:pt idx="490">
                  <c:v>0.000807126269361215</c:v>
                </c:pt>
                <c:pt idx="491">
                  <c:v>0.000814128097676022</c:v>
                </c:pt>
                <c:pt idx="492">
                  <c:v>0.000821671746805256</c:v>
                </c:pt>
                <c:pt idx="493">
                  <c:v>0.000829682622294991</c:v>
                </c:pt>
                <c:pt idx="494">
                  <c:v>0.000838079462111688</c:v>
                </c:pt>
                <c:pt idx="495">
                  <c:v>0.000846776355115676</c:v>
                </c:pt>
                <c:pt idx="496">
                  <c:v>0.000855684846170807</c:v>
                </c:pt>
                <c:pt idx="497">
                  <c:v>0.000864716044290294</c:v>
                </c:pt>
                <c:pt idx="498">
                  <c:v>0.00087378265441063</c:v>
                </c:pt>
                <c:pt idx="499">
                  <c:v>0.000882800860674793</c:v>
                </c:pt>
                <c:pt idx="500">
                  <c:v>0.000891692000885202</c:v>
                </c:pt>
                <c:pt idx="501">
                  <c:v>0.000900383984270146</c:v>
                </c:pt>
                <c:pt idx="502">
                  <c:v>0.000908812420435546</c:v>
                </c:pt>
                <c:pt idx="503">
                  <c:v>0.00091692144188551</c:v>
                </c:pt>
                <c:pt idx="504">
                  <c:v>0.000924664217629072</c:v>
                </c:pt>
                <c:pt idx="505">
                  <c:v>0.000932003168639641</c:v>
                </c:pt>
                <c:pt idx="506">
                  <c:v>0.000938909907427038</c:v>
                </c:pt>
                <c:pt idx="507">
                  <c:v>0.000945364933295887</c:v>
                </c:pt>
                <c:pt idx="508">
                  <c:v>0.000951357121021973</c:v>
                </c:pt>
                <c:pt idx="509">
                  <c:v>0.00095688304507605</c:v>
                </c:pt>
                <c:pt idx="510">
                  <c:v>0.00096194618218795</c:v>
                </c:pt>
                <c:pt idx="511">
                  <c:v>0.000966556034573957</c:v>
                </c:pt>
                <c:pt idx="512">
                  <c:v>0.00097072721283669</c:v>
                </c:pt>
                <c:pt idx="513">
                  <c:v>0.0009744785137061</c:v>
                </c:pt>
                <c:pt idx="514">
                  <c:v>0.000977832021992665</c:v>
                </c:pt>
                <c:pt idx="515">
                  <c:v>0.000980812260617523</c:v>
                </c:pt>
                <c:pt idx="516">
                  <c:v>0.000983445406803712</c:v>
                </c:pt>
                <c:pt idx="517">
                  <c:v>0.000985758586440562</c:v>
                </c:pt>
                <c:pt idx="518">
                  <c:v>0.000987779253818033</c:v>
                </c:pt>
                <c:pt idx="519">
                  <c:v>0.000989534659762798</c:v>
                </c:pt>
                <c:pt idx="520">
                  <c:v>0.000991051406736708</c:v>
                </c:pt>
                <c:pt idx="521">
                  <c:v>0.000992355087992903</c:v>
                </c:pt>
                <c:pt idx="522">
                  <c:v>0.000993470004802146</c:v>
                </c:pt>
                <c:pt idx="523">
                  <c:v>0.000994418954626671</c:v>
                </c:pt>
                <c:pt idx="524">
                  <c:v>0.000995223083630962</c:v>
                </c:pt>
                <c:pt idx="525">
                  <c:v>0.000995901795305813</c:v>
                </c:pt>
                <c:pt idx="526">
                  <c:v>0.000996472707696827</c:v>
                </c:pt>
                <c:pt idx="527">
                  <c:v>0.000996951652265611</c:v>
                </c:pt>
                <c:pt idx="528">
                  <c:v>0.0009973527086652</c:v>
                </c:pt>
                <c:pt idx="529">
                  <c:v>0.000997688265537031</c:v>
                </c:pt>
                <c:pt idx="530">
                  <c:v>0.000997969107331546</c:v>
                </c:pt>
                <c:pt idx="531">
                  <c:v>0.00099820451827398</c:v>
                </c:pt>
                <c:pt idx="532">
                  <c:v>0.00099840239938157</c:v>
                </c:pt>
                <c:pt idx="533">
                  <c:v>0.000998569394302815</c:v>
                </c:pt>
                <c:pt idx="534">
                  <c:v>0.000998711023015841</c:v>
                </c:pt>
                <c:pt idx="535">
                  <c:v>0.000998831812755086</c:v>
                </c:pt>
                <c:pt idx="536">
                  <c:v>0.000998935426952094</c:v>
                </c:pt>
                <c:pt idx="537">
                  <c:v>0.000999024794850138</c:v>
                </c:pt>
                <c:pt idx="538">
                  <c:v>0.00099910223009589</c:v>
                </c:pt>
                <c:pt idx="539">
                  <c:v>0.00099916954036357</c:v>
                </c:pt>
                <c:pt idx="540">
                  <c:v>0.000999228127638982</c:v>
                </c:pt>
                <c:pt idx="541">
                  <c:v>0.00099927908999813</c:v>
                </c:pt>
                <c:pt idx="542">
                  <c:v>0.000999323270667202</c:v>
                </c:pt>
                <c:pt idx="543">
                  <c:v>0.000999361338267601</c:v>
                </c:pt>
                <c:pt idx="544">
                  <c:v>0.000999393840469205</c:v>
                </c:pt>
                <c:pt idx="545">
                  <c:v>0.000999421245264647</c:v>
                </c:pt>
                <c:pt idx="546">
                  <c:v>0.000999443984257516</c:v>
                </c:pt>
                <c:pt idx="547">
                  <c:v>0.00099946239365531</c:v>
                </c:pt>
                <c:pt idx="548">
                  <c:v>0.0009994768337717</c:v>
                </c:pt>
                <c:pt idx="549">
                  <c:v>0.000999487688163766</c:v>
                </c:pt>
                <c:pt idx="550">
                  <c:v>0.000999495322480088</c:v>
                </c:pt>
                <c:pt idx="551">
                  <c:v>0.000999500095261947</c:v>
                </c:pt>
                <c:pt idx="552">
                  <c:v>0.000999502353758686</c:v>
                </c:pt>
                <c:pt idx="553">
                  <c:v>0.000999502439181986</c:v>
                </c:pt>
                <c:pt idx="554">
                  <c:v>0.000999500691272621</c:v>
                </c:pt>
                <c:pt idx="555">
                  <c:v>0.000999497406968885</c:v>
                </c:pt>
                <c:pt idx="556">
                  <c:v>0.000999492873555827</c:v>
                </c:pt>
                <c:pt idx="557">
                  <c:v>0.000999487351055823</c:v>
                </c:pt>
                <c:pt idx="558">
                  <c:v>0.000999481073217763</c:v>
                </c:pt>
                <c:pt idx="559">
                  <c:v>0.000999474237908989</c:v>
                </c:pt>
                <c:pt idx="560">
                  <c:v>0.000999467029634017</c:v>
                </c:pt>
                <c:pt idx="561">
                  <c:v>0.000999459588256055</c:v>
                </c:pt>
                <c:pt idx="562">
                  <c:v>0.000999452038530577</c:v>
                </c:pt>
                <c:pt idx="563">
                  <c:v>0.000999444484474213</c:v>
                </c:pt>
                <c:pt idx="564">
                  <c:v>0.000999436992983485</c:v>
                </c:pt>
                <c:pt idx="565">
                  <c:v>0.000999429625093779</c:v>
                </c:pt>
                <c:pt idx="566">
                  <c:v>0.000999422422019434</c:v>
                </c:pt>
                <c:pt idx="567">
                  <c:v>0.000999415413162554</c:v>
                </c:pt>
                <c:pt idx="568">
                  <c:v>0.000999408621253036</c:v>
                </c:pt>
                <c:pt idx="569">
                  <c:v>0.000999402048363486</c:v>
                </c:pt>
                <c:pt idx="570">
                  <c:v>0.000999395699285021</c:v>
                </c:pt>
                <c:pt idx="571">
                  <c:v>0.00099938956942828</c:v>
                </c:pt>
                <c:pt idx="572">
                  <c:v>0.000999383657634381</c:v>
                </c:pt>
                <c:pt idx="573">
                  <c:v>0.000999377957870603</c:v>
                </c:pt>
                <c:pt idx="574">
                  <c:v>0.000999372451031495</c:v>
                </c:pt>
                <c:pt idx="575">
                  <c:v>0.000999367134826927</c:v>
                </c:pt>
                <c:pt idx="576">
                  <c:v>0.000999361997739323</c:v>
                </c:pt>
                <c:pt idx="577">
                  <c:v>0.00099935702836995</c:v>
                </c:pt>
                <c:pt idx="578">
                  <c:v>0.000999352216978152</c:v>
                </c:pt>
                <c:pt idx="579">
                  <c:v>0.000999347553270986</c:v>
                </c:pt>
                <c:pt idx="580">
                  <c:v>0.000999343027365555</c:v>
                </c:pt>
                <c:pt idx="581">
                  <c:v>0.000999338629177481</c:v>
                </c:pt>
                <c:pt idx="582">
                  <c:v>0.00099933434942685</c:v>
                </c:pt>
                <c:pt idx="583">
                  <c:v>0.000999330179166729</c:v>
                </c:pt>
                <c:pt idx="584">
                  <c:v>0.000999326109626674</c:v>
                </c:pt>
                <c:pt idx="585">
                  <c:v>0.000999322132835626</c:v>
                </c:pt>
                <c:pt idx="586">
                  <c:v>0.000999318240808618</c:v>
                </c:pt>
                <c:pt idx="587">
                  <c:v>0.00099931442633672</c:v>
                </c:pt>
                <c:pt idx="588">
                  <c:v>0.000999310682359094</c:v>
                </c:pt>
                <c:pt idx="589">
                  <c:v>0.000999306995857351</c:v>
                </c:pt>
                <c:pt idx="590">
                  <c:v>0.000999303365872702</c:v>
                </c:pt>
                <c:pt idx="591">
                  <c:v>0.000999299786441929</c:v>
                </c:pt>
                <c:pt idx="592">
                  <c:v>0.000999296250525335</c:v>
                </c:pt>
                <c:pt idx="593">
                  <c:v>0.000999292752696271</c:v>
                </c:pt>
                <c:pt idx="594">
                  <c:v>0.000999289287985113</c:v>
                </c:pt>
                <c:pt idx="595">
                  <c:v>0.000999285851884488</c:v>
                </c:pt>
                <c:pt idx="596">
                  <c:v>0.000999282440230311</c:v>
                </c:pt>
                <c:pt idx="597">
                  <c:v>0.000999279049305178</c:v>
                </c:pt>
                <c:pt idx="598">
                  <c:v>0.000999275675900439</c:v>
                </c:pt>
                <c:pt idx="599">
                  <c:v>0.000999272317217514</c:v>
                </c:pt>
                <c:pt idx="600">
                  <c:v>0.000999268970773385</c:v>
                </c:pt>
                <c:pt idx="601">
                  <c:v>0.000999265634492673</c:v>
                </c:pt>
                <c:pt idx="602">
                  <c:v>0.000999262306610112</c:v>
                </c:pt>
                <c:pt idx="603">
                  <c:v>0.000999258985698928</c:v>
                </c:pt>
                <c:pt idx="604">
                  <c:v>0.000999255670538779</c:v>
                </c:pt>
                <c:pt idx="605">
                  <c:v>0.000999252360194393</c:v>
                </c:pt>
                <c:pt idx="606">
                  <c:v>0.000999249053974946</c:v>
                </c:pt>
                <c:pt idx="607">
                  <c:v>0.000999245751332334</c:v>
                </c:pt>
                <c:pt idx="608">
                  <c:v>0.000999242451921021</c:v>
                </c:pt>
                <c:pt idx="609">
                  <c:v>0.000999239155540512</c:v>
                </c:pt>
                <c:pt idx="610">
                  <c:v>0.00099923586212926</c:v>
                </c:pt>
                <c:pt idx="611">
                  <c:v>0.000999232571745252</c:v>
                </c:pt>
                <c:pt idx="612">
                  <c:v>0.000999229284556227</c:v>
                </c:pt>
                <c:pt idx="613">
                  <c:v>0.000999226000815894</c:v>
                </c:pt>
                <c:pt idx="614">
                  <c:v>0.000999222720859911</c:v>
                </c:pt>
                <c:pt idx="615">
                  <c:v>0.000999219445093474</c:v>
                </c:pt>
                <c:pt idx="616">
                  <c:v>0.000999216173978036</c:v>
                </c:pt>
                <c:pt idx="617">
                  <c:v>0.000999212908027902</c:v>
                </c:pt>
                <c:pt idx="618">
                  <c:v>0.000999209647795982</c:v>
                </c:pt>
                <c:pt idx="619">
                  <c:v>0.000999206393862637</c:v>
                </c:pt>
                <c:pt idx="620">
                  <c:v>0.000999203146827687</c:v>
                </c:pt>
                <c:pt idx="621">
                  <c:v>0.000999199907314293</c:v>
                </c:pt>
                <c:pt idx="622">
                  <c:v>0.00099919667594371</c:v>
                </c:pt>
                <c:pt idx="623">
                  <c:v>0.000999193453331098</c:v>
                </c:pt>
                <c:pt idx="624">
                  <c:v>0.000999190240089025</c:v>
                </c:pt>
                <c:pt idx="625">
                  <c:v>0.000999187036819697</c:v>
                </c:pt>
                <c:pt idx="626">
                  <c:v>0.000999183844106033</c:v>
                </c:pt>
                <c:pt idx="627">
                  <c:v>0.000999180662510572</c:v>
                </c:pt>
                <c:pt idx="628">
                  <c:v>0.000999177492577837</c:v>
                </c:pt>
                <c:pt idx="629">
                  <c:v>0.000999174334840478</c:v>
                </c:pt>
                <c:pt idx="630">
                  <c:v>0.000999171189814762</c:v>
                </c:pt>
                <c:pt idx="631">
                  <c:v>0.000999168057998596</c:v>
                </c:pt>
                <c:pt idx="632">
                  <c:v>0.000999164939893494</c:v>
                </c:pt>
                <c:pt idx="633">
                  <c:v>0.000999161836005867</c:v>
                </c:pt>
                <c:pt idx="634">
                  <c:v>0.000999158746856603</c:v>
                </c:pt>
                <c:pt idx="635">
                  <c:v>0.000999155672990957</c:v>
                </c:pt>
                <c:pt idx="636">
                  <c:v>0.000999152614989827</c:v>
                </c:pt>
                <c:pt idx="637">
                  <c:v>0.000999149573478427</c:v>
                </c:pt>
                <c:pt idx="638">
                  <c:v>0.000999146549140776</c:v>
                </c:pt>
                <c:pt idx="639">
                  <c:v>0.000999143542728242</c:v>
                </c:pt>
                <c:pt idx="640">
                  <c:v>0.000999140555068067</c:v>
                </c:pt>
                <c:pt idx="641">
                  <c:v>0.000999137587070722</c:v>
                </c:pt>
                <c:pt idx="642">
                  <c:v>0.000999134639732295</c:v>
                </c:pt>
                <c:pt idx="643">
                  <c:v>0.000999131714135825</c:v>
                </c:pt>
                <c:pt idx="644">
                  <c:v>0.000999128811453145</c:v>
                </c:pt>
                <c:pt idx="645">
                  <c:v>0.000999125932937315</c:v>
                </c:pt>
                <c:pt idx="646">
                  <c:v>0.000999123079917385</c:v>
                </c:pt>
                <c:pt idx="647">
                  <c:v>0.000999120253785926</c:v>
                </c:pt>
                <c:pt idx="648">
                  <c:v>0.000999117455983277</c:v>
                </c:pt>
                <c:pt idx="649">
                  <c:v>0.000999114687978563</c:v>
                </c:pt>
                <c:pt idx="650">
                  <c:v>0.000999111951246376</c:v>
                </c:pt>
                <c:pt idx="651">
                  <c:v>0.000999109247237437</c:v>
                </c:pt>
                <c:pt idx="652">
                  <c:v>0.000999106577344758</c:v>
                </c:pt>
                <c:pt idx="653">
                  <c:v>0.000999103942865273</c:v>
                </c:pt>
                <c:pt idx="654">
                  <c:v>0.000999101344952855</c:v>
                </c:pt>
                <c:pt idx="655">
                  <c:v>0.00099909878456674</c:v>
                </c:pt>
                <c:pt idx="656">
                  <c:v>0.000999096262408053</c:v>
                </c:pt>
                <c:pt idx="657">
                  <c:v>0.000999093778851719</c:v>
                </c:pt>
                <c:pt idx="658">
                  <c:v>0.000999091333865786</c:v>
                </c:pt>
                <c:pt idx="659">
                  <c:v>0.000999088926926735</c:v>
                </c:pt>
                <c:pt idx="660">
                  <c:v>0.000999086556920245</c:v>
                </c:pt>
                <c:pt idx="661">
                  <c:v>0.000999084222029207</c:v>
                </c:pt>
                <c:pt idx="662">
                  <c:v>0.000999081919605305</c:v>
                </c:pt>
                <c:pt idx="663">
                  <c:v>0.000999079646031812</c:v>
                </c:pt>
                <c:pt idx="664">
                  <c:v>0.000999077396576945</c:v>
                </c:pt>
                <c:pt idx="665">
                  <c:v>0.000999075165234382</c:v>
                </c:pt>
                <c:pt idx="666">
                  <c:v>0.000999072944559508</c:v>
                </c:pt>
                <c:pt idx="667">
                  <c:v>0.000999070725494957</c:v>
                </c:pt>
                <c:pt idx="668">
                  <c:v>0.000999068497199052</c:v>
                </c:pt>
                <c:pt idx="669">
                  <c:v>0.000999066246871957</c:v>
                </c:pt>
                <c:pt idx="670">
                  <c:v>0.000999063959588798</c:v>
                </c:pt>
                <c:pt idx="671">
                  <c:v>0.000999061618144029</c:v>
                </c:pt>
                <c:pt idx="672">
                  <c:v>0.000999059202911829</c:v>
                </c:pt>
                <c:pt idx="673">
                  <c:v>0.000999056691725132</c:v>
                </c:pt>
                <c:pt idx="674">
                  <c:v>0.000999054059781516</c:v>
                </c:pt>
                <c:pt idx="675">
                  <c:v>0.000999051279577687</c:v>
                </c:pt>
                <c:pt idx="676">
                  <c:v>0.000999048320875446</c:v>
                </c:pt>
                <c:pt idx="677">
                  <c:v>0.000999045150692772</c:v>
                </c:pt>
                <c:pt idx="678">
                  <c:v>0.000999041733343469</c:v>
                </c:pt>
                <c:pt idx="679">
                  <c:v>0.000999038030492407</c:v>
                </c:pt>
                <c:pt idx="680">
                  <c:v>0.000999034001253187</c:v>
                </c:pt>
                <c:pt idx="681">
                  <c:v>0.000999029602311224</c:v>
                </c:pt>
                <c:pt idx="682">
                  <c:v>0.000999024788044355</c:v>
                </c:pt>
                <c:pt idx="683">
                  <c:v>0.000999019510652092</c:v>
                </c:pt>
                <c:pt idx="684">
                  <c:v>0.000999013720291266</c:v>
                </c:pt>
                <c:pt idx="685">
                  <c:v>0.00099900736517411</c:v>
                </c:pt>
                <c:pt idx="686">
                  <c:v>0.000999000391680726</c:v>
                </c:pt>
                <c:pt idx="687">
                  <c:v>0.0009989927444161</c:v>
                </c:pt>
                <c:pt idx="688">
                  <c:v>0.000998984366240991</c:v>
                </c:pt>
                <c:pt idx="689">
                  <c:v>0.00099897519827377</c:v>
                </c:pt>
                <c:pt idx="690">
                  <c:v>0.000998965179841695</c:v>
                </c:pt>
                <c:pt idx="691">
                  <c:v>0.000998954248394385</c:v>
                </c:pt>
                <c:pt idx="692">
                  <c:v>0.000998942339395632</c:v>
                </c:pt>
                <c:pt idx="693">
                  <c:v>0.000998929386200522</c:v>
                </c:pt>
                <c:pt idx="694">
                  <c:v>0.000998915319892363</c:v>
                </c:pt>
                <c:pt idx="695">
                  <c:v>0.000998900069143845</c:v>
                </c:pt>
                <c:pt idx="696">
                  <c:v>0.000998883560086646</c:v>
                </c:pt>
                <c:pt idx="697">
                  <c:v>0.000998865716181078</c:v>
                </c:pt>
                <c:pt idx="698">
                  <c:v>0.000998846458138681</c:v>
                </c:pt>
                <c:pt idx="699">
                  <c:v>0.000998825703834928</c:v>
                </c:pt>
                <c:pt idx="700">
                  <c:v>0.000998803368291365</c:v>
                </c:pt>
                <c:pt idx="701">
                  <c:v>0.000998779363718438</c:v>
                </c:pt>
                <c:pt idx="702">
                  <c:v>0.000998753599288331</c:v>
                </c:pt>
                <c:pt idx="703">
                  <c:v>0.000998725981286196</c:v>
                </c:pt>
                <c:pt idx="704">
                  <c:v>0.000998696413123892</c:v>
                </c:pt>
                <c:pt idx="705">
                  <c:v>0.000998664795038066</c:v>
                </c:pt>
                <c:pt idx="706">
                  <c:v>0.000998631023866489</c:v>
                </c:pt>
                <c:pt idx="707">
                  <c:v>0.000998594992780504</c:v>
                </c:pt>
                <c:pt idx="708">
                  <c:v>0.000998556590709866</c:v>
                </c:pt>
                <c:pt idx="709">
                  <c:v>0.000998515701795952</c:v>
                </c:pt>
                <c:pt idx="710">
                  <c:v>0.000998472204600977</c:v>
                </c:pt>
                <c:pt idx="711">
                  <c:v>0.000998425971192857</c:v>
                </c:pt>
                <c:pt idx="712">
                  <c:v>0.000998376866191739</c:v>
                </c:pt>
                <c:pt idx="713">
                  <c:v>0.000998324745715362</c:v>
                </c:pt>
                <c:pt idx="714">
                  <c:v>0.000998269456306091</c:v>
                </c:pt>
                <c:pt idx="715">
                  <c:v>0.000998210833963716</c:v>
                </c:pt>
                <c:pt idx="716">
                  <c:v>0.000998148703258784</c:v>
                </c:pt>
                <c:pt idx="717">
                  <c:v>0.000998082876690819</c:v>
                </c:pt>
                <c:pt idx="718">
                  <c:v>0.000998013154307222</c:v>
                </c:pt>
                <c:pt idx="719">
                  <c:v>0.000997939323704416</c:v>
                </c:pt>
                <c:pt idx="720">
                  <c:v>0.000997861160787431</c:v>
                </c:pt>
                <c:pt idx="721">
                  <c:v>0.000997778427868469</c:v>
                </c:pt>
                <c:pt idx="722">
                  <c:v>0.000997690878040788</c:v>
                </c:pt>
                <c:pt idx="723">
                  <c:v>0.000997598254946465</c:v>
                </c:pt>
                <c:pt idx="724">
                  <c:v>0.000997500294293872</c:v>
                </c:pt>
                <c:pt idx="725">
                  <c:v>0.000997396726304065</c:v>
                </c:pt>
                <c:pt idx="726">
                  <c:v>0.000997287277046841</c:v>
                </c:pt>
                <c:pt idx="727">
                  <c:v>0.000997171670294897</c:v>
                </c:pt>
                <c:pt idx="728">
                  <c:v>0.000997049629290586</c:v>
                </c:pt>
                <c:pt idx="729">
                  <c:v>0.00099692087742428</c:v>
                </c:pt>
                <c:pt idx="730">
                  <c:v>0.000996785139697741</c:v>
                </c:pt>
                <c:pt idx="731">
                  <c:v>0.000996642142354657</c:v>
                </c:pt>
                <c:pt idx="732">
                  <c:v>0.000996491612670012</c:v>
                </c:pt>
                <c:pt idx="733">
                  <c:v>0.000996333277878555</c:v>
                </c:pt>
                <c:pt idx="734">
                  <c:v>0.000996166863374757</c:v>
                </c:pt>
                <c:pt idx="735">
                  <c:v>0.000995992090608212</c:v>
                </c:pt>
                <c:pt idx="736">
                  <c:v>0.000995808674295823</c:v>
                </c:pt>
                <c:pt idx="737">
                  <c:v>0.000995616319657007</c:v>
                </c:pt>
                <c:pt idx="738">
                  <c:v>0.000995414719392564</c:v>
                </c:pt>
                <c:pt idx="739">
                  <c:v>0.000995203550852749</c:v>
                </c:pt>
                <c:pt idx="740">
                  <c:v>0.000994982474247004</c:v>
                </c:pt>
                <c:pt idx="741">
                  <c:v>0.000994751132314492</c:v>
                </c:pt>
                <c:pt idx="742">
                  <c:v>0.000994509142018843</c:v>
                </c:pt>
                <c:pt idx="743">
                  <c:v>0.000994256102205102</c:v>
                </c:pt>
                <c:pt idx="744">
                  <c:v>0.000993991593258672</c:v>
                </c:pt>
                <c:pt idx="745">
                  <c:v>0.000993715175382388</c:v>
                </c:pt>
                <c:pt idx="746">
                  <c:v>0.000993426394484757</c:v>
                </c:pt>
                <c:pt idx="747">
                  <c:v>0.000993124783621307</c:v>
                </c:pt>
                <c:pt idx="748">
                  <c:v>0.000992809866716872</c:v>
                </c:pt>
                <c:pt idx="749">
                  <c:v>0.000992481161454955</c:v>
                </c:pt>
                <c:pt idx="750">
                  <c:v>0.000992138182906398</c:v>
                </c:pt>
                <c:pt idx="751">
                  <c:v>0.000991780444647743</c:v>
                </c:pt>
                <c:pt idx="752">
                  <c:v>0.000991407459844998</c:v>
                </c:pt>
                <c:pt idx="753">
                  <c:v>0.000991018739923826</c:v>
                </c:pt>
                <c:pt idx="754">
                  <c:v>0.000990613792356346</c:v>
                </c:pt>
                <c:pt idx="755">
                  <c:v>0.000990192114875534</c:v>
                </c:pt>
                <c:pt idx="756">
                  <c:v>0.000989753187768634</c:v>
                </c:pt>
                <c:pt idx="757">
                  <c:v>0.000989296465068527</c:v>
                </c:pt>
                <c:pt idx="758">
                  <c:v>0.000988821363505847</c:v>
                </c:pt>
                <c:pt idx="759">
                  <c:v>0.000988327249348177</c:v>
                </c:pt>
                <c:pt idx="760">
                  <c:v>0.000987813425209156</c:v>
                </c:pt>
                <c:pt idx="761">
                  <c:v>0.00098727911740118</c:v>
                </c:pt>
                <c:pt idx="762">
                  <c:v>0.000986723468669546</c:v>
                </c:pt>
                <c:pt idx="763">
                  <c:v>0.000986145511213185</c:v>
                </c:pt>
                <c:pt idx="764">
                  <c:v>0.00098554415934583</c:v>
                </c:pt>
                <c:pt idx="765">
                  <c:v>0.000984918228887006</c:v>
                </c:pt>
                <c:pt idx="766">
                  <c:v>0.00098426640795391</c:v>
                </c:pt>
                <c:pt idx="767">
                  <c:v>0.000983587277036858</c:v>
                </c:pt>
                <c:pt idx="768">
                  <c:v>0.000982879313665162</c:v>
                </c:pt>
                <c:pt idx="769">
                  <c:v>0.000982140903324114</c:v>
                </c:pt>
                <c:pt idx="770">
                  <c:v>0.000981370358022476</c:v>
                </c:pt>
                <c:pt idx="771">
                  <c:v>0.000980565939485473</c:v>
                </c:pt>
                <c:pt idx="772">
                  <c:v>0.000979725886181646</c:v>
                </c:pt>
                <c:pt idx="773">
                  <c:v>0.000978848436948747</c:v>
                </c:pt>
                <c:pt idx="774">
                  <c:v>0.000977931867218467</c:v>
                </c:pt>
                <c:pt idx="775">
                  <c:v>0.000976974512543551</c:v>
                </c:pt>
                <c:pt idx="776">
                  <c:v>0.000975974797700402</c:v>
                </c:pt>
                <c:pt idx="777">
                  <c:v>0.000974931266690492</c:v>
                </c:pt>
                <c:pt idx="778">
                  <c:v>0.000973842601394882</c:v>
                </c:pt>
                <c:pt idx="779">
                  <c:v>0.000972707641049631</c:v>
                </c:pt>
                <c:pt idx="780">
                  <c:v>0.000971525396503391</c:v>
                </c:pt>
                <c:pt idx="781">
                  <c:v>0.000970295055744082</c:v>
                </c:pt>
                <c:pt idx="782">
                  <c:v>0.000969015990887317</c:v>
                </c:pt>
                <c:pt idx="783">
                  <c:v>0.000967687738415065</c:v>
                </c:pt>
                <c:pt idx="784">
                  <c:v>0.000966310021529917</c:v>
                </c:pt>
                <c:pt idx="785">
                  <c:v>0.00096488289876338</c:v>
                </c:pt>
                <c:pt idx="786">
                  <c:v>0.000963406451254625</c:v>
                </c:pt>
                <c:pt idx="787">
                  <c:v>0.000961881007144325</c:v>
                </c:pt>
                <c:pt idx="788">
                  <c:v>0.000960307075573167</c:v>
                </c:pt>
                <c:pt idx="789">
                  <c:v>0.000958685328859212</c:v>
                </c:pt>
                <c:pt idx="790">
                  <c:v>0.000957016636210475</c:v>
                </c:pt>
                <c:pt idx="791">
                  <c:v>0.000955302044621287</c:v>
                </c:pt>
                <c:pt idx="792">
                  <c:v>0.000953542769136225</c:v>
                </c:pt>
                <c:pt idx="793">
                  <c:v>0.000951740198017201</c:v>
                </c:pt>
                <c:pt idx="794">
                  <c:v>0.000949895812550512</c:v>
                </c:pt>
                <c:pt idx="795">
                  <c:v>0.000948011190804393</c:v>
                </c:pt>
                <c:pt idx="796">
                  <c:v>0.000946087914306517</c:v>
                </c:pt>
                <c:pt idx="797">
                  <c:v>0.000944127451663483</c:v>
                </c:pt>
                <c:pt idx="798">
                  <c:v>0.000942131036049297</c:v>
                </c:pt>
                <c:pt idx="799">
                  <c:v>0.000940099510104942</c:v>
                </c:pt>
                <c:pt idx="800">
                  <c:v>0.000938033075319822</c:v>
                </c:pt>
                <c:pt idx="801">
                  <c:v>0.000935931062768805</c:v>
                </c:pt>
                <c:pt idx="802">
                  <c:v>0.000933791636856986</c:v>
                </c:pt>
                <c:pt idx="803">
                  <c:v>0.000931611475411795</c:v>
                </c:pt>
                <c:pt idx="804">
                  <c:v>0.000929385428840446</c:v>
                </c:pt>
                <c:pt idx="805">
                  <c:v>0.000927106171168051</c:v>
                </c:pt>
                <c:pt idx="806">
                  <c:v>0.00092476381314651</c:v>
                </c:pt>
                <c:pt idx="807">
                  <c:v>0.000922345638430068</c:v>
                </c:pt>
                <c:pt idx="808">
                  <c:v>0.000919835824274066</c:v>
                </c:pt>
                <c:pt idx="809">
                  <c:v>0.000917215212458145</c:v>
                </c:pt>
                <c:pt idx="810">
                  <c:v>0.000914461219340527</c:v>
                </c:pt>
                <c:pt idx="811">
                  <c:v>0.000911547882474973</c:v>
                </c:pt>
                <c:pt idx="812">
                  <c:v>0.000908445986297527</c:v>
                </c:pt>
                <c:pt idx="813">
                  <c:v>0.000905123422846324</c:v>
                </c:pt>
                <c:pt idx="814">
                  <c:v>0.000901545715544123</c:v>
                </c:pt>
                <c:pt idx="815">
                  <c:v>0.000897676705706318</c:v>
                </c:pt>
                <c:pt idx="816">
                  <c:v>0.000893479475268682</c:v>
                </c:pt>
                <c:pt idx="817">
                  <c:v>0.000888917475754305</c:v>
                </c:pt>
                <c:pt idx="818">
                  <c:v>0.000883955764485069</c:v>
                </c:pt>
                <c:pt idx="819">
                  <c:v>0.000878562475492583</c:v>
                </c:pt>
                <c:pt idx="820">
                  <c:v>0.000872710371639499</c:v>
                </c:pt>
                <c:pt idx="821">
                  <c:v>0.000866378482513713</c:v>
                </c:pt>
                <c:pt idx="822">
                  <c:v>0.000859553762125915</c:v>
                </c:pt>
                <c:pt idx="823">
                  <c:v>0.000852232742483922</c:v>
                </c:pt>
                <c:pt idx="824">
                  <c:v>0.000844423010584058</c:v>
                </c:pt>
                <c:pt idx="825">
                  <c:v>0.000836144597369818</c:v>
                </c:pt>
                <c:pt idx="826">
                  <c:v>0.000827431072033502</c:v>
                </c:pt>
                <c:pt idx="827">
                  <c:v>0.000818330328606147</c:v>
                </c:pt>
                <c:pt idx="828">
                  <c:v>0.00080890501678804</c:v>
                </c:pt>
                <c:pt idx="829">
                  <c:v>0.00079923253073148</c:v>
                </c:pt>
                <c:pt idx="830">
                  <c:v>0.000789404526479241</c:v>
                </c:pt>
                <c:pt idx="831">
                  <c:v>0.000779525955296676</c:v>
                </c:pt>
                <c:pt idx="832">
                  <c:v>0.000769713593646991</c:v>
                </c:pt>
                <c:pt idx="833">
                  <c:v>0.000760094086522111</c:v>
                </c:pt>
                <c:pt idx="834">
                  <c:v>0.000750801544450979</c:v>
                </c:pt>
                <c:pt idx="835">
                  <c:v>0.000741974746431719</c:v>
                </c:pt>
                <c:pt idx="836">
                  <c:v>0.000733754016951794</c:v>
                </c:pt>
                <c:pt idx="837">
                  <c:v>0.000726277893540419</c:v>
                </c:pt>
                <c:pt idx="838">
                  <c:v>0.000719679661246571</c:v>
                </c:pt>
                <c:pt idx="839">
                  <c:v>0.000714083895627879</c:v>
                </c:pt>
                <c:pt idx="840">
                  <c:v>0.000709603120371479</c:v>
                </c:pt>
                <c:pt idx="841">
                  <c:v>0.000706334715656945</c:v>
                </c:pt>
                <c:pt idx="842">
                  <c:v>0.000704358172727909</c:v>
                </c:pt>
                <c:pt idx="843">
                  <c:v>0.000703732814830242</c:v>
                </c:pt>
                <c:pt idx="844">
                  <c:v>0.000704496061791236</c:v>
                </c:pt>
                <c:pt idx="845">
                  <c:v>0.000706662304983792</c:v>
                </c:pt>
                <c:pt idx="846">
                  <c:v>0.000710222435959828</c:v>
                </c:pt>
                <c:pt idx="847">
                  <c:v>0.000715144042930849</c:v>
                </c:pt>
                <c:pt idx="848">
                  <c:v>0.000721372262839098</c:v>
                </c:pt>
                <c:pt idx="849">
                  <c:v>0.000728831253923695</c:v>
                </c:pt>
                <c:pt idx="850">
                  <c:v>0.000737426236264034</c:v>
                </c:pt>
                <c:pt idx="851">
                  <c:v>0.00074704600217042</c:v>
                </c:pt>
                <c:pt idx="852">
                  <c:v>0.000757565817015753</c:v>
                </c:pt>
                <c:pt idx="853">
                  <c:v>0.000768850590803588</c:v>
                </c:pt>
                <c:pt idx="854">
                  <c:v>0.000780758216859298</c:v>
                </c:pt>
                <c:pt idx="855">
                  <c:v>0.000793142949558096</c:v>
                </c:pt>
                <c:pt idx="856">
                  <c:v>0.00080585871892503</c:v>
                </c:pt>
                <c:pt idx="857">
                  <c:v>0.00081876227537529</c:v>
                </c:pt>
                <c:pt idx="858">
                  <c:v>0.000831716072764316</c:v>
                </c:pt>
                <c:pt idx="859">
                  <c:v>0.00084459081504561</c:v>
                </c:pt>
                <c:pt idx="860">
                  <c:v>0.000857267609414801</c:v>
                </c:pt>
                <c:pt idx="861">
                  <c:v>0.000869639682293688</c:v>
                </c:pt>
                <c:pt idx="862">
                  <c:v>0.000881613644871369</c:v>
                </c:pt>
                <c:pt idx="863">
                  <c:v>0.000893110290364252</c:v>
                </c:pt>
                <c:pt idx="864">
                  <c:v>0.000904064952233982</c:v>
                </c:pt>
                <c:pt idx="865">
                  <c:v>0.000914427447481814</c:v>
                </c:pt>
                <c:pt idx="866">
                  <c:v>0.00092416163714363</c:v>
                </c:pt>
                <c:pt idx="867">
                  <c:v>0.000933244665301476</c:v>
                </c:pt>
                <c:pt idx="868">
                  <c:v>0.000941665926993087</c:v>
                </c:pt>
                <c:pt idx="869">
                  <c:v>0.000949425827892326</c:v>
                </c:pt>
                <c:pt idx="870">
                  <c:v>0.000956534396627876</c:v>
                </c:pt>
                <c:pt idx="871">
                  <c:v>0.000963009813907437</c:v>
                </c:pt>
                <c:pt idx="872">
                  <c:v>0.00096887690966664</c:v>
                </c:pt>
                <c:pt idx="873">
                  <c:v>0.000974165684813742</c:v>
                </c:pt>
                <c:pt idx="874">
                  <c:v>0.000978909900539375</c:v>
                </c:pt>
                <c:pt idx="875">
                  <c:v>0.000983145772385454</c:v>
                </c:pt>
                <c:pt idx="876">
                  <c:v>0.000986910798807034</c:v>
                </c:pt>
                <c:pt idx="877">
                  <c:v>0.000990242742013155</c:v>
                </c:pt>
                <c:pt idx="878">
                  <c:v>0.000993178774269145</c:v>
                </c:pt>
                <c:pt idx="879">
                  <c:v>0.000995754795326464</c:v>
                </c:pt>
                <c:pt idx="880">
                  <c:v>0.000998004913613104</c:v>
                </c:pt>
                <c:pt idx="881">
                  <c:v>0.000999961083310141</c:v>
                </c:pt>
                <c:pt idx="882">
                  <c:v>0.00100165288252246</c:v>
                </c:pt>
                <c:pt idx="883">
                  <c:v>0.00100310742559509</c:v>
                </c:pt>
                <c:pt idx="884">
                  <c:v>0.00100434936460707</c:v>
                </c:pt>
                <c:pt idx="885">
                  <c:v>0.00100540096442203</c:v>
                </c:pt>
                <c:pt idx="886">
                  <c:v>0.00100628227067364</c:v>
                </c:pt>
                <c:pt idx="887">
                  <c:v>0.00100701128485745</c:v>
                </c:pt>
                <c:pt idx="888">
                  <c:v>0.0010076041777917</c:v>
                </c:pt>
                <c:pt idx="889">
                  <c:v>0.00100807550553599</c:v>
                </c:pt>
                <c:pt idx="890">
                  <c:v>0.00100843841540476</c:v>
                </c:pt>
                <c:pt idx="891">
                  <c:v>0.00100870483460255</c:v>
                </c:pt>
                <c:pt idx="892">
                  <c:v>0.00100888563654632</c:v>
                </c:pt>
                <c:pt idx="893">
                  <c:v>0.00100899078195631</c:v>
                </c:pt>
                <c:pt idx="894">
                  <c:v>0.00100902942585597</c:v>
                </c:pt>
                <c:pt idx="895">
                  <c:v>0.00100901000615971</c:v>
                </c:pt>
                <c:pt idx="896">
                  <c:v>0.00100894030357891</c:v>
                </c:pt>
                <c:pt idx="897">
                  <c:v>0.00100882748130873</c:v>
                </c:pt>
                <c:pt idx="898">
                  <c:v>0.0010086781160389</c:v>
                </c:pt>
                <c:pt idx="899">
                  <c:v>0.001008498215377</c:v>
                </c:pt>
                <c:pt idx="900">
                  <c:v>0.0010082932316182</c:v>
                </c:pt>
                <c:pt idx="901">
                  <c:v>0.00100806807699193</c:v>
                </c:pt>
                <c:pt idx="902">
                  <c:v>0.00100782713709468</c:v>
                </c:pt>
                <c:pt idx="903">
                  <c:v>0.00100757430026648</c:v>
                </c:pt>
                <c:pt idx="904">
                  <c:v>0.00100731296508279</c:v>
                </c:pt>
                <c:pt idx="905">
                  <c:v>0.00100704600972068</c:v>
                </c:pt>
                <c:pt idx="906">
                  <c:v>0.00100677602102046</c:v>
                </c:pt>
                <c:pt idx="907">
                  <c:v>0.00100650515893603</c:v>
                </c:pt>
                <c:pt idx="908">
                  <c:v>0.00100623526043815</c:v>
                </c:pt>
                <c:pt idx="909">
                  <c:v>0.0010059678873129</c:v>
                </c:pt>
                <c:pt idx="910">
                  <c:v>0.00100570434426022</c:v>
                </c:pt>
                <c:pt idx="911">
                  <c:v>0.00100544573134007</c:v>
                </c:pt>
                <c:pt idx="912">
                  <c:v>0.00100519297687666</c:v>
                </c:pt>
                <c:pt idx="913">
                  <c:v>0.00100494685492271</c:v>
                </c:pt>
                <c:pt idx="914">
                  <c:v>0.00100470803649128</c:v>
                </c:pt>
                <c:pt idx="915">
                  <c:v>0.00100447706945117</c:v>
                </c:pt>
                <c:pt idx="916">
                  <c:v>0.0010042544094898</c:v>
                </c:pt>
                <c:pt idx="917">
                  <c:v>0.00100404043223509</c:v>
                </c:pt>
                <c:pt idx="918">
                  <c:v>0.00100383542492039</c:v>
                </c:pt>
                <c:pt idx="919">
                  <c:v>0.00100363958038731</c:v>
                </c:pt>
                <c:pt idx="920">
                  <c:v>0.00100345302083136</c:v>
                </c:pt>
                <c:pt idx="921">
                  <c:v>0.00100327577829893</c:v>
                </c:pt>
                <c:pt idx="922">
                  <c:v>0.00100310780122785</c:v>
                </c:pt>
                <c:pt idx="923">
                  <c:v>0.00100294895597801</c:v>
                </c:pt>
                <c:pt idx="924">
                  <c:v>0.00100279903052828</c:v>
                </c:pt>
                <c:pt idx="925">
                  <c:v>0.00100265774076296</c:v>
                </c:pt>
                <c:pt idx="926">
                  <c:v>0.00100252475923837</c:v>
                </c:pt>
                <c:pt idx="927">
                  <c:v>0.00100239968786319</c:v>
                </c:pt>
                <c:pt idx="928">
                  <c:v>0.0010022820850875</c:v>
                </c:pt>
                <c:pt idx="929">
                  <c:v>0.00100217149644138</c:v>
                </c:pt>
                <c:pt idx="930">
                  <c:v>0.00100206745433104</c:v>
                </c:pt>
                <c:pt idx="931">
                  <c:v>0.0010019694782005</c:v>
                </c:pt>
                <c:pt idx="932">
                  <c:v>0.00100187711258193</c:v>
                </c:pt>
                <c:pt idx="933">
                  <c:v>0.00100178991550672</c:v>
                </c:pt>
                <c:pt idx="934">
                  <c:v>0.00100170746704716</c:v>
                </c:pt>
                <c:pt idx="935">
                  <c:v>0.00100162939047824</c:v>
                </c:pt>
                <c:pt idx="936">
                  <c:v>0.00100155534356734</c:v>
                </c:pt>
                <c:pt idx="937">
                  <c:v>0.00100148500910804</c:v>
                </c:pt>
                <c:pt idx="938">
                  <c:v>0.00100141812432319</c:v>
                </c:pt>
                <c:pt idx="939">
                  <c:v>0.00100135445358131</c:v>
                </c:pt>
                <c:pt idx="940">
                  <c:v>0.00100129379331885</c:v>
                </c:pt>
                <c:pt idx="941">
                  <c:v>0.00100123596807927</c:v>
                </c:pt>
                <c:pt idx="942">
                  <c:v>0.00100118082831588</c:v>
                </c:pt>
                <c:pt idx="943">
                  <c:v>0.00100112823228274</c:v>
                </c:pt>
                <c:pt idx="944">
                  <c:v>0.00100107807101778</c:v>
                </c:pt>
                <c:pt idx="945">
                  <c:v>0.00100103023649381</c:v>
                </c:pt>
                <c:pt idx="946">
                  <c:v>0.0010009846304402</c:v>
                </c:pt>
                <c:pt idx="947">
                  <c:v>0.00100094116495469</c:v>
                </c:pt>
                <c:pt idx="948">
                  <c:v>0.00100089975270158</c:v>
                </c:pt>
                <c:pt idx="949">
                  <c:v>0.00100086030905626</c:v>
                </c:pt>
                <c:pt idx="950">
                  <c:v>0.00100082275446755</c:v>
                </c:pt>
                <c:pt idx="951">
                  <c:v>0.00100078701108527</c:v>
                </c:pt>
                <c:pt idx="952">
                  <c:v>0.00100075300343485</c:v>
                </c:pt>
                <c:pt idx="953">
                  <c:v>0.00100072065952264</c:v>
                </c:pt>
                <c:pt idx="954">
                  <c:v>0.00100068990956118</c:v>
                </c:pt>
                <c:pt idx="955">
                  <c:v>0.00100066068544076</c:v>
                </c:pt>
                <c:pt idx="956">
                  <c:v>0.00100063292399379</c:v>
                </c:pt>
                <c:pt idx="957">
                  <c:v>0.00100060656069691</c:v>
                </c:pt>
                <c:pt idx="958">
                  <c:v>0.00100058153399443</c:v>
                </c:pt>
                <c:pt idx="959">
                  <c:v>0.00100055778238468</c:v>
                </c:pt>
                <c:pt idx="960">
                  <c:v>0.00100053524561934</c:v>
                </c:pt>
                <c:pt idx="961">
                  <c:v>0.00100051386140395</c:v>
                </c:pt>
                <c:pt idx="962">
                  <c:v>0.00100049356704001</c:v>
                </c:pt>
                <c:pt idx="963">
                  <c:v>0.00100047429853829</c:v>
                </c:pt>
                <c:pt idx="964">
                  <c:v>0.00100045599062144</c:v>
                </c:pt>
                <c:pt idx="965">
                  <c:v>0.00100043857714002</c:v>
                </c:pt>
                <c:pt idx="966">
                  <c:v>0.00100042199152229</c:v>
                </c:pt>
                <c:pt idx="967">
                  <c:v>0.00100040616736752</c:v>
                </c:pt>
                <c:pt idx="968">
                  <c:v>0.00100039104016332</c:v>
                </c:pt>
                <c:pt idx="969">
                  <c:v>0.00100037654879986</c:v>
                </c:pt>
                <c:pt idx="970">
                  <c:v>0.00100036263313433</c:v>
                </c:pt>
                <c:pt idx="971">
                  <c:v>0.00100034923894778</c:v>
                </c:pt>
                <c:pt idx="972">
                  <c:v>0.00100033631709603</c:v>
                </c:pt>
                <c:pt idx="973">
                  <c:v>0.00100032382564214</c:v>
                </c:pt>
                <c:pt idx="974">
                  <c:v>0.0010003117280418</c:v>
                </c:pt>
                <c:pt idx="975">
                  <c:v>0.00100029999524709</c:v>
                </c:pt>
                <c:pt idx="976">
                  <c:v>0.0010002886049469</c:v>
                </c:pt>
                <c:pt idx="977">
                  <c:v>0.00100027754083774</c:v>
                </c:pt>
                <c:pt idx="978">
                  <c:v>0.00100026679235974</c:v>
                </c:pt>
                <c:pt idx="979">
                  <c:v>0.00100025635389627</c:v>
                </c:pt>
                <c:pt idx="980">
                  <c:v>0.00100024622300857</c:v>
                </c:pt>
                <c:pt idx="981">
                  <c:v>0.00100023640007029</c:v>
                </c:pt>
                <c:pt idx="982">
                  <c:v>0.00100022688697677</c:v>
                </c:pt>
                <c:pt idx="983">
                  <c:v>0.00100021768588273</c:v>
                </c:pt>
                <c:pt idx="984">
                  <c:v>0.00100020879875594</c:v>
                </c:pt>
                <c:pt idx="985">
                  <c:v>0.00100020022592941</c:v>
                </c:pt>
                <c:pt idx="986">
                  <c:v>0.00100019196615762</c:v>
                </c:pt>
                <c:pt idx="987">
                  <c:v>0.00100018401613265</c:v>
                </c:pt>
                <c:pt idx="988">
                  <c:v>0.00100017637038852</c:v>
                </c:pt>
                <c:pt idx="989">
                  <c:v>0.00100016902152173</c:v>
                </c:pt>
                <c:pt idx="990">
                  <c:v>0.0010001619605814</c:v>
                </c:pt>
                <c:pt idx="991">
                  <c:v>0.00100015517676105</c:v>
                </c:pt>
                <c:pt idx="992">
                  <c:v>0.00100014865865621</c:v>
                </c:pt>
                <c:pt idx="993">
                  <c:v>0.00100014239458189</c:v>
                </c:pt>
                <c:pt idx="994">
                  <c:v>0.0010001363728701</c:v>
                </c:pt>
                <c:pt idx="995">
                  <c:v>0.00100013058267489</c:v>
                </c:pt>
                <c:pt idx="996">
                  <c:v>0.00100012501396153</c:v>
                </c:pt>
                <c:pt idx="997">
                  <c:v>0.00100011965795081</c:v>
                </c:pt>
                <c:pt idx="998">
                  <c:v>0.00100011450751342</c:v>
                </c:pt>
                <c:pt idx="999">
                  <c:v>0.0010001095565092</c:v>
                </c:pt>
                <c:pt idx="1000">
                  <c:v>0.001</c:v>
                </c:pt>
                <c:pt idx="1001">
                  <c:v>0.000999999999786896</c:v>
                </c:pt>
                <c:pt idx="1002">
                  <c:v>0.000999999999279339</c:v>
                </c:pt>
                <c:pt idx="1003">
                  <c:v>0.000999999998185877</c:v>
                </c:pt>
                <c:pt idx="1004">
                  <c:v>0.000999999995896232</c:v>
                </c:pt>
                <c:pt idx="1005">
                  <c:v>0.000999999991234344</c:v>
                </c:pt>
                <c:pt idx="1006">
                  <c:v>0.000999999982003138</c:v>
                </c:pt>
                <c:pt idx="1007">
                  <c:v>0.000999999964224587</c:v>
                </c:pt>
                <c:pt idx="1008">
                  <c:v>0.000999999930920813</c:v>
                </c:pt>
                <c:pt idx="1009">
                  <c:v>0.000999999870238945</c:v>
                </c:pt>
                <c:pt idx="1010">
                  <c:v>0.000999999762691925</c:v>
                </c:pt>
                <c:pt idx="1011">
                  <c:v>0.000999999577289222</c:v>
                </c:pt>
                <c:pt idx="1012">
                  <c:v>0.000999999266392887</c:v>
                </c:pt>
                <c:pt idx="1013">
                  <c:v>0.000999998759284812</c:v>
                </c:pt>
                <c:pt idx="1014">
                  <c:v>0.000999997954694566</c:v>
                </c:pt>
                <c:pt idx="1015">
                  <c:v>0.000999996712920657</c:v>
                </c:pt>
                <c:pt idx="1016">
                  <c:v>0.00099999484865115</c:v>
                </c:pt>
                <c:pt idx="1017">
                  <c:v>0.000999992126080466</c:v>
                </c:pt>
                <c:pt idx="1018">
                  <c:v>0.000999988258314888</c:v>
                </c:pt>
                <c:pt idx="1019">
                  <c:v>0.000999982913167887</c:v>
                </c:pt>
                <c:pt idx="1020">
                  <c:v>0.000999975727170348</c:v>
                </c:pt>
                <c:pt idx="1021">
                  <c:v>0.000999966328775288</c:v>
                </c:pt>
                <c:pt idx="1022">
                  <c:v>0.000999954370367971</c:v>
                </c:pt>
                <c:pt idx="1023">
                  <c:v>0.000999939566917334</c:v>
                </c:pt>
                <c:pt idx="1024">
                  <c:v>0.000999921737234627</c:v>
                </c:pt>
                <c:pt idx="1025">
                  <c:v>0.000999900842264212</c:v>
                </c:pt>
                <c:pt idx="1026">
                  <c:v>0.000999877014086471</c:v>
                </c:pt>
                <c:pt idx="1027">
                  <c:v>0.000999850569687427</c:v>
                </c:pt>
                <c:pt idx="1028">
                  <c:v>0.000999822005240925</c:v>
                </c:pt>
                <c:pt idx="1029">
                  <c:v>0.000999791969410977</c:v>
                </c:pt>
                <c:pt idx="1030">
                  <c:v>0.000999761217585212</c:v>
                </c:pt>
                <c:pt idx="1031">
                  <c:v>0.000999730552272231</c:v>
                </c:pt>
                <c:pt idx="1032">
                  <c:v>0.000999700757416409</c:v>
                </c:pt>
                <c:pt idx="1033">
                  <c:v>0.000999672535483284</c:v>
                </c:pt>
                <c:pt idx="1034">
                  <c:v>0.000999646455648393</c:v>
                </c:pt>
                <c:pt idx="1035">
                  <c:v>0.000999622919341765</c:v>
                </c:pt>
                <c:pt idx="1036">
                  <c:v>0.000999602146299827</c:v>
                </c:pt>
                <c:pt idx="1037">
                  <c:v>0.000999584180846159</c:v>
                </c:pt>
                <c:pt idx="1038">
                  <c:v>0.000999568915063724</c:v>
                </c:pt>
                <c:pt idx="1039">
                  <c:v>0.000999556123459968</c:v>
                </c:pt>
                <c:pt idx="1040">
                  <c:v>0.000999545502871535</c:v>
                </c:pt>
                <c:pt idx="1041">
                  <c:v>0.000999536711738029</c:v>
                </c:pt>
                <c:pt idx="1042">
                  <c:v>0.000999529404143468</c:v>
                </c:pt>
                <c:pt idx="1043">
                  <c:v>0.000999523255820379</c:v>
                </c:pt>
                <c:pt idx="1044">
                  <c:v>0.000999517981117979</c:v>
                </c:pt>
                <c:pt idx="1045">
                  <c:v>0.000999513341468202</c:v>
                </c:pt>
                <c:pt idx="1046">
                  <c:v>0.000999509146885102</c:v>
                </c:pt>
                <c:pt idx="1047">
                  <c:v>0.000999505252529251</c:v>
                </c:pt>
                <c:pt idx="1048">
                  <c:v>0.000999501552375987</c:v>
                </c:pt>
                <c:pt idx="1049">
                  <c:v>0.000999497971708607</c:v>
                </c:pt>
                <c:pt idx="1050">
                  <c:v>0.000999494459711184</c:v>
                </c:pt>
                <c:pt idx="1051">
                  <c:v>0.000999490982933096</c:v>
                </c:pt>
                <c:pt idx="1052">
                  <c:v>0.00099948751998958</c:v>
                </c:pt>
                <c:pt idx="1053">
                  <c:v>0.000999484057537843</c:v>
                </c:pt>
                <c:pt idx="1054">
                  <c:v>0.000999480587399385</c:v>
                </c:pt>
                <c:pt idx="1055">
                  <c:v>0.000999477104608101</c:v>
                </c:pt>
                <c:pt idx="1056">
                  <c:v>0.000999473606137482</c:v>
                </c:pt>
                <c:pt idx="1057">
                  <c:v>0.000999470090106827</c:v>
                </c:pt>
                <c:pt idx="1058">
                  <c:v>0.000999466555306964</c:v>
                </c:pt>
                <c:pt idx="1059">
                  <c:v>0.000999463000920343</c:v>
                </c:pt>
                <c:pt idx="1060">
                  <c:v>0.000999459426368789</c:v>
                </c:pt>
                <c:pt idx="1061">
                  <c:v>0.000999455831275277</c:v>
                </c:pt>
                <c:pt idx="1062">
                  <c:v>0.000999452215299297</c:v>
                </c:pt>
                <c:pt idx="1063">
                  <c:v>0.000999448578286682</c:v>
                </c:pt>
                <c:pt idx="1064">
                  <c:v>0.000999444920226628</c:v>
                </c:pt>
                <c:pt idx="1065">
                  <c:v>0.000999441241255392</c:v>
                </c:pt>
                <c:pt idx="1066">
                  <c:v>0.000999437541676226</c:v>
                </c:pt>
                <c:pt idx="1067">
                  <c:v>0.000999433821966321</c:v>
                </c:pt>
                <c:pt idx="1068">
                  <c:v>0.000999430082778617</c:v>
                </c:pt>
                <c:pt idx="1069">
                  <c:v>0.000999426324932109</c:v>
                </c:pt>
                <c:pt idx="1070">
                  <c:v>0.000999422549398338</c:v>
                </c:pt>
                <c:pt idx="1071">
                  <c:v>0.000999418757275166</c:v>
                </c:pt>
                <c:pt idx="1072">
                  <c:v>0.000999414949760511</c:v>
                </c:pt>
                <c:pt idx="1073">
                  <c:v>0.000999411128126654</c:v>
                </c:pt>
                <c:pt idx="1074">
                  <c:v>0.000999407293701403</c:v>
                </c:pt>
                <c:pt idx="1075">
                  <c:v>0.000999403447861362</c:v>
                </c:pt>
                <c:pt idx="1076">
                  <c:v>0.00099939959204072</c:v>
                </c:pt>
                <c:pt idx="1077">
                  <c:v>0.000999395727755725</c:v>
                </c:pt>
                <c:pt idx="1078">
                  <c:v>0.000999391856638446</c:v>
                </c:pt>
                <c:pt idx="1079">
                  <c:v>0.0009993879804752</c:v>
                </c:pt>
                <c:pt idx="1080">
                  <c:v>0.000999384101233638</c:v>
                </c:pt>
                <c:pt idx="1081">
                  <c:v>0.000999380221070798</c:v>
                </c:pt>
                <c:pt idx="1082">
                  <c:v>0.000999376342314654</c:v>
                </c:pt>
                <c:pt idx="1083">
                  <c:v>0.00099937246741955</c:v>
                </c:pt>
                <c:pt idx="1084">
                  <c:v>0.000999368598903591</c:v>
                </c:pt>
                <c:pt idx="1085">
                  <c:v>0.000999364739285363</c:v>
                </c:pt>
                <c:pt idx="1086">
                  <c:v>0.000999360891030323</c:v>
                </c:pt>
                <c:pt idx="1087">
                  <c:v>0.000999357056539224</c:v>
                </c:pt>
                <c:pt idx="1088">
                  <c:v>0.00099935323817701</c:v>
                </c:pt>
                <c:pt idx="1089">
                  <c:v>0.000999349438343075</c:v>
                </c:pt>
                <c:pt idx="1090">
                  <c:v>0.000999345659582263</c:v>
                </c:pt>
                <c:pt idx="1091">
                  <c:v>0.000999341904698674</c:v>
                </c:pt>
                <c:pt idx="1092">
                  <c:v>0.000999338176858422</c:v>
                </c:pt>
                <c:pt idx="1093">
                  <c:v>0.000999334479641538</c:v>
                </c:pt>
                <c:pt idx="1094">
                  <c:v>0.000999330817026723</c:v>
                </c:pt>
                <c:pt idx="1095">
                  <c:v>0.000999327193297315</c:v>
                </c:pt>
                <c:pt idx="1096">
                  <c:v>0.000999323612883369</c:v>
                </c:pt>
                <c:pt idx="1097">
                  <c:v>0.000999320080152387</c:v>
                </c:pt>
                <c:pt idx="1098">
                  <c:v>0.000999316599200646</c:v>
                </c:pt>
                <c:pt idx="1099">
                  <c:v>0.000999313173682598</c:v>
                </c:pt>
                <c:pt idx="1100">
                  <c:v>0.000999309806717753</c:v>
                </c:pt>
                <c:pt idx="1101">
                  <c:v>0.000999306500913151</c:v>
                </c:pt>
                <c:pt idx="1102">
                  <c:v>0.000999303258508017</c:v>
                </c:pt>
                <c:pt idx="1103">
                  <c:v>0.000999300081620923</c:v>
                </c:pt>
                <c:pt idx="1104">
                  <c:v>0.000999296972579708</c:v>
                </c:pt>
                <c:pt idx="1105">
                  <c:v>0.000999293934266916</c:v>
                </c:pt>
                <c:pt idx="1106">
                  <c:v>0.000999290970437935</c:v>
                </c:pt>
                <c:pt idx="1107">
                  <c:v>0.000999288085951178</c:v>
                </c:pt>
                <c:pt idx="1108">
                  <c:v>0.000999285286874514</c:v>
                </c:pt>
                <c:pt idx="1109">
                  <c:v>0.000999282580457599</c:v>
                </c:pt>
                <c:pt idx="1110">
                  <c:v>0.000999279974968031</c:v>
                </c:pt>
                <c:pt idx="1111">
                  <c:v>0.000999277479438322</c:v>
                </c:pt>
                <c:pt idx="1112">
                  <c:v>0.000999275103353901</c:v>
                </c:pt>
                <c:pt idx="1113">
                  <c:v>0.000999272856349461</c:v>
                </c:pt>
                <c:pt idx="1114">
                  <c:v>0.00099927074795638</c:v>
                </c:pt>
                <c:pt idx="1115">
                  <c:v>0.000999268787435452</c:v>
                </c:pt>
                <c:pt idx="1116">
                  <c:v>0.000999266983725583</c:v>
                </c:pt>
                <c:pt idx="1117">
                  <c:v>0.000999265345497471</c:v>
                </c:pt>
                <c:pt idx="1118">
                  <c:v>0.000999263881296071</c:v>
                </c:pt>
                <c:pt idx="1119">
                  <c:v>0.000999262599742306</c:v>
                </c:pt>
                <c:pt idx="1120">
                  <c:v>0.000999261509744726</c:v>
                </c:pt>
                <c:pt idx="1121">
                  <c:v>0.000999260620739301</c:v>
                </c:pt>
                <c:pt idx="1122">
                  <c:v>0.000999259942847764</c:v>
                </c:pt>
                <c:pt idx="1123">
                  <c:v>0.000999259486967601</c:v>
                </c:pt>
                <c:pt idx="1124">
                  <c:v>0.000999259264781718</c:v>
                </c:pt>
                <c:pt idx="1125">
                  <c:v>0.000999259288675187</c:v>
                </c:pt>
                <c:pt idx="1126">
                  <c:v>0.000999259571530162</c:v>
                </c:pt>
                <c:pt idx="1127">
                  <c:v>0.00099926012636384</c:v>
                </c:pt>
                <c:pt idx="1128">
                  <c:v>0.000999260965737732</c:v>
                </c:pt>
                <c:pt idx="1129">
                  <c:v>0.000999262100830472</c:v>
                </c:pt>
                <c:pt idx="1130">
                  <c:v>0.000999263540029545</c:v>
                </c:pt>
                <c:pt idx="1131">
                  <c:v>0.000999265286873377</c:v>
                </c:pt>
                <c:pt idx="1132">
                  <c:v>0.000999267337196212</c:v>
                </c:pt>
                <c:pt idx="1133">
                  <c:v>0.000999269675368175</c:v>
                </c:pt>
                <c:pt idx="1134">
                  <c:v>0.000999272269674757</c:v>
                </c:pt>
                <c:pt idx="1135">
                  <c:v>0.000999275067051588</c:v>
                </c:pt>
                <c:pt idx="1136">
                  <c:v>0.00099927798766168</c:v>
                </c:pt>
                <c:pt idx="1137">
                  <c:v>0.000999280920077073</c:v>
                </c:pt>
                <c:pt idx="1138">
                  <c:v>0.000999283718052548</c:v>
                </c:pt>
                <c:pt idx="1139">
                  <c:v>0.000999286200025101</c:v>
                </c:pt>
                <c:pt idx="1140">
                  <c:v>0.000999288152385886</c:v>
                </c:pt>
                <c:pt idx="1141">
                  <c:v>0.000999289337286218</c:v>
                </c:pt>
                <c:pt idx="1142">
                  <c:v>0.000999289505140078</c:v>
                </c:pt>
                <c:pt idx="1143">
                  <c:v>0.000999288411191804</c:v>
                </c:pt>
                <c:pt idx="1144">
                  <c:v>0.000999285834650892</c:v>
                </c:pt>
                <c:pt idx="1145">
                  <c:v>0.000999281598069296</c:v>
                </c:pt>
                <c:pt idx="1146">
                  <c:v>0.000999275584146241</c:v>
                </c:pt>
                <c:pt idx="1147">
                  <c:v>0.000999267747063433</c:v>
                </c:pt>
                <c:pt idx="1148">
                  <c:v>0.000999258115932376</c:v>
                </c:pt>
                <c:pt idx="1149">
                  <c:v>0.000999246788942737</c:v>
                </c:pt>
                <c:pt idx="1150">
                  <c:v>0.00099923391814475</c:v>
                </c:pt>
                <c:pt idx="1151">
                  <c:v>0.000999219686409217</c:v>
                </c:pt>
                <c:pt idx="1152">
                  <c:v>0.000999204278894109</c:v>
                </c:pt>
                <c:pt idx="1153">
                  <c:v>0.000999187853330252</c:v>
                </c:pt>
                <c:pt idx="1154">
                  <c:v>0.000999170513576806</c:v>
                </c:pt>
                <c:pt idx="1155">
                  <c:v>0.000999152289097562</c:v>
                </c:pt>
                <c:pt idx="1156">
                  <c:v>0.000999133124654298</c:v>
                </c:pt>
                <c:pt idx="1157">
                  <c:v>0.000999112881633033</c:v>
                </c:pt>
                <c:pt idx="1158">
                  <c:v>0.000999091351506735</c:v>
                </c:pt>
                <c:pt idx="1159">
                  <c:v>0.000999068280358497</c:v>
                </c:pt>
                <c:pt idx="1160">
                  <c:v>0.000999043402211833</c:v>
                </c:pt>
                <c:pt idx="1161">
                  <c:v>0.000999016477454632</c:v>
                </c:pt>
                <c:pt idx="1162">
                  <c:v>0.00099898733245823</c:v>
                </c:pt>
                <c:pt idx="1163">
                  <c:v>0.000998955895602599</c:v>
                </c:pt>
                <c:pt idx="1164">
                  <c:v>0.000998922225557978</c:v>
                </c:pt>
                <c:pt idx="1165">
                  <c:v>0.000998886527571067</c:v>
                </c:pt>
                <c:pt idx="1166">
                  <c:v>0.000998849154982624</c:v>
                </c:pt>
                <c:pt idx="1167">
                  <c:v>0.000998810594004182</c:v>
                </c:pt>
                <c:pt idx="1168">
                  <c:v>0.000998771431483708</c:v>
                </c:pt>
                <c:pt idx="1169">
                  <c:v>0.000998732307268723</c:v>
                </c:pt>
                <c:pt idx="1170">
                  <c:v>0.000998693854645861</c:v>
                </c:pt>
                <c:pt idx="1171">
                  <c:v>0.000998656634092998</c:v>
                </c:pt>
                <c:pt idx="1172">
                  <c:v>0.000998621067375455</c:v>
                </c:pt>
                <c:pt idx="1173">
                  <c:v>0.000998587380005404</c:v>
                </c:pt>
                <c:pt idx="1174">
                  <c:v>0.000998555559743739</c:v>
                </c:pt>
                <c:pt idx="1175">
                  <c:v>0.00099852533846834</c:v>
                </c:pt>
                <c:pt idx="1176">
                  <c:v>0.000998496200445515</c:v>
                </c:pt>
                <c:pt idx="1177">
                  <c:v>0.000998467413093255</c:v>
                </c:pt>
                <c:pt idx="1178">
                  <c:v>0.000998438092132528</c:v>
                </c:pt>
                <c:pt idx="1179">
                  <c:v>0.000998407273269339</c:v>
                </c:pt>
                <c:pt idx="1180">
                  <c:v>0.000998373993565616</c:v>
                </c:pt>
                <c:pt idx="1181">
                  <c:v>0.000998337368930182</c:v>
                </c:pt>
                <c:pt idx="1182">
                  <c:v>0.000998296659142648</c:v>
                </c:pt>
                <c:pt idx="1183">
                  <c:v>0.000998251317595612</c:v>
                </c:pt>
                <c:pt idx="1184">
                  <c:v>0.000998201025416384</c:v>
                </c:pt>
                <c:pt idx="1185">
                  <c:v>0.000998145717503778</c:v>
                </c:pt>
                <c:pt idx="1186">
                  <c:v>0.000998085610443687</c:v>
                </c:pt>
                <c:pt idx="1187">
                  <c:v>0.000998021238007575</c:v>
                </c:pt>
                <c:pt idx="1188">
                  <c:v>0.000997953501010401</c:v>
                </c:pt>
                <c:pt idx="1189">
                  <c:v>0.000997883728874324</c:v>
                </c:pt>
                <c:pt idx="1190">
                  <c:v>0.000997813737736733</c:v>
                </c:pt>
                <c:pt idx="1191">
                  <c:v>0.000997745863792894</c:v>
                </c:pt>
                <c:pt idx="1192">
                  <c:v>0.000997682942641737</c:v>
                </c:pt>
                <c:pt idx="1193">
                  <c:v>0.000997628204146825</c:v>
                </c:pt>
                <c:pt idx="1194">
                  <c:v>0.000997585062466612</c:v>
                </c:pt>
                <c:pt idx="1195">
                  <c:v>0.000997556794209138</c:v>
                </c:pt>
                <c:pt idx="1196">
                  <c:v>0.000997546124200281</c:v>
                </c:pt>
                <c:pt idx="1197">
                  <c:v>0.000997554761477329</c:v>
                </c:pt>
                <c:pt idx="1198">
                  <c:v>0.000997582953179596</c:v>
                </c:pt>
                <c:pt idx="1199">
                  <c:v>0.000997629136510281</c:v>
                </c:pt>
                <c:pt idx="1200">
                  <c:v>0.000997689767230286</c:v>
                </c:pt>
                <c:pt idx="1201">
                  <c:v>0.000997759383797799</c:v>
                </c:pt>
                <c:pt idx="1202">
                  <c:v>0.00099783093094208</c:v>
                </c:pt>
                <c:pt idx="1203">
                  <c:v>0.000997896320662515</c:v>
                </c:pt>
                <c:pt idx="1204">
                  <c:v>0.000997947164090187</c:v>
                </c:pt>
                <c:pt idx="1205">
                  <c:v>0.000997975570390452</c:v>
                </c:pt>
                <c:pt idx="1206">
                  <c:v>0.000997974895749006</c:v>
                </c:pt>
                <c:pt idx="1207">
                  <c:v>0.000997940332034047</c:v>
                </c:pt>
                <c:pt idx="1208">
                  <c:v>0.00099786924253978</c:v>
                </c:pt>
                <c:pt idx="1209">
                  <c:v>0.000997761213175954</c:v>
                </c:pt>
                <c:pt idx="1210">
                  <c:v>0.000997617851278278</c:v>
                </c:pt>
                <c:pt idx="1211">
                  <c:v>0.000997442345131545</c:v>
                </c:pt>
                <c:pt idx="1212">
                  <c:v>0.000997238902177024</c:v>
                </c:pt>
                <c:pt idx="1213">
                  <c:v>0.000997012149232695</c:v>
                </c:pt>
                <c:pt idx="1214">
                  <c:v>0.000996766593004547</c:v>
                </c:pt>
                <c:pt idx="1215">
                  <c:v>0.000996506213376047</c:v>
                </c:pt>
                <c:pt idx="1216">
                  <c:v>0.000996234229071073</c:v>
                </c:pt>
                <c:pt idx="1217">
                  <c:v>0.000995953082993195</c:v>
                </c:pt>
                <c:pt idx="1218">
                  <c:v>0.000995664617612062</c:v>
                </c:pt>
                <c:pt idx="1219">
                  <c:v>0.000995370429785883</c:v>
                </c:pt>
                <c:pt idx="1220">
                  <c:v>0.000995072354427907</c:v>
                </c:pt>
                <c:pt idx="1221">
                  <c:v>0.00099477300911505</c:v>
                </c:pt>
                <c:pt idx="1222">
                  <c:v>0.000994476312704452</c:v>
                </c:pt>
                <c:pt idx="1223">
                  <c:v>0.000994187877309572</c:v>
                </c:pt>
                <c:pt idx="1224">
                  <c:v>0.000993915165725455</c:v>
                </c:pt>
                <c:pt idx="1225">
                  <c:v>0.000993667320697249</c:v>
                </c:pt>
                <c:pt idx="1226">
                  <c:v>0.000993454602447609</c:v>
                </c:pt>
                <c:pt idx="1227">
                  <c:v>0.000993287426277913</c:v>
                </c:pt>
                <c:pt idx="1228">
                  <c:v>0.00099317506789328</c:v>
                </c:pt>
                <c:pt idx="1229">
                  <c:v>0.000993124180870039</c:v>
                </c:pt>
                <c:pt idx="1230">
                  <c:v>0.000993137340148239</c:v>
                </c:pt>
                <c:pt idx="1231">
                  <c:v>0.000993211864779903</c:v>
                </c:pt>
                <c:pt idx="1232">
                  <c:v>0.000993339163377258</c:v>
                </c:pt>
                <c:pt idx="1233">
                  <c:v>0.000993504785140192</c:v>
                </c:pt>
                <c:pt idx="1234">
                  <c:v>0.000993689250756524</c:v>
                </c:pt>
                <c:pt idx="1235">
                  <c:v>0.000993869598601915</c:v>
                </c:pt>
                <c:pt idx="1236">
                  <c:v>0.000994021450418121</c:v>
                </c:pt>
                <c:pt idx="1237">
                  <c:v>0.000994121291150612</c:v>
                </c:pt>
                <c:pt idx="1238">
                  <c:v>0.000994148614339612</c:v>
                </c:pt>
                <c:pt idx="1239">
                  <c:v>0.000994087633108124</c:v>
                </c:pt>
                <c:pt idx="1240">
                  <c:v>0.000993928229547655</c:v>
                </c:pt>
                <c:pt idx="1241">
                  <c:v>0.000993666153221603</c:v>
                </c:pt>
                <c:pt idx="1242">
                  <c:v>0.00099330246237757</c:v>
                </c:pt>
                <c:pt idx="1243">
                  <c:v>0.000992842303136847</c:v>
                </c:pt>
                <c:pt idx="1244">
                  <c:v>0.000992293332176186</c:v>
                </c:pt>
                <c:pt idx="1245">
                  <c:v>0.000991664055949983</c:v>
                </c:pt>
                <c:pt idx="1246">
                  <c:v>0.000990962328827431</c:v>
                </c:pt>
                <c:pt idx="1247">
                  <c:v>0.000990194260676648</c:v>
                </c:pt>
                <c:pt idx="1248">
                  <c:v>0.000989363648536342</c:v>
                </c:pt>
                <c:pt idx="1249">
                  <c:v>0.00098847208717683</c:v>
                </c:pt>
                <c:pt idx="1250">
                  <c:v>0.000987519713763405</c:v>
                </c:pt>
                <c:pt idx="1251">
                  <c:v>0.000986506546633565</c:v>
                </c:pt>
                <c:pt idx="1252">
                  <c:v>0.000985434292437383</c:v>
                </c:pt>
                <c:pt idx="1253">
                  <c:v>0.000984308399092315</c:v>
                </c:pt>
                <c:pt idx="1254">
                  <c:v>0.000983140048240062</c:v>
                </c:pt>
                <c:pt idx="1255">
                  <c:v>0.000981947746541711</c:v>
                </c:pt>
                <c:pt idx="1256">
                  <c:v>0.000980758085476289</c:v>
                </c:pt>
                <c:pt idx="1257">
                  <c:v>0.000979605327929527</c:v>
                </c:pt>
                <c:pt idx="1258">
                  <c:v>0.00097852956209395</c:v>
                </c:pt>
                <c:pt idx="1259">
                  <c:v>0.000977573372735476</c:v>
                </c:pt>
                <c:pt idx="1260">
                  <c:v>0.000976777251602905</c:v>
                </c:pt>
                <c:pt idx="1261">
                  <c:v>0.00097617426900447</c:v>
                </c:pt>
                <c:pt idx="1262">
                  <c:v>0.000975784765996938</c:v>
                </c:pt>
                <c:pt idx="1263">
                  <c:v>0.000975611979199222</c:v>
                </c:pt>
                <c:pt idx="1264">
                  <c:v>0.000975639456710553</c:v>
                </c:pt>
                <c:pt idx="1265">
                  <c:v>0.000975830895619868</c:v>
                </c:pt>
                <c:pt idx="1266">
                  <c:v>0.00097613262101625</c:v>
                </c:pt>
                <c:pt idx="1267">
                  <c:v>0.000976478436817035</c:v>
                </c:pt>
                <c:pt idx="1268">
                  <c:v>0.000976796101989267</c:v>
                </c:pt>
                <c:pt idx="1269">
                  <c:v>0.000977014353517406</c:v>
                </c:pt>
                <c:pt idx="1270">
                  <c:v>0.000977069268654481</c:v>
                </c:pt>
                <c:pt idx="1271">
                  <c:v>0.000976908815532483</c:v>
                </c:pt>
                <c:pt idx="1272">
                  <c:v>0.00097649556755246</c:v>
                </c:pt>
                <c:pt idx="1273">
                  <c:v>0.000975806070178903</c:v>
                </c:pt>
                <c:pt idx="1274">
                  <c:v>0.000974828082940767</c:v>
                </c:pt>
                <c:pt idx="1275">
                  <c:v>0.000973556084394451</c:v>
                </c:pt>
                <c:pt idx="1276">
                  <c:v>0.000971985522429626</c:v>
                </c:pt>
                <c:pt idx="1277">
                  <c:v>0.000970106530281904</c:v>
                </c:pt>
                <c:pt idx="1278">
                  <c:v>0.000967897728280786</c:v>
                </c:pt>
                <c:pt idx="1279">
                  <c:v>0.000965320091548142</c:v>
                </c:pt>
                <c:pt idx="1280">
                  <c:v>0.000962311404399252</c:v>
                </c:pt>
                <c:pt idx="1281">
                  <c:v>0.000958780864223018</c:v>
                </c:pt>
                <c:pt idx="1282">
                  <c:v>0.000954604312417366</c:v>
                </c:pt>
                <c:pt idx="1283">
                  <c:v>0.000949620586080552</c:v>
                </c:pt>
                <c:pt idx="1284">
                  <c:v>0.000943629742382812</c:v>
                </c:pt>
                <c:pt idx="1285">
                  <c:v>0.000936394618237873</c:v>
                </c:pt>
                <c:pt idx="1286">
                  <c:v>0.000927647355396918</c:v>
                </c:pt>
                <c:pt idx="1287">
                  <c:v>0.00091710253325088</c:v>
                </c:pt>
                <c:pt idx="1288">
                  <c:v>0.000904478248752619</c:v>
                </c:pt>
                <c:pt idx="1289">
                  <c:v>0.000889525477684083</c:v>
                </c:pt>
                <c:pt idx="1290">
                  <c:v>0.000872064639326868</c:v>
                </c:pt>
                <c:pt idx="1291">
                  <c:v>0.000852026439114566</c:v>
                </c:pt>
                <c:pt idx="1292">
                  <c:v>0.000829492135076081</c:v>
                </c:pt>
                <c:pt idx="1293">
                  <c:v>0.00080472678990394</c:v>
                </c:pt>
                <c:pt idx="1294">
                  <c:v>0.000778198463822821</c:v>
                </c:pt>
                <c:pt idx="1295">
                  <c:v>0.000750576874199553</c:v>
                </c:pt>
                <c:pt idx="1296">
                  <c:v>0.000722707283018344</c:v>
                </c:pt>
                <c:pt idx="1297">
                  <c:v>0.000695558925920511</c:v>
                </c:pt>
                <c:pt idx="1298">
                  <c:v>0.000670151704838204</c:v>
                </c:pt>
                <c:pt idx="1299">
                  <c:v>0.000647469207800588</c:v>
                </c:pt>
                <c:pt idx="1300">
                  <c:v>0.000628369468799528</c:v>
                </c:pt>
                <c:pt idx="1301">
                  <c:v>0.000613506111466945</c:v>
                </c:pt>
                <c:pt idx="1302">
                  <c:v>0.000603271565644179</c:v>
                </c:pt>
                <c:pt idx="1303">
                  <c:v>0.000597770598481026</c:v>
                </c:pt>
                <c:pt idx="1304">
                  <c:v>0.000596827167531777</c:v>
                </c:pt>
                <c:pt idx="1305">
                  <c:v>0.00060002246354806</c:v>
                </c:pt>
                <c:pt idx="1306">
                  <c:v>0.000606756643829477</c:v>
                </c:pt>
                <c:pt idx="1307">
                  <c:v>0.000616323686956873</c:v>
                </c:pt>
                <c:pt idx="1308">
                  <c:v>0.000627988141946536</c:v>
                </c:pt>
                <c:pt idx="1309">
                  <c:v>0.000641053390915321</c:v>
                </c:pt>
                <c:pt idx="1310">
                  <c:v>0.000654914229679549</c:v>
                </c:pt>
                <c:pt idx="1311">
                  <c:v>0.000669090281405308</c:v>
                </c:pt>
                <c:pt idx="1312">
                  <c:v>0.000683240148407449</c:v>
                </c:pt>
                <c:pt idx="1313">
                  <c:v>0.000697159253037286</c:v>
                </c:pt>
                <c:pt idx="1314">
                  <c:v>0.000710765540730038</c:v>
                </c:pt>
                <c:pt idx="1315">
                  <c:v>0.000724077884710745</c:v>
                </c:pt>
                <c:pt idx="1316">
                  <c:v>0.000737191146105068</c:v>
                </c:pt>
                <c:pt idx="1317">
                  <c:v>0.000750250854547381</c:v>
                </c:pt>
                <c:pt idx="1318">
                  <c:v>0.000763429158105363</c:v>
                </c:pt>
                <c:pt idx="1319">
                  <c:v>0.000776902735717969</c:v>
                </c:pt>
                <c:pt idx="1320">
                  <c:v>0.000790832728135492</c:v>
                </c:pt>
                <c:pt idx="1321">
                  <c:v>0.000805346608453752</c:v>
                </c:pt>
                <c:pt idx="1322">
                  <c:v>0.000820522134776919</c:v>
                </c:pt>
                <c:pt idx="1323">
                  <c:v>0.00083637394062168</c:v>
                </c:pt>
                <c:pt idx="1324">
                  <c:v>0.000852843799283498</c:v>
                </c:pt>
                <c:pt idx="1325">
                  <c:v>0.000869795895270357</c:v>
                </c:pt>
                <c:pt idx="1326">
                  <c:v>0.000887018450962311</c:v>
                </c:pt>
                <c:pt idx="1327">
                  <c:v>0.000904232691580834</c:v>
                </c:pt>
                <c:pt idx="1328">
                  <c:v>0.000921109374564795</c:v>
                </c:pt>
                <c:pt idx="1329">
                  <c:v>0.000937292067214358</c:v>
                </c:pt>
                <c:pt idx="1330">
                  <c:v>0.000952425219091609</c:v>
                </c:pt>
                <c:pt idx="1331">
                  <c:v>0.000966184081104201</c:v>
                </c:pt>
                <c:pt idx="1332">
                  <c:v>0.000978302725827202</c:v>
                </c:pt>
                <c:pt idx="1333">
                  <c:v>0.000988596999202937</c:v>
                </c:pt>
                <c:pt idx="1334">
                  <c:v>0.000996978853330635</c:v>
                </c:pt>
                <c:pt idx="1335">
                  <c:v>0.00100346045302204</c:v>
                </c:pt>
                <c:pt idx="1336">
                  <c:v>0.00100814779318712</c:v>
                </c:pt>
                <c:pt idx="1337">
                  <c:v>0.0010112250584684</c:v>
                </c:pt>
                <c:pt idx="1338">
                  <c:v>0.00101293228207555</c:v>
                </c:pt>
                <c:pt idx="1339">
                  <c:v>0.00101353981808183</c:v>
                </c:pt>
                <c:pt idx="1340">
                  <c:v>0.00101332303164852</c:v>
                </c:pt>
                <c:pt idx="1341">
                  <c:v>0.00101254057595478</c:v>
                </c:pt>
                <c:pt idx="1342">
                  <c:v>0.00101141824500883</c:v>
                </c:pt>
                <c:pt idx="1343">
                  <c:v>0.00101013949234691</c:v>
                </c:pt>
                <c:pt idx="1344">
                  <c:v>0.00100884254005435</c:v>
                </c:pt>
                <c:pt idx="1345">
                  <c:v>0.00100762296012604</c:v>
                </c:pt>
                <c:pt idx="1346">
                  <c:v>0.00100654011795049</c:v>
                </c:pt>
                <c:pt idx="1347">
                  <c:v>0.00100562567832222</c:v>
                </c:pt>
                <c:pt idx="1348">
                  <c:v>0.00100489247065386</c:v>
                </c:pt>
                <c:pt idx="1349">
                  <c:v>0.00100434241620027</c:v>
                </c:pt>
                <c:pt idx="1350">
                  <c:v>0.00100397265940467</c:v>
                </c:pt>
                <c:pt idx="1351">
                  <c:v>0.00100377951352722</c:v>
                </c:pt>
                <c:pt idx="1352">
                  <c:v>0.00100376022317126</c:v>
                </c:pt>
                <c:pt idx="1353">
                  <c:v>0.00100391282493676</c:v>
                </c:pt>
                <c:pt idx="1354">
                  <c:v>0.0010042345641208</c:v>
                </c:pt>
                <c:pt idx="1355">
                  <c:v>0.00100471944007288</c:v>
                </c:pt>
                <c:pt idx="1356">
                  <c:v>0.00100535547734368</c:v>
                </c:pt>
                <c:pt idx="1357">
                  <c:v>0.00100612231652426</c:v>
                </c:pt>
                <c:pt idx="1358">
                  <c:v>0.0010069896619745</c:v>
                </c:pt>
                <c:pt idx="1359">
                  <c:v>0.00100791701387798</c:v>
                </c:pt>
                <c:pt idx="1360">
                  <c:v>0.00100885492862682</c:v>
                </c:pt>
                <c:pt idx="1361">
                  <c:v>0.00100974784337306</c:v>
                </c:pt>
                <c:pt idx="1362">
                  <c:v>0.00101053822479822</c:v>
                </c:pt>
                <c:pt idx="1363">
                  <c:v>0.00101117156660419</c:v>
                </c:pt>
                <c:pt idx="1364">
                  <c:v>0.00101160160156056</c:v>
                </c:pt>
                <c:pt idx="1365">
                  <c:v>0.00101179488405443</c:v>
                </c:pt>
                <c:pt idx="1366">
                  <c:v>0.0010117341637191</c:v>
                </c:pt>
                <c:pt idx="1367">
                  <c:v>0.0010114200062637</c:v>
                </c:pt>
                <c:pt idx="1368">
                  <c:v>0.00101087035640259</c:v>
                </c:pt>
                <c:pt idx="1369">
                  <c:v>0.00101011822349116</c:v>
                </c:pt>
                <c:pt idx="1370">
                  <c:v>0.00100920785158553</c:v>
                </c:pt>
                <c:pt idx="1371">
                  <c:v>0.00100818993303525</c:v>
                </c:pt>
                <c:pt idx="1372">
                  <c:v>0.00100711663921612</c:v>
                </c:pt>
                <c:pt idx="1373">
                  <c:v>0.00100603705294495</c:v>
                </c:pt>
                <c:pt idx="1374">
                  <c:v>0.00100499359480723</c:v>
                </c:pt>
                <c:pt idx="1375">
                  <c:v>0.00100401967804686</c:v>
                </c:pt>
                <c:pt idx="1376">
                  <c:v>0.00100313873219601</c:v>
                </c:pt>
                <c:pt idx="1377">
                  <c:v>0.00100236444476719</c:v>
                </c:pt>
                <c:pt idx="1378">
                  <c:v>0.00100170197637393</c:v>
                </c:pt>
                <c:pt idx="1379">
                  <c:v>0.00100114978759056</c:v>
                </c:pt>
                <c:pt idx="1380">
                  <c:v>0.0010007017303323</c:v>
                </c:pt>
                <c:pt idx="1381">
                  <c:v>0.00100034908258617</c:v>
                </c:pt>
                <c:pt idx="1382">
                  <c:v>0.00100008226824033</c:v>
                </c:pt>
                <c:pt idx="1383">
                  <c:v>0.000999892101228292</c:v>
                </c:pt>
                <c:pt idx="1384">
                  <c:v>0.000999770471819204</c:v>
                </c:pt>
                <c:pt idx="1385">
                  <c:v>0.000999710479387741</c:v>
                </c:pt>
                <c:pt idx="1386">
                  <c:v>0.000999706089037415</c:v>
                </c:pt>
                <c:pt idx="1387">
                  <c:v>0.000999751446068698</c:v>
                </c:pt>
                <c:pt idx="1388">
                  <c:v>0.000999840001152976</c:v>
                </c:pt>
                <c:pt idx="1389">
                  <c:v>0.000999963678443993</c:v>
                </c:pt>
                <c:pt idx="1390">
                  <c:v>0.00100011224458758</c:v>
                </c:pt>
                <c:pt idx="1391">
                  <c:v>0.00100027304156252</c:v>
                </c:pt>
                <c:pt idx="1392">
                  <c:v>0.0010004311947283</c:v>
                </c:pt>
                <c:pt idx="1393">
                  <c:v>0.00100057031906589</c:v>
                </c:pt>
                <c:pt idx="1394">
                  <c:v>0.00100067366803809</c:v>
                </c:pt>
                <c:pt idx="1395">
                  <c:v>0.00100072558546147</c:v>
                </c:pt>
                <c:pt idx="1396">
                  <c:v>0.00100071306841825</c:v>
                </c:pt>
                <c:pt idx="1397">
                  <c:v>0.00100062720903554</c:v>
                </c:pt>
                <c:pt idx="1398">
                  <c:v>0.00100046431001391</c:v>
                </c:pt>
                <c:pt idx="1399">
                  <c:v>0.00100022651339767</c:v>
                </c:pt>
                <c:pt idx="1400">
                  <c:v>0.000999921860511616</c:v>
                </c:pt>
                <c:pt idx="1401">
                  <c:v>0.000999563766561208</c:v>
                </c:pt>
                <c:pt idx="1402">
                  <c:v>0.000999170006842057</c:v>
                </c:pt>
                <c:pt idx="1403">
                  <c:v>0.000998761321294604</c:v>
                </c:pt>
                <c:pt idx="1404">
                  <c:v>0.000998359780713959</c:v>
                </c:pt>
                <c:pt idx="1405">
                  <c:v>0.000997987077703177</c:v>
                </c:pt>
                <c:pt idx="1406">
                  <c:v>0.000997662844234432</c:v>
                </c:pt>
                <c:pt idx="1407">
                  <c:v>0.000997403110113552</c:v>
                </c:pt>
                <c:pt idx="1408">
                  <c:v>0.000997218997376197</c:v>
                </c:pt>
                <c:pt idx="1409">
                  <c:v>0.000997115745735332</c:v>
                </c:pt>
                <c:pt idx="1410">
                  <c:v>0.000997092173756645</c:v>
                </c:pt>
                <c:pt idx="1411">
                  <c:v>0.000997140674738528</c:v>
                </c:pt>
                <c:pt idx="1412">
                  <c:v>0.000997247822071356</c:v>
                </c:pt>
                <c:pt idx="1413">
                  <c:v>0.000997395602944504</c:v>
                </c:pt>
                <c:pt idx="1414">
                  <c:v>0.000997563208234629</c:v>
                </c:pt>
                <c:pt idx="1415">
                  <c:v>0.000997729212274616</c:v>
                </c:pt>
                <c:pt idx="1416">
                  <c:v>0.000997873880291471</c:v>
                </c:pt>
                <c:pt idx="1417">
                  <c:v>0.000997981290966802</c:v>
                </c:pt>
                <c:pt idx="1418">
                  <c:v>0.000998040958140171</c:v>
                </c:pt>
                <c:pt idx="1419">
                  <c:v>0.000998048704694831</c:v>
                </c:pt>
                <c:pt idx="1420">
                  <c:v>0.000998006657620316</c:v>
                </c:pt>
                <c:pt idx="1421">
                  <c:v>0.00099792237849655</c:v>
                </c:pt>
                <c:pt idx="1422">
                  <c:v>0.000997807296079023</c:v>
                </c:pt>
                <c:pt idx="1423">
                  <c:v>0.000997674712570302</c:v>
                </c:pt>
                <c:pt idx="1424">
                  <c:v>0.000997537721531838</c:v>
                </c:pt>
                <c:pt idx="1425">
                  <c:v>0.000997407360916317</c:v>
                </c:pt>
                <c:pt idx="1426">
                  <c:v>0.000997291264754577</c:v>
                </c:pt>
                <c:pt idx="1427">
                  <c:v>0.000997192969692098</c:v>
                </c:pt>
                <c:pt idx="1428">
                  <c:v>0.0009971119082696</c:v>
                </c:pt>
                <c:pt idx="1429">
                  <c:v>0.000997044005046947</c:v>
                </c:pt>
                <c:pt idx="1430">
                  <c:v>0.000996982699294767</c:v>
                </c:pt>
                <c:pt idx="1431">
                  <c:v>0.000996920184656784</c:v>
                </c:pt>
                <c:pt idx="1432">
                  <c:v>0.000996848625664806</c:v>
                </c:pt>
                <c:pt idx="1433">
                  <c:v>0.000996761166122716</c:v>
                </c:pt>
                <c:pt idx="1434">
                  <c:v>0.000996652595420649</c:v>
                </c:pt>
                <c:pt idx="1435">
                  <c:v>0.000996519611416971</c:v>
                </c:pt>
                <c:pt idx="1436">
                  <c:v>0.000996360702339516</c:v>
                </c:pt>
                <c:pt idx="1437">
                  <c:v>0.000996175726345032</c:v>
                </c:pt>
                <c:pt idx="1438">
                  <c:v>0.00099596532037245</c:v>
                </c:pt>
                <c:pt idx="1439">
                  <c:v>0.000995730163247101</c:v>
                </c:pt>
                <c:pt idx="1440">
                  <c:v>0.000995470459798112</c:v>
                </c:pt>
                <c:pt idx="1441">
                  <c:v>0.000995185493549955</c:v>
                </c:pt>
                <c:pt idx="1442">
                  <c:v>0.000994873433261799</c:v>
                </c:pt>
                <c:pt idx="1443">
                  <c:v>0.000994531401450211</c:v>
                </c:pt>
                <c:pt idx="1444">
                  <c:v>0.000994155797624524</c:v>
                </c:pt>
                <c:pt idx="1445">
                  <c:v>0.000993742831848301</c:v>
                </c:pt>
                <c:pt idx="1446">
                  <c:v>0.00099328923975113</c:v>
                </c:pt>
                <c:pt idx="1447">
                  <c:v>0.000992793134848412</c:v>
                </c:pt>
                <c:pt idx="1448">
                  <c:v>0.000992254938734679</c:v>
                </c:pt>
                <c:pt idx="1449">
                  <c:v>0.000991678340131714</c:v>
                </c:pt>
                <c:pt idx="1450">
                  <c:v>0.000991071221856881</c:v>
                </c:pt>
                <c:pt idx="1451">
                  <c:v>0.00099044645788655</c:v>
                </c:pt>
                <c:pt idx="1452">
                  <c:v>0.000989822438495387</c:v>
                </c:pt>
                <c:pt idx="1453">
                  <c:v>0.000989223156105917</c:v>
                </c:pt>
                <c:pt idx="1454">
                  <c:v>0.000988677628097476</c:v>
                </c:pt>
                <c:pt idx="1455">
                  <c:v>0.000988218459103615</c:v>
                </c:pt>
                <c:pt idx="1456">
                  <c:v>0.000987879447166484</c:v>
                </c:pt>
                <c:pt idx="1457">
                  <c:v>0.000987692155628693</c:v>
                </c:pt>
                <c:pt idx="1458">
                  <c:v>0.000987681692495387</c:v>
                </c:pt>
                <c:pt idx="1459">
                  <c:v>0.000987862107382437</c:v>
                </c:pt>
                <c:pt idx="1460">
                  <c:v>0.000988232062439915</c:v>
                </c:pt>
                <c:pt idx="1461">
                  <c:v>0.000988771573946628</c:v>
                </c:pt>
                <c:pt idx="1462">
                  <c:v>0.000989440642719011</c:v>
                </c:pt>
                <c:pt idx="1463">
                  <c:v>0.00099018042574077</c:v>
                </c:pt>
                <c:pt idx="1464">
                  <c:v>0.000990917258227833</c:v>
                </c:pt>
                <c:pt idx="1465">
                  <c:v>0.000991569342428671</c:v>
                </c:pt>
                <c:pt idx="1466">
                  <c:v>0.000992055424489265</c:v>
                </c:pt>
                <c:pt idx="1467">
                  <c:v>0.00099230430904106</c:v>
                </c:pt>
                <c:pt idx="1468">
                  <c:v>0.000992263802216473</c:v>
                </c:pt>
                <c:pt idx="1469">
                  <c:v>0.00099190765853214</c:v>
                </c:pt>
                <c:pt idx="1470">
                  <c:v>0.000991239382259426</c:v>
                </c:pt>
                <c:pt idx="1471">
                  <c:v>0.000990292205036914</c:v>
                </c:pt>
                <c:pt idx="1472">
                  <c:v>0.000989125197517719</c:v>
                </c:pt>
                <c:pt idx="1473">
                  <c:v>0.000987816086450412</c:v>
                </c:pt>
                <c:pt idx="1474">
                  <c:v>0.000986451857080132</c:v>
                </c:pt>
                <c:pt idx="1475">
                  <c:v>0.000985118522880755</c:v>
                </c:pt>
                <c:pt idx="1476">
                  <c:v>0.000983891511405465</c:v>
                </c:pt>
                <c:pt idx="1477">
                  <c:v>0.000982827924759986</c:v>
                </c:pt>
                <c:pt idx="1478">
                  <c:v>0.00098196158947191</c:v>
                </c:pt>
                <c:pt idx="1479">
                  <c:v>0.000981301330496434</c:v>
                </c:pt>
                <c:pt idx="1480">
                  <c:v>0.000980832410864574</c:v>
                </c:pt>
                <c:pt idx="1481">
                  <c:v>0.000980520632101048</c:v>
                </c:pt>
                <c:pt idx="1482">
                  <c:v>0.000980318256288437</c:v>
                </c:pt>
                <c:pt idx="1483">
                  <c:v>0.000980170733261095</c:v>
                </c:pt>
                <c:pt idx="1484">
                  <c:v>0.000980023216848213</c:v>
                </c:pt>
                <c:pt idx="1485">
                  <c:v>0.000979825972039599</c:v>
                </c:pt>
                <c:pt idx="1486">
                  <c:v>0.000979538084632123</c:v>
                </c:pt>
                <c:pt idx="1487">
                  <c:v>0.00097912916057991</c:v>
                </c:pt>
                <c:pt idx="1488">
                  <c:v>0.00097857903987666</c:v>
                </c:pt>
                <c:pt idx="1489">
                  <c:v>0.000977875861676247</c:v>
                </c:pt>
                <c:pt idx="1490">
                  <c:v>0.000977013441869187</c:v>
                </c:pt>
                <c:pt idx="1491">
                  <c:v>0.000975987024545058</c:v>
                </c:pt>
                <c:pt idx="1492">
                  <c:v>0.000974789725232755</c:v>
                </c:pt>
                <c:pt idx="1493">
                  <c:v>0.000973408837748947</c:v>
                </c:pt>
                <c:pt idx="1494">
                  <c:v>0.000971822488580812</c:v>
                </c:pt>
                <c:pt idx="1495">
                  <c:v>0.000969996466562917</c:v>
                </c:pt>
                <c:pt idx="1496">
                  <c:v>0.000967881227499195</c:v>
                </c:pt>
                <c:pt idx="1497">
                  <c:v>0.000965408733197134</c:v>
                </c:pt>
                <c:pt idx="1498">
                  <c:v>0.000962488962318471</c:v>
                </c:pt>
                <c:pt idx="1499">
                  <c:v>0.000959006184643033</c:v>
                </c:pt>
                <c:pt idx="1500">
                  <c:v>0.000954815240843523</c:v>
                </c:pt>
                <c:pt idx="1501">
                  <c:v>0.000949738619265986</c:v>
                </c:pt>
                <c:pt idx="1502">
                  <c:v>0.000943565362291085</c:v>
                </c:pt>
                <c:pt idx="1503">
                  <c:v>0.000936053349535842</c:v>
                </c:pt>
                <c:pt idx="1504">
                  <c:v>0.000926936534537157</c:v>
                </c:pt>
                <c:pt idx="1505">
                  <c:v>0.000915938832117282</c:v>
                </c:pt>
                <c:pt idx="1506">
                  <c:v>0.000902795490697185</c:v>
                </c:pt>
                <c:pt idx="1507">
                  <c:v>0.000887281945132447</c:v>
                </c:pt>
                <c:pt idx="1508">
                  <c:v>0.000869248671238286</c:v>
                </c:pt>
                <c:pt idx="1509">
                  <c:v>0.000848658791419094</c:v>
                </c:pt>
                <c:pt idx="1510">
                  <c:v>0.000825623471270828</c:v>
                </c:pt>
                <c:pt idx="1511">
                  <c:v>0.000800429083543645</c:v>
                </c:pt>
                <c:pt idx="1512">
                  <c:v>0.000773549879663568</c:v>
                </c:pt>
                <c:pt idx="1513">
                  <c:v>0.000745640959583979</c:v>
                </c:pt>
                <c:pt idx="1514">
                  <c:v>0.000717508703682353</c:v>
                </c:pt>
                <c:pt idx="1515">
                  <c:v>0.000690059234715866</c:v>
                </c:pt>
                <c:pt idx="1516">
                  <c:v>0.000664229348651103</c:v>
                </c:pt>
                <c:pt idx="1517">
                  <c:v>0.000640907870202078</c:v>
                </c:pt>
                <c:pt idx="1518">
                  <c:v>0.000620857645857464</c:v>
                </c:pt>
                <c:pt idx="1519">
                  <c:v>0.000604649004015055</c:v>
                </c:pt>
                <c:pt idx="1520">
                  <c:v>0.000592613926775645</c:v>
                </c:pt>
                <c:pt idx="1521">
                  <c:v>0.000584826932762888</c:v>
                </c:pt>
                <c:pt idx="1522">
                  <c:v>0.000581114439976905</c:v>
                </c:pt>
                <c:pt idx="1523">
                  <c:v>0.000581089741690022</c:v>
                </c:pt>
                <c:pt idx="1524">
                  <c:v>0.000584207182694206</c:v>
                </c:pt>
                <c:pt idx="1525">
                  <c:v>0.0005898267268541</c:v>
                </c:pt>
                <c:pt idx="1526">
                  <c:v>0.000597279693416448</c:v>
                </c:pt>
                <c:pt idx="1527">
                  <c:v>0.000605927385895745</c:v>
                </c:pt>
                <c:pt idx="1528">
                  <c:v>0.000615206694872513</c:v>
                </c:pt>
                <c:pt idx="1529">
                  <c:v>0.000624659482646211</c:v>
                </c:pt>
                <c:pt idx="1530">
                  <c:v>0.000633945334097361</c:v>
                </c:pt>
                <c:pt idx="1531">
                  <c:v>0.00064283955560119</c:v>
                </c:pt>
                <c:pt idx="1532">
                  <c:v>0.000651219825560419</c:v>
                </c:pt>
                <c:pt idx="1533">
                  <c:v>0.000659045656996753</c:v>
                </c:pt>
                <c:pt idx="1534">
                  <c:v>0.000666334835904769</c:v>
                </c:pt>
                <c:pt idx="1535">
                  <c:v>0.000673140462121483</c:v>
                </c:pt>
                <c:pt idx="1536">
                  <c:v>0.000679531347815188</c:v>
                </c:pt>
                <c:pt idx="1537">
                  <c:v>0.000685577443070419</c:v>
                </c:pt>
                <c:pt idx="1538">
                  <c:v>0.000691340834348174</c:v>
                </c:pt>
                <c:pt idx="1539">
                  <c:v>0.000696872082474423</c:v>
                </c:pt>
                <c:pt idx="1540">
                  <c:v>0.000702210804522616</c:v>
                </c:pt>
                <c:pt idx="1541">
                  <c:v>0.000707389087702197</c:v>
                </c:pt>
                <c:pt idx="1542">
                  <c:v>0.000712436564439716</c:v>
                </c:pt>
                <c:pt idx="1543">
                  <c:v>0.000717385394286529</c:v>
                </c:pt>
                <c:pt idx="1544">
                  <c:v>0.000722274661886795</c:v>
                </c:pt>
                <c:pt idx="1545">
                  <c:v>0.000727153329085778</c:v>
                </c:pt>
                <c:pt idx="1546">
                  <c:v>0.000732081845350714</c:v>
                </c:pt>
                <c:pt idx="1547">
                  <c:v>0.000737132395362044</c:v>
                </c:pt>
                <c:pt idx="1548">
                  <c:v>0.000742388187903532</c:v>
                </c:pt>
                <c:pt idx="1549">
                  <c:v>0.000747941950115979</c:v>
                </c:pt>
                <c:pt idx="1550">
                  <c:v>0.000753893938163528</c:v>
                </c:pt>
                <c:pt idx="1551">
                  <c:v>0.000760349869319564</c:v>
                </c:pt>
                <c:pt idx="1552">
                  <c:v>0.000767417950434124</c:v>
                </c:pt>
                <c:pt idx="1553">
                  <c:v>0.000775205448413624</c:v>
                </c:pt>
                <c:pt idx="1554">
                  <c:v>0.000783814225223586</c:v>
                </c:pt>
                <c:pt idx="1555">
                  <c:v>0.000793335033240255</c:v>
                </c:pt>
                <c:pt idx="1556">
                  <c:v>0.000803840358083204</c:v>
                </c:pt>
                <c:pt idx="1557">
                  <c:v>0.000815376018233082</c:v>
                </c:pt>
                <c:pt idx="1558">
                  <c:v>0.000827951994116392</c:v>
                </c:pt>
                <c:pt idx="1559">
                  <c:v>0.000841533313836618</c:v>
                </c:pt>
                <c:pt idx="1560">
                  <c:v>0.000856032255821385</c:v>
                </c:pt>
                <c:pt idx="1561">
                  <c:v>0.000871303332639761</c:v>
                </c:pt>
                <c:pt idx="1562">
                  <c:v>0.000887142507637557</c:v>
                </c:pt>
                <c:pt idx="1563">
                  <c:v>0.000903291797624742</c:v>
                </c:pt>
                <c:pt idx="1564">
                  <c:v>0.000919449865572773</c:v>
                </c:pt>
                <c:pt idx="1565">
                  <c:v>0.000935288281602676</c:v>
                </c:pt>
                <c:pt idx="1566">
                  <c:v>0.000950472299775068</c:v>
                </c:pt>
                <c:pt idx="1567">
                  <c:v>0.000964684008457685</c:v>
                </c:pt>
                <c:pt idx="1568">
                  <c:v>0.000977645144378189</c:v>
                </c:pt>
                <c:pt idx="1569">
                  <c:v>0.000989136720203585</c:v>
                </c:pt>
                <c:pt idx="1570">
                  <c:v>0.000999012968609551</c:v>
                </c:pt>
                <c:pt idx="1571">
                  <c:v>0.00100720789602987</c:v>
                </c:pt>
                <c:pt idx="1572">
                  <c:v>0.00101373390841891</c:v>
                </c:pt>
                <c:pt idx="1573">
                  <c:v>0.00101867317149254</c:v>
                </c:pt>
                <c:pt idx="1574">
                  <c:v>0.00102216343901925</c:v>
                </c:pt>
                <c:pt idx="1575">
                  <c:v>0.00102438072111768</c:v>
                </c:pt>
                <c:pt idx="1576">
                  <c:v>0.00102552136090821</c:v>
                </c:pt>
                <c:pt idx="1577">
                  <c:v>0.00102578577601411</c:v>
                </c:pt>
                <c:pt idx="1578">
                  <c:v>0.0010253654831242</c:v>
                </c:pt>
                <c:pt idx="1579">
                  <c:v>0.00102443416357874</c:v>
                </c:pt>
                <c:pt idx="1580">
                  <c:v>0.00102314277632515</c:v>
                </c:pt>
                <c:pt idx="1581">
                  <c:v>0.00102161809065997</c:v>
                </c:pt>
                <c:pt idx="1582">
                  <c:v>0.00101996364505435</c:v>
                </c:pt>
                <c:pt idx="1583">
                  <c:v>0.00101826213474135</c:v>
                </c:pt>
                <c:pt idx="1584">
                  <c:v>0.00101657830380684</c:v>
                </c:pt>
                <c:pt idx="1585">
                  <c:v>0.00101496175185252</c:v>
                </c:pt>
                <c:pt idx="1586">
                  <c:v>0.00101344931419984</c:v>
                </c:pt>
                <c:pt idx="1587">
                  <c:v>0.00101206696379238</c:v>
                </c:pt>
                <c:pt idx="1588">
                  <c:v>0.00101083130760138</c:v>
                </c:pt>
                <c:pt idx="1589">
                  <c:v>0.00100975085000444</c:v>
                </c:pt>
                <c:pt idx="1590">
                  <c:v>0.00100882716955393</c:v>
                </c:pt>
                <c:pt idx="1591">
                  <c:v>0.00100805610617061</c:v>
                </c:pt>
                <c:pt idx="1592">
                  <c:v>0.00100742898757735</c:v>
                </c:pt>
                <c:pt idx="1593">
                  <c:v>0.00100693391487345</c:v>
                </c:pt>
                <c:pt idx="1594">
                  <c:v>0.00100655698577016</c:v>
                </c:pt>
                <c:pt idx="1595">
                  <c:v>0.00100628343293748</c:v>
                </c:pt>
                <c:pt idx="1596">
                  <c:v>0.00100609861393917</c:v>
                </c:pt>
                <c:pt idx="1597">
                  <c:v>0.00100598880500856</c:v>
                </c:pt>
                <c:pt idx="1598">
                  <c:v>0.00100594179955791</c:v>
                </c:pt>
                <c:pt idx="1599">
                  <c:v>0.0010059473031208</c:v>
                </c:pt>
                <c:pt idx="1600">
                  <c:v>0.00100599715992909</c:v>
                </c:pt>
                <c:pt idx="1601">
                  <c:v>0.00100608542801682</c:v>
                </c:pt>
                <c:pt idx="1602">
                  <c:v>0.00100620824090777</c:v>
                </c:pt>
                <c:pt idx="1603">
                  <c:v>0.00100636363642116</c:v>
                </c:pt>
                <c:pt idx="1604">
                  <c:v>0.00100655113404197</c:v>
                </c:pt>
                <c:pt idx="1605">
                  <c:v>0.00100677121358702</c:v>
                </c:pt>
                <c:pt idx="1606">
                  <c:v>0.00100702456282802</c:v>
                </c:pt>
                <c:pt idx="1607">
                  <c:v>0.00100731119519144</c:v>
                </c:pt>
                <c:pt idx="1608">
                  <c:v>0.00100762942544815</c:v>
                </c:pt>
                <c:pt idx="1609">
                  <c:v>0.00100797484139906</c:v>
                </c:pt>
                <c:pt idx="1610">
                  <c:v>0.00100833933673759</c:v>
                </c:pt>
                <c:pt idx="1611">
                  <c:v>0.001008710438904</c:v>
                </c:pt>
                <c:pt idx="1612">
                  <c:v>0.00100907108021599</c:v>
                </c:pt>
                <c:pt idx="1613">
                  <c:v>0.00100939997645398</c:v>
                </c:pt>
                <c:pt idx="1614">
                  <c:v>0.00100967270728366</c:v>
                </c:pt>
                <c:pt idx="1615">
                  <c:v>0.00100986348268229</c:v>
                </c:pt>
                <c:pt idx="1616">
                  <c:v>0.00100994746182405</c:v>
                </c:pt>
                <c:pt idx="1617">
                  <c:v>0.00100990335456365</c:v>
                </c:pt>
                <c:pt idx="1618">
                  <c:v>0.00100971594582568</c:v>
                </c:pt>
                <c:pt idx="1619">
                  <c:v>0.00100937816415425</c:v>
                </c:pt>
                <c:pt idx="1620">
                  <c:v>0.00100889233324084</c:v>
                </c:pt>
                <c:pt idx="1621">
                  <c:v>0.00100827037990887</c:v>
                </c:pt>
                <c:pt idx="1622">
                  <c:v>0.00100753290834881</c:v>
                </c:pt>
                <c:pt idx="1623">
                  <c:v>0.0010067073034174</c:v>
                </c:pt>
                <c:pt idx="1624">
                  <c:v>0.00100582510460944</c:v>
                </c:pt>
                <c:pt idx="1625">
                  <c:v>0.00100491905734496</c:v>
                </c:pt>
                <c:pt idx="1626">
                  <c:v>0.00100402026219699</c:v>
                </c:pt>
                <c:pt idx="1627">
                  <c:v>0.0010031557933908</c:v>
                </c:pt>
                <c:pt idx="1628">
                  <c:v>0.00100234705501918</c:v>
                </c:pt>
                <c:pt idx="1629">
                  <c:v>0.00100160899137645</c:v>
                </c:pt>
                <c:pt idx="1630">
                  <c:v>0.00100095014832301</c:v>
                </c:pt>
                <c:pt idx="1631">
                  <c:v>0.00100037344043397</c:v>
                </c:pt>
                <c:pt idx="1632">
                  <c:v>0.00099987742574466</c:v>
                </c:pt>
                <c:pt idx="1633">
                  <c:v>0.000999457854011093</c:v>
                </c:pt>
                <c:pt idx="1634">
                  <c:v>0.00099910925513515</c:v>
                </c:pt>
                <c:pt idx="1635">
                  <c:v>0.000998826376667045</c:v>
                </c:pt>
                <c:pt idx="1636">
                  <c:v>0.000998605311689811</c:v>
                </c:pt>
                <c:pt idx="1637">
                  <c:v>0.000998444213072939</c:v>
                </c:pt>
                <c:pt idx="1638">
                  <c:v>0.000998343525622631</c:v>
                </c:pt>
                <c:pt idx="1639">
                  <c:v>0.000998305721948567</c:v>
                </c:pt>
                <c:pt idx="1640">
                  <c:v>0.000998334569325967</c:v>
                </c:pt>
                <c:pt idx="1641">
                  <c:v>0.000998434011448307</c:v>
                </c:pt>
                <c:pt idx="1642">
                  <c:v>0.000998606804511651</c:v>
                </c:pt>
                <c:pt idx="1643">
                  <c:v>0.000998853097566747</c:v>
                </c:pt>
                <c:pt idx="1644">
                  <c:v>0.000999169180722504</c:v>
                </c:pt>
                <c:pt idx="1645">
                  <c:v>0.000999546628254971</c:v>
                </c:pt>
                <c:pt idx="1646">
                  <c:v>0.000999972025457211</c:v>
                </c:pt>
                <c:pt idx="1647">
                  <c:v>0.00100042739648265</c:v>
                </c:pt>
                <c:pt idx="1648">
                  <c:v>0.00100089133300392</c:v>
                </c:pt>
                <c:pt idx="1649">
                  <c:v>0.00100134070756309</c:v>
                </c:pt>
                <c:pt idx="1650">
                  <c:v>0.0010017527447235</c:v>
                </c:pt>
                <c:pt idx="1651">
                  <c:v>0.00100210715021299</c:v>
                </c:pt>
                <c:pt idx="1652">
                  <c:v>0.00100238798142888</c:v>
                </c:pt>
                <c:pt idx="1653">
                  <c:v>0.00100258497675887</c:v>
                </c:pt>
                <c:pt idx="1654">
                  <c:v>0.00100269419268136</c:v>
                </c:pt>
                <c:pt idx="1655">
                  <c:v>0.00100271786936028</c:v>
                </c:pt>
                <c:pt idx="1656">
                  <c:v>0.00100266360515932</c:v>
                </c:pt>
                <c:pt idx="1657">
                  <c:v>0.00100254302311181</c:v>
                </c:pt>
                <c:pt idx="1658">
                  <c:v>0.00100237015746384</c:v>
                </c:pt>
                <c:pt idx="1659">
                  <c:v>0.00100215980179436</c:v>
                </c:pt>
                <c:pt idx="1660">
                  <c:v>0.00100192604038939</c:v>
                </c:pt>
                <c:pt idx="1661">
                  <c:v>0.0010016811041462</c:v>
                </c:pt>
                <c:pt idx="1662">
                  <c:v>0.00100143462532393</c:v>
                </c:pt>
                <c:pt idx="1663">
                  <c:v>0.00100119329596176</c:v>
                </c:pt>
                <c:pt idx="1664">
                  <c:v>0.00100096089374494</c:v>
                </c:pt>
                <c:pt idx="1665">
                  <c:v>0.00100073857661516</c:v>
                </c:pt>
                <c:pt idx="1666">
                  <c:v>0.00100052537163134</c:v>
                </c:pt>
                <c:pt idx="1667">
                  <c:v>0.00100031876698892</c:v>
                </c:pt>
                <c:pt idx="1668">
                  <c:v>0.0010001153391324</c:v>
                </c:pt>
                <c:pt idx="1669">
                  <c:v>0.000999911362834651</c:v>
                </c:pt>
                <c:pt idx="1670">
                  <c:v>0.000999703368754257</c:v>
                </c:pt>
                <c:pt idx="1671">
                  <c:v>0.000999488624812878</c:v>
                </c:pt>
                <c:pt idx="1672">
                  <c:v>0.00099926552675081</c:v>
                </c:pt>
                <c:pt idx="1673">
                  <c:v>0.000999033886364752</c:v>
                </c:pt>
                <c:pt idx="1674">
                  <c:v>0.000998795107914211</c:v>
                </c:pt>
                <c:pt idx="1675">
                  <c:v>0.000998552243890489</c:v>
                </c:pt>
                <c:pt idx="1676">
                  <c:v>0.000998309923001653</c:v>
                </c:pt>
                <c:pt idx="1677">
                  <c:v>0.000998074145448357</c:v>
                </c:pt>
                <c:pt idx="1678">
                  <c:v>0.000997851946999512</c:v>
                </c:pt>
                <c:pt idx="1679">
                  <c:v>0.000997650940378327</c:v>
                </c:pt>
                <c:pt idx="1680">
                  <c:v>0.000997478754410927</c:v>
                </c:pt>
                <c:pt idx="1681">
                  <c:v>0.000997342403891337</c:v>
                </c:pt>
                <c:pt idx="1682">
                  <c:v>0.000997247644262947</c:v>
                </c:pt>
                <c:pt idx="1683">
                  <c:v>0.000997198357171622</c:v>
                </c:pt>
                <c:pt idx="1684">
                  <c:v>0.000997196057076313</c:v>
                </c:pt>
                <c:pt idx="1685">
                  <c:v>0.000997239576892508</c:v>
                </c:pt>
                <c:pt idx="1686">
                  <c:v>0.000997324993310349</c:v>
                </c:pt>
                <c:pt idx="1687">
                  <c:v>0.000997445827060458</c:v>
                </c:pt>
                <c:pt idx="1688">
                  <c:v>0.000997593516147868</c:v>
                </c:pt>
                <c:pt idx="1689">
                  <c:v>0.00099775812345267</c:v>
                </c:pt>
                <c:pt idx="1690">
                  <c:v>0.000997929194397145</c:v>
                </c:pt>
                <c:pt idx="1691">
                  <c:v>0.000998096662561071</c:v>
                </c:pt>
                <c:pt idx="1692">
                  <c:v>0.000998251681744711</c:v>
                </c:pt>
                <c:pt idx="1693">
                  <c:v>0.000998387279806918</c:v>
                </c:pt>
                <c:pt idx="1694">
                  <c:v>0.000998498757545295</c:v>
                </c:pt>
                <c:pt idx="1695">
                  <c:v>0.000998583799731703</c:v>
                </c:pt>
                <c:pt idx="1696">
                  <c:v>0.000998642313128676</c:v>
                </c:pt>
                <c:pt idx="1697">
                  <c:v>0.00099867604612258</c:v>
                </c:pt>
                <c:pt idx="1698">
                  <c:v>0.0009986880725829</c:v>
                </c:pt>
                <c:pt idx="1699">
                  <c:v>0.000998682230742444</c:v>
                </c:pt>
                <c:pt idx="1700">
                  <c:v>0.000998662599481467</c:v>
                </c:pt>
                <c:pt idx="1701">
                  <c:v>0.000998633072575725</c:v>
                </c:pt>
                <c:pt idx="1702">
                  <c:v>0.00099859706216703</c:v>
                </c:pt>
                <c:pt idx="1703">
                  <c:v>0.000998557337707107</c:v>
                </c:pt>
                <c:pt idx="1704">
                  <c:v>0.000998515982368263</c:v>
                </c:pt>
                <c:pt idx="1705">
                  <c:v>0.000998474435540683</c:v>
                </c:pt>
                <c:pt idx="1706">
                  <c:v>0.000998433590248302</c:v>
                </c:pt>
                <c:pt idx="1707">
                  <c:v>0.000998393909250672</c:v>
                </c:pt>
                <c:pt idx="1708">
                  <c:v>0.000998355541063132</c:v>
                </c:pt>
                <c:pt idx="1709">
                  <c:v>0.00099831841640151</c:v>
                </c:pt>
                <c:pt idx="1710">
                  <c:v>0.000998282322851027</c:v>
                </c:pt>
                <c:pt idx="1711">
                  <c:v>0.000998246952873766</c:v>
                </c:pt>
                <c:pt idx="1712">
                  <c:v>0.000998211934045312</c:v>
                </c:pt>
                <c:pt idx="1713">
                  <c:v>0.00099817684225906</c:v>
                </c:pt>
                <c:pt idx="1714">
                  <c:v>0.000998141206145255</c:v>
                </c:pt>
                <c:pt idx="1715">
                  <c:v>0.000998104506656747</c:v>
                </c:pt>
                <c:pt idx="1716">
                  <c:v>0.000998066175890451</c:v>
                </c:pt>
                <c:pt idx="1717">
                  <c:v>0.00099802559712537</c:v>
                </c:pt>
                <c:pt idx="1718">
                  <c:v>0.000997982107385862</c:v>
                </c:pt>
                <c:pt idx="1719">
                  <c:v>0.000997935002421605</c:v>
                </c:pt>
                <c:pt idx="1720">
                  <c:v>0.000997883542541972</c:v>
                </c:pt>
                <c:pt idx="1721">
                  <c:v>0.000997826957998519</c:v>
                </c:pt>
                <c:pt idx="1722">
                  <c:v>0.000997764448246132</c:v>
                </c:pt>
                <c:pt idx="1723">
                  <c:v>0.00099769517587154</c:v>
                </c:pt>
                <c:pt idx="1724">
                  <c:v>0.000997618244711057</c:v>
                </c:pt>
                <c:pt idx="1725">
                  <c:v>0.000997532672559598</c:v>
                </c:pt>
                <c:pt idx="1726">
                  <c:v>0.000997437362620923</c:v>
                </c:pt>
                <c:pt idx="1727">
                  <c:v>0.000997331030714176</c:v>
                </c:pt>
                <c:pt idx="1728">
                  <c:v>0.000997212151444976</c:v>
                </c:pt>
                <c:pt idx="1729">
                  <c:v>0.00099707896119836</c:v>
                </c:pt>
                <c:pt idx="1730">
                  <c:v>0.000996929429515321</c:v>
                </c:pt>
                <c:pt idx="1731">
                  <c:v>0.00099676130884687</c:v>
                </c:pt>
                <c:pt idx="1732">
                  <c:v>0.000996572248418756</c:v>
                </c:pt>
                <c:pt idx="1733">
                  <c:v>0.000996360022922923</c:v>
                </c:pt>
                <c:pt idx="1734">
                  <c:v>0.00099612287583312</c:v>
                </c:pt>
                <c:pt idx="1735">
                  <c:v>0.000995860046707723</c:v>
                </c:pt>
                <c:pt idx="1736">
                  <c:v>0.000995572464885994</c:v>
                </c:pt>
                <c:pt idx="1737">
                  <c:v>0.00099526363101425</c:v>
                </c:pt>
                <c:pt idx="1738">
                  <c:v>0.000994940648135731</c:v>
                </c:pt>
                <c:pt idx="1739">
                  <c:v>0.000994615320936076</c:v>
                </c:pt>
                <c:pt idx="1740">
                  <c:v>0.000994305181943821</c:v>
                </c:pt>
                <c:pt idx="1741">
                  <c:v>0.000994034239600975</c:v>
                </c:pt>
                <c:pt idx="1742">
                  <c:v>0.000993833192121662</c:v>
                </c:pt>
                <c:pt idx="1743">
                  <c:v>0.000993738831860438</c:v>
                </c:pt>
                <c:pt idx="1744">
                  <c:v>0.000993792400622288</c:v>
                </c:pt>
                <c:pt idx="1745">
                  <c:v>0.000994036762205095</c:v>
                </c:pt>
                <c:pt idx="1746">
                  <c:v>0.000994512437122807</c:v>
                </c:pt>
                <c:pt idx="1747">
                  <c:v>0.000995252780744571</c:v>
                </c:pt>
                <c:pt idx="1748">
                  <c:v>0.000996278836912305</c:v>
                </c:pt>
                <c:pt idx="1749">
                  <c:v>0.000997594612399085</c:v>
                </c:pt>
                <c:pt idx="1750">
                  <c:v>0.00099918362229509</c:v>
                </c:pt>
                <c:pt idx="1751">
                  <c:v>0.00100100750249224</c:v>
                </c:pt>
                <c:pt idx="1752">
                  <c:v>0.00100300725319889</c:v>
                </c:pt>
                <c:pt idx="1753">
                  <c:v>0.00100510730463308</c:v>
                </c:pt>
                <c:pt idx="1754">
                  <c:v>0.00100722205210171</c:v>
                </c:pt>
                <c:pt idx="1755">
                  <c:v>0.00100926409664291</c:v>
                </c:pt>
                <c:pt idx="1756">
                  <c:v>0.00101115302402846</c:v>
                </c:pt>
                <c:pt idx="1757">
                  <c:v>0.00101282341398953</c:v>
                </c:pt>
                <c:pt idx="1758">
                  <c:v>0.00101423087287314</c:v>
                </c:pt>
                <c:pt idx="1759">
                  <c:v>0.00101535521946699</c:v>
                </c:pt>
                <c:pt idx="1760">
                  <c:v>0.00101620045151531</c:v>
                </c:pt>
                <c:pt idx="1761">
                  <c:v>0.00101679166805122</c:v>
                </c:pt>
                <c:pt idx="1762">
                  <c:v>0.00101716960252579</c:v>
                </c:pt>
                <c:pt idx="1763">
                  <c:v>0.00101738373998499</c:v>
                </c:pt>
                <c:pt idx="1764">
                  <c:v>0.00101748510519545</c:v>
                </c:pt>
                <c:pt idx="1765">
                  <c:v>0.00101751972047462</c:v>
                </c:pt>
                <c:pt idx="1766">
                  <c:v>0.00101752349301086</c:v>
                </c:pt>
                <c:pt idx="1767">
                  <c:v>0.00101751897961754</c:v>
                </c:pt>
                <c:pt idx="1768">
                  <c:v>0.00101751415577378</c:v>
                </c:pt>
                <c:pt idx="1769">
                  <c:v>0.00101750305623823</c:v>
                </c:pt>
                <c:pt idx="1770">
                  <c:v>0.00101746796865205</c:v>
                </c:pt>
                <c:pt idx="1771">
                  <c:v>0.0010173827664998</c:v>
                </c:pt>
                <c:pt idx="1772">
                  <c:v>0.00101721693068099</c:v>
                </c:pt>
                <c:pt idx="1773">
                  <c:v>0.00101693982052169</c:v>
                </c:pt>
                <c:pt idx="1774">
                  <c:v>0.00101652477946061</c:v>
                </c:pt>
                <c:pt idx="1775">
                  <c:v>0.00101595270049667</c:v>
                </c:pt>
                <c:pt idx="1776">
                  <c:v>0.0010152147249771</c:v>
                </c:pt>
                <c:pt idx="1777">
                  <c:v>0.00101431381782231</c:v>
                </c:pt>
                <c:pt idx="1778">
                  <c:v>0.00101326506050949</c:v>
                </c:pt>
                <c:pt idx="1779">
                  <c:v>0.00101209463186608</c:v>
                </c:pt>
                <c:pt idx="1780">
                  <c:v>0.00101083759757503</c:v>
                </c:pt>
                <c:pt idx="1781">
                  <c:v>0.00100953477930184</c:v>
                </c:pt>
                <c:pt idx="1782">
                  <c:v>0.00100822909877706</c:v>
                </c:pt>
                <c:pt idx="1783">
                  <c:v>0.00100696185793133</c:v>
                </c:pt>
                <c:pt idx="1784">
                  <c:v>0.00100576941691952</c:v>
                </c:pt>
                <c:pt idx="1785">
                  <c:v>0.00100468065032961</c:v>
                </c:pt>
                <c:pt idx="1786">
                  <c:v>0.00100371542542046</c:v>
                </c:pt>
                <c:pt idx="1787">
                  <c:v>0.0010028841926285</c:v>
                </c:pt>
                <c:pt idx="1788">
                  <c:v>0.00100218857152203</c:v>
                </c:pt>
                <c:pt idx="1789">
                  <c:v>0.0010016227177819</c:v>
                </c:pt>
                <c:pt idx="1790">
                  <c:v>0.0010011752046223</c:v>
                </c:pt>
                <c:pt idx="1791">
                  <c:v>0.00100083105489859</c:v>
                </c:pt>
                <c:pt idx="1792">
                  <c:v>0.00100057367138454</c:v>
                </c:pt>
                <c:pt idx="1793">
                  <c:v>0.00100038645277167</c:v>
                </c:pt>
                <c:pt idx="1794">
                  <c:v>0.00100025399494709</c:v>
                </c:pt>
                <c:pt idx="1795">
                  <c:v>0.00100016283663325</c:v>
                </c:pt>
                <c:pt idx="1796">
                  <c:v>0.00100010180972439</c:v>
                </c:pt>
                <c:pt idx="1797">
                  <c:v>0.00100006206625094</c:v>
                </c:pt>
                <c:pt idx="1798">
                  <c:v>0.00100003688715084</c:v>
                </c:pt>
                <c:pt idx="1799">
                  <c:v>0.00100002136854324</c:v>
                </c:pt>
                <c:pt idx="1800">
                  <c:v>0.00100001206367825</c:v>
                </c:pt>
                <c:pt idx="1801">
                  <c:v>0.00100000663596678</c:v>
                </c:pt>
                <c:pt idx="1802">
                  <c:v>0.00100000355577599</c:v>
                </c:pt>
                <c:pt idx="1803">
                  <c:v>0.00100000185519639</c:v>
                </c:pt>
                <c:pt idx="1804">
                  <c:v>0.0010000009417605</c:v>
                </c:pt>
                <c:pt idx="1805">
                  <c:v>0.00100000046440753</c:v>
                </c:pt>
                <c:pt idx="1806">
                  <c:v>0.00100000022170869</c:v>
                </c:pt>
                <c:pt idx="1807">
                  <c:v>0.00100000010164236</c:v>
                </c:pt>
                <c:pt idx="1808">
                  <c:v>0.00100000004391915</c:v>
                </c:pt>
                <c:pt idx="1809">
                  <c:v>0.00100000001700607</c:v>
                </c:pt>
                <c:pt idx="1810">
                  <c:v>0.00100000000482002</c:v>
                </c:pt>
                <c:pt idx="1811">
                  <c:v>0.000999999999743658</c:v>
                </c:pt>
                <c:pt idx="1812">
                  <c:v>0.000999999999079569</c:v>
                </c:pt>
                <c:pt idx="1813">
                  <c:v>0.000999999999079569</c:v>
                </c:pt>
                <c:pt idx="1814">
                  <c:v>0.000999999999079569</c:v>
                </c:pt>
                <c:pt idx="1815">
                  <c:v>0.000999999999079569</c:v>
                </c:pt>
                <c:pt idx="1816">
                  <c:v>0.000999999999079569</c:v>
                </c:pt>
                <c:pt idx="1817">
                  <c:v>0.000999999999079569</c:v>
                </c:pt>
                <c:pt idx="1818">
                  <c:v>0.000999999999079569</c:v>
                </c:pt>
                <c:pt idx="1819">
                  <c:v>0.000999999999079569</c:v>
                </c:pt>
                <c:pt idx="1820">
                  <c:v>0.000999999999079569</c:v>
                </c:pt>
                <c:pt idx="1821">
                  <c:v>0.000999999999079569</c:v>
                </c:pt>
                <c:pt idx="1822">
                  <c:v>0.000999999999079569</c:v>
                </c:pt>
                <c:pt idx="1823">
                  <c:v>0.000999999999079569</c:v>
                </c:pt>
                <c:pt idx="1824">
                  <c:v>0.000999999999079569</c:v>
                </c:pt>
                <c:pt idx="1825">
                  <c:v>0.000999999999079569</c:v>
                </c:pt>
                <c:pt idx="1826">
                  <c:v>0.000999999999079569</c:v>
                </c:pt>
                <c:pt idx="1827">
                  <c:v>0.000999999999079569</c:v>
                </c:pt>
                <c:pt idx="1828">
                  <c:v>0.000999999999079569</c:v>
                </c:pt>
                <c:pt idx="1829">
                  <c:v>0.000999999999079569</c:v>
                </c:pt>
                <c:pt idx="1830">
                  <c:v>0.000999999999079569</c:v>
                </c:pt>
                <c:pt idx="1831">
                  <c:v>0.000999999999079569</c:v>
                </c:pt>
                <c:pt idx="1832">
                  <c:v>0.000999999999079569</c:v>
                </c:pt>
                <c:pt idx="1833">
                  <c:v>0.000999999999079569</c:v>
                </c:pt>
                <c:pt idx="1834">
                  <c:v>0.000999999999079569</c:v>
                </c:pt>
                <c:pt idx="1835">
                  <c:v>0.000999999999079569</c:v>
                </c:pt>
                <c:pt idx="1836">
                  <c:v>0.000999999999079569</c:v>
                </c:pt>
                <c:pt idx="1837">
                  <c:v>0.000999999999079569</c:v>
                </c:pt>
                <c:pt idx="1838">
                  <c:v>0.000999999999079569</c:v>
                </c:pt>
                <c:pt idx="1839">
                  <c:v>0.000999999999079569</c:v>
                </c:pt>
                <c:pt idx="1840">
                  <c:v>0.000999999999079569</c:v>
                </c:pt>
                <c:pt idx="1841">
                  <c:v>0.000999999999079569</c:v>
                </c:pt>
                <c:pt idx="1842">
                  <c:v>0.000999999999079569</c:v>
                </c:pt>
                <c:pt idx="1843">
                  <c:v>0.000999999999079569</c:v>
                </c:pt>
                <c:pt idx="1844">
                  <c:v>0.000999999999079569</c:v>
                </c:pt>
                <c:pt idx="1845">
                  <c:v>0.000999999999079569</c:v>
                </c:pt>
                <c:pt idx="1846">
                  <c:v>0.000999999999079569</c:v>
                </c:pt>
                <c:pt idx="1847">
                  <c:v>0.000999999999079569</c:v>
                </c:pt>
                <c:pt idx="1848">
                  <c:v>0.000999999999079569</c:v>
                </c:pt>
                <c:pt idx="1849">
                  <c:v>0.000999999999079569</c:v>
                </c:pt>
                <c:pt idx="1850">
                  <c:v>0.000999999999079569</c:v>
                </c:pt>
                <c:pt idx="1851">
                  <c:v>0.00099999999907957</c:v>
                </c:pt>
                <c:pt idx="1852">
                  <c:v>0.00099999999907957</c:v>
                </c:pt>
                <c:pt idx="1853">
                  <c:v>0.000999999999079571</c:v>
                </c:pt>
                <c:pt idx="1854">
                  <c:v>0.000999999999079572</c:v>
                </c:pt>
                <c:pt idx="1855">
                  <c:v>0.000999999999079576</c:v>
                </c:pt>
                <c:pt idx="1856">
                  <c:v>0.000999999999079581</c:v>
                </c:pt>
                <c:pt idx="1857">
                  <c:v>0.000999999999079597</c:v>
                </c:pt>
                <c:pt idx="1858">
                  <c:v>0.000999999999079622</c:v>
                </c:pt>
                <c:pt idx="1859">
                  <c:v>0.000999999999079668</c:v>
                </c:pt>
                <c:pt idx="1860">
                  <c:v>0.00099999999907975</c:v>
                </c:pt>
                <c:pt idx="1861">
                  <c:v>0.000999999999079891</c:v>
                </c:pt>
                <c:pt idx="1862">
                  <c:v>0.000999999999080128</c:v>
                </c:pt>
                <c:pt idx="1863">
                  <c:v>0.00099999999908051</c:v>
                </c:pt>
                <c:pt idx="1864">
                  <c:v>0.000999999999081115</c:v>
                </c:pt>
                <c:pt idx="1865">
                  <c:v>0.000999999999082047</c:v>
                </c:pt>
                <c:pt idx="1866">
                  <c:v>0.00099999999908344</c:v>
                </c:pt>
                <c:pt idx="1867">
                  <c:v>0.000999999999085468</c:v>
                </c:pt>
                <c:pt idx="1868">
                  <c:v>0.000999999999088337</c:v>
                </c:pt>
                <c:pt idx="1869">
                  <c:v>0.000999999999092285</c:v>
                </c:pt>
                <c:pt idx="1870">
                  <c:v>0.000999999999097572</c:v>
                </c:pt>
                <c:pt idx="1871">
                  <c:v>0.000999999999104455</c:v>
                </c:pt>
                <c:pt idx="1872">
                  <c:v>0.00099999999911317</c:v>
                </c:pt>
                <c:pt idx="1873">
                  <c:v>0.000999999999123904</c:v>
                </c:pt>
                <c:pt idx="1874">
                  <c:v>0.000999999999136764</c:v>
                </c:pt>
                <c:pt idx="1875">
                  <c:v>0.000999999999151744</c:v>
                </c:pt>
                <c:pt idx="1876">
                  <c:v>0.00099999999916872</c:v>
                </c:pt>
                <c:pt idx="1877">
                  <c:v>0.000999999999187429</c:v>
                </c:pt>
                <c:pt idx="1878">
                  <c:v>0.000999999999207482</c:v>
                </c:pt>
                <c:pt idx="1879">
                  <c:v>0.000999999999228391</c:v>
                </c:pt>
                <c:pt idx="1880">
                  <c:v>0.00099999999924959</c:v>
                </c:pt>
                <c:pt idx="1881">
                  <c:v>0.000999999999270499</c:v>
                </c:pt>
                <c:pt idx="1882">
                  <c:v>0.000999999999290553</c:v>
                </c:pt>
                <c:pt idx="1883">
                  <c:v>0.000999999999309261</c:v>
                </c:pt>
                <c:pt idx="1884">
                  <c:v>0.000999999999326238</c:v>
                </c:pt>
                <c:pt idx="1885">
                  <c:v>0.000999999999341217</c:v>
                </c:pt>
                <c:pt idx="1886">
                  <c:v>0.000999999999354077</c:v>
                </c:pt>
                <c:pt idx="1887">
                  <c:v>0.000999999999364812</c:v>
                </c:pt>
                <c:pt idx="1888">
                  <c:v>0.000999999999373528</c:v>
                </c:pt>
                <c:pt idx="1889">
                  <c:v>0.00099999999938041</c:v>
                </c:pt>
                <c:pt idx="1890">
                  <c:v>0.000999999999385696</c:v>
                </c:pt>
                <c:pt idx="1891">
                  <c:v>0.000999999999389644</c:v>
                </c:pt>
                <c:pt idx="1892">
                  <c:v>0.000999999999392513</c:v>
                </c:pt>
                <c:pt idx="1893">
                  <c:v>0.000999999999394542</c:v>
                </c:pt>
                <c:pt idx="1894">
                  <c:v>0.000999999999395935</c:v>
                </c:pt>
                <c:pt idx="1895">
                  <c:v>0.000999999999396867</c:v>
                </c:pt>
                <c:pt idx="1896">
                  <c:v>0.000999999999397471</c:v>
                </c:pt>
                <c:pt idx="1897">
                  <c:v>0.000999999999397854</c:v>
                </c:pt>
                <c:pt idx="1898">
                  <c:v>0.000999999999398089</c:v>
                </c:pt>
                <c:pt idx="1899">
                  <c:v>0.000999999999398232</c:v>
                </c:pt>
                <c:pt idx="1900">
                  <c:v>0.000999999999398312</c:v>
                </c:pt>
                <c:pt idx="1901">
                  <c:v>0.000999999999398359</c:v>
                </c:pt>
                <c:pt idx="1902">
                  <c:v>0.000999999999398384</c:v>
                </c:pt>
                <c:pt idx="1903">
                  <c:v>0.000999999999398399</c:v>
                </c:pt>
                <c:pt idx="1904">
                  <c:v>0.000999999999398406</c:v>
                </c:pt>
                <c:pt idx="1905">
                  <c:v>0.000999999999398409</c:v>
                </c:pt>
                <c:pt idx="1906">
                  <c:v>0.000999999999398411</c:v>
                </c:pt>
                <c:pt idx="1907">
                  <c:v>0.000999999999398412</c:v>
                </c:pt>
                <c:pt idx="1908">
                  <c:v>0.000999999999398412</c:v>
                </c:pt>
                <c:pt idx="1909">
                  <c:v>0.000999999999398412</c:v>
                </c:pt>
                <c:pt idx="1910">
                  <c:v>0.000999999999398412</c:v>
                </c:pt>
                <c:pt idx="1911">
                  <c:v>0.000999999999398412</c:v>
                </c:pt>
                <c:pt idx="1912">
                  <c:v>0.000999999999398412</c:v>
                </c:pt>
                <c:pt idx="1913">
                  <c:v>0.000999999999398412</c:v>
                </c:pt>
                <c:pt idx="1914">
                  <c:v>0.000999999999398412</c:v>
                </c:pt>
                <c:pt idx="1915">
                  <c:v>0.000999999999398412</c:v>
                </c:pt>
                <c:pt idx="1916">
                  <c:v>0.000999999999398412</c:v>
                </c:pt>
                <c:pt idx="1917">
                  <c:v>0.000999999999398412</c:v>
                </c:pt>
                <c:pt idx="1918">
                  <c:v>0.000999999999398412</c:v>
                </c:pt>
                <c:pt idx="1919">
                  <c:v>0.000999999999398412</c:v>
                </c:pt>
                <c:pt idx="1920">
                  <c:v>0.000999999999398412</c:v>
                </c:pt>
                <c:pt idx="1921">
                  <c:v>0.000999999999398412</c:v>
                </c:pt>
                <c:pt idx="1922">
                  <c:v>0.000999999999398412</c:v>
                </c:pt>
                <c:pt idx="1923">
                  <c:v>0.000999999999398412</c:v>
                </c:pt>
                <c:pt idx="1924">
                  <c:v>0.000999999999398412</c:v>
                </c:pt>
                <c:pt idx="1925">
                  <c:v>0.000999999999398412</c:v>
                </c:pt>
                <c:pt idx="1926">
                  <c:v>0.000999999999398412</c:v>
                </c:pt>
                <c:pt idx="1927">
                  <c:v>0.000999999999398412</c:v>
                </c:pt>
                <c:pt idx="1928">
                  <c:v>0.000999999999398412</c:v>
                </c:pt>
                <c:pt idx="1929">
                  <c:v>0.000999999999398412</c:v>
                </c:pt>
                <c:pt idx="1930">
                  <c:v>0.000999999999398412</c:v>
                </c:pt>
                <c:pt idx="1931">
                  <c:v>0.000999999999398412</c:v>
                </c:pt>
                <c:pt idx="1932">
                  <c:v>0.000999999999398412</c:v>
                </c:pt>
                <c:pt idx="1933">
                  <c:v>0.000999999999398412</c:v>
                </c:pt>
                <c:pt idx="1934">
                  <c:v>0.000999999999398412</c:v>
                </c:pt>
                <c:pt idx="1935">
                  <c:v>0.000999999999398412</c:v>
                </c:pt>
                <c:pt idx="1936">
                  <c:v>0.000999999999398412</c:v>
                </c:pt>
                <c:pt idx="1937">
                  <c:v>0.000999999999398412</c:v>
                </c:pt>
                <c:pt idx="1938">
                  <c:v>0.000999999999398412</c:v>
                </c:pt>
                <c:pt idx="1939">
                  <c:v>0.000999999999398412</c:v>
                </c:pt>
                <c:pt idx="1940">
                  <c:v>0.000999999999398412</c:v>
                </c:pt>
                <c:pt idx="1941">
                  <c:v>0.000999999999398412</c:v>
                </c:pt>
                <c:pt idx="1942">
                  <c:v>0.000999999999398412</c:v>
                </c:pt>
                <c:pt idx="1943">
                  <c:v>0.000999999999398412</c:v>
                </c:pt>
                <c:pt idx="1944">
                  <c:v>0.000999999999398412</c:v>
                </c:pt>
                <c:pt idx="1945">
                  <c:v>0.000999999999398412</c:v>
                </c:pt>
                <c:pt idx="1946">
                  <c:v>0.000999999999398412</c:v>
                </c:pt>
                <c:pt idx="1947">
                  <c:v>0.000999999999398412</c:v>
                </c:pt>
                <c:pt idx="1948">
                  <c:v>0.000999999999398412</c:v>
                </c:pt>
                <c:pt idx="1949">
                  <c:v>0.000999999999398412</c:v>
                </c:pt>
                <c:pt idx="1950">
                  <c:v>0.000999999999398412</c:v>
                </c:pt>
              </c:numCache>
            </c:numRef>
          </c:yVal>
          <c:smooth val="0"/>
        </c:ser>
        <c:ser>
          <c:idx val="6"/>
          <c:order val="6"/>
          <c:tx>
            <c:strRef>
              <c:f>'Y signal'!$U$4</c:f>
              <c:strCache>
                <c:ptCount val="1"/>
                <c:pt idx="0">
                  <c:v>ch  7</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U$5:$U$1955</c:f>
              <c:numCache>
                <c:formatCode>0.00E+00</c:formatCode>
                <c:ptCount val="1951"/>
                <c:pt idx="0">
                  <c:v>0.000800000000000001</c:v>
                </c:pt>
                <c:pt idx="1">
                  <c:v>0.000799999999817482</c:v>
                </c:pt>
                <c:pt idx="2">
                  <c:v>0.00079999999954236</c:v>
                </c:pt>
                <c:pt idx="3">
                  <c:v>0.000799999999131634</c:v>
                </c:pt>
                <c:pt idx="4">
                  <c:v>0.000799999998522975</c:v>
                </c:pt>
                <c:pt idx="5">
                  <c:v>0.000799999997627483</c:v>
                </c:pt>
                <c:pt idx="6">
                  <c:v>0.000799999996318779</c:v>
                </c:pt>
                <c:pt idx="7">
                  <c:v>0.000799999994420441</c:v>
                </c:pt>
                <c:pt idx="8">
                  <c:v>0.000799999991686069</c:v>
                </c:pt>
                <c:pt idx="9">
                  <c:v>0.000799999987774915</c:v>
                </c:pt>
                <c:pt idx="10">
                  <c:v>0.000799999982219421</c:v>
                </c:pt>
                <c:pt idx="11">
                  <c:v>0.000799999974382492</c:v>
                </c:pt>
                <c:pt idx="12">
                  <c:v>0.00079999996340452</c:v>
                </c:pt>
                <c:pt idx="13">
                  <c:v>0.000799999948133124</c:v>
                </c:pt>
                <c:pt idx="14">
                  <c:v>0.000799999927035601</c:v>
                </c:pt>
                <c:pt idx="15">
                  <c:v>0.000799999898091625</c:v>
                </c:pt>
                <c:pt idx="16">
                  <c:v>0.000799999858657573</c:v>
                </c:pt>
                <c:pt idx="17">
                  <c:v>0.000799999805303065</c:v>
                </c:pt>
                <c:pt idx="18">
                  <c:v>0.000799999733612571</c:v>
                </c:pt>
                <c:pt idx="19">
                  <c:v>0.000799999637951149</c:v>
                </c:pt>
                <c:pt idx="20">
                  <c:v>0.000799999511185913</c:v>
                </c:pt>
                <c:pt idx="21">
                  <c:v>0.000799999344363782</c:v>
                </c:pt>
                <c:pt idx="22">
                  <c:v>0.000799999126344501</c:v>
                </c:pt>
                <c:pt idx="23">
                  <c:v>0.00079999884338416</c:v>
                </c:pt>
                <c:pt idx="24">
                  <c:v>0.000799998478675555</c:v>
                </c:pt>
                <c:pt idx="25">
                  <c:v>0.000799998011847288</c:v>
                </c:pt>
                <c:pt idx="26">
                  <c:v>0.000799997418432301</c:v>
                </c:pt>
                <c:pt idx="27">
                  <c:v>0.00079999666931297</c:v>
                </c:pt>
                <c:pt idx="28">
                  <c:v>0.000799995730162122</c:v>
                </c:pt>
                <c:pt idx="29">
                  <c:v>0.000799994560900662</c:v>
                </c:pt>
                <c:pt idx="30">
                  <c:v>0.000799993115192415</c:v>
                </c:pt>
                <c:pt idx="31">
                  <c:v>0.000799991340009227</c:v>
                </c:pt>
                <c:pt idx="32">
                  <c:v>0.000799989175299607</c:v>
                </c:pt>
                <c:pt idx="33">
                  <c:v>0.000799986553793185</c:v>
                </c:pt>
                <c:pt idx="34">
                  <c:v>0.000799983400982322</c:v>
                </c:pt>
                <c:pt idx="35">
                  <c:v>0.000799979635319849</c:v>
                </c:pt>
                <c:pt idx="36">
                  <c:v>0.000799975168664407</c:v>
                </c:pt>
                <c:pt idx="37">
                  <c:v>0.000799969907012615</c:v>
                </c:pt>
                <c:pt idx="38">
                  <c:v>0.000799963751537374</c:v>
                </c:pt>
                <c:pt idx="39">
                  <c:v>0.000799956599952894</c:v>
                </c:pt>
                <c:pt idx="40">
                  <c:v>0.000799948348212216</c:v>
                </c:pt>
                <c:pt idx="41">
                  <c:v>0.000799938892524052</c:v>
                </c:pt>
                <c:pt idx="42">
                  <c:v>0.000799928131668139</c:v>
                </c:pt>
                <c:pt idx="43">
                  <c:v>0.000799915969567956</c:v>
                </c:pt>
                <c:pt idx="44">
                  <c:v>0.000799902318057597</c:v>
                </c:pt>
                <c:pt idx="45">
                  <c:v>0.000799887099773954</c:v>
                </c:pt>
                <c:pt idx="46">
                  <c:v>0.000799870251077211</c:v>
                </c:pt>
                <c:pt idx="47">
                  <c:v>0.000799851724901347</c:v>
                </c:pt>
                <c:pt idx="48">
                  <c:v>0.000799831493423975</c:v>
                </c:pt>
                <c:pt idx="49">
                  <c:v>0.000799809550436046</c:v>
                </c:pt>
                <c:pt idx="50">
                  <c:v>0.000799785913305183</c:v>
                </c:pt>
                <c:pt idx="51">
                  <c:v>0.000799760624419922</c:v>
                </c:pt>
                <c:pt idx="52">
                  <c:v>0.000799733752030153</c:v>
                </c:pt>
                <c:pt idx="53">
                  <c:v>0.000799705390404263</c:v>
                </c:pt>
                <c:pt idx="54">
                  <c:v>0.000799675659258337</c:v>
                </c:pt>
                <c:pt idx="55">
                  <c:v>0.000799644702437543</c:v>
                </c:pt>
                <c:pt idx="56">
                  <c:v>0.000799612685854738</c:v>
                </c:pt>
                <c:pt idx="57">
                  <c:v>0.000799579794735147</c:v>
                </c:pt>
                <c:pt idx="58">
                  <c:v>0.000799546230233054</c:v>
                </c:pt>
                <c:pt idx="59">
                  <c:v>0.000799512205526145</c:v>
                </c:pt>
                <c:pt idx="60">
                  <c:v>0.000799477941513162</c:v>
                </c:pt>
                <c:pt idx="61">
                  <c:v>0.000799443662254623</c:v>
                </c:pt>
                <c:pt idx="62">
                  <c:v>0.000799409590319465</c:v>
                </c:pt>
                <c:pt idx="63">
                  <c:v>0.00079937594219107</c:v>
                </c:pt>
                <c:pt idx="64">
                  <c:v>0.000799342923897121</c:v>
                </c:pt>
                <c:pt idx="65">
                  <c:v>0.000799310727002987</c:v>
                </c:pt>
                <c:pt idx="66">
                  <c:v>0.000799279525104301</c:v>
                </c:pt>
                <c:pt idx="67">
                  <c:v>0.000799249470917885</c:v>
                </c:pt>
                <c:pt idx="68">
                  <c:v>0.000799220694052578</c:v>
                </c:pt>
                <c:pt idx="69">
                  <c:v>0.000799193299507892</c:v>
                </c:pt>
                <c:pt idx="70">
                  <c:v>0.00079916736691112</c:v>
                </c:pt>
                <c:pt idx="71">
                  <c:v>0.000799142950484866</c:v>
                </c:pt>
                <c:pt idx="72">
                  <c:v>0.000799120079694368</c:v>
                </c:pt>
                <c:pt idx="73">
                  <c:v>0.000799098760513856</c:v>
                </c:pt>
                <c:pt idx="74">
                  <c:v>0.000799078977217142</c:v>
                </c:pt>
                <c:pt idx="75">
                  <c:v>0.000799060694597644</c:v>
                </c:pt>
                <c:pt idx="76">
                  <c:v>0.000799043860500375</c:v>
                </c:pt>
                <c:pt idx="77">
                  <c:v>0.000799028408560315</c:v>
                </c:pt>
                <c:pt idx="78">
                  <c:v>0.000799014261029805</c:v>
                </c:pt>
                <c:pt idx="79">
                  <c:v>0.000799001331599983</c:v>
                </c:pt>
                <c:pt idx="80">
                  <c:v>0.000798989528118731</c:v>
                </c:pt>
                <c:pt idx="81">
                  <c:v>0.000798978755132451</c:v>
                </c:pt>
                <c:pt idx="82">
                  <c:v>0.000798968916192069</c:v>
                </c:pt>
                <c:pt idx="83">
                  <c:v>0.000798959915874749</c:v>
                </c:pt>
                <c:pt idx="84">
                  <c:v>0.000798951661501231</c:v>
                </c:pt>
                <c:pt idx="85">
                  <c:v>0.000798944064530171</c:v>
                </c:pt>
                <c:pt idx="86">
                  <c:v>0.000798937041639433</c:v>
                </c:pt>
                <c:pt idx="87">
                  <c:v>0.000798930515501161</c:v>
                </c:pt>
                <c:pt idx="88">
                  <c:v>0.000798924415281505</c:v>
                </c:pt>
                <c:pt idx="89">
                  <c:v>0.000798918676888667</c:v>
                </c:pt>
                <c:pt idx="90">
                  <c:v>0.000798913243007913</c:v>
                </c:pt>
                <c:pt idx="91">
                  <c:v>0.000798908062960975</c:v>
                </c:pt>
                <c:pt idx="92">
                  <c:v>0.000798903092421451</c:v>
                </c:pt>
                <c:pt idx="93">
                  <c:v>0.000798898293028613</c:v>
                </c:pt>
                <c:pt idx="94">
                  <c:v>0.000798893631924567</c:v>
                </c:pt>
                <c:pt idx="95">
                  <c:v>0.000798889081250841</c:v>
                </c:pt>
                <c:pt idx="96">
                  <c:v>0.000798884617621944</c:v>
                </c:pt>
                <c:pt idx="97">
                  <c:v>0.000798880221603204</c:v>
                </c:pt>
                <c:pt idx="98">
                  <c:v>0.000798875877202095</c:v>
                </c:pt>
                <c:pt idx="99">
                  <c:v>0.00079887157138913</c:v>
                </c:pt>
                <c:pt idx="100">
                  <c:v>0.000798867293657038</c:v>
                </c:pt>
                <c:pt idx="101">
                  <c:v>0.000798863035618228</c:v>
                </c:pt>
                <c:pt idx="102">
                  <c:v>0.000798858790649851</c:v>
                </c:pt>
                <c:pt idx="103">
                  <c:v>0.00079885455357974</c:v>
                </c:pt>
                <c:pt idx="104">
                  <c:v>0.00079885032041624</c:v>
                </c:pt>
                <c:pt idx="105">
                  <c:v>0.000798846088119626</c:v>
                </c:pt>
                <c:pt idx="106">
                  <c:v>0.000798841854407533</c:v>
                </c:pt>
                <c:pt idx="107">
                  <c:v>0.00079883761759453</c:v>
                </c:pt>
                <c:pt idx="108">
                  <c:v>0.00079883337646213</c:v>
                </c:pt>
                <c:pt idx="109">
                  <c:v>0.000798829130150923</c:v>
                </c:pt>
                <c:pt idx="110">
                  <c:v>0.000798824878077506</c:v>
                </c:pt>
                <c:pt idx="111">
                  <c:v>0.000798820619866151</c:v>
                </c:pt>
                <c:pt idx="112">
                  <c:v>0.00079881635529878</c:v>
                </c:pt>
                <c:pt idx="113">
                  <c:v>0.000798812084273734</c:v>
                </c:pt>
                <c:pt idx="114">
                  <c:v>0.00079880780677801</c:v>
                </c:pt>
                <c:pt idx="115">
                  <c:v>0.000798803522863789</c:v>
                </c:pt>
                <c:pt idx="116">
                  <c:v>0.00079879923263417</c:v>
                </c:pt>
                <c:pt idx="117">
                  <c:v>0.000798794936231478</c:v>
                </c:pt>
                <c:pt idx="118">
                  <c:v>0.000798790633830928</c:v>
                </c:pt>
                <c:pt idx="119">
                  <c:v>0.000798786325635634</c:v>
                </c:pt>
                <c:pt idx="120">
                  <c:v>0.000798782011873203</c:v>
                </c:pt>
                <c:pt idx="121">
                  <c:v>0.000798777692873102</c:v>
                </c:pt>
                <c:pt idx="122">
                  <c:v>0.000798773368800701</c:v>
                </c:pt>
                <c:pt idx="123">
                  <c:v>0.00079876903995718</c:v>
                </c:pt>
                <c:pt idx="124">
                  <c:v>0.000798764706659538</c:v>
                </c:pt>
                <c:pt idx="125">
                  <c:v>0.000798760369237286</c:v>
                </c:pt>
                <c:pt idx="126">
                  <c:v>0.000798756028032172</c:v>
                </c:pt>
                <c:pt idx="127">
                  <c:v>0.000798751683389667</c:v>
                </c:pt>
                <c:pt idx="128">
                  <c:v>0.000798747335653675</c:v>
                </c:pt>
                <c:pt idx="129">
                  <c:v>0.000798742985153764</c:v>
                </c:pt>
                <c:pt idx="130">
                  <c:v>0.000798738632189197</c:v>
                </c:pt>
                <c:pt idx="131">
                  <c:v>0.000798734277005275</c:v>
                </c:pt>
                <c:pt idx="132">
                  <c:v>0.000798729919750885</c:v>
                </c:pt>
                <c:pt idx="133">
                  <c:v>0.000798725560434457</c:v>
                </c:pt>
                <c:pt idx="134">
                  <c:v>0.000798721198846925</c:v>
                </c:pt>
                <c:pt idx="135">
                  <c:v>0.00079871683442485</c:v>
                </c:pt>
                <c:pt idx="136">
                  <c:v>0.000798712466149505</c:v>
                </c:pt>
                <c:pt idx="137">
                  <c:v>0.00079870809245079</c:v>
                </c:pt>
                <c:pt idx="138">
                  <c:v>0.000798703711161572</c:v>
                </c:pt>
                <c:pt idx="139">
                  <c:v>0.00079869931930666</c:v>
                </c:pt>
                <c:pt idx="140">
                  <c:v>0.00079869491267433</c:v>
                </c:pt>
                <c:pt idx="141">
                  <c:v>0.000798690485389024</c:v>
                </c:pt>
                <c:pt idx="142">
                  <c:v>0.000798686029290519</c:v>
                </c:pt>
                <c:pt idx="143">
                  <c:v>0.000798681533280736</c:v>
                </c:pt>
                <c:pt idx="144">
                  <c:v>0.000798676982298547</c:v>
                </c:pt>
                <c:pt idx="145">
                  <c:v>0.000798672356213081</c:v>
                </c:pt>
                <c:pt idx="146">
                  <c:v>0.000798667628381268</c:v>
                </c:pt>
                <c:pt idx="147">
                  <c:v>0.000798662763736327</c:v>
                </c:pt>
                <c:pt idx="148">
                  <c:v>0.000798657716337285</c:v>
                </c:pt>
                <c:pt idx="149">
                  <c:v>0.000798652426591478</c:v>
                </c:pt>
                <c:pt idx="150">
                  <c:v>0.000798646817718295</c:v>
                </c:pt>
                <c:pt idx="151">
                  <c:v>0.000798640791289181</c:v>
                </c:pt>
                <c:pt idx="152">
                  <c:v>0.000798634222213676</c:v>
                </c:pt>
                <c:pt idx="153">
                  <c:v>0.000798626952377299</c:v>
                </c:pt>
                <c:pt idx="154">
                  <c:v>0.000798618783479719</c:v>
                </c:pt>
                <c:pt idx="155">
                  <c:v>0.000798609468450507</c:v>
                </c:pt>
                <c:pt idx="156">
                  <c:v>0.000798598701758979</c:v>
                </c:pt>
                <c:pt idx="157">
                  <c:v>0.000798586108256393</c:v>
                </c:pt>
                <c:pt idx="158">
                  <c:v>0.000798571230591013</c:v>
                </c:pt>
                <c:pt idx="159">
                  <c:v>0.000798553515590326</c:v>
                </c:pt>
                <c:pt idx="160">
                  <c:v>0.000798532299073226</c:v>
                </c:pt>
                <c:pt idx="161">
                  <c:v>0.000798506789888792</c:v>
                </c:pt>
                <c:pt idx="162">
                  <c:v>0.000798476053136623</c:v>
                </c:pt>
                <c:pt idx="163">
                  <c:v>0.000798438992974561</c:v>
                </c:pt>
                <c:pt idx="164">
                  <c:v>0.000798394335601682</c:v>
                </c:pt>
                <c:pt idx="165">
                  <c:v>0.000798340613046004</c:v>
                </c:pt>
                <c:pt idx="166">
                  <c:v>0.000798276148292502</c:v>
                </c:pt>
                <c:pt idx="167">
                  <c:v>0.000798199042904012</c:v>
                </c:pt>
                <c:pt idx="168">
                  <c:v>0.000798107167806954</c:v>
                </c:pt>
                <c:pt idx="169">
                  <c:v>0.000797998158411191</c:v>
                </c:pt>
                <c:pt idx="170">
                  <c:v>0.000797869414777839</c:v>
                </c:pt>
                <c:pt idx="171">
                  <c:v>0.000797718108231968</c:v>
                </c:pt>
                <c:pt idx="172">
                  <c:v>0.00079754119497837</c:v>
                </c:pt>
                <c:pt idx="173">
                  <c:v>0.000797335437478229</c:v>
                </c:pt>
                <c:pt idx="174">
                  <c:v>0.000797097434351561</c:v>
                </c:pt>
                <c:pt idx="175">
                  <c:v>0.000796823658843461</c:v>
                </c:pt>
                <c:pt idx="176">
                  <c:v>0.000796510505773338</c:v>
                </c:pt>
                <c:pt idx="177">
                  <c:v>0.000796154346702844</c:v>
                </c:pt>
                <c:pt idx="178">
                  <c:v>0.000795751591947457</c:v>
                </c:pt>
                <c:pt idx="179">
                  <c:v>0.000795298758479885</c:v>
                </c:pt>
                <c:pt idx="180">
                  <c:v>0.000794792541243535</c:v>
                </c:pt>
                <c:pt idx="181">
                  <c:v>0.000794229885889486</c:v>
                </c:pt>
                <c:pt idx="182">
                  <c:v>0.000793608060060141</c:v>
                </c:pt>
                <c:pt idx="183">
                  <c:v>0.000792924719594636</c:v>
                </c:pt>
                <c:pt idx="184">
                  <c:v>0.000792177966799706</c:v>
                </c:pt>
                <c:pt idx="185">
                  <c:v>0.00079136639700301</c:v>
                </c:pt>
                <c:pt idx="186">
                  <c:v>0.000790489129744137</c:v>
                </c:pt>
                <c:pt idx="187">
                  <c:v>0.000789545821903767</c:v>
                </c:pt>
                <c:pt idx="188">
                  <c:v>0.000788536659340016</c:v>
                </c:pt>
                <c:pt idx="189">
                  <c:v>0.000787462325244982</c:v>
                </c:pt>
                <c:pt idx="190">
                  <c:v>0.000786323943750331</c:v>
                </c:pt>
                <c:pt idx="191">
                  <c:v>0.00078512299814995</c:v>
                </c:pt>
                <c:pt idx="192">
                  <c:v>0.000783861224494804</c:v>
                </c:pt>
                <c:pt idx="193">
                  <c:v>0.000782540481970991</c:v>
                </c:pt>
                <c:pt idx="194">
                  <c:v>0.000781162603466294</c:v>
                </c:pt>
                <c:pt idx="195">
                  <c:v>0.000779729229621709</c:v>
                </c:pt>
                <c:pt idx="196">
                  <c:v>0.000778241632079341</c:v>
                </c:pt>
                <c:pt idx="197">
                  <c:v>0.000776700531368927</c:v>
                </c:pt>
                <c:pt idx="198">
                  <c:v>0.00077510591647754</c:v>
                </c:pt>
                <c:pt idx="199">
                  <c:v>0.000773456872273046</c:v>
                </c:pt>
                <c:pt idx="200">
                  <c:v>0.000771751410218847</c:v>
                </c:pt>
                <c:pt idx="201">
                  <c:v>0.000769986392802377</c:v>
                </c:pt>
                <c:pt idx="202">
                  <c:v>0.000768157426987968</c:v>
                </c:pt>
                <c:pt idx="203">
                  <c:v>0.000766258750253389</c:v>
                </c:pt>
                <c:pt idx="204">
                  <c:v>0.000764283247510159</c:v>
                </c:pt>
                <c:pt idx="205">
                  <c:v>0.000762222507931218</c:v>
                </c:pt>
                <c:pt idx="206">
                  <c:v>0.000760066906561683</c:v>
                </c:pt>
                <c:pt idx="207">
                  <c:v>0.000757805749656859</c:v>
                </c:pt>
                <c:pt idx="208">
                  <c:v>0.000755427476034144</c:v>
                </c:pt>
                <c:pt idx="209">
                  <c:v>0.000752919908502676</c:v>
                </c:pt>
                <c:pt idx="210">
                  <c:v>0.000750270557710673</c:v>
                </c:pt>
                <c:pt idx="211">
                  <c:v>0.00074746696189435</c:v>
                </c:pt>
                <c:pt idx="212">
                  <c:v>0.000744497062083224</c:v>
                </c:pt>
                <c:pt idx="213">
                  <c:v>0.000741349598923219</c:v>
                </c:pt>
                <c:pt idx="214">
                  <c:v>0.000738014518776054</c:v>
                </c:pt>
                <c:pt idx="215">
                  <c:v>0.000734483373677121</c:v>
                </c:pt>
                <c:pt idx="216">
                  <c:v>0.000730749723147389</c:v>
                </c:pt>
                <c:pt idx="217">
                  <c:v>0.000726809477361905</c:v>
                </c:pt>
                <c:pt idx="218">
                  <c:v>0.000722661222181465</c:v>
                </c:pt>
                <c:pt idx="219">
                  <c:v>0.000718306466602145</c:v>
                </c:pt>
                <c:pt idx="220">
                  <c:v>0.000713749855685933</c:v>
                </c:pt>
                <c:pt idx="221">
                  <c:v>0.000708999251596645</c:v>
                </c:pt>
                <c:pt idx="222">
                  <c:v>0.000704065793803522</c:v>
                </c:pt>
                <c:pt idx="223">
                  <c:v>0.00069896381583914</c:v>
                </c:pt>
                <c:pt idx="224">
                  <c:v>0.000693710712672738</c:v>
                </c:pt>
                <c:pt idx="225">
                  <c:v>0.000688326717921728</c:v>
                </c:pt>
                <c:pt idx="226">
                  <c:v>0.000682834569024316</c:v>
                </c:pt>
                <c:pt idx="227">
                  <c:v>0.000677259146649269</c:v>
                </c:pt>
                <c:pt idx="228">
                  <c:v>0.000671627069565914</c:v>
                </c:pt>
                <c:pt idx="229">
                  <c:v>0.000665966183178403</c:v>
                </c:pt>
                <c:pt idx="230">
                  <c:v>0.000660305110451443</c:v>
                </c:pt>
                <c:pt idx="231">
                  <c:v>0.000654672765374528</c:v>
                </c:pt>
                <c:pt idx="232">
                  <c:v>0.000649097899252264</c:v>
                </c:pt>
                <c:pt idx="233">
                  <c:v>0.000643608689350655</c:v>
                </c:pt>
                <c:pt idx="234">
                  <c:v>0.000638232393400324</c:v>
                </c:pt>
                <c:pt idx="235">
                  <c:v>0.000632995074189656</c:v>
                </c:pt>
                <c:pt idx="236">
                  <c:v>0.000627921424541419</c:v>
                </c:pt>
                <c:pt idx="237">
                  <c:v>0.00062303467189544</c:v>
                </c:pt>
                <c:pt idx="238">
                  <c:v>0.000618356616840066</c:v>
                </c:pt>
                <c:pt idx="239">
                  <c:v>0.000613907692585498</c:v>
                </c:pt>
                <c:pt idx="240">
                  <c:v>0.000609707177366834</c:v>
                </c:pt>
                <c:pt idx="241">
                  <c:v>0.000605773436124485</c:v>
                </c:pt>
                <c:pt idx="242">
                  <c:v>0.000602124213312699</c:v>
                </c:pt>
                <c:pt idx="243">
                  <c:v>0.000598776941815959</c:v>
                </c:pt>
                <c:pt idx="244">
                  <c:v>0.000595749048860052</c:v>
                </c:pt>
                <c:pt idx="245">
                  <c:v>0.00059305822110289</c:v>
                </c:pt>
                <c:pt idx="246">
                  <c:v>0.000590722604253042</c:v>
                </c:pt>
                <c:pt idx="247">
                  <c:v>0.000588760912937865</c:v>
                </c:pt>
                <c:pt idx="248">
                  <c:v>0.000587192431286741</c:v>
                </c:pt>
                <c:pt idx="249">
                  <c:v>0.000586036884570215</c:v>
                </c:pt>
                <c:pt idx="250">
                  <c:v>0.000585314177782738</c:v>
                </c:pt>
                <c:pt idx="251">
                  <c:v>0.000585043999831644</c:v>
                </c:pt>
                <c:pt idx="252">
                  <c:v>0.000585245302206557</c:v>
                </c:pt>
                <c:pt idx="253">
                  <c:v>0.000585935669299171</c:v>
                </c:pt>
                <c:pt idx="254">
                  <c:v>0.000587130605266565</c:v>
                </c:pt>
                <c:pt idx="255">
                  <c:v>0.00058884276906621</c:v>
                </c:pt>
                <c:pt idx="256">
                  <c:v>0.000591081194293965</c:v>
                </c:pt>
                <c:pt idx="257">
                  <c:v>0.000593850533548366</c:v>
                </c:pt>
                <c:pt idx="258">
                  <c:v>0.000597150367934841</c:v>
                </c:pt>
                <c:pt idx="259">
                  <c:v>0.000600974620798976</c:v>
                </c:pt>
                <c:pt idx="260">
                  <c:v>0.000605311110879379</c:v>
                </c:pt>
                <c:pt idx="261">
                  <c:v>0.000610141274054174</c:v>
                </c:pt>
                <c:pt idx="262">
                  <c:v>0.000615440075314918</c:v>
                </c:pt>
                <c:pt idx="263">
                  <c:v>0.000621176123830615</c:v>
                </c:pt>
                <c:pt idx="264">
                  <c:v>0.000627311993694169</c:v>
                </c:pt>
                <c:pt idx="265">
                  <c:v>0.000633804743459541</c:v>
                </c:pt>
                <c:pt idx="266">
                  <c:v>0.000640606618065274</c:v>
                </c:pt>
                <c:pt idx="267">
                  <c:v>0.00064766590818304</c:v>
                </c:pt>
                <c:pt idx="268">
                  <c:v>0.000654927934890579</c:v>
                </c:pt>
                <c:pt idx="269">
                  <c:v>0.000662336122331659</c:v>
                </c:pt>
                <c:pt idx="270">
                  <c:v>0.000669833118185055</c:v>
                </c:pt>
                <c:pt idx="271">
                  <c:v>0.000677361920551225</c:v>
                </c:pt>
                <c:pt idx="272">
                  <c:v>0.000684866970743254</c:v>
                </c:pt>
                <c:pt idx="273">
                  <c:v>0.000692295175291081</c:v>
                </c:pt>
                <c:pt idx="274">
                  <c:v>0.000699596824253981</c:v>
                </c:pt>
                <c:pt idx="275">
                  <c:v>0.00070672637984831</c:v>
                </c:pt>
                <c:pt idx="276">
                  <c:v>0.000713643115611679</c:v>
                </c:pt>
                <c:pt idx="277">
                  <c:v>0.000720311594172355</c:v>
                </c:pt>
                <c:pt idx="278">
                  <c:v>0.000726701978684482</c:v>
                </c:pt>
                <c:pt idx="279">
                  <c:v>0.000732790179919681</c:v>
                </c:pt>
                <c:pt idx="280">
                  <c:v>0.000738557847662378</c:v>
                </c:pt>
                <c:pt idx="281">
                  <c:v>0.000743992219591208</c:v>
                </c:pt>
                <c:pt idx="282">
                  <c:v>0.000749085845585503</c:v>
                </c:pt>
                <c:pt idx="283">
                  <c:v>0.000753836208005543</c:v>
                </c:pt>
                <c:pt idx="284">
                  <c:v>0.000758245260068681</c:v>
                </c:pt>
                <c:pt idx="285">
                  <c:v>0.000762318905197438</c:v>
                </c:pt>
                <c:pt idx="286">
                  <c:v>0.000766066439629618</c:v>
                </c:pt>
                <c:pt idx="287">
                  <c:v>0.000769499979062424</c:v>
                </c:pt>
                <c:pt idx="288">
                  <c:v>0.000772633888361377</c:v>
                </c:pt>
                <c:pt idx="289">
                  <c:v>0.000775484230570693</c:v>
                </c:pt>
                <c:pt idx="290">
                  <c:v>0.000778068248924575</c:v>
                </c:pt>
                <c:pt idx="291">
                  <c:v>0.000780403892215347</c:v>
                </c:pt>
                <c:pt idx="292">
                  <c:v>0.00078250939137708</c:v>
                </c:pt>
                <c:pt idx="293">
                  <c:v>0.000784402892198928</c:v>
                </c:pt>
                <c:pt idx="294">
                  <c:v>0.000786102146312146</c:v>
                </c:pt>
                <c:pt idx="295">
                  <c:v>0.000787624260784133</c:v>
                </c:pt>
                <c:pt idx="296">
                  <c:v>0.000788985504400249</c:v>
                </c:pt>
                <c:pt idx="297">
                  <c:v>0.000790201167180247</c:v>
                </c:pt>
                <c:pt idx="298">
                  <c:v>0.000791285468768381</c:v>
                </c:pt>
                <c:pt idx="299">
                  <c:v>0.000792251509982609</c:v>
                </c:pt>
                <c:pt idx="300">
                  <c:v>0.000793111261841867</c:v>
                </c:pt>
                <c:pt idx="301">
                  <c:v>0.000793875585480277</c:v>
                </c:pt>
                <c:pt idx="302">
                  <c:v>0.000794554276733357</c:v>
                </c:pt>
                <c:pt idx="303">
                  <c:v>0.000795156129583791</c:v>
                </c:pt>
                <c:pt idx="304">
                  <c:v>0.00079568901233596</c:v>
                </c:pt>
                <c:pt idx="305">
                  <c:v>0.000796159951598676</c:v>
                </c:pt>
                <c:pt idx="306">
                  <c:v>0.000796575219564333</c:v>
                </c:pt>
                <c:pt idx="307">
                  <c:v>0.000796940420453116</c:v>
                </c:pt>
                <c:pt idx="308">
                  <c:v>0.000797260573446568</c:v>
                </c:pt>
                <c:pt idx="309">
                  <c:v>0.000797540189443672</c:v>
                </c:pt>
                <c:pt idx="310">
                  <c:v>0.000797783340096609</c:v>
                </c:pt>
                <c:pt idx="311">
                  <c:v>0.000797993718279798</c:v>
                </c:pt>
                <c:pt idx="312">
                  <c:v>0.000798174689460588</c:v>
                </c:pt>
                <c:pt idx="313">
                  <c:v>0.00079832933435293</c:v>
                </c:pt>
                <c:pt idx="314">
                  <c:v>0.000798460483074884</c:v>
                </c:pt>
                <c:pt idx="315">
                  <c:v>0.000798570742125093</c:v>
                </c:pt>
                <c:pt idx="316">
                  <c:v>0.000798662514828205</c:v>
                </c:pt>
                <c:pt idx="317">
                  <c:v>0.000798738016765793</c:v>
                </c:pt>
                <c:pt idx="318">
                  <c:v>0.000798799287156805</c:v>
                </c:pt>
                <c:pt idx="319">
                  <c:v>0.000798848197818189</c:v>
                </c:pt>
                <c:pt idx="320">
                  <c:v>0.000798886465560351</c:v>
                </c:pt>
                <c:pt idx="321">
                  <c:v>0.00079891562812506</c:v>
                </c:pt>
                <c:pt idx="322">
                  <c:v>0.000798937069243124</c:v>
                </c:pt>
                <c:pt idx="323">
                  <c:v>0.000798952054861982</c:v>
                </c:pt>
                <c:pt idx="324">
                  <c:v>0.000798961709322066</c:v>
                </c:pt>
                <c:pt idx="325">
                  <c:v>0.000798967013255774</c:v>
                </c:pt>
                <c:pt idx="326">
                  <c:v>0.000798968821737911</c:v>
                </c:pt>
                <c:pt idx="327">
                  <c:v>0.000798967873404022</c:v>
                </c:pt>
                <c:pt idx="328">
                  <c:v>0.000798964798895764</c:v>
                </c:pt>
                <c:pt idx="329">
                  <c:v>0.000798960130874364</c:v>
                </c:pt>
                <c:pt idx="330">
                  <c:v>0.000798954311580748</c:v>
                </c:pt>
                <c:pt idx="331">
                  <c:v>0.000798947704099817</c:v>
                </c:pt>
                <c:pt idx="332">
                  <c:v>0.000798940601236713</c:v>
                </c:pt>
                <c:pt idx="333">
                  <c:v>0.000798933234770591</c:v>
                </c:pt>
                <c:pt idx="334">
                  <c:v>0.000798925784767474</c:v>
                </c:pt>
                <c:pt idx="335">
                  <c:v>0.000798918389463725</c:v>
                </c:pt>
                <c:pt idx="336">
                  <c:v>0.000798911144978362</c:v>
                </c:pt>
                <c:pt idx="337">
                  <c:v>0.000798904122275273</c:v>
                </c:pt>
                <c:pt idx="338">
                  <c:v>0.000798897365256104</c:v>
                </c:pt>
                <c:pt idx="339">
                  <c:v>0.000798890902211058</c:v>
                </c:pt>
                <c:pt idx="340">
                  <c:v>0.000798884737471187</c:v>
                </c:pt>
                <c:pt idx="341">
                  <c:v>0.000798878875513278</c:v>
                </c:pt>
                <c:pt idx="342">
                  <c:v>0.000798873302863338</c:v>
                </c:pt>
                <c:pt idx="343">
                  <c:v>0.000798868007842497</c:v>
                </c:pt>
                <c:pt idx="344">
                  <c:v>0.000798862971592407</c:v>
                </c:pt>
                <c:pt idx="345">
                  <c:v>0.000798858167929588</c:v>
                </c:pt>
                <c:pt idx="346">
                  <c:v>0.000798853580189635</c:v>
                </c:pt>
                <c:pt idx="347">
                  <c:v>0.000798849188709896</c:v>
                </c:pt>
                <c:pt idx="348">
                  <c:v>0.000798844962326066</c:v>
                </c:pt>
                <c:pt idx="349">
                  <c:v>0.00079884088850029</c:v>
                </c:pt>
                <c:pt idx="350">
                  <c:v>0.000798836948114735</c:v>
                </c:pt>
                <c:pt idx="351">
                  <c:v>0.000798833123843525</c:v>
                </c:pt>
                <c:pt idx="352">
                  <c:v>0.000798829399905021</c:v>
                </c:pt>
                <c:pt idx="353">
                  <c:v>0.000798825762687069</c:v>
                </c:pt>
                <c:pt idx="354">
                  <c:v>0.000798822199201035</c:v>
                </c:pt>
                <c:pt idx="355">
                  <c:v>0.000798818699749068</c:v>
                </c:pt>
                <c:pt idx="356">
                  <c:v>0.000798815253418889</c:v>
                </c:pt>
                <c:pt idx="357">
                  <c:v>0.000798811853330275</c:v>
                </c:pt>
                <c:pt idx="358">
                  <c:v>0.000798808481580114</c:v>
                </c:pt>
                <c:pt idx="359">
                  <c:v>0.000798805136184796</c:v>
                </c:pt>
                <c:pt idx="360">
                  <c:v>0.000798801807903043</c:v>
                </c:pt>
                <c:pt idx="361">
                  <c:v>0.000798798486794943</c:v>
                </c:pt>
                <c:pt idx="362">
                  <c:v>0.000798795161708668</c:v>
                </c:pt>
                <c:pt idx="363">
                  <c:v>0.000798791821042358</c:v>
                </c:pt>
                <c:pt idx="364">
                  <c:v>0.000798788450066335</c:v>
                </c:pt>
                <c:pt idx="365">
                  <c:v>0.000798785031171936</c:v>
                </c:pt>
                <c:pt idx="366">
                  <c:v>0.000798781543814553</c:v>
                </c:pt>
                <c:pt idx="367">
                  <c:v>0.000798777963699866</c:v>
                </c:pt>
                <c:pt idx="368">
                  <c:v>0.000798774260920285</c:v>
                </c:pt>
                <c:pt idx="369">
                  <c:v>0.000798770399807415</c:v>
                </c:pt>
                <c:pt idx="370">
                  <c:v>0.000798766337596955</c:v>
                </c:pt>
                <c:pt idx="371">
                  <c:v>0.000798762023207157</c:v>
                </c:pt>
                <c:pt idx="372">
                  <c:v>0.000798757395815204</c:v>
                </c:pt>
                <c:pt idx="373">
                  <c:v>0.000798752383237655</c:v>
                </c:pt>
                <c:pt idx="374">
                  <c:v>0.000798746900114725</c:v>
                </c:pt>
                <c:pt idx="375">
                  <c:v>0.000798740845903938</c:v>
                </c:pt>
                <c:pt idx="376">
                  <c:v>0.00079873410265531</c:v>
                </c:pt>
                <c:pt idx="377">
                  <c:v>0.000798726532643027</c:v>
                </c:pt>
                <c:pt idx="378">
                  <c:v>0.000798717975500649</c:v>
                </c:pt>
                <c:pt idx="379">
                  <c:v>0.000798708245250591</c:v>
                </c:pt>
                <c:pt idx="380">
                  <c:v>0.000798697127057964</c:v>
                </c:pt>
                <c:pt idx="381">
                  <c:v>0.000798684373553804</c:v>
                </c:pt>
                <c:pt idx="382">
                  <c:v>0.000798669700968578</c:v>
                </c:pt>
                <c:pt idx="383">
                  <c:v>0.000798652784929664</c:v>
                </c:pt>
                <c:pt idx="384">
                  <c:v>0.000798633255985518</c:v>
                </c:pt>
                <c:pt idx="385">
                  <c:v>0.000798610695009614</c:v>
                </c:pt>
                <c:pt idx="386">
                  <c:v>0.000798584628044483</c:v>
                </c:pt>
                <c:pt idx="387">
                  <c:v>0.000798554521276359</c:v>
                </c:pt>
                <c:pt idx="388">
                  <c:v>0.000798519775610647</c:v>
                </c:pt>
                <c:pt idx="389">
                  <c:v>0.000798479721518929</c:v>
                </c:pt>
                <c:pt idx="390">
                  <c:v>0.000798433613631915</c:v>
                </c:pt>
                <c:pt idx="391">
                  <c:v>0.000798380625601149</c:v>
                </c:pt>
                <c:pt idx="392">
                  <c:v>0.000798319845366487</c:v>
                </c:pt>
                <c:pt idx="393">
                  <c:v>0.00079825027075736</c:v>
                </c:pt>
                <c:pt idx="394">
                  <c:v>0.000798170805651499</c:v>
                </c:pt>
                <c:pt idx="395">
                  <c:v>0.000798080257242228</c:v>
                </c:pt>
                <c:pt idx="396">
                  <c:v>0.000797977334025279</c:v>
                </c:pt>
                <c:pt idx="397">
                  <c:v>0.00079786064517961</c:v>
                </c:pt>
                <c:pt idx="398">
                  <c:v>0.000797728701405639</c:v>
                </c:pt>
                <c:pt idx="399">
                  <c:v>0.000797579917254938</c:v>
                </c:pt>
                <c:pt idx="400">
                  <c:v>0.000797412615395944</c:v>
                </c:pt>
                <c:pt idx="401">
                  <c:v>0.000797225032905967</c:v>
                </c:pt>
                <c:pt idx="402">
                  <c:v>0.000797015329276306</c:v>
                </c:pt>
                <c:pt idx="403">
                  <c:v>0.000796781596957464</c:v>
                </c:pt>
                <c:pt idx="404">
                  <c:v>0.000796521873852271</c:v>
                </c:pt>
                <c:pt idx="405">
                  <c:v>0.000796234157475568</c:v>
                </c:pt>
                <c:pt idx="406">
                  <c:v>0.000795916421328319</c:v>
                </c:pt>
                <c:pt idx="407">
                  <c:v>0.000795566632516557</c:v>
                </c:pt>
                <c:pt idx="408">
                  <c:v>0.00079518276970408</c:v>
                </c:pt>
                <c:pt idx="409">
                  <c:v>0.000794762843285175</c:v>
                </c:pt>
                <c:pt idx="410">
                  <c:v>0.000794304914239008</c:v>
                </c:pt>
                <c:pt idx="411">
                  <c:v>0.000793807112515378</c:v>
                </c:pt>
                <c:pt idx="412">
                  <c:v>0.000793267653928988</c:v>
                </c:pt>
                <c:pt idx="413">
                  <c:v>0.000792684855250521</c:v>
                </c:pt>
                <c:pt idx="414">
                  <c:v>0.000792057143927864</c:v>
                </c:pt>
                <c:pt idx="415">
                  <c:v>0.000791383066011938</c:v>
                </c:pt>
                <c:pt idx="416">
                  <c:v>0.000790661289590888</c:v>
                </c:pt>
                <c:pt idx="417">
                  <c:v>0.000789890600320113</c:v>
                </c:pt>
                <c:pt idx="418">
                  <c:v>0.000789069892015342</c:v>
                </c:pt>
                <c:pt idx="419">
                  <c:v>0.000788198150569943</c:v>
                </c:pt>
                <c:pt idx="420">
                  <c:v>0.000787274430864973</c:v>
                </c:pt>
                <c:pt idx="421">
                  <c:v>0.000786297820018358</c:v>
                </c:pt>
                <c:pt idx="422">
                  <c:v>0.000785267408872689</c:v>
                </c:pt>
                <c:pt idx="423">
                  <c:v>0.000784182244933261</c:v>
                </c:pt>
                <c:pt idx="424">
                  <c:v>0.000783041283065177</c:v>
                </c:pt>
                <c:pt idx="425">
                  <c:v>0.000781843334120513</c:v>
                </c:pt>
                <c:pt idx="426">
                  <c:v>0.000780587014030249</c:v>
                </c:pt>
                <c:pt idx="427">
                  <c:v>0.000779270666526428</c:v>
                </c:pt>
                <c:pt idx="428">
                  <c:v>0.000777892321637138</c:v>
                </c:pt>
                <c:pt idx="429">
                  <c:v>0.000776449655948687</c:v>
                </c:pt>
                <c:pt idx="430">
                  <c:v>0.000774939934883161</c:v>
                </c:pt>
                <c:pt idx="431">
                  <c:v>0.000773359976084335</c:v>
                </c:pt>
                <c:pt idx="432">
                  <c:v>0.000771706107568265</c:v>
                </c:pt>
                <c:pt idx="433">
                  <c:v>0.000769974178929244</c:v>
                </c:pt>
                <c:pt idx="434">
                  <c:v>0.000768159703863927</c:v>
                </c:pt>
                <c:pt idx="435">
                  <c:v>0.000766257626102048</c:v>
                </c:pt>
                <c:pt idx="436">
                  <c:v>0.000764262529899094</c:v>
                </c:pt>
                <c:pt idx="437">
                  <c:v>0.000762168671577017</c:v>
                </c:pt>
                <c:pt idx="438">
                  <c:v>0.000759970080297689</c:v>
                </c:pt>
                <c:pt idx="439">
                  <c:v>0.000757660668369322</c:v>
                </c:pt>
                <c:pt idx="440">
                  <c:v>0.000755234352633436</c:v>
                </c:pt>
                <c:pt idx="441">
                  <c:v>0.000752685210694001</c:v>
                </c:pt>
                <c:pt idx="442">
                  <c:v>0.000750007668664215</c:v>
                </c:pt>
                <c:pt idx="443">
                  <c:v>0.000747196658297633</c:v>
                </c:pt>
                <c:pt idx="444">
                  <c:v>0.000744247802633639</c:v>
                </c:pt>
                <c:pt idx="445">
                  <c:v>0.000741157598660515</c:v>
                </c:pt>
                <c:pt idx="446">
                  <c:v>0.000737923613693274</c:v>
                </c:pt>
                <c:pt idx="447">
                  <c:v>0.000734544605628016</c:v>
                </c:pt>
                <c:pt idx="448">
                  <c:v>0.000731020725900794</c:v>
                </c:pt>
                <c:pt idx="449">
                  <c:v>0.00072735357982492</c:v>
                </c:pt>
                <c:pt idx="450">
                  <c:v>0.00072354632774938</c:v>
                </c:pt>
                <c:pt idx="451">
                  <c:v>0.000719603725178661</c:v>
                </c:pt>
                <c:pt idx="452">
                  <c:v>0.000715532109390189</c:v>
                </c:pt>
                <c:pt idx="453">
                  <c:v>0.000711339321819324</c:v>
                </c:pt>
                <c:pt idx="454">
                  <c:v>0.000707034591557501</c:v>
                </c:pt>
                <c:pt idx="455">
                  <c:v>0.000702628389490706</c:v>
                </c:pt>
                <c:pt idx="456">
                  <c:v>0.000698132180891588</c:v>
                </c:pt>
                <c:pt idx="457">
                  <c:v>0.000693558164070774</c:v>
                </c:pt>
                <c:pt idx="458">
                  <c:v>0.000688918986276615</c:v>
                </c:pt>
                <c:pt idx="459">
                  <c:v>0.000684227400822059</c:v>
                </c:pt>
                <c:pt idx="460">
                  <c:v>0.000679495955229147</c:v>
                </c:pt>
                <c:pt idx="461">
                  <c:v>0.000674736645280399</c:v>
                </c:pt>
                <c:pt idx="462">
                  <c:v>0.00066996064456074</c:v>
                </c:pt>
                <c:pt idx="463">
                  <c:v>0.000665178057728343</c:v>
                </c:pt>
                <c:pt idx="464">
                  <c:v>0.000660397751987285</c:v>
                </c:pt>
                <c:pt idx="465">
                  <c:v>0.000655627274974213</c:v>
                </c:pt>
                <c:pt idx="466">
                  <c:v>0.000650872889316156</c:v>
                </c:pt>
                <c:pt idx="467">
                  <c:v>0.00064613972130562</c:v>
                </c:pt>
                <c:pt idx="468">
                  <c:v>0.000641432045833314</c:v>
                </c:pt>
                <c:pt idx="469">
                  <c:v>0.000636753691149917</c:v>
                </c:pt>
                <c:pt idx="470">
                  <c:v>0.000632108579708571</c:v>
                </c:pt>
                <c:pt idx="471">
                  <c:v>0.00062750139228052</c:v>
                </c:pt>
                <c:pt idx="472">
                  <c:v>0.000622938265137533</c:v>
                </c:pt>
                <c:pt idx="473">
                  <c:v>0.0006184276037608</c:v>
                </c:pt>
                <c:pt idx="474">
                  <c:v>0.000613980879577201</c:v>
                </c:pt>
                <c:pt idx="475">
                  <c:v>0.000609613403851715</c:v>
                </c:pt>
                <c:pt idx="476">
                  <c:v>0.000605345023001479</c:v>
                </c:pt>
                <c:pt idx="477">
                  <c:v>0.000601200681335121</c:v>
                </c:pt>
                <c:pt idx="478">
                  <c:v>0.000597210803719489</c:v>
                </c:pt>
                <c:pt idx="479">
                  <c:v>0.000593411453248204</c:v>
                </c:pt>
                <c:pt idx="480">
                  <c:v>0.000589844225902399</c:v>
                </c:pt>
                <c:pt idx="481">
                  <c:v>0.000586555854587139</c:v>
                </c:pt>
                <c:pt idx="482">
                  <c:v>0.000583597510912696</c:v>
                </c:pt>
                <c:pt idx="483">
                  <c:v>0.000581023805716693</c:v>
                </c:pt>
                <c:pt idx="484">
                  <c:v>0.000578891508393226</c:v>
                </c:pt>
                <c:pt idx="485">
                  <c:v>0.00057725801893502</c:v>
                </c:pt>
                <c:pt idx="486">
                  <c:v>0.000576179645164818</c:v>
                </c:pt>
                <c:pt idx="487">
                  <c:v>0.000575709750452666</c:v>
                </c:pt>
                <c:pt idx="488">
                  <c:v>0.00057589684678352</c:v>
                </c:pt>
                <c:pt idx="489">
                  <c:v>0.000576782717531281</c:v>
                </c:pt>
                <c:pt idx="490">
                  <c:v>0.00057840065501454</c:v>
                </c:pt>
                <c:pt idx="491">
                  <c:v>0.000580773896823426</c:v>
                </c:pt>
                <c:pt idx="492">
                  <c:v>0.000583914337369872</c:v>
                </c:pt>
                <c:pt idx="493">
                  <c:v>0.000587821580334829</c:v>
                </c:pt>
                <c:pt idx="494">
                  <c:v>0.000592482381734692</c:v>
                </c:pt>
                <c:pt idx="495">
                  <c:v>0.000597870515609843</c:v>
                </c:pt>
                <c:pt idx="496">
                  <c:v>0.000603947073989042</c:v>
                </c:pt>
                <c:pt idx="497">
                  <c:v>0.000610661192139112</c:v>
                </c:pt>
                <c:pt idx="498">
                  <c:v>0.000617951169900475</c:v>
                </c:pt>
                <c:pt idx="499">
                  <c:v>0.000625745941484621</c:v>
                </c:pt>
                <c:pt idx="500">
                  <c:v>0.000633966830774349</c:v>
                </c:pt>
                <c:pt idx="501">
                  <c:v>0.00064252951753494</c:v>
                </c:pt>
                <c:pt idx="502">
                  <c:v>0.000651346132417965</c:v>
                </c:pt>
                <c:pt idx="503">
                  <c:v>0.000660327395839429</c:v>
                </c:pt>
                <c:pt idx="504">
                  <c:v>0.00066938471771537</c:v>
                </c:pt>
                <c:pt idx="505">
                  <c:v>0.000678432180807115</c:v>
                </c:pt>
                <c:pt idx="506">
                  <c:v>0.000687388340419563</c:v>
                </c:pt>
                <c:pt idx="507">
                  <c:v>0.000696177784877911</c:v>
                </c:pt>
                <c:pt idx="508">
                  <c:v>0.000704732416390956</c:v>
                </c:pt>
                <c:pt idx="509">
                  <c:v>0.000712992426479591</c:v>
                </c:pt>
                <c:pt idx="510">
                  <c:v>0.000720906956134607</c:v>
                </c:pt>
                <c:pt idx="511">
                  <c:v>0.000728434444792743</c:v>
                </c:pt>
                <c:pt idx="512">
                  <c:v>0.000735542684915459</c:v>
                </c:pt>
                <c:pt idx="513">
                  <c:v>0.000742208610202741</c:v>
                </c:pt>
                <c:pt idx="514">
                  <c:v>0.000748417853179616</c:v>
                </c:pt>
                <c:pt idx="515">
                  <c:v>0.000754164113156721</c:v>
                </c:pt>
                <c:pt idx="516">
                  <c:v>0.000759448378941476</c:v>
                </c:pt>
                <c:pt idx="517">
                  <c:v>0.000764278050329103</c:v>
                </c:pt>
                <c:pt idx="518">
                  <c:v>0.00076866600098729</c:v>
                </c:pt>
                <c:pt idx="519">
                  <c:v>0.000772629621577424</c:v>
                </c:pt>
                <c:pt idx="520">
                  <c:v>0.000776189876992478</c:v>
                </c:pt>
                <c:pt idx="521">
                  <c:v>0.000779370405988734</c:v>
                </c:pt>
                <c:pt idx="522">
                  <c:v>0.000782196685555126</c:v>
                </c:pt>
                <c:pt idx="523">
                  <c:v>0.0007846952756846</c:v>
                </c:pt>
                <c:pt idx="524">
                  <c:v>0.000786893155103722</c:v>
                </c:pt>
                <c:pt idx="525">
                  <c:v>0.000788817153315033</c:v>
                </c:pt>
                <c:pt idx="526">
                  <c:v>0.000790493478986671</c:v>
                </c:pt>
                <c:pt idx="527">
                  <c:v>0.000791947342403727</c:v>
                </c:pt>
                <c:pt idx="528">
                  <c:v>0.000793202666388669</c:v>
                </c:pt>
                <c:pt idx="529">
                  <c:v>0.000794281876632255</c:v>
                </c:pt>
                <c:pt idx="530">
                  <c:v>0.000795205764589791</c:v>
                </c:pt>
                <c:pt idx="531">
                  <c:v>0.000795993412190132</c:v>
                </c:pt>
                <c:pt idx="532">
                  <c:v>0.000796662168985311</c:v>
                </c:pt>
                <c:pt idx="533">
                  <c:v>0.000797227672135625</c:v>
                </c:pt>
                <c:pt idx="534">
                  <c:v>0.000797703901872685</c:v>
                </c:pt>
                <c:pt idx="535">
                  <c:v>0.000798103261543102</c:v>
                </c:pt>
                <c:pt idx="536">
                  <c:v>0.000798436677031264</c:v>
                </c:pt>
                <c:pt idx="537">
                  <c:v>0.000798713710259768</c:v>
                </c:pt>
                <c:pt idx="538">
                  <c:v>0.000798942678855556</c:v>
                </c:pt>
                <c:pt idx="539">
                  <c:v>0.000799130778691617</c:v>
                </c:pt>
                <c:pt idx="540">
                  <c:v>0.000799284205439876</c:v>
                </c:pt>
                <c:pt idx="541">
                  <c:v>0.000799408275114275</c:v>
                </c:pt>
                <c:pt idx="542">
                  <c:v>0.000799507529253491</c:v>
                </c:pt>
                <c:pt idx="543">
                  <c:v>0.000799585841545901</c:v>
                </c:pt>
                <c:pt idx="544">
                  <c:v>0.000799646511857474</c:v>
                </c:pt>
                <c:pt idx="545">
                  <c:v>0.000799692349547417</c:v>
                </c:pt>
                <c:pt idx="546">
                  <c:v>0.000799725746144124</c:v>
                </c:pt>
                <c:pt idx="547">
                  <c:v>0.000799748750880692</c:v>
                </c:pt>
                <c:pt idx="548">
                  <c:v>0.00079976311350524</c:v>
                </c:pt>
                <c:pt idx="549">
                  <c:v>0.000799770326527011</c:v>
                </c:pt>
                <c:pt idx="550">
                  <c:v>0.000799771674164935</c:v>
                </c:pt>
                <c:pt idx="551">
                  <c:v>0.000799768262732628</c:v>
                </c:pt>
                <c:pt idx="552">
                  <c:v>0.000799761052708364</c:v>
                </c:pt>
                <c:pt idx="553">
                  <c:v>0.00079975086302382</c:v>
                </c:pt>
                <c:pt idx="554">
                  <c:v>0.00079973833196203</c:v>
                </c:pt>
                <c:pt idx="555">
                  <c:v>0.000799724095859586</c:v>
                </c:pt>
                <c:pt idx="556">
                  <c:v>0.000799708666462917</c:v>
                </c:pt>
                <c:pt idx="557">
                  <c:v>0.000799692476238215</c:v>
                </c:pt>
                <c:pt idx="558">
                  <c:v>0.000799675881402991</c:v>
                </c:pt>
                <c:pt idx="559">
                  <c:v>0.000799659173449597</c:v>
                </c:pt>
                <c:pt idx="560">
                  <c:v>0.000799642592285102</c:v>
                </c:pt>
                <c:pt idx="561">
                  <c:v>0.000799626327019157</c:v>
                </c:pt>
                <c:pt idx="562">
                  <c:v>0.00079961051243379</c:v>
                </c:pt>
                <c:pt idx="563">
                  <c:v>0.000799595251280813</c:v>
                </c:pt>
                <c:pt idx="564">
                  <c:v>0.000799580616296731</c:v>
                </c:pt>
                <c:pt idx="565">
                  <c:v>0.000799566654918006</c:v>
                </c:pt>
                <c:pt idx="566">
                  <c:v>0.000799553384673485</c:v>
                </c:pt>
                <c:pt idx="567">
                  <c:v>0.000799540822813078</c:v>
                </c:pt>
                <c:pt idx="568">
                  <c:v>0.00079952895194907</c:v>
                </c:pt>
                <c:pt idx="569">
                  <c:v>0.000799517761334814</c:v>
                </c:pt>
                <c:pt idx="570">
                  <c:v>0.000799507229292233</c:v>
                </c:pt>
                <c:pt idx="571">
                  <c:v>0.000799497325463249</c:v>
                </c:pt>
                <c:pt idx="572">
                  <c:v>0.000799488016043855</c:v>
                </c:pt>
                <c:pt idx="573">
                  <c:v>0.000799479272546007</c:v>
                </c:pt>
                <c:pt idx="574">
                  <c:v>0.000799471068186295</c:v>
                </c:pt>
                <c:pt idx="575">
                  <c:v>0.000799463365370015</c:v>
                </c:pt>
                <c:pt idx="576">
                  <c:v>0.000799456135313014</c:v>
                </c:pt>
                <c:pt idx="577">
                  <c:v>0.000799449351832979</c:v>
                </c:pt>
                <c:pt idx="578">
                  <c:v>0.000799442982761581</c:v>
                </c:pt>
                <c:pt idx="579">
                  <c:v>0.000799437003511688</c:v>
                </c:pt>
                <c:pt idx="580">
                  <c:v>0.000799431384708383</c:v>
                </c:pt>
                <c:pt idx="581">
                  <c:v>0.000799426107409591</c:v>
                </c:pt>
                <c:pt idx="582">
                  <c:v>0.000799421147620695</c:v>
                </c:pt>
                <c:pt idx="583">
                  <c:v>0.000799416482357939</c:v>
                </c:pt>
                <c:pt idx="584">
                  <c:v>0.000799412089234939</c:v>
                </c:pt>
                <c:pt idx="585">
                  <c:v>0.000799407948436128</c:v>
                </c:pt>
                <c:pt idx="586">
                  <c:v>0.00079940403946257</c:v>
                </c:pt>
                <c:pt idx="587">
                  <c:v>0.000799400343288752</c:v>
                </c:pt>
                <c:pt idx="588">
                  <c:v>0.000799396840231192</c:v>
                </c:pt>
                <c:pt idx="589">
                  <c:v>0.000799393514220075</c:v>
                </c:pt>
                <c:pt idx="590">
                  <c:v>0.000799390349039613</c:v>
                </c:pt>
                <c:pt idx="591">
                  <c:v>0.00079938732101071</c:v>
                </c:pt>
                <c:pt idx="592">
                  <c:v>0.000799384421346091</c:v>
                </c:pt>
                <c:pt idx="593">
                  <c:v>0.000799381636034943</c:v>
                </c:pt>
                <c:pt idx="594">
                  <c:v>0.000799378952445408</c:v>
                </c:pt>
                <c:pt idx="595">
                  <c:v>0.000799376359046241</c:v>
                </c:pt>
                <c:pt idx="596">
                  <c:v>0.000799373844883206</c:v>
                </c:pt>
                <c:pt idx="597">
                  <c:v>0.000799371400247858</c:v>
                </c:pt>
                <c:pt idx="598">
                  <c:v>0.000799369016756147</c:v>
                </c:pt>
                <c:pt idx="599">
                  <c:v>0.000799366687032346</c:v>
                </c:pt>
                <c:pt idx="600">
                  <c:v>0.00079936440443607</c:v>
                </c:pt>
                <c:pt idx="601">
                  <c:v>0.000799362163353258</c:v>
                </c:pt>
                <c:pt idx="602">
                  <c:v>0.00079935995892061</c:v>
                </c:pt>
                <c:pt idx="603">
                  <c:v>0.00079935778709955</c:v>
                </c:pt>
                <c:pt idx="604">
                  <c:v>0.000799355644325536</c:v>
                </c:pt>
                <c:pt idx="605">
                  <c:v>0.000799353527710482</c:v>
                </c:pt>
                <c:pt idx="606">
                  <c:v>0.000799351434943494</c:v>
                </c:pt>
                <c:pt idx="607">
                  <c:v>0.000799349364000137</c:v>
                </c:pt>
                <c:pt idx="608">
                  <c:v>0.0007993473133155</c:v>
                </c:pt>
                <c:pt idx="609">
                  <c:v>0.000799345281621209</c:v>
                </c:pt>
                <c:pt idx="610">
                  <c:v>0.000799343267926236</c:v>
                </c:pt>
                <c:pt idx="611">
                  <c:v>0.000799341271469089</c:v>
                </c:pt>
                <c:pt idx="612">
                  <c:v>0.000799339291684827</c:v>
                </c:pt>
                <c:pt idx="613">
                  <c:v>0.000799337328151646</c:v>
                </c:pt>
                <c:pt idx="614">
                  <c:v>0.000799335380578221</c:v>
                </c:pt>
                <c:pt idx="615">
                  <c:v>0.000799333448777473</c:v>
                </c:pt>
                <c:pt idx="616">
                  <c:v>0.000799331532642443</c:v>
                </c:pt>
                <c:pt idx="617">
                  <c:v>0.000799329632141481</c:v>
                </c:pt>
                <c:pt idx="618">
                  <c:v>0.000799327747295739</c:v>
                </c:pt>
                <c:pt idx="619">
                  <c:v>0.000799325878164788</c:v>
                </c:pt>
                <c:pt idx="620">
                  <c:v>0.00079932402483474</c:v>
                </c:pt>
                <c:pt idx="621">
                  <c:v>0.000799322187447895</c:v>
                </c:pt>
                <c:pt idx="622">
                  <c:v>0.000799320366148343</c:v>
                </c:pt>
                <c:pt idx="623">
                  <c:v>0.000799318561087059</c:v>
                </c:pt>
                <c:pt idx="624">
                  <c:v>0.000799316772443872</c:v>
                </c:pt>
                <c:pt idx="625">
                  <c:v>0.000799315000420995</c:v>
                </c:pt>
                <c:pt idx="626">
                  <c:v>0.000799313245222952</c:v>
                </c:pt>
                <c:pt idx="627">
                  <c:v>0.000799311507066232</c:v>
                </c:pt>
                <c:pt idx="628">
                  <c:v>0.00079930978618122</c:v>
                </c:pt>
                <c:pt idx="629">
                  <c:v>0.00079930808282978</c:v>
                </c:pt>
                <c:pt idx="630">
                  <c:v>0.000799306397286564</c:v>
                </c:pt>
                <c:pt idx="631">
                  <c:v>0.000799304729822096</c:v>
                </c:pt>
                <c:pt idx="632">
                  <c:v>0.000799303080745294</c:v>
                </c:pt>
                <c:pt idx="633">
                  <c:v>0.000799301450390909</c:v>
                </c:pt>
                <c:pt idx="634">
                  <c:v>0.000799299839118833</c:v>
                </c:pt>
                <c:pt idx="635">
                  <c:v>0.000799298247318786</c:v>
                </c:pt>
                <c:pt idx="636">
                  <c:v>0.000799296675411677</c:v>
                </c:pt>
                <c:pt idx="637">
                  <c:v>0.000799295123851695</c:v>
                </c:pt>
                <c:pt idx="638">
                  <c:v>0.000799293593128565</c:v>
                </c:pt>
                <c:pt idx="639">
                  <c:v>0.000799292083767311</c:v>
                </c:pt>
                <c:pt idx="640">
                  <c:v>0.000799290596328304</c:v>
                </c:pt>
                <c:pt idx="641">
                  <c:v>0.000799289131406612</c:v>
                </c:pt>
                <c:pt idx="642">
                  <c:v>0.000799287689629049</c:v>
                </c:pt>
                <c:pt idx="643">
                  <c:v>0.000799286271650773</c:v>
                </c:pt>
                <c:pt idx="644">
                  <c:v>0.000799284878152996</c:v>
                </c:pt>
                <c:pt idx="645">
                  <c:v>0.000799283509835615</c:v>
                </c:pt>
                <c:pt idx="646">
                  <c:v>0.000799282167413117</c:v>
                </c:pt>
                <c:pt idx="647">
                  <c:v>0.000799280851606532</c:v>
                </c:pt>
                <c:pt idx="648">
                  <c:v>0.000799279563135655</c:v>
                </c:pt>
                <c:pt idx="649">
                  <c:v>0.000799278302709514</c:v>
                </c:pt>
                <c:pt idx="650">
                  <c:v>0.000799277071016698</c:v>
                </c:pt>
                <c:pt idx="651">
                  <c:v>0.000799275868712713</c:v>
                </c:pt>
                <c:pt idx="652">
                  <c:v>0.000799274696405325</c:v>
                </c:pt>
                <c:pt idx="653">
                  <c:v>0.000799273554639914</c:v>
                </c:pt>
                <c:pt idx="654">
                  <c:v>0.000799272443881759</c:v>
                </c:pt>
                <c:pt idx="655">
                  <c:v>0.000799271364494087</c:v>
                </c:pt>
                <c:pt idx="656">
                  <c:v>0.000799270316712626</c:v>
                </c:pt>
                <c:pt idx="657">
                  <c:v>0.000799269300618629</c:v>
                </c:pt>
                <c:pt idx="658">
                  <c:v>0.000799268316103679</c:v>
                </c:pt>
                <c:pt idx="659">
                  <c:v>0.000799267362834408</c:v>
                </c:pt>
                <c:pt idx="660">
                  <c:v>0.000799266440209791</c:v>
                </c:pt>
                <c:pt idx="661">
                  <c:v>0.000799265547311444</c:v>
                </c:pt>
                <c:pt idx="662">
                  <c:v>0.000799264682846435</c:v>
                </c:pt>
                <c:pt idx="663">
                  <c:v>0.000799263845087806</c:v>
                </c:pt>
                <c:pt idx="664">
                  <c:v>0.000799263031805391</c:v>
                </c:pt>
                <c:pt idx="665">
                  <c:v>0.000799262240196177</c:v>
                </c:pt>
                <c:pt idx="666">
                  <c:v>0.000799261466807567</c:v>
                </c:pt>
                <c:pt idx="667">
                  <c:v>0.000799260707459798</c:v>
                </c:pt>
                <c:pt idx="668">
                  <c:v>0.000799259957166668</c:v>
                </c:pt>
                <c:pt idx="669">
                  <c:v>0.000799259210056648</c:v>
                </c:pt>
                <c:pt idx="670">
                  <c:v>0.000799258459299255</c:v>
                </c:pt>
                <c:pt idx="671">
                  <c:v>0.000799257697035162</c:v>
                </c:pt>
                <c:pt idx="672">
                  <c:v>0.000799256914315817</c:v>
                </c:pt>
                <c:pt idx="673">
                  <c:v>0.000799256101054767</c:v>
                </c:pt>
                <c:pt idx="674">
                  <c:v>0.00079925524598957</c:v>
                </c:pt>
                <c:pt idx="675">
                  <c:v>0.00079925433666309</c:v>
                </c:pt>
                <c:pt idx="676">
                  <c:v>0.000799253359418431</c:v>
                </c:pt>
                <c:pt idx="677">
                  <c:v>0.000799252299412376</c:v>
                </c:pt>
                <c:pt idx="678">
                  <c:v>0.000799251140647528</c:v>
                </c:pt>
                <c:pt idx="679">
                  <c:v>0.000799249866021278</c:v>
                </c:pt>
                <c:pt idx="680">
                  <c:v>0.000799248457394496</c:v>
                </c:pt>
                <c:pt idx="681">
                  <c:v>0.000799246895675258</c:v>
                </c:pt>
                <c:pt idx="682">
                  <c:v>0.00079924516090477</c:v>
                </c:pt>
                <c:pt idx="683">
                  <c:v>0.000799243232353078</c:v>
                </c:pt>
                <c:pt idx="684">
                  <c:v>0.000799241088613678</c:v>
                </c:pt>
                <c:pt idx="685">
                  <c:v>0.000799238707697781</c:v>
                </c:pt>
                <c:pt idx="686">
                  <c:v>0.000799236067119141</c:v>
                </c:pt>
                <c:pt idx="687">
                  <c:v>0.000799233143969173</c:v>
                </c:pt>
                <c:pt idx="688">
                  <c:v>0.000799229914973639</c:v>
                </c:pt>
                <c:pt idx="689">
                  <c:v>0.000799226356533493</c:v>
                </c:pt>
                <c:pt idx="690">
                  <c:v>0.000799222444745009</c:v>
                </c:pt>
                <c:pt idx="691">
                  <c:v>0.000799218155401221</c:v>
                </c:pt>
                <c:pt idx="692">
                  <c:v>0.000799213463974743</c:v>
                </c:pt>
                <c:pt idx="693">
                  <c:v>0.000799208345586958</c:v>
                </c:pt>
                <c:pt idx="694">
                  <c:v>0.000799202774963814</c:v>
                </c:pt>
                <c:pt idx="695">
                  <c:v>0.000799196726390443</c:v>
                </c:pt>
                <c:pt idx="696">
                  <c:v>0.000799190173659394</c:v>
                </c:pt>
                <c:pt idx="697">
                  <c:v>0.000799183090017088</c:v>
                </c:pt>
                <c:pt idx="698">
                  <c:v>0.000799175448127536</c:v>
                </c:pt>
                <c:pt idx="699">
                  <c:v>0.000799167220038754</c:v>
                </c:pt>
                <c:pt idx="700">
                  <c:v>0.000799158377149424</c:v>
                </c:pt>
                <c:pt idx="701">
                  <c:v>0.000799148890236851</c:v>
                </c:pt>
                <c:pt idx="702">
                  <c:v>0.000799138729349951</c:v>
                </c:pt>
                <c:pt idx="703">
                  <c:v>0.00079912786387384</c:v>
                </c:pt>
                <c:pt idx="704">
                  <c:v>0.000799116262525943</c:v>
                </c:pt>
                <c:pt idx="705">
                  <c:v>0.00079910389324996</c:v>
                </c:pt>
                <c:pt idx="706">
                  <c:v>0.000799090723148483</c:v>
                </c:pt>
                <c:pt idx="707">
                  <c:v>0.000799076718389766</c:v>
                </c:pt>
                <c:pt idx="708">
                  <c:v>0.000799061844009258</c:v>
                </c:pt>
                <c:pt idx="709">
                  <c:v>0.00079904606372889</c:v>
                </c:pt>
                <c:pt idx="710">
                  <c:v>0.000799029339676303</c:v>
                </c:pt>
                <c:pt idx="711">
                  <c:v>0.000799011632061644</c:v>
                </c:pt>
                <c:pt idx="712">
                  <c:v>0.00079899289884085</c:v>
                </c:pt>
                <c:pt idx="713">
                  <c:v>0.000798973095329806</c:v>
                </c:pt>
                <c:pt idx="714">
                  <c:v>0.000798952173798725</c:v>
                </c:pt>
                <c:pt idx="715">
                  <c:v>0.00079893008310921</c:v>
                </c:pt>
                <c:pt idx="716">
                  <c:v>0.000798906768355363</c:v>
                </c:pt>
                <c:pt idx="717">
                  <c:v>0.000798882170593211</c:v>
                </c:pt>
                <c:pt idx="718">
                  <c:v>0.000798856226635848</c:v>
                </c:pt>
                <c:pt idx="719">
                  <c:v>0.00079882886898227</c:v>
                </c:pt>
                <c:pt idx="720">
                  <c:v>0.000798800025997101</c:v>
                </c:pt>
                <c:pt idx="721">
                  <c:v>0.000798769621115858</c:v>
                </c:pt>
                <c:pt idx="722">
                  <c:v>0.000798737574302135</c:v>
                </c:pt>
                <c:pt idx="723">
                  <c:v>0.000798703801861102</c:v>
                </c:pt>
                <c:pt idx="724">
                  <c:v>0.000798668216819221</c:v>
                </c:pt>
                <c:pt idx="725">
                  <c:v>0.000798630729671339</c:v>
                </c:pt>
                <c:pt idx="726">
                  <c:v>0.000798591248666824</c:v>
                </c:pt>
                <c:pt idx="727">
                  <c:v>0.000798549680337918</c:v>
                </c:pt>
                <c:pt idx="728">
                  <c:v>0.000798505929943886</c:v>
                </c:pt>
                <c:pt idx="729">
                  <c:v>0.000798459901610957</c:v>
                </c:pt>
                <c:pt idx="730">
                  <c:v>0.000798411498698091</c:v>
                </c:pt>
                <c:pt idx="731">
                  <c:v>0.000798360623528643</c:v>
                </c:pt>
                <c:pt idx="732">
                  <c:v>0.000798307177252037</c:v>
                </c:pt>
                <c:pt idx="733">
                  <c:v>0.000798251059376375</c:v>
                </c:pt>
                <c:pt idx="734">
                  <c:v>0.000798192167116017</c:v>
                </c:pt>
                <c:pt idx="735">
                  <c:v>0.00079813039464129</c:v>
                </c:pt>
                <c:pt idx="736">
                  <c:v>0.000798065632138038</c:v>
                </c:pt>
                <c:pt idx="737">
                  <c:v>0.000797997764859689</c:v>
                </c:pt>
                <c:pt idx="738">
                  <c:v>0.000797926672195144</c:v>
                </c:pt>
                <c:pt idx="739">
                  <c:v>0.000797852226732218</c:v>
                </c:pt>
                <c:pt idx="740">
                  <c:v>0.00079777429374622</c:v>
                </c:pt>
                <c:pt idx="741">
                  <c:v>0.000797692731085342</c:v>
                </c:pt>
                <c:pt idx="742">
                  <c:v>0.000797607386604738</c:v>
                </c:pt>
                <c:pt idx="743">
                  <c:v>0.000797518100505395</c:v>
                </c:pt>
                <c:pt idx="744">
                  <c:v>0.000797424705243094</c:v>
                </c:pt>
                <c:pt idx="745">
                  <c:v>0.000797327024860499</c:v>
                </c:pt>
                <c:pt idx="746">
                  <c:v>0.000797224876552759</c:v>
                </c:pt>
                <c:pt idx="747">
                  <c:v>0.000797118070756427</c:v>
                </c:pt>
                <c:pt idx="748">
                  <c:v>0.000797006411789091</c:v>
                </c:pt>
                <c:pt idx="749">
                  <c:v>0.00079688969800112</c:v>
                </c:pt>
                <c:pt idx="750">
                  <c:v>0.000796767722187665</c:v>
                </c:pt>
                <c:pt idx="751">
                  <c:v>0.000796640270712642</c:v>
                </c:pt>
                <c:pt idx="752">
                  <c:v>0.000796507122749645</c:v>
                </c:pt>
                <c:pt idx="753">
                  <c:v>0.000796368048604461</c:v>
                </c:pt>
                <c:pt idx="754">
                  <c:v>0.000796222807446441</c:v>
                </c:pt>
                <c:pt idx="755">
                  <c:v>0.000796071144388265</c:v>
                </c:pt>
                <c:pt idx="756">
                  <c:v>0.000795912786482893</c:v>
                </c:pt>
                <c:pt idx="757">
                  <c:v>0.000795747439098868</c:v>
                </c:pt>
                <c:pt idx="758">
                  <c:v>0.000795574781435628</c:v>
                </c:pt>
                <c:pt idx="759">
                  <c:v>0.000795394461860461</c:v>
                </c:pt>
                <c:pt idx="760">
                  <c:v>0.000795206093791224</c:v>
                </c:pt>
                <c:pt idx="761">
                  <c:v>0.000795009252041137</c:v>
                </c:pt>
                <c:pt idx="762">
                  <c:v>0.000794803471033573</c:v>
                </c:pt>
                <c:pt idx="763">
                  <c:v>0.000794588239067173</c:v>
                </c:pt>
                <c:pt idx="764">
                  <c:v>0.000794362998168557</c:v>
                </c:pt>
                <c:pt idx="765">
                  <c:v>0.000794127150275267</c:v>
                </c:pt>
                <c:pt idx="766">
                  <c:v>0.000793880053570676</c:v>
                </c:pt>
                <c:pt idx="767">
                  <c:v>0.000793621029708488</c:v>
                </c:pt>
                <c:pt idx="768">
                  <c:v>0.000793349368525133</c:v>
                </c:pt>
                <c:pt idx="769">
                  <c:v>0.000793064334019353</c:v>
                </c:pt>
                <c:pt idx="770">
                  <c:v>0.000792765171964874</c:v>
                </c:pt>
                <c:pt idx="771">
                  <c:v>0.000792451117756659</c:v>
                </c:pt>
                <c:pt idx="772">
                  <c:v>0.000792121404617166</c:v>
                </c:pt>
                <c:pt idx="773">
                  <c:v>0.000791775269520395</c:v>
                </c:pt>
                <c:pt idx="774">
                  <c:v>0.000791411960628406</c:v>
                </c:pt>
                <c:pt idx="775">
                  <c:v>0.000791030739999426</c:v>
                </c:pt>
                <c:pt idx="776">
                  <c:v>0.000790630885798026</c:v>
                </c:pt>
                <c:pt idx="777">
                  <c:v>0.00079021169239906</c:v>
                </c:pt>
                <c:pt idx="778">
                  <c:v>0.000789772466176145</c:v>
                </c:pt>
                <c:pt idx="779">
                  <c:v>0.000789312519600398</c:v>
                </c:pt>
                <c:pt idx="780">
                  <c:v>0.000788831162813089</c:v>
                </c:pt>
                <c:pt idx="781">
                  <c:v>0.00078832769183201</c:v>
                </c:pt>
                <c:pt idx="782">
                  <c:v>0.000787801378279906</c:v>
                </c:pt>
                <c:pt idx="783">
                  <c:v>0.000787251457875594</c:v>
                </c:pt>
                <c:pt idx="784">
                  <c:v>0.000786677116695718</c:v>
                </c:pt>
                <c:pt idx="785">
                  <c:v>0.000786077453004923</c:v>
                </c:pt>
                <c:pt idx="786">
                  <c:v>0.000785451514233954</c:v>
                </c:pt>
                <c:pt idx="787">
                  <c:v>0.000784798253868135</c:v>
                </c:pt>
                <c:pt idx="788">
                  <c:v>0.000784116543529741</c:v>
                </c:pt>
                <c:pt idx="789">
                  <c:v>0.000783405170817911</c:v>
                </c:pt>
                <c:pt idx="790">
                  <c:v>0.000782662843266444</c:v>
                </c:pt>
                <c:pt idx="791">
                  <c:v>0.000781888197075823</c:v>
                </c:pt>
                <c:pt idx="792">
                  <c:v>0.000781079814725385</c:v>
                </c:pt>
                <c:pt idx="793">
                  <c:v>0.000780236238758638</c:v>
                </c:pt>
                <c:pt idx="794">
                  <c:v>0.000779355999606989</c:v>
                </c:pt>
                <c:pt idx="795">
                  <c:v>0.000778437634400987</c:v>
                </c:pt>
                <c:pt idx="796">
                  <c:v>0.00077747971240353</c:v>
                </c:pt>
                <c:pt idx="797">
                  <c:v>0.000776480863284518</c:v>
                </c:pt>
                <c:pt idx="798">
                  <c:v>0.000775439797860988</c:v>
                </c:pt>
                <c:pt idx="799">
                  <c:v>0.000774355325954608</c:v>
                </c:pt>
                <c:pt idx="800">
                  <c:v>0.000773226381406767</c:v>
                </c:pt>
                <c:pt idx="801">
                  <c:v>0.000772052031393807</c:v>
                </c:pt>
                <c:pt idx="802">
                  <c:v>0.000770831486567748</c:v>
                </c:pt>
                <c:pt idx="803">
                  <c:v>0.000769564106383352</c:v>
                </c:pt>
                <c:pt idx="804">
                  <c:v>0.000768249389732634</c:v>
                </c:pt>
                <c:pt idx="805">
                  <c:v>0.000766886950702246</c:v>
                </c:pt>
                <c:pt idx="806">
                  <c:v>0.000765476746222353</c:v>
                </c:pt>
                <c:pt idx="807">
                  <c:v>0.000764018731391451</c:v>
                </c:pt>
                <c:pt idx="808">
                  <c:v>0.000762513053363793</c:v>
                </c:pt>
                <c:pt idx="809">
                  <c:v>0.000760960023328726</c:v>
                </c:pt>
                <c:pt idx="810">
                  <c:v>0.000759360105366037</c:v>
                </c:pt>
                <c:pt idx="811">
                  <c:v>0.00075771392078697</c:v>
                </c:pt>
                <c:pt idx="812">
                  <c:v>0.000756022254544928</c:v>
                </c:pt>
                <c:pt idx="813">
                  <c:v>0.000754286050104615</c:v>
                </c:pt>
                <c:pt idx="814">
                  <c:v>0.000752506392695937</c:v>
                </c:pt>
                <c:pt idx="815">
                  <c:v>0.000750684481539361</c:v>
                </c:pt>
                <c:pt idx="816">
                  <c:v>0.000748821612380054</c:v>
                </c:pt>
                <c:pt idx="817">
                  <c:v>0.000746919068686799</c:v>
                </c:pt>
                <c:pt idx="818">
                  <c:v>0.000744978078957263</c:v>
                </c:pt>
                <c:pt idx="819">
                  <c:v>0.000742999664701332</c:v>
                </c:pt>
                <c:pt idx="820">
                  <c:v>0.00074098448598384</c:v>
                </c:pt>
                <c:pt idx="821">
                  <c:v>0.00073893263947271</c:v>
                </c:pt>
                <c:pt idx="822">
                  <c:v>0.000736843423252278</c:v>
                </c:pt>
                <c:pt idx="823">
                  <c:v>0.000734715050101813</c:v>
                </c:pt>
                <c:pt idx="824">
                  <c:v>0.000732544370995779</c:v>
                </c:pt>
                <c:pt idx="825">
                  <c:v>0.000730326487619294</c:v>
                </c:pt>
                <c:pt idx="826">
                  <c:v>0.000728054452859315</c:v>
                </c:pt>
                <c:pt idx="827">
                  <c:v>0.000725718868070883</c:v>
                </c:pt>
                <c:pt idx="828">
                  <c:v>0.000723307624891827</c:v>
                </c:pt>
                <c:pt idx="829">
                  <c:v>0.000720805591867121</c:v>
                </c:pt>
                <c:pt idx="830">
                  <c:v>0.00071819439347722</c:v>
                </c:pt>
                <c:pt idx="831">
                  <c:v>0.000715452312061542</c:v>
                </c:pt>
                <c:pt idx="832">
                  <c:v>0.000712554245850354</c:v>
                </c:pt>
                <c:pt idx="833">
                  <c:v>0.000709471872443041</c:v>
                </c:pt>
                <c:pt idx="834">
                  <c:v>0.000706173922238993</c:v>
                </c:pt>
                <c:pt idx="835">
                  <c:v>0.000702626651566605</c:v>
                </c:pt>
                <c:pt idx="836">
                  <c:v>0.000698794532544183</c:v>
                </c:pt>
                <c:pt idx="837">
                  <c:v>0.000694641078708857</c:v>
                </c:pt>
                <c:pt idx="838">
                  <c:v>0.000690129919303227</c:v>
                </c:pt>
                <c:pt idx="839">
                  <c:v>0.000685226032154947</c:v>
                </c:pt>
                <c:pt idx="840">
                  <c:v>0.000679897160911635</c:v>
                </c:pt>
                <c:pt idx="841">
                  <c:v>0.000674115314765602</c:v>
                </c:pt>
                <c:pt idx="842">
                  <c:v>0.000667858396849411</c:v>
                </c:pt>
                <c:pt idx="843">
                  <c:v>0.000661111860839632</c:v>
                </c:pt>
                <c:pt idx="844">
                  <c:v>0.000653870340628618</c:v>
                </c:pt>
                <c:pt idx="845">
                  <c:v>0.000646139193565437</c:v>
                </c:pt>
                <c:pt idx="846">
                  <c:v>0.000637935889132816</c:v>
                </c:pt>
                <c:pt idx="847">
                  <c:v>0.000629291170070192</c:v>
                </c:pt>
                <c:pt idx="848">
                  <c:v>0.000620249909716619</c:v>
                </c:pt>
                <c:pt idx="849">
                  <c:v>0.000610871639495773</c:v>
                </c:pt>
                <c:pt idx="850">
                  <c:v>0.000601230605746134</c:v>
                </c:pt>
                <c:pt idx="851">
                  <c:v>0.00059141542032517</c:v>
                </c:pt>
                <c:pt idx="852">
                  <c:v>0.00058152820199914</c:v>
                </c:pt>
                <c:pt idx="853">
                  <c:v>0.000571683212224751</c:v>
                </c:pt>
                <c:pt idx="854">
                  <c:v>0.000562005028241125</c:v>
                </c:pt>
                <c:pt idx="855">
                  <c:v>0.000552626232803262</c:v>
                </c:pt>
                <c:pt idx="856">
                  <c:v>0.000543684709977741</c:v>
                </c:pt>
                <c:pt idx="857">
                  <c:v>0.000535320606266394</c:v>
                </c:pt>
                <c:pt idx="858">
                  <c:v>0.000527673039872436</c:v>
                </c:pt>
                <c:pt idx="859">
                  <c:v>0.000520876668247475</c:v>
                </c:pt>
                <c:pt idx="860">
                  <c:v>0.000515058233507369</c:v>
                </c:pt>
                <c:pt idx="861">
                  <c:v>0.000510333191164067</c:v>
                </c:pt>
                <c:pt idx="862">
                  <c:v>0.000506802557226156</c:v>
                </c:pt>
                <c:pt idx="863">
                  <c:v>0.000504550081789351</c:v>
                </c:pt>
                <c:pt idx="864">
                  <c:v>0.000503639854147531</c:v>
                </c:pt>
                <c:pt idx="865">
                  <c:v>0.000504114440088264</c:v>
                </c:pt>
                <c:pt idx="866">
                  <c:v>0.000505993603657528</c:v>
                </c:pt>
                <c:pt idx="867">
                  <c:v>0.000509273675171873</c:v>
                </c:pt>
                <c:pt idx="868">
                  <c:v>0.000513927580575688</c:v>
                </c:pt>
                <c:pt idx="869">
                  <c:v>0.000519905528864778</c:v>
                </c:pt>
                <c:pt idx="870">
                  <c:v>0.000527136327041159</c:v>
                </c:pt>
                <c:pt idx="871">
                  <c:v>0.000535529274680208</c:v>
                </c:pt>
                <c:pt idx="872">
                  <c:v>0.000544976551380992</c:v>
                </c:pt>
                <c:pt idx="873">
                  <c:v>0.000555356015544897</c:v>
                </c:pt>
                <c:pt idx="874">
                  <c:v>0.000566534307175868</c:v>
                </c:pt>
                <c:pt idx="875">
                  <c:v>0.000578370139183034</c:v>
                </c:pt>
                <c:pt idx="876">
                  <c:v>0.000590717669388964</c:v>
                </c:pt>
                <c:pt idx="877">
                  <c:v>0.000603429835032296</c:v>
                </c:pt>
                <c:pt idx="878">
                  <c:v>0.000616361545997597</c:v>
                </c:pt>
                <c:pt idx="879">
                  <c:v>0.000629372651891035</c:v>
                </c:pt>
                <c:pt idx="880">
                  <c:v>0.000642330590922458</c:v>
                </c:pt>
                <c:pt idx="881">
                  <c:v>0.000655112663708145</c:v>
                </c:pt>
                <c:pt idx="882">
                  <c:v>0.00066760788940582</c:v>
                </c:pt>
                <c:pt idx="883">
                  <c:v>0.000679718415552198</c:v>
                </c:pt>
                <c:pt idx="884">
                  <c:v>0.000691360469224397</c:v>
                </c:pt>
                <c:pt idx="885">
                  <c:v>0.000702464859097698</c:v>
                </c:pt>
                <c:pt idx="886">
                  <c:v>0.000712977060103432</c:v>
                </c:pt>
                <c:pt idx="887">
                  <c:v>0.000722856901741593</c:v>
                </c:pt>
                <c:pt idx="888">
                  <c:v>0.00073207791775434</c:v>
                </c:pt>
                <c:pt idx="889">
                  <c:v>0.000740626406070435</c:v>
                </c:pt>
                <c:pt idx="890">
                  <c:v>0.000748500256825861</c:v>
                </c:pt>
                <c:pt idx="891">
                  <c:v>0.000755707609538076</c:v>
                </c:pt>
                <c:pt idx="892">
                  <c:v>0.00076226540237924</c:v>
                </c:pt>
                <c:pt idx="893">
                  <c:v>0.000768197867330115</c:v>
                </c:pt>
                <c:pt idx="894">
                  <c:v>0.000773535025314997</c:v>
                </c:pt>
                <c:pt idx="895">
                  <c:v>0.000778311230281865</c:v>
                </c:pt>
                <c:pt idx="896">
                  <c:v>0.000782563800071448</c:v>
                </c:pt>
                <c:pt idx="897">
                  <c:v>0.000786331766049596</c:v>
                </c:pt>
                <c:pt idx="898">
                  <c:v>0.000789654768109015</c:v>
                </c:pt>
                <c:pt idx="899">
                  <c:v>0.000792572107119231</c:v>
                </c:pt>
                <c:pt idx="900">
                  <c:v>0.000795121964453416</c:v>
                </c:pt>
                <c:pt idx="901">
                  <c:v>0.000797340789962128</c:v>
                </c:pt>
                <c:pt idx="902">
                  <c:v>0.000799262848645608</c:v>
                </c:pt>
                <c:pt idx="903">
                  <c:v>0.000800919919250428</c:v>
                </c:pt>
                <c:pt idx="904">
                  <c:v>0.000802341128392187</c:v>
                </c:pt>
                <c:pt idx="905">
                  <c:v>0.000803552911832493</c:v>
                </c:pt>
                <c:pt idx="906">
                  <c:v>0.000804579029627344</c:v>
                </c:pt>
                <c:pt idx="907">
                  <c:v>0.000805440713373245</c:v>
                </c:pt>
                <c:pt idx="908">
                  <c:v>0.00080615682858823</c:v>
                </c:pt>
                <c:pt idx="909">
                  <c:v>0.000806744088190848</c:v>
                </c:pt>
                <c:pt idx="910">
                  <c:v>0.000807217281968022</c:v>
                </c:pt>
                <c:pt idx="911">
                  <c:v>0.000807589509089604</c:v>
                </c:pt>
                <c:pt idx="912">
                  <c:v>0.00080787239942029</c:v>
                </c:pt>
                <c:pt idx="913">
                  <c:v>0.00080807632383597</c:v>
                </c:pt>
                <c:pt idx="914">
                  <c:v>0.000808210573530436</c:v>
                </c:pt>
                <c:pt idx="915">
                  <c:v>0.00080828352066998</c:v>
                </c:pt>
                <c:pt idx="916">
                  <c:v>0.000808302747183788</c:v>
                </c:pt>
                <c:pt idx="917">
                  <c:v>0.000808275146020487</c:v>
                </c:pt>
                <c:pt idx="918">
                  <c:v>0.000808207002956918</c:v>
                </c:pt>
                <c:pt idx="919">
                  <c:v>0.000808104056747285</c:v>
                </c:pt>
                <c:pt idx="920">
                  <c:v>0.000807971537857555</c:v>
                </c:pt>
                <c:pt idx="921">
                  <c:v>0.00080781420325027</c:v>
                </c:pt>
                <c:pt idx="922">
                  <c:v>0.000807636359172468</c:v>
                </c:pt>
                <c:pt idx="923">
                  <c:v>0.000807441880384986</c:v>
                </c:pt>
                <c:pt idx="924">
                  <c:v>0.000807234232825587</c:v>
                </c:pt>
                <c:pt idx="925">
                  <c:v>0.000807016498226019</c:v>
                </c:pt>
                <c:pt idx="926">
                  <c:v>0.000806791283513796</c:v>
                </c:pt>
                <c:pt idx="927">
                  <c:v>0.000806560970821753</c:v>
                </c:pt>
                <c:pt idx="928">
                  <c:v>0.00080632758234857</c:v>
                </c:pt>
                <c:pt idx="929">
                  <c:v>0.000806092843656715</c:v>
                </c:pt>
                <c:pt idx="930">
                  <c:v>0.000805858223752295</c:v>
                </c:pt>
                <c:pt idx="931">
                  <c:v>0.000805624963244697</c:v>
                </c:pt>
                <c:pt idx="932">
                  <c:v>0.000805394102189102</c:v>
                </c:pt>
                <c:pt idx="933">
                  <c:v>0.000805166512098707</c:v>
                </c:pt>
                <c:pt idx="934">
                  <c:v>0.000804942925913829</c:v>
                </c:pt>
                <c:pt idx="935">
                  <c:v>0.000804723962329827</c:v>
                </c:pt>
                <c:pt idx="936">
                  <c:v>0.0008045101331606</c:v>
                </c:pt>
                <c:pt idx="937">
                  <c:v>0.000804301886467172</c:v>
                </c:pt>
                <c:pt idx="938">
                  <c:v>0.000804099585657467</c:v>
                </c:pt>
                <c:pt idx="939">
                  <c:v>0.000803903540664927</c:v>
                </c:pt>
                <c:pt idx="940">
                  <c:v>0.000803714007419242</c:v>
                </c:pt>
                <c:pt idx="941">
                  <c:v>0.000803531192318848</c:v>
                </c:pt>
                <c:pt idx="942">
                  <c:v>0.000803355251715082</c:v>
                </c:pt>
                <c:pt idx="943">
                  <c:v>0.00080318629845798</c:v>
                </c:pt>
                <c:pt idx="944">
                  <c:v>0.000803024385728811</c:v>
                </c:pt>
                <c:pt idx="945">
                  <c:v>0.000802869542201125</c:v>
                </c:pt>
                <c:pt idx="946">
                  <c:v>0.000802721740584462</c:v>
                </c:pt>
                <c:pt idx="947">
                  <c:v>0.000802580934963811</c:v>
                </c:pt>
                <c:pt idx="948">
                  <c:v>0.00080244702052764</c:v>
                </c:pt>
                <c:pt idx="949">
                  <c:v>0.000802319865910785</c:v>
                </c:pt>
                <c:pt idx="950">
                  <c:v>0.000802199317630505</c:v>
                </c:pt>
                <c:pt idx="951">
                  <c:v>0.000802085189528615</c:v>
                </c:pt>
                <c:pt idx="952">
                  <c:v>0.000801977289097263</c:v>
                </c:pt>
                <c:pt idx="953">
                  <c:v>0.000801875399981485</c:v>
                </c:pt>
                <c:pt idx="954">
                  <c:v>0.000801779300834137</c:v>
                </c:pt>
                <c:pt idx="955">
                  <c:v>0.000801688764768952</c:v>
                </c:pt>
                <c:pt idx="956">
                  <c:v>0.000801603548459692</c:v>
                </c:pt>
                <c:pt idx="957">
                  <c:v>0.000801523417180676</c:v>
                </c:pt>
                <c:pt idx="958">
                  <c:v>0.000801448129526201</c:v>
                </c:pt>
                <c:pt idx="959">
                  <c:v>0.000801377441953658</c:v>
                </c:pt>
                <c:pt idx="960">
                  <c:v>0.000801311100318607</c:v>
                </c:pt>
                <c:pt idx="961">
                  <c:v>0.000801248859099846</c:v>
                </c:pt>
                <c:pt idx="962">
                  <c:v>0.000801190469424067</c:v>
                </c:pt>
                <c:pt idx="963">
                  <c:v>0.000801135678989665</c:v>
                </c:pt>
                <c:pt idx="964">
                  <c:v>0.000801084235243497</c:v>
                </c:pt>
                <c:pt idx="965">
                  <c:v>0.000801035887507159</c:v>
                </c:pt>
                <c:pt idx="966">
                  <c:v>0.000800990388476007</c:v>
                </c:pt>
                <c:pt idx="967">
                  <c:v>0.00080094749637545</c:v>
                </c:pt>
                <c:pt idx="968">
                  <c:v>0.000800906980930947</c:v>
                </c:pt>
                <c:pt idx="969">
                  <c:v>0.000800868613640385</c:v>
                </c:pt>
                <c:pt idx="970">
                  <c:v>0.000800832191281977</c:v>
                </c:pt>
                <c:pt idx="971">
                  <c:v>0.000800797522380195</c:v>
                </c:pt>
                <c:pt idx="972">
                  <c:v>0.000800764432836558</c:v>
                </c:pt>
                <c:pt idx="973">
                  <c:v>0.000800732773114702</c:v>
                </c:pt>
                <c:pt idx="974">
                  <c:v>0.000800702409555966</c:v>
                </c:pt>
                <c:pt idx="975">
                  <c:v>0.000800673232685393</c:v>
                </c:pt>
                <c:pt idx="976">
                  <c:v>0.000800645154063467</c:v>
                </c:pt>
                <c:pt idx="977">
                  <c:v>0.00080061810337264</c:v>
                </c:pt>
                <c:pt idx="978">
                  <c:v>0.000800592028285458</c:v>
                </c:pt>
                <c:pt idx="979">
                  <c:v>0.000800566892186561</c:v>
                </c:pt>
                <c:pt idx="980">
                  <c:v>0.00080054266833805</c:v>
                </c:pt>
                <c:pt idx="981">
                  <c:v>0.000800519339727443</c:v>
                </c:pt>
                <c:pt idx="982">
                  <c:v>0.000800496895214889</c:v>
                </c:pt>
                <c:pt idx="983">
                  <c:v>0.000800475325914704</c:v>
                </c:pt>
                <c:pt idx="984">
                  <c:v>0.000800454624475184</c:v>
                </c:pt>
                <c:pt idx="985">
                  <c:v>0.000800434779939952</c:v>
                </c:pt>
                <c:pt idx="986">
                  <c:v>0.000800415778754165</c:v>
                </c:pt>
                <c:pt idx="987">
                  <c:v>0.000800397603014774</c:v>
                </c:pt>
                <c:pt idx="988">
                  <c:v>0.000800380230071496</c:v>
                </c:pt>
                <c:pt idx="989">
                  <c:v>0.000800363632982134</c:v>
                </c:pt>
                <c:pt idx="990">
                  <c:v>0.000800347781335003</c:v>
                </c:pt>
                <c:pt idx="991">
                  <c:v>0.000800332640221993</c:v>
                </c:pt>
                <c:pt idx="992">
                  <c:v>0.0008003181735865</c:v>
                </c:pt>
                <c:pt idx="993">
                  <c:v>0.000800304344933683</c:v>
                </c:pt>
                <c:pt idx="994">
                  <c:v>0.000800291117918915</c:v>
                </c:pt>
                <c:pt idx="995">
                  <c:v>0.000800278458623935</c:v>
                </c:pt>
                <c:pt idx="996">
                  <c:v>0.000800266335304045</c:v>
                </c:pt>
                <c:pt idx="997">
                  <c:v>0.000800254719622328</c:v>
                </c:pt>
                <c:pt idx="998">
                  <c:v>0.000800243588284066</c:v>
                </c:pt>
                <c:pt idx="999">
                  <c:v>0.000800232920350049</c:v>
                </c:pt>
                <c:pt idx="1000">
                  <c:v>0.000800000000000001</c:v>
                </c:pt>
                <c:pt idx="1001">
                  <c:v>0.000799999999805499</c:v>
                </c:pt>
                <c:pt idx="1002">
                  <c:v>0.000799999999342389</c:v>
                </c:pt>
                <c:pt idx="1003">
                  <c:v>0.000799999998344538</c:v>
                </c:pt>
                <c:pt idx="1004">
                  <c:v>0.00079999999625494</c:v>
                </c:pt>
                <c:pt idx="1005">
                  <c:v>0.000799999992000199</c:v>
                </c:pt>
                <c:pt idx="1006">
                  <c:v>0.000799999983576646</c:v>
                </c:pt>
                <c:pt idx="1007">
                  <c:v>0.000799999967353649</c:v>
                </c:pt>
                <c:pt idx="1008">
                  <c:v>0.000799999936964131</c:v>
                </c:pt>
                <c:pt idx="1009">
                  <c:v>0.000799999881593021</c:v>
                </c:pt>
                <c:pt idx="1010">
                  <c:v>0.000799999783461679</c:v>
                </c:pt>
                <c:pt idx="1011">
                  <c:v>0.000799999614295196</c:v>
                </c:pt>
                <c:pt idx="1012">
                  <c:v>0.000799999330633548</c:v>
                </c:pt>
                <c:pt idx="1013">
                  <c:v>0.000799998867965199</c:v>
                </c:pt>
                <c:pt idx="1014">
                  <c:v>0.000799998133917423</c:v>
                </c:pt>
                <c:pt idx="1015">
                  <c:v>0.000799997001074981</c:v>
                </c:pt>
                <c:pt idx="1016">
                  <c:v>0.000799995300448905</c:v>
                </c:pt>
                <c:pt idx="1017">
                  <c:v>0.000799992817046402</c:v>
                </c:pt>
                <c:pt idx="1018">
                  <c:v>0.000799989289360028</c:v>
                </c:pt>
                <c:pt idx="1019">
                  <c:v>0.000799984414705244</c:v>
                </c:pt>
                <c:pt idx="1020">
                  <c:v>0.000799977862056476</c:v>
                </c:pt>
                <c:pt idx="1021">
                  <c:v>0.000799969293287992</c:v>
                </c:pt>
                <c:pt idx="1022">
                  <c:v>0.000799958392449512</c:v>
                </c:pt>
                <c:pt idx="1023">
                  <c:v>0.000799944901100029</c:v>
                </c:pt>
                <c:pt idx="1024">
                  <c:v>0.000799928656001098</c:v>
                </c:pt>
                <c:pt idx="1025">
                  <c:v>0.000799909624083187</c:v>
                </c:pt>
                <c:pt idx="1026">
                  <c:v>0.000799887928891447</c:v>
                </c:pt>
                <c:pt idx="1027">
                  <c:v>0.000799863863091649</c:v>
                </c:pt>
                <c:pt idx="1028">
                  <c:v>0.00079983788314384</c:v>
                </c:pt>
                <c:pt idx="1029">
                  <c:v>0.0007998105847838</c:v>
                </c:pt>
                <c:pt idx="1030">
                  <c:v>0.000799782661078699</c:v>
                </c:pt>
                <c:pt idx="1031">
                  <c:v>0.000799754847843155</c:v>
                </c:pt>
                <c:pt idx="1032">
                  <c:v>0.000799727863512074</c:v>
                </c:pt>
                <c:pt idx="1033">
                  <c:v>0.000799702351581967</c:v>
                </c:pt>
                <c:pt idx="1034">
                  <c:v>0.000799678833226775</c:v>
                </c:pt>
                <c:pt idx="1035">
                  <c:v>0.000799657675816607</c:v>
                </c:pt>
                <c:pt idx="1036">
                  <c:v>0.00079963908020477</c:v>
                </c:pt>
                <c:pt idx="1037">
                  <c:v>0.00079962308651598</c:v>
                </c:pt>
                <c:pt idx="1038">
                  <c:v>0.000799609595383568</c:v>
                </c:pt>
                <c:pt idx="1039">
                  <c:v>0.000799598399675644</c:v>
                </c:pt>
                <c:pt idx="1040">
                  <c:v>0.000799589221005105</c:v>
                </c:pt>
                <c:pt idx="1041">
                  <c:v>0.00079958174564234</c:v>
                </c:pt>
                <c:pt idx="1042">
                  <c:v>0.000799575655647547</c:v>
                </c:pt>
                <c:pt idx="1043">
                  <c:v>0.000799570652653546</c:v>
                </c:pt>
                <c:pt idx="1044">
                  <c:v>0.000799566473413379</c:v>
                </c:pt>
                <c:pt idx="1045">
                  <c:v>0.000799562897591713</c:v>
                </c:pt>
                <c:pt idx="1046">
                  <c:v>0.000799559749218832</c:v>
                </c:pt>
                <c:pt idx="1047">
                  <c:v>0.000799556893652106</c:v>
                </c:pt>
                <c:pt idx="1048">
                  <c:v>0.000799554231889059</c:v>
                </c:pt>
                <c:pt idx="1049">
                  <c:v>0.000799551693811836</c:v>
                </c:pt>
                <c:pt idx="1050">
                  <c:v>0.000799549231499931</c:v>
                </c:pt>
                <c:pt idx="1051">
                  <c:v>0.000799546813311792</c:v>
                </c:pt>
                <c:pt idx="1052">
                  <c:v>0.000799544419069125</c:v>
                </c:pt>
                <c:pt idx="1053">
                  <c:v>0.000799542036382574</c:v>
                </c:pt>
                <c:pt idx="1054">
                  <c:v>0.000799539658004428</c:v>
                </c:pt>
                <c:pt idx="1055">
                  <c:v>0.000799537280003079</c:v>
                </c:pt>
                <c:pt idx="1056">
                  <c:v>0.000799534900558557</c:v>
                </c:pt>
                <c:pt idx="1057">
                  <c:v>0.000799532519183695</c:v>
                </c:pt>
                <c:pt idx="1058">
                  <c:v>0.000799530136221355</c:v>
                </c:pt>
                <c:pt idx="1059">
                  <c:v>0.000799527752522534</c:v>
                </c:pt>
                <c:pt idx="1060">
                  <c:v>0.000799525369228805</c:v>
                </c:pt>
                <c:pt idx="1061">
                  <c:v>0.000799522987652362</c:v>
                </c:pt>
                <c:pt idx="1062">
                  <c:v>0.000799520609044706</c:v>
                </c:pt>
                <c:pt idx="1063">
                  <c:v>0.000799518234658095</c:v>
                </c:pt>
                <c:pt idx="1064">
                  <c:v>0.000799515865651033</c:v>
                </c:pt>
                <c:pt idx="1065">
                  <c:v>0.000799513503061141</c:v>
                </c:pt>
                <c:pt idx="1066">
                  <c:v>0.000799511147812183</c:v>
                </c:pt>
                <c:pt idx="1067">
                  <c:v>0.000799508800752092</c:v>
                </c:pt>
                <c:pt idx="1068">
                  <c:v>0.000799506462695538</c:v>
                </c:pt>
                <c:pt idx="1069">
                  <c:v>0.000799504134482484</c:v>
                </c:pt>
                <c:pt idx="1070">
                  <c:v>0.000799501817021785</c:v>
                </c:pt>
                <c:pt idx="1071">
                  <c:v>0.000799499511329065</c:v>
                </c:pt>
                <c:pt idx="1072">
                  <c:v>0.000799497218533863</c:v>
                </c:pt>
                <c:pt idx="1073">
                  <c:v>0.000799494939869026</c:v>
                </c:pt>
                <c:pt idx="1074">
                  <c:v>0.000799492676647158</c:v>
                </c:pt>
                <c:pt idx="1075">
                  <c:v>0.000799490430226333</c:v>
                </c:pt>
                <c:pt idx="1076">
                  <c:v>0.000799488201979697</c:v>
                </c:pt>
                <c:pt idx="1077">
                  <c:v>0.000799485993284612</c:v>
                </c:pt>
                <c:pt idx="1078">
                  <c:v>0.000799483805522068</c:v>
                </c:pt>
                <c:pt idx="1079">
                  <c:v>0.000799481640094112</c:v>
                </c:pt>
                <c:pt idx="1080">
                  <c:v>0.000799479498448534</c:v>
                </c:pt>
                <c:pt idx="1081">
                  <c:v>0.00079947738210548</c:v>
                </c:pt>
                <c:pt idx="1082">
                  <c:v>0.000799475292672941</c:v>
                </c:pt>
                <c:pt idx="1083">
                  <c:v>0.000799473231854627</c:v>
                </c:pt>
                <c:pt idx="1084">
                  <c:v>0.000799471201451011</c:v>
                </c:pt>
                <c:pt idx="1085">
                  <c:v>0.000799469203356625</c:v>
                </c:pt>
                <c:pt idx="1086">
                  <c:v>0.000799467239565813</c:v>
                </c:pt>
                <c:pt idx="1087">
                  <c:v>0.000799465312189337</c:v>
                </c:pt>
                <c:pt idx="1088">
                  <c:v>0.000799463423482295</c:v>
                </c:pt>
                <c:pt idx="1089">
                  <c:v>0.000799461575878808</c:v>
                </c:pt>
                <c:pt idx="1090">
                  <c:v>0.00079945977201952</c:v>
                </c:pt>
                <c:pt idx="1091">
                  <c:v>0.000799458014756261</c:v>
                </c:pt>
                <c:pt idx="1092">
                  <c:v>0.000799456307129967</c:v>
                </c:pt>
                <c:pt idx="1093">
                  <c:v>0.000799454652308555</c:v>
                </c:pt>
                <c:pt idx="1094">
                  <c:v>0.000799453053487099</c:v>
                </c:pt>
                <c:pt idx="1095">
                  <c:v>0.00079945151377034</c:v>
                </c:pt>
                <c:pt idx="1096">
                  <c:v>0.000799450036046389</c:v>
                </c:pt>
                <c:pt idx="1097">
                  <c:v>0.000799448622889314</c:v>
                </c:pt>
                <c:pt idx="1098">
                  <c:v>0.000799447276497045</c:v>
                </c:pt>
                <c:pt idx="1099">
                  <c:v>0.000799445998699543</c:v>
                </c:pt>
                <c:pt idx="1100">
                  <c:v>0.000799444791024779</c:v>
                </c:pt>
                <c:pt idx="1101">
                  <c:v>0.00079944365483233</c:v>
                </c:pt>
                <c:pt idx="1102">
                  <c:v>0.000799442591489607</c:v>
                </c:pt>
                <c:pt idx="1103">
                  <c:v>0.00079944160257624</c:v>
                </c:pt>
                <c:pt idx="1104">
                  <c:v>0.00079944069007369</c:v>
                </c:pt>
                <c:pt idx="1105">
                  <c:v>0.000799439856527136</c:v>
                </c:pt>
                <c:pt idx="1106">
                  <c:v>0.000799439105151038</c:v>
                </c:pt>
                <c:pt idx="1107">
                  <c:v>0.000799438439867981</c:v>
                </c:pt>
                <c:pt idx="1108">
                  <c:v>0.000799437865272528</c:v>
                </c:pt>
                <c:pt idx="1109">
                  <c:v>0.000799437386532369</c:v>
                </c:pt>
                <c:pt idx="1110">
                  <c:v>0.000799437009235999</c:v>
                </c:pt>
                <c:pt idx="1111">
                  <c:v>0.000799436739200484</c:v>
                </c:pt>
                <c:pt idx="1112">
                  <c:v>0.000799436582266333</c:v>
                </c:pt>
                <c:pt idx="1113">
                  <c:v>0.000799436544088302</c:v>
                </c:pt>
                <c:pt idx="1114">
                  <c:v>0.000799436629945911</c:v>
                </c:pt>
                <c:pt idx="1115">
                  <c:v>0.00079943684458715</c:v>
                </c:pt>
                <c:pt idx="1116">
                  <c:v>0.000799437192115329</c:v>
                </c:pt>
                <c:pt idx="1117">
                  <c:v>0.000799437675936511</c:v>
                </c:pt>
                <c:pt idx="1118">
                  <c:v>0.000799438298770545</c:v>
                </c:pt>
                <c:pt idx="1119">
                  <c:v>0.000799439062728575</c:v>
                </c:pt>
                <c:pt idx="1120">
                  <c:v>0.000799439969458732</c:v>
                </c:pt>
                <c:pt idx="1121">
                  <c:v>0.000799441020372358</c:v>
                </c:pt>
                <c:pt idx="1122">
                  <c:v>0.000799442216899362</c:v>
                </c:pt>
                <c:pt idx="1123">
                  <c:v>0.000799443560762595</c:v>
                </c:pt>
                <c:pt idx="1124">
                  <c:v>0.000799445054239145</c:v>
                </c:pt>
                <c:pt idx="1125">
                  <c:v>0.000799446700370984</c:v>
                </c:pt>
                <c:pt idx="1126">
                  <c:v>0.000799448503074613</c:v>
                </c:pt>
                <c:pt idx="1127">
                  <c:v>0.000799450467090441</c:v>
                </c:pt>
                <c:pt idx="1128">
                  <c:v>0.000799452597728028</c:v>
                </c:pt>
                <c:pt idx="1129">
                  <c:v>0.000799454900336466</c:v>
                </c:pt>
                <c:pt idx="1130">
                  <c:v>0.000799457379456965</c:v>
                </c:pt>
                <c:pt idx="1131">
                  <c:v>0.0007994600375901</c:v>
                </c:pt>
                <c:pt idx="1132">
                  <c:v>0.000799462873563549</c:v>
                </c:pt>
                <c:pt idx="1133">
                  <c:v>0.000799465880496511</c:v>
                </c:pt>
                <c:pt idx="1134">
                  <c:v>0.000799469043423911</c:v>
                </c:pt>
                <c:pt idx="1135">
                  <c:v>0.000799472336730599</c:v>
                </c:pt>
                <c:pt idx="1136">
                  <c:v>0.000799475721628592</c:v>
                </c:pt>
                <c:pt idx="1137">
                  <c:v>0.000799479144037462</c:v>
                </c:pt>
                <c:pt idx="1138">
                  <c:v>0.000799482533294318</c:v>
                </c:pt>
                <c:pt idx="1139">
                  <c:v>0.000799485802178695</c:v>
                </c:pt>
                <c:pt idx="1140">
                  <c:v>0.000799488848682766</c:v>
                </c:pt>
                <c:pt idx="1141">
                  <c:v>0.000799491559818623</c:v>
                </c:pt>
                <c:pt idx="1142">
                  <c:v>0.000799493817502279</c:v>
                </c:pt>
                <c:pt idx="1143">
                  <c:v>0.000799495506204208</c:v>
                </c:pt>
                <c:pt idx="1144">
                  <c:v>0.000799496521678714</c:v>
                </c:pt>
                <c:pt idx="1145">
                  <c:v>0.000799496779746209</c:v>
                </c:pt>
                <c:pt idx="1146">
                  <c:v>0.00079949622388197</c:v>
                </c:pt>
                <c:pt idx="1147">
                  <c:v>0.000799494830359003</c:v>
                </c:pt>
                <c:pt idx="1148">
                  <c:v>0.000799492609904095</c:v>
                </c:pt>
                <c:pt idx="1149">
                  <c:v>0.000799489605262866</c:v>
                </c:pt>
                <c:pt idx="1150">
                  <c:v>0.000799485884669023</c:v>
                </c:pt>
                <c:pt idx="1151">
                  <c:v>0.000799481531906932</c:v>
                </c:pt>
                <c:pt idx="1152">
                  <c:v>0.000799476633943448</c:v>
                </c:pt>
                <c:pt idx="1153">
                  <c:v>0.000799471268111571</c:v>
                </c:pt>
                <c:pt idx="1154">
                  <c:v>0.000799465490466775</c:v>
                </c:pt>
                <c:pt idx="1155">
                  <c:v>0.000799459326658732</c:v>
                </c:pt>
                <c:pt idx="1156">
                  <c:v>0.000799452766962618</c:v>
                </c:pt>
                <c:pt idx="1157">
                  <c:v>0.000799445766021097</c:v>
                </c:pt>
                <c:pt idx="1158">
                  <c:v>0.000799438247472815</c:v>
                </c:pt>
                <c:pt idx="1159">
                  <c:v>0.000799430112972512</c:v>
                </c:pt>
                <c:pt idx="1160">
                  <c:v>0.000799421254679819</c:v>
                </c:pt>
                <c:pt idx="1161">
                  <c:v>0.000799411569712743</c:v>
                </c:pt>
                <c:pt idx="1162">
                  <c:v>0.000799400975055635</c:v>
                </c:pt>
                <c:pt idx="1163">
                  <c:v>0.000799389421072497</c:v>
                </c:pt>
                <c:pt idx="1164">
                  <c:v>0.000799376902106513</c:v>
                </c:pt>
                <c:pt idx="1165">
                  <c:v>0.000799363462602214</c:v>
                </c:pt>
                <c:pt idx="1166">
                  <c:v>0.000799349197834902</c:v>
                </c:pt>
                <c:pt idx="1167">
                  <c:v>0.000799334248654215</c:v>
                </c:pt>
                <c:pt idx="1168">
                  <c:v>0.000799318790324902</c:v>
                </c:pt>
                <c:pt idx="1169">
                  <c:v>0.000799303016269031</c:v>
                </c:pt>
                <c:pt idx="1170">
                  <c:v>0.000799287118166384</c:v>
                </c:pt>
                <c:pt idx="1171">
                  <c:v>0.000799271264503513</c:v>
                </c:pt>
                <c:pt idx="1172">
                  <c:v>0.00079925558011199</c:v>
                </c:pt>
                <c:pt idx="1173">
                  <c:v>0.000799240129500415</c:v>
                </c:pt>
                <c:pt idx="1174">
                  <c:v>0.000799224906401009</c:v>
                </c:pt>
                <c:pt idx="1175">
                  <c:v>0.000799209831651102</c:v>
                </c:pt>
                <c:pt idx="1176">
                  <c:v>0.000799194759749792</c:v>
                </c:pt>
                <c:pt idx="1177">
                  <c:v>0.000799179492030455</c:v>
                </c:pt>
                <c:pt idx="1178">
                  <c:v>0.000799163800077476</c:v>
                </c:pt>
                <c:pt idx="1179">
                  <c:v>0.000799147448928335</c:v>
                </c:pt>
                <c:pt idx="1180">
                  <c:v>0.000799130221263525</c:v>
                </c:pt>
                <c:pt idx="1181">
                  <c:v>0.000799111938119515</c:v>
                </c:pt>
                <c:pt idx="1182">
                  <c:v>0.000799092473868132</c:v>
                </c:pt>
                <c:pt idx="1183">
                  <c:v>0.000799071765531321</c:v>
                </c:pt>
                <c:pt idx="1184">
                  <c:v>0.000799049817455208</c:v>
                </c:pt>
                <c:pt idx="1185">
                  <c:v>0.000799026704937028</c:v>
                </c:pt>
                <c:pt idx="1186">
                  <c:v>0.000799002581029885</c:v>
                </c:pt>
                <c:pt idx="1187">
                  <c:v>0.000798977688575684</c:v>
                </c:pt>
                <c:pt idx="1188">
                  <c:v>0.000798952379500066</c:v>
                </c:pt>
                <c:pt idx="1189">
                  <c:v>0.00079892713956081</c:v>
                </c:pt>
                <c:pt idx="1190">
                  <c:v>0.000798902612056146</c:v>
                </c:pt>
                <c:pt idx="1191">
                  <c:v>0.000798879611900813</c:v>
                </c:pt>
                <c:pt idx="1192">
                  <c:v>0.000798859118764083</c:v>
                </c:pt>
                <c:pt idx="1193">
                  <c:v>0.000798842238121758</c:v>
                </c:pt>
                <c:pt idx="1194">
                  <c:v>0.000798830123128874</c:v>
                </c:pt>
                <c:pt idx="1195">
                  <c:v>0.000798823855578774</c:v>
                </c:pt>
                <c:pt idx="1196">
                  <c:v>0.000798824294146851</c:v>
                </c:pt>
                <c:pt idx="1197">
                  <c:v>0.000798831906610285</c:v>
                </c:pt>
                <c:pt idx="1198">
                  <c:v>0.000798846611677738</c:v>
                </c:pt>
                <c:pt idx="1199">
                  <c:v>0.000798867660194808</c:v>
                </c:pt>
                <c:pt idx="1200">
                  <c:v>0.000798893584264924</c:v>
                </c:pt>
                <c:pt idx="1201">
                  <c:v>0.0007989222351031</c:v>
                </c:pt>
                <c:pt idx="1202">
                  <c:v>0.000798950916889969</c:v>
                </c:pt>
                <c:pt idx="1203">
                  <c:v>0.000798976606743249</c:v>
                </c:pt>
                <c:pt idx="1204">
                  <c:v>0.000798996234460129</c:v>
                </c:pt>
                <c:pt idx="1205">
                  <c:v>0.00079900698222202</c:v>
                </c:pt>
                <c:pt idx="1206">
                  <c:v>0.000799006560251311</c:v>
                </c:pt>
                <c:pt idx="1207">
                  <c:v>0.000798993417357771</c:v>
                </c:pt>
                <c:pt idx="1208">
                  <c:v>0.000798966853453171</c:v>
                </c:pt>
                <c:pt idx="1209">
                  <c:v>0.000798927023828412</c:v>
                </c:pt>
                <c:pt idx="1210">
                  <c:v>0.000798874847545233</c:v>
                </c:pt>
                <c:pt idx="1211">
                  <c:v>0.000798811829550138</c:v>
                </c:pt>
                <c:pt idx="1212">
                  <c:v>0.000798739840288133</c:v>
                </c:pt>
                <c:pt idx="1213">
                  <c:v>0.000798660885551626</c:v>
                </c:pt>
                <c:pt idx="1214">
                  <c:v>0.000798576903043821</c:v>
                </c:pt>
                <c:pt idx="1215">
                  <c:v>0.000798489611654995</c:v>
                </c:pt>
                <c:pt idx="1216">
                  <c:v>0.000798400426904224</c:v>
                </c:pt>
                <c:pt idx="1217">
                  <c:v>0.000798310455523284</c:v>
                </c:pt>
                <c:pt idx="1218">
                  <c:v>0.000798220557099166</c:v>
                </c:pt>
                <c:pt idx="1219">
                  <c:v>0.000798131465003076</c:v>
                </c:pt>
                <c:pt idx="1220">
                  <c:v>0.000798043946463399</c:v>
                </c:pt>
                <c:pt idx="1221">
                  <c:v>0.000797958976743445</c:v>
                </c:pt>
                <c:pt idx="1222">
                  <c:v>0.000797877897329591</c:v>
                </c:pt>
                <c:pt idx="1223">
                  <c:v>0.000797802525462326</c:v>
                </c:pt>
                <c:pt idx="1224">
                  <c:v>0.000797735181427891</c:v>
                </c:pt>
                <c:pt idx="1225">
                  <c:v>0.000797678606403264</c:v>
                </c:pt>
                <c:pt idx="1226">
                  <c:v>0.000797635754444443</c:v>
                </c:pt>
                <c:pt idx="1227">
                  <c:v>0.000797609460952982</c:v>
                </c:pt>
                <c:pt idx="1228">
                  <c:v>0.000797602014612834</c:v>
                </c:pt>
                <c:pt idx="1229">
                  <c:v>0.000797614683939506</c:v>
                </c:pt>
                <c:pt idx="1230">
                  <c:v>0.000797647270614216</c:v>
                </c:pt>
                <c:pt idx="1231">
                  <c:v>0.00079769777265859</c:v>
                </c:pt>
                <c:pt idx="1232">
                  <c:v>0.000797762234870567</c:v>
                </c:pt>
                <c:pt idx="1233">
                  <c:v>0.000797834841901112</c:v>
                </c:pt>
                <c:pt idx="1234">
                  <c:v>0.000797908271931019</c:v>
                </c:pt>
                <c:pt idx="1235">
                  <c:v>0.000797974282923409</c:v>
                </c:pt>
                <c:pt idx="1236">
                  <c:v>0.000798024459252082</c:v>
                </c:pt>
                <c:pt idx="1237">
                  <c:v>0.000798051012701575</c:v>
                </c:pt>
                <c:pt idx="1238">
                  <c:v>0.000798047517618844</c:v>
                </c:pt>
                <c:pt idx="1239">
                  <c:v>0.000798009477724279</c:v>
                </c:pt>
                <c:pt idx="1240">
                  <c:v>0.000797934623625909</c:v>
                </c:pt>
                <c:pt idx="1241">
                  <c:v>0.000797822937787824</c:v>
                </c:pt>
                <c:pt idx="1242">
                  <c:v>0.000797676410137811</c:v>
                </c:pt>
                <c:pt idx="1243">
                  <c:v>0.000797498570458708</c:v>
                </c:pt>
                <c:pt idx="1244">
                  <c:v>0.000797293898038493</c:v>
                </c:pt>
                <c:pt idx="1245">
                  <c:v>0.00079706720729288</c:v>
                </c:pt>
                <c:pt idx="1246">
                  <c:v>0.000796823095550482</c:v>
                </c:pt>
                <c:pt idx="1247">
                  <c:v>0.000796565536342483</c:v>
                </c:pt>
                <c:pt idx="1248">
                  <c:v>0.000796297658562762</c:v>
                </c:pt>
                <c:pt idx="1249">
                  <c:v>0.000796021748250405</c:v>
                </c:pt>
                <c:pt idx="1250">
                  <c:v>0.000795739456550657</c:v>
                </c:pt>
                <c:pt idx="1251">
                  <c:v>0.000795452187600695</c:v>
                </c:pt>
                <c:pt idx="1252">
                  <c:v>0.000795161615434034</c:v>
                </c:pt>
                <c:pt idx="1253">
                  <c:v>0.000794870253677618</c:v>
                </c:pt>
                <c:pt idx="1254">
                  <c:v>0.000794581982542307</c:v>
                </c:pt>
                <c:pt idx="1255">
                  <c:v>0.000794302433116414</c:v>
                </c:pt>
                <c:pt idx="1256">
                  <c:v>0.000794039113612207</c:v>
                </c:pt>
                <c:pt idx="1257">
                  <c:v>0.000793801192329652</c:v>
                </c:pt>
                <c:pt idx="1258">
                  <c:v>0.000793598881097697</c:v>
                </c:pt>
                <c:pt idx="1259">
                  <c:v>0.000793442423903921</c:v>
                </c:pt>
                <c:pt idx="1260">
                  <c:v>0.000793340770328569</c:v>
                </c:pt>
                <c:pt idx="1261">
                  <c:v>0.000793300091889951</c:v>
                </c:pt>
                <c:pt idx="1262">
                  <c:v>0.00079332236080974</c:v>
                </c:pt>
                <c:pt idx="1263">
                  <c:v>0.000793404244749232</c:v>
                </c:pt>
                <c:pt idx="1264">
                  <c:v>0.00079353655221908</c:v>
                </c:pt>
                <c:pt idx="1265">
                  <c:v>0.000793704395540043</c:v>
                </c:pt>
                <c:pt idx="1266">
                  <c:v>0.000793888122919152</c:v>
                </c:pt>
                <c:pt idx="1267">
                  <c:v>0.000794064935979656</c:v>
                </c:pt>
                <c:pt idx="1268">
                  <c:v>0.000794210974892764</c:v>
                </c:pt>
                <c:pt idx="1269">
                  <c:v>0.000794303559751389</c:v>
                </c:pt>
                <c:pt idx="1270">
                  <c:v>0.000794323242183246</c:v>
                </c:pt>
                <c:pt idx="1271">
                  <c:v>0.000794255381273798</c:v>
                </c:pt>
                <c:pt idx="1272">
                  <c:v>0.000794090924493095</c:v>
                </c:pt>
                <c:pt idx="1273">
                  <c:v>0.000793826480172679</c:v>
                </c:pt>
                <c:pt idx="1274">
                  <c:v>0.00079346362679408</c:v>
                </c:pt>
                <c:pt idx="1275">
                  <c:v>0.000793007641230144</c:v>
                </c:pt>
                <c:pt idx="1276">
                  <c:v>0.000792465926689494</c:v>
                </c:pt>
                <c:pt idx="1277">
                  <c:v>0.000791846412777533</c:v>
                </c:pt>
                <c:pt idx="1278">
                  <c:v>0.000791156163034518</c:v>
                </c:pt>
                <c:pt idx="1279">
                  <c:v>0.000790400425716708</c:v>
                </c:pt>
                <c:pt idx="1280">
                  <c:v>0.000789582196193557</c:v>
                </c:pt>
                <c:pt idx="1281">
                  <c:v>0.000788702440831997</c:v>
                </c:pt>
                <c:pt idx="1282">
                  <c:v>0.000787760924816294</c:v>
                </c:pt>
                <c:pt idx="1283">
                  <c:v>0.000786757573121886</c:v>
                </c:pt>
                <c:pt idx="1284">
                  <c:v>0.000785694260985402</c:v>
                </c:pt>
                <c:pt idx="1285">
                  <c:v>0.000784576803405338</c:v>
                </c:pt>
                <c:pt idx="1286">
                  <c:v>0.000783416858462022</c:v>
                </c:pt>
                <c:pt idx="1287">
                  <c:v>0.000782233403131812</c:v>
                </c:pt>
                <c:pt idx="1288">
                  <c:v>0.000781053391022528</c:v>
                </c:pt>
                <c:pt idx="1289">
                  <c:v>0.000779911248782656</c:v>
                </c:pt>
                <c:pt idx="1290">
                  <c:v>0.00077884697151241</c:v>
                </c:pt>
                <c:pt idx="1291">
                  <c:v>0.000777902778688585</c:v>
                </c:pt>
                <c:pt idx="1292">
                  <c:v>0.00077711855733968</c:v>
                </c:pt>
                <c:pt idx="1293">
                  <c:v>0.000776526614595286</c:v>
                </c:pt>
                <c:pt idx="1294">
                  <c:v>0.000776146491684532</c:v>
                </c:pt>
                <c:pt idx="1295">
                  <c:v>0.000775980732591783</c:v>
                </c:pt>
                <c:pt idx="1296">
                  <c:v>0.000776012443024031</c:v>
                </c:pt>
                <c:pt idx="1297">
                  <c:v>0.000776205239597837</c:v>
                </c:pt>
                <c:pt idx="1298">
                  <c:v>0.000776505780428778</c:v>
                </c:pt>
                <c:pt idx="1299">
                  <c:v>0.000776848586183946</c:v>
                </c:pt>
                <c:pt idx="1300">
                  <c:v>0.000777162401902346</c:v>
                </c:pt>
                <c:pt idx="1301">
                  <c:v>0.000777377026936666</c:v>
                </c:pt>
                <c:pt idx="1302">
                  <c:v>0.000777429451428026</c:v>
                </c:pt>
                <c:pt idx="1303">
                  <c:v>0.000777268186706464</c:v>
                </c:pt>
                <c:pt idx="1304">
                  <c:v>0.000776855789266471</c:v>
                </c:pt>
                <c:pt idx="1305">
                  <c:v>0.00077616821607191</c:v>
                </c:pt>
                <c:pt idx="1306">
                  <c:v>0.000775192094392091</c:v>
                </c:pt>
                <c:pt idx="1307">
                  <c:v>0.000773920441128026</c:v>
                </c:pt>
                <c:pt idx="1308">
                  <c:v>0.000772347193087628</c:v>
                </c:pt>
                <c:pt idx="1309">
                  <c:v>0.000770461254536444</c:v>
                </c:pt>
                <c:pt idx="1310">
                  <c:v>0.000768240593175297</c:v>
                </c:pt>
                <c:pt idx="1311">
                  <c:v>0.000765646300157789</c:v>
                </c:pt>
                <c:pt idx="1312">
                  <c:v>0.000762617129324795</c:v>
                </c:pt>
                <c:pt idx="1313">
                  <c:v>0.000759063971972222</c:v>
                </c:pt>
                <c:pt idx="1314">
                  <c:v>0.000754864903352137</c:v>
                </c:pt>
                <c:pt idx="1315">
                  <c:v>0.000749861172175026</c:v>
                </c:pt>
                <c:pt idx="1316">
                  <c:v>0.000743855117187426</c:v>
                </c:pt>
                <c:pt idx="1317">
                  <c:v>0.000736611335943863</c:v>
                </c:pt>
                <c:pt idx="1318">
                  <c:v>0.00072786294332966</c:v>
                </c:pt>
                <c:pt idx="1319">
                  <c:v>0.000717324496878105</c:v>
                </c:pt>
                <c:pt idx="1320">
                  <c:v>0.000704712955928595</c:v>
                </c:pt>
                <c:pt idx="1321">
                  <c:v>0.000689777032264397</c:v>
                </c:pt>
                <c:pt idx="1322">
                  <c:v>0.00067233382482265</c:v>
                </c:pt>
                <c:pt idx="1323">
                  <c:v>0.000652309864814431</c:v>
                </c:pt>
                <c:pt idx="1324">
                  <c:v>0.000629781687009623</c:v>
                </c:pt>
                <c:pt idx="1325">
                  <c:v>0.000605009541969739</c:v>
                </c:pt>
                <c:pt idx="1326">
                  <c:v>0.000578457165217728</c:v>
                </c:pt>
                <c:pt idx="1327">
                  <c:v>0.000550791096840534</c:v>
                </c:pt>
                <c:pt idx="1328">
                  <c:v>0.00052285522926907</c:v>
                </c:pt>
                <c:pt idx="1329">
                  <c:v>0.000495619780890814</c:v>
                </c:pt>
                <c:pt idx="1330">
                  <c:v>0.000470108277210509</c:v>
                </c:pt>
                <c:pt idx="1331">
                  <c:v>0.000447310521128058</c:v>
                </c:pt>
                <c:pt idx="1332">
                  <c:v>0.000428092840992336</c:v>
                </c:pt>
                <c:pt idx="1333">
                  <c:v>0.000413118362647544</c:v>
                </c:pt>
                <c:pt idx="1334">
                  <c:v>0.000402789046108113</c:v>
                </c:pt>
                <c:pt idx="1335">
                  <c:v>0.000397217909543614</c:v>
                </c:pt>
                <c:pt idx="1336">
                  <c:v>0.000396234742904821</c:v>
                </c:pt>
                <c:pt idx="1337">
                  <c:v>0.000399423254488462</c:v>
                </c:pt>
                <c:pt idx="1338">
                  <c:v>0.000406182499062559</c:v>
                </c:pt>
                <c:pt idx="1339">
                  <c:v>0.000415801913024632</c:v>
                </c:pt>
                <c:pt idx="1340">
                  <c:v>0.000427538780778727</c:v>
                </c:pt>
                <c:pt idx="1341">
                  <c:v>0.000440687477819474</c:v>
                </c:pt>
                <c:pt idx="1342">
                  <c:v>0.00045463328306027</c:v>
                </c:pt>
                <c:pt idx="1343">
                  <c:v>0.000468886855459029</c:v>
                </c:pt>
                <c:pt idx="1344">
                  <c:v>0.000483099249512222</c:v>
                </c:pt>
                <c:pt idx="1345">
                  <c:v>0.000497060203263833</c:v>
                </c:pt>
                <c:pt idx="1346">
                  <c:v>0.000510684070894633</c:v>
                </c:pt>
                <c:pt idx="1347">
                  <c:v>0.00052398809618723</c:v>
                </c:pt>
                <c:pt idx="1348">
                  <c:v>0.000537067245542034</c:v>
                </c:pt>
                <c:pt idx="1349">
                  <c:v>0.000550068628658157</c:v>
                </c:pt>
                <c:pt idx="1350">
                  <c:v>0.000563167277245209</c:v>
                </c:pt>
                <c:pt idx="1351">
                  <c:v>0.000576543983677461</c:v>
                </c:pt>
                <c:pt idx="1352">
                  <c:v>0.000590365244795968</c:v>
                </c:pt>
                <c:pt idx="1353">
                  <c:v>0.00060476514094964</c:v>
                </c:pt>
                <c:pt idx="1354">
                  <c:v>0.000619829216641315</c:v>
                </c:pt>
                <c:pt idx="1355">
                  <c:v>0.000635580802929671</c:v>
                </c:pt>
                <c:pt idx="1356">
                  <c:v>0.000651970786818298</c:v>
                </c:pt>
                <c:pt idx="1357">
                  <c:v>0.000668872148114513</c:v>
                </c:pt>
                <c:pt idx="1358">
                  <c:v>0.000686080692446693</c:v>
                </c:pt>
                <c:pt idx="1359">
                  <c:v>0.000703323084134379</c:v>
                </c:pt>
                <c:pt idx="1360">
                  <c:v>0.000720272566802219</c:v>
                </c:pt>
                <c:pt idx="1361">
                  <c:v>0.000736571717491466</c:v>
                </c:pt>
                <c:pt idx="1362">
                  <c:v>0.000751860405623391</c:v>
                </c:pt>
                <c:pt idx="1363">
                  <c:v>0.000765806063879872</c:v>
                </c:pt>
                <c:pt idx="1364">
                  <c:v>0.000778132502607159</c:v>
                </c:pt>
                <c:pt idx="1365">
                  <c:v>0.000788643948477831</c:v>
                </c:pt>
                <c:pt idx="1366">
                  <c:v>0.000797240655739246</c:v>
                </c:pt>
                <c:pt idx="1367">
                  <c:v>0.000803924193272865</c:v>
                </c:pt>
                <c:pt idx="1368">
                  <c:v>0.000808792044658042</c:v>
                </c:pt>
                <c:pt idx="1369">
                  <c:v>0.000812022565476015</c:v>
                </c:pt>
                <c:pt idx="1370">
                  <c:v>0.000813852889167695</c:v>
                </c:pt>
                <c:pt idx="1371">
                  <c:v>0.000814553217545011</c:v>
                </c:pt>
                <c:pt idx="1372">
                  <c:v>0.000814401075565707</c:v>
                </c:pt>
                <c:pt idx="1373">
                  <c:v>0.000813658952829907</c:v>
                </c:pt>
                <c:pt idx="1374">
                  <c:v>0.000812557427893696</c:v>
                </c:pt>
                <c:pt idx="1375">
                  <c:v>0.000811285025322137</c:v>
                </c:pt>
                <c:pt idx="1376">
                  <c:v>0.000809984706785215</c:v>
                </c:pt>
                <c:pt idx="1377">
                  <c:v>0.000808756010403216</c:v>
                </c:pt>
                <c:pt idx="1378">
                  <c:v>0.000807661189612795</c:v>
                </c:pt>
                <c:pt idx="1379">
                  <c:v>0.00080673358044514</c:v>
                </c:pt>
                <c:pt idx="1380">
                  <c:v>0.000805986469806434</c:v>
                </c:pt>
                <c:pt idx="1381">
                  <c:v>0.000805421152713358</c:v>
                </c:pt>
                <c:pt idx="1382">
                  <c:v>0.000805033274861982</c:v>
                </c:pt>
                <c:pt idx="1383">
                  <c:v>0.000804817037042774</c:v>
                </c:pt>
                <c:pt idx="1384">
                  <c:v>0.000804767242842422</c:v>
                </c:pt>
                <c:pt idx="1385">
                  <c:v>0.000804879434341625</c:v>
                </c:pt>
                <c:pt idx="1386">
                  <c:v>0.000805148570105529</c:v>
                </c:pt>
                <c:pt idx="1387">
                  <c:v>0.000805566815616548</c:v>
                </c:pt>
                <c:pt idx="1388">
                  <c:v>0.000806121035887372</c:v>
                </c:pt>
                <c:pt idx="1389">
                  <c:v>0.000806790594516242</c:v>
                </c:pt>
                <c:pt idx="1390">
                  <c:v>0.000807545979282064</c:v>
                </c:pt>
                <c:pt idx="1391">
                  <c:v>0.000808348649587715</c:v>
                </c:pt>
                <c:pt idx="1392">
                  <c:v>0.000809152345659751</c:v>
                </c:pt>
                <c:pt idx="1393">
                  <c:v>0.000809905823650988</c:v>
                </c:pt>
                <c:pt idx="1394">
                  <c:v>0.000810556799468738</c:v>
                </c:pt>
                <c:pt idx="1395">
                  <c:v>0.000811056599290466</c:v>
                </c:pt>
                <c:pt idx="1396">
                  <c:v>0.000811364896884193</c:v>
                </c:pt>
                <c:pt idx="1397">
                  <c:v>0.000811453792695222</c:v>
                </c:pt>
                <c:pt idx="1398">
                  <c:v>0.000811310639653407</c:v>
                </c:pt>
                <c:pt idx="1399">
                  <c:v>0.000810939237936526</c:v>
                </c:pt>
                <c:pt idx="1400">
                  <c:v>0.000810359110340267</c:v>
                </c:pt>
                <c:pt idx="1401">
                  <c:v>0.00080960312500975</c:v>
                </c:pt>
                <c:pt idx="1402">
                  <c:v>0.000808713783693686</c:v>
                </c:pt>
                <c:pt idx="1403">
                  <c:v>0.000807738811189615</c:v>
                </c:pt>
                <c:pt idx="1404">
                  <c:v>0.00080672666605841</c:v>
                </c:pt>
                <c:pt idx="1405">
                  <c:v>0.000805722546083147</c:v>
                </c:pt>
                <c:pt idx="1406">
                  <c:v>0.000804765288873277</c:v>
                </c:pt>
                <c:pt idx="1407">
                  <c:v>0.00080388540716978</c:v>
                </c:pt>
                <c:pt idx="1408">
                  <c:v>0.000803104257315652</c:v>
                </c:pt>
                <c:pt idx="1409">
                  <c:v>0.000802434202097294</c:v>
                </c:pt>
                <c:pt idx="1410">
                  <c:v>0.000801879540419835</c:v>
                </c:pt>
                <c:pt idx="1411">
                  <c:v>0.000801437937814308</c:v>
                </c:pt>
                <c:pt idx="1412">
                  <c:v>0.000801102114005755</c:v>
                </c:pt>
                <c:pt idx="1413">
                  <c:v>0.000800861586726977</c:v>
                </c:pt>
                <c:pt idx="1414">
                  <c:v>0.000800704304497298</c:v>
                </c:pt>
                <c:pt idx="1415">
                  <c:v>0.000800618059086076</c:v>
                </c:pt>
                <c:pt idx="1416">
                  <c:v>0.000800591568947794</c:v>
                </c:pt>
                <c:pt idx="1417">
                  <c:v>0.000800615172918097</c:v>
                </c:pt>
                <c:pt idx="1418">
                  <c:v>0.000800681086930849</c:v>
                </c:pt>
                <c:pt idx="1419">
                  <c:v>0.000800783228689297</c:v>
                </c:pt>
                <c:pt idx="1420">
                  <c:v>0.000800916668320012</c:v>
                </c:pt>
                <c:pt idx="1421">
                  <c:v>0.000801076823688593</c:v>
                </c:pt>
                <c:pt idx="1422">
                  <c:v>0.000801258570013439</c:v>
                </c:pt>
                <c:pt idx="1423">
                  <c:v>0.000801455458155632</c:v>
                </c:pt>
                <c:pt idx="1424">
                  <c:v>0.000801659224986652</c:v>
                </c:pt>
                <c:pt idx="1425">
                  <c:v>0.000801859732240271</c:v>
                </c:pt>
                <c:pt idx="1426">
                  <c:v>0.000802045379907732</c:v>
                </c:pt>
                <c:pt idx="1427">
                  <c:v>0.000802203956851121</c:v>
                </c:pt>
                <c:pt idx="1428">
                  <c:v>0.00080232378783574</c:v>
                </c:pt>
                <c:pt idx="1429">
                  <c:v>0.000802394977136999</c:v>
                </c:pt>
                <c:pt idx="1430">
                  <c:v>0.000802410510623357</c:v>
                </c:pt>
                <c:pt idx="1431">
                  <c:v>0.000802367050437707</c:v>
                </c:pt>
                <c:pt idx="1432">
                  <c:v>0.000802265242379277</c:v>
                </c:pt>
                <c:pt idx="1433">
                  <c:v>0.000802109516568408</c:v>
                </c:pt>
                <c:pt idx="1434">
                  <c:v>0.000801907415547967</c:v>
                </c:pt>
                <c:pt idx="1435">
                  <c:v>0.000801668575085881</c:v>
                </c:pt>
                <c:pt idx="1436">
                  <c:v>0.000801403541493383</c:v>
                </c:pt>
                <c:pt idx="1437">
                  <c:v>0.000801122604557433</c:v>
                </c:pt>
                <c:pt idx="1438">
                  <c:v>0.00080083481255748</c:v>
                </c:pt>
                <c:pt idx="1439">
                  <c:v>0.000800547266212217</c:v>
                </c:pt>
                <c:pt idx="1440">
                  <c:v>0.000800264794246614</c:v>
                </c:pt>
                <c:pt idx="1441">
                  <c:v>0.000799989940370757</c:v>
                </c:pt>
                <c:pt idx="1442">
                  <c:v>0.000799723243677507</c:v>
                </c:pt>
                <c:pt idx="1443">
                  <c:v>0.000799463713452312</c:v>
                </c:pt>
                <c:pt idx="1444">
                  <c:v>0.000799209407714386</c:v>
                </c:pt>
                <c:pt idx="1445">
                  <c:v>0.000798958026649465</c:v>
                </c:pt>
                <c:pt idx="1446">
                  <c:v>0.000798707458548595</c:v>
                </c:pt>
                <c:pt idx="1447">
                  <c:v>0.000798456240856151</c:v>
                </c:pt>
                <c:pt idx="1448">
                  <c:v>0.000798203918444026</c:v>
                </c:pt>
                <c:pt idx="1449">
                  <c:v>0.000797951302469672</c:v>
                </c:pt>
                <c:pt idx="1450">
                  <c:v>0.000797700641380065</c:v>
                </c:pt>
                <c:pt idx="1451">
                  <c:v>0.000797455710421946</c:v>
                </c:pt>
                <c:pt idx="1452">
                  <c:v>0.000797221811496053</c:v>
                </c:pt>
                <c:pt idx="1453">
                  <c:v>0.000797005664628517</c:v>
                </c:pt>
                <c:pt idx="1454">
                  <c:v>0.00079681515165699</c:v>
                </c:pt>
                <c:pt idx="1455">
                  <c:v>0.000796658871780891</c:v>
                </c:pt>
                <c:pt idx="1456">
                  <c:v>0.000796545489262407</c:v>
                </c:pt>
                <c:pt idx="1457">
                  <c:v>0.000796482857064863</c:v>
                </c:pt>
                <c:pt idx="1458">
                  <c:v>0.000796476975277714</c:v>
                </c:pt>
                <c:pt idx="1459">
                  <c:v>0.000796530883008975</c:v>
                </c:pt>
                <c:pt idx="1460">
                  <c:v>0.000796643642517155</c:v>
                </c:pt>
                <c:pt idx="1461">
                  <c:v>0.000796809605672199</c:v>
                </c:pt>
                <c:pt idx="1462">
                  <c:v>0.00079701814767279</c:v>
                </c:pt>
                <c:pt idx="1463">
                  <c:v>0.000797254023958019</c:v>
                </c:pt>
                <c:pt idx="1464">
                  <c:v>0.000797498402767307</c:v>
                </c:pt>
                <c:pt idx="1465">
                  <c:v>0.000797730514282311</c:v>
                </c:pt>
                <c:pt idx="1466">
                  <c:v>0.000797929742990466</c:v>
                </c:pt>
                <c:pt idx="1467">
                  <c:v>0.000798077878890276</c:v>
                </c:pt>
                <c:pt idx="1468">
                  <c:v>0.000798161192250753</c:v>
                </c:pt>
                <c:pt idx="1469">
                  <c:v>0.000798172008184649</c:v>
                </c:pt>
                <c:pt idx="1470">
                  <c:v>0.000798109527463562</c:v>
                </c:pt>
                <c:pt idx="1471">
                  <c:v>0.00079797976347551</c:v>
                </c:pt>
                <c:pt idx="1472">
                  <c:v>0.000797794612886926</c:v>
                </c:pt>
                <c:pt idx="1473">
                  <c:v>0.000797570216697701</c:v>
                </c:pt>
                <c:pt idx="1474">
                  <c:v>0.000797324874653211</c:v>
                </c:pt>
                <c:pt idx="1475">
                  <c:v>0.000797076828825331</c:v>
                </c:pt>
                <c:pt idx="1476">
                  <c:v>0.000796842230701382</c:v>
                </c:pt>
                <c:pt idx="1477">
                  <c:v>0.000796633548512174</c:v>
                </c:pt>
                <c:pt idx="1478">
                  <c:v>0.000796458585827182</c:v>
                </c:pt>
                <c:pt idx="1479">
                  <c:v>0.000796320173718014</c:v>
                </c:pt>
                <c:pt idx="1480">
                  <c:v>0.000796216497541965</c:v>
                </c:pt>
                <c:pt idx="1481">
                  <c:v>0.000796141933534772</c:v>
                </c:pt>
                <c:pt idx="1482">
                  <c:v>0.000796088214034619</c:v>
                </c:pt>
                <c:pt idx="1483">
                  <c:v>0.000796045716508374</c:v>
                </c:pt>
                <c:pt idx="1484">
                  <c:v>0.000796004682437801</c:v>
                </c:pt>
                <c:pt idx="1485">
                  <c:v>0.000795956202735619</c:v>
                </c:pt>
                <c:pt idx="1486">
                  <c:v>0.000795892871721434</c:v>
                </c:pt>
                <c:pt idx="1487">
                  <c:v>0.000795809066673139</c:v>
                </c:pt>
                <c:pt idx="1488">
                  <c:v>0.000795700885559854</c:v>
                </c:pt>
                <c:pt idx="1489">
                  <c:v>0.000795565818333824</c:v>
                </c:pt>
                <c:pt idx="1490">
                  <c:v>0.00079540217411222</c:v>
                </c:pt>
                <c:pt idx="1491">
                  <c:v>0.000795208618020758</c:v>
                </c:pt>
                <c:pt idx="1492">
                  <c:v>0.000794983653656362</c:v>
                </c:pt>
                <c:pt idx="1493">
                  <c:v>0.000794725308435086</c:v>
                </c:pt>
                <c:pt idx="1494">
                  <c:v>0.00079443103113443</c:v>
                </c:pt>
                <c:pt idx="1495">
                  <c:v>0.000794097845401945</c:v>
                </c:pt>
                <c:pt idx="1496">
                  <c:v>0.000793722741267871</c:v>
                </c:pt>
                <c:pt idx="1497">
                  <c:v>0.000793303289145646</c:v>
                </c:pt>
                <c:pt idx="1498">
                  <c:v>0.00079283844156964</c:v>
                </c:pt>
                <c:pt idx="1499">
                  <c:v>0.00079232947090613</c:v>
                </c:pt>
                <c:pt idx="1500">
                  <c:v>0.000791780954836943</c:v>
                </c:pt>
                <c:pt idx="1501">
                  <c:v>0.000791201752184571</c:v>
                </c:pt>
                <c:pt idx="1502">
                  <c:v>0.000790605829725527</c:v>
                </c:pt>
                <c:pt idx="1503">
                  <c:v>0.000790012779741145</c:v>
                </c:pt>
                <c:pt idx="1504">
                  <c:v>0.000789447844747394</c:v>
                </c:pt>
                <c:pt idx="1505">
                  <c:v>0.00078894120486938</c:v>
                </c:pt>
                <c:pt idx="1506">
                  <c:v>0.000788526376076132</c:v>
                </c:pt>
                <c:pt idx="1507">
                  <c:v>0.000788237575767863</c:v>
                </c:pt>
                <c:pt idx="1508">
                  <c:v>0.000788106093804866</c:v>
                </c:pt>
                <c:pt idx="1509">
                  <c:v>0.000788155901688926</c:v>
                </c:pt>
                <c:pt idx="1510">
                  <c:v>0.000788398990310999</c:v>
                </c:pt>
                <c:pt idx="1511">
                  <c:v>0.000788831123456271</c:v>
                </c:pt>
                <c:pt idx="1512">
                  <c:v>0.000789428831691274</c:v>
                </c:pt>
                <c:pt idx="1513">
                  <c:v>0.000790148451899211</c:v>
                </c:pt>
                <c:pt idx="1514">
                  <c:v>0.000790927818055286</c:v>
                </c:pt>
                <c:pt idx="1515">
                  <c:v>0.000791690829916861</c:v>
                </c:pt>
                <c:pt idx="1516">
                  <c:v>0.000792354623152038</c:v>
                </c:pt>
                <c:pt idx="1517">
                  <c:v>0.000792838554591525</c:v>
                </c:pt>
                <c:pt idx="1518">
                  <c:v>0.000793073778351075</c:v>
                </c:pt>
                <c:pt idx="1519">
                  <c:v>0.000793011966775629</c:v>
                </c:pt>
                <c:pt idx="1520">
                  <c:v>0.000792631770429155</c:v>
                </c:pt>
                <c:pt idx="1521">
                  <c:v>0.000791941941032683</c:v>
                </c:pt>
                <c:pt idx="1522">
                  <c:v>0.000790980544414669</c:v>
                </c:pt>
                <c:pt idx="1523">
                  <c:v>0.000789810362227097</c:v>
                </c:pt>
                <c:pt idx="1524">
                  <c:v>0.000788511163163003</c:v>
                </c:pt>
                <c:pt idx="1525">
                  <c:v>0.000787170029179145</c:v>
                </c:pt>
                <c:pt idx="1526">
                  <c:v>0.000785871150341965</c:v>
                </c:pt>
                <c:pt idx="1527">
                  <c:v>0.000784686536312313</c:v>
                </c:pt>
                <c:pt idx="1528">
                  <c:v>0.000783668845361656</c:v>
                </c:pt>
                <c:pt idx="1529">
                  <c:v>0.000782847148175547</c:v>
                </c:pt>
                <c:pt idx="1530">
                  <c:v>0.000782225950549849</c:v>
                </c:pt>
                <c:pt idx="1531">
                  <c:v>0.000781787299873375</c:v>
                </c:pt>
                <c:pt idx="1532">
                  <c:v>0.000781495372415693</c:v>
                </c:pt>
                <c:pt idx="1533">
                  <c:v>0.000781302631660698</c:v>
                </c:pt>
                <c:pt idx="1534">
                  <c:v>0.00078115651276917</c:v>
                </c:pt>
                <c:pt idx="1535">
                  <c:v>0.000781005621350057</c:v>
                </c:pt>
                <c:pt idx="1536">
                  <c:v>0.00078080461264145</c:v>
                </c:pt>
                <c:pt idx="1537">
                  <c:v>0.000780517221309066</c:v>
                </c:pt>
                <c:pt idx="1538">
                  <c:v>0.000780117261791087</c:v>
                </c:pt>
                <c:pt idx="1539">
                  <c:v>0.000779587689874365</c:v>
                </c:pt>
                <c:pt idx="1540">
                  <c:v>0.000778918228170304</c:v>
                </c:pt>
                <c:pt idx="1541">
                  <c:v>0.000778102425060115</c:v>
                </c:pt>
                <c:pt idx="1542">
                  <c:v>0.000777133427929527</c:v>
                </c:pt>
                <c:pt idx="1543">
                  <c:v>0.000776000662980194</c:v>
                </c:pt>
                <c:pt idx="1544">
                  <c:v>0.00077468650214132</c:v>
                </c:pt>
                <c:pt idx="1545">
                  <c:v>0.000773163459434817</c:v>
                </c:pt>
                <c:pt idx="1546">
                  <c:v>0.000771391562598319</c:v>
                </c:pt>
                <c:pt idx="1547">
                  <c:v>0.000769315873846731</c:v>
                </c:pt>
                <c:pt idx="1548">
                  <c:v>0.000766863633664158</c:v>
                </c:pt>
                <c:pt idx="1549">
                  <c:v>0.000763941074667291</c:v>
                </c:pt>
                <c:pt idx="1550">
                  <c:v>0.000760429775891401</c:v>
                </c:pt>
                <c:pt idx="1551">
                  <c:v>0.000756182918402995</c:v>
                </c:pt>
                <c:pt idx="1552">
                  <c:v>0.000751022297049154</c:v>
                </c:pt>
                <c:pt idx="1553">
                  <c:v>0.000744737155750365</c:v>
                </c:pt>
                <c:pt idx="1554">
                  <c:v>0.000737086461456298</c:v>
                </c:pt>
                <c:pt idx="1555">
                  <c:v>0.000727806244188046</c:v>
                </c:pt>
                <c:pt idx="1556">
                  <c:v>0.000716623703940124</c:v>
                </c:pt>
                <c:pt idx="1557">
                  <c:v>0.000703278906126808</c:v>
                </c:pt>
                <c:pt idx="1558">
                  <c:v>0.000687553912875878</c:v>
                </c:pt>
                <c:pt idx="1559">
                  <c:v>0.000669307940337539</c:v>
                </c:pt>
                <c:pt idx="1560">
                  <c:v>0.000648514966045683</c:v>
                </c:pt>
                <c:pt idx="1561">
                  <c:v>0.000625298826847222</c:v>
                </c:pt>
                <c:pt idx="1562">
                  <c:v>0.000599959657999128</c:v>
                </c:pt>
                <c:pt idx="1563">
                  <c:v>0.000572985401696691</c:v>
                </c:pt>
                <c:pt idx="1564">
                  <c:v>0.000545043249948893</c:v>
                </c:pt>
                <c:pt idx="1565">
                  <c:v>0.000516948364031652</c:v>
                </c:pt>
                <c:pt idx="1566">
                  <c:v>0.000489610685855092</c:v>
                </c:pt>
                <c:pt idx="1567">
                  <c:v>0.00046396459927286</c:v>
                </c:pt>
                <c:pt idx="1568">
                  <c:v>0.000440889659858611</c:v>
                </c:pt>
                <c:pt idx="1569">
                  <c:v>0.000421132847100113</c:v>
                </c:pt>
                <c:pt idx="1570">
                  <c:v>0.000405243238465521</c:v>
                </c:pt>
                <c:pt idx="1571">
                  <c:v>0.000393528302331612</c:v>
                </c:pt>
                <c:pt idx="1572">
                  <c:v>0.000386037577295751</c:v>
                </c:pt>
                <c:pt idx="1573">
                  <c:v>0.000382575159510092</c:v>
                </c:pt>
                <c:pt idx="1574">
                  <c:v>0.000382737689753349</c:v>
                </c:pt>
                <c:pt idx="1575">
                  <c:v>0.000385970985519628</c:v>
                </c:pt>
                <c:pt idx="1576">
                  <c:v>0.000391636107563709</c:v>
                </c:pt>
                <c:pt idx="1577">
                  <c:v>0.000399075376564846</c:v>
                </c:pt>
                <c:pt idx="1578">
                  <c:v>0.000407669961908128</c:v>
                </c:pt>
                <c:pt idx="1579">
                  <c:v>0.000416883237695132</c:v>
                </c:pt>
                <c:pt idx="1580">
                  <c:v>0.000426287014180217</c:v>
                </c:pt>
                <c:pt idx="1581">
                  <c:v>0.000435570697414571</c:v>
                </c:pt>
                <c:pt idx="1582">
                  <c:v>0.000444535811537926</c:v>
                </c:pt>
                <c:pt idx="1583">
                  <c:v>0.000453079831902516</c:v>
                </c:pt>
                <c:pt idx="1584">
                  <c:v>0.000461173933578625</c:v>
                </c:pt>
                <c:pt idx="1585">
                  <c:v>0.000468839075089955</c:v>
                </c:pt>
                <c:pt idx="1586">
                  <c:v>0.000476124038545499</c:v>
                </c:pt>
                <c:pt idx="1587">
                  <c:v>0.000483087995721677</c:v>
                </c:pt>
                <c:pt idx="1588">
                  <c:v>0.000489788798045752</c:v>
                </c:pt>
                <c:pt idx="1589">
                  <c:v>0.00049627707623788</c:v>
                </c:pt>
                <c:pt idx="1590">
                  <c:v>0.000502595331763175</c:v>
                </c:pt>
                <c:pt idx="1591">
                  <c:v>0.000508780537668989</c:v>
                </c:pt>
                <c:pt idx="1592">
                  <c:v>0.000514868464304864</c:v>
                </c:pt>
                <c:pt idx="1593">
                  <c:v>0.000520898583235389</c:v>
                </c:pt>
                <c:pt idx="1594">
                  <c:v>0.000526917711301649</c:v>
                </c:pt>
                <c:pt idx="1595">
                  <c:v>0.000532982189564419</c:v>
                </c:pt>
                <c:pt idx="1596">
                  <c:v>0.000539158034146881</c:v>
                </c:pt>
                <c:pt idx="1597">
                  <c:v>0.000545519422981909</c:v>
                </c:pt>
                <c:pt idx="1598">
                  <c:v>0.000552145863389573</c:v>
                </c:pt>
                <c:pt idx="1599">
                  <c:v>0.000559118526031519</c:v>
                </c:pt>
                <c:pt idx="1600">
                  <c:v>0.000566516389925873</c:v>
                </c:pt>
                <c:pt idx="1601">
                  <c:v>0.000574412380504258</c:v>
                </c:pt>
                <c:pt idx="1602">
                  <c:v>0.000582870119941405</c:v>
                </c:pt>
                <c:pt idx="1603">
                  <c:v>0.000591940557391423</c:v>
                </c:pt>
                <c:pt idx="1604">
                  <c:v>0.00060165901106566</c:v>
                </c:pt>
                <c:pt idx="1605">
                  <c:v>0.000612042111498947</c:v>
                </c:pt>
                <c:pt idx="1606">
                  <c:v>0.000623084606327765</c:v>
                </c:pt>
                <c:pt idx="1607">
                  <c:v>0.000634755920200664</c:v>
                </c:pt>
                <c:pt idx="1608">
                  <c:v>0.000646996771842954</c:v>
                </c:pt>
                <c:pt idx="1609">
                  <c:v>0.000659716194549231</c:v>
                </c:pt>
                <c:pt idx="1610">
                  <c:v>0.000672789733229025</c:v>
                </c:pt>
                <c:pt idx="1611">
                  <c:v>0.000686059599295605</c:v>
                </c:pt>
                <c:pt idx="1612">
                  <c:v>0.000699337628646851</c:v>
                </c:pt>
                <c:pt idx="1613">
                  <c:v>0.000712411664373564</c:v>
                </c:pt>
                <c:pt idx="1614">
                  <c:v>0.000725055552654222</c:v>
                </c:pt>
                <c:pt idx="1615">
                  <c:v>0.000737042387543037</c:v>
                </c:pt>
                <c:pt idx="1616">
                  <c:v>0.000748159907597625</c:v>
                </c:pt>
                <c:pt idx="1617">
                  <c:v>0.00075822646285892</c:v>
                </c:pt>
                <c:pt idx="1618">
                  <c:v>0.000767105500363686</c:v>
                </c:pt>
                <c:pt idx="1619">
                  <c:v>0.00077471643649145</c:v>
                </c:pt>
                <c:pt idx="1620">
                  <c:v>0.000781040313498155</c:v>
                </c:pt>
                <c:pt idx="1621">
                  <c:v>0.0007861192118667</c:v>
                </c:pt>
                <c:pt idx="1622">
                  <c:v>0.000790049409658868</c:v>
                </c:pt>
                <c:pt idx="1623">
                  <c:v>0.000792969293831255</c:v>
                </c:pt>
                <c:pt idx="1624">
                  <c:v>0.000795043827342913</c:v>
                </c:pt>
                <c:pt idx="1625">
                  <c:v>0.000796447864997165</c:v>
                </c:pt>
                <c:pt idx="1626">
                  <c:v>0.000797350628732287</c:v>
                </c:pt>
                <c:pt idx="1627">
                  <c:v>0.000797903250380706</c:v>
                </c:pt>
                <c:pt idx="1628">
                  <c:v>0.000798230580330383</c:v>
                </c:pt>
                <c:pt idx="1629">
                  <c:v>0.000798427613397245</c:v>
                </c:pt>
                <c:pt idx="1630">
                  <c:v>0.000798560086545598</c:v>
                </c:pt>
                <c:pt idx="1631">
                  <c:v>0.0007986682492475</c:v>
                </c:pt>
                <c:pt idx="1632">
                  <c:v>0.000798772521548665</c:v>
                </c:pt>
                <c:pt idx="1633">
                  <c:v>0.00079887973102529</c:v>
                </c:pt>
                <c:pt idx="1634">
                  <c:v>0.000798988924722921</c:v>
                </c:pt>
                <c:pt idx="1635">
                  <c:v>0.000799096033573949</c:v>
                </c:pt>
                <c:pt idx="1636">
                  <c:v>0.000799197116693992</c:v>
                </c:pt>
                <c:pt idx="1637">
                  <c:v>0.00079929017223322</c:v>
                </c:pt>
                <c:pt idx="1638">
                  <c:v>0.000799375774843732</c:v>
                </c:pt>
                <c:pt idx="1639">
                  <c:v>0.000799456840591732</c:v>
                </c:pt>
                <c:pt idx="1640">
                  <c:v>0.000799537875484725</c:v>
                </c:pt>
                <c:pt idx="1641">
                  <c:v>0.000799623995350109</c:v>
                </c:pt>
                <c:pt idx="1642">
                  <c:v>0.000799719934455657</c:v>
                </c:pt>
                <c:pt idx="1643">
                  <c:v>0.000799829192718039</c:v>
                </c:pt>
                <c:pt idx="1644">
                  <c:v>0.000799953412068098</c:v>
                </c:pt>
                <c:pt idx="1645">
                  <c:v>0.000800092033441775</c:v>
                </c:pt>
                <c:pt idx="1646">
                  <c:v>0.000800242260896232</c:v>
                </c:pt>
                <c:pt idx="1647">
                  <c:v>0.000800399300984636</c:v>
                </c:pt>
                <c:pt idx="1648">
                  <c:v>0.000800556868316794</c:v>
                </c:pt>
                <c:pt idx="1649">
                  <c:v>0.00080070787576274</c:v>
                </c:pt>
                <c:pt idx="1650">
                  <c:v>0.000800845210470723</c:v>
                </c:pt>
                <c:pt idx="1651">
                  <c:v>0.000800962509847018</c:v>
                </c:pt>
                <c:pt idx="1652">
                  <c:v>0.000801054847093637</c:v>
                </c:pt>
                <c:pt idx="1653">
                  <c:v>0.000801119121204468</c:v>
                </c:pt>
                <c:pt idx="1654">
                  <c:v>0.000801154343291962</c:v>
                </c:pt>
                <c:pt idx="1655">
                  <c:v>0.000801161546283395</c:v>
                </c:pt>
                <c:pt idx="1656">
                  <c:v>0.000801143524374513</c:v>
                </c:pt>
                <c:pt idx="1657">
                  <c:v>0.00080110436422541</c:v>
                </c:pt>
                <c:pt idx="1658">
                  <c:v>0.000801048906490246</c:v>
                </c:pt>
                <c:pt idx="1659">
                  <c:v>0.000800982219794365</c:v>
                </c:pt>
                <c:pt idx="1660">
                  <c:v>0.000800909094499145</c:v>
                </c:pt>
                <c:pt idx="1661">
                  <c:v>0.000800833682116954</c:v>
                </c:pt>
                <c:pt idx="1662">
                  <c:v>0.000800759255909555</c:v>
                </c:pt>
                <c:pt idx="1663">
                  <c:v>0.000800688106531787</c:v>
                </c:pt>
                <c:pt idx="1664">
                  <c:v>0.000800621557314694</c:v>
                </c:pt>
                <c:pt idx="1665">
                  <c:v>0.000800560065629664</c:v>
                </c:pt>
                <c:pt idx="1666">
                  <c:v>0.00080050338386977</c:v>
                </c:pt>
                <c:pt idx="1667">
                  <c:v>0.000800450749366253</c:v>
                </c:pt>
                <c:pt idx="1668">
                  <c:v>0.000800401080381269</c:v>
                </c:pt>
                <c:pt idx="1669">
                  <c:v>0.000800353161392421</c:v>
                </c:pt>
                <c:pt idx="1670">
                  <c:v>0.000800305807148457</c:v>
                </c:pt>
                <c:pt idx="1671">
                  <c:v>0.000800257999701033</c:v>
                </c:pt>
                <c:pt idx="1672">
                  <c:v>0.000800208996280352</c:v>
                </c:pt>
                <c:pt idx="1673">
                  <c:v>0.000800158407415803</c:v>
                </c:pt>
                <c:pt idx="1674">
                  <c:v>0.000800106245477081</c:v>
                </c:pt>
                <c:pt idx="1675">
                  <c:v>0.00080005294375824</c:v>
                </c:pt>
                <c:pt idx="1676">
                  <c:v>0.000799999346019834</c:v>
                </c:pt>
                <c:pt idx="1677">
                  <c:v>0.000799946665948918</c:v>
                </c:pt>
                <c:pt idx="1678">
                  <c:v>0.000799896416647128</c:v>
                </c:pt>
                <c:pt idx="1679">
                  <c:v>0.000799850310820628</c:v>
                </c:pt>
                <c:pt idx="1680">
                  <c:v>0.00079981013462075</c:v>
                </c:pt>
                <c:pt idx="1681">
                  <c:v>0.000799777600719748</c:v>
                </c:pt>
                <c:pt idx="1682">
                  <c:v>0.000799754192029989</c:v>
                </c:pt>
                <c:pt idx="1683">
                  <c:v>0.000799741004695835</c:v>
                </c:pt>
                <c:pt idx="1684">
                  <c:v>0.000799738613721828</c:v>
                </c:pt>
                <c:pt idx="1685">
                  <c:v>0.000799746975544449</c:v>
                </c:pt>
                <c:pt idx="1686">
                  <c:v>0.000799765385090249</c:v>
                </c:pt>
                <c:pt idx="1687">
                  <c:v>0.000799792499394059</c:v>
                </c:pt>
                <c:pt idx="1688">
                  <c:v>0.000799826430919137</c:v>
                </c:pt>
                <c:pt idx="1689">
                  <c:v>0.000799864904485428</c:v>
                </c:pt>
                <c:pt idx="1690">
                  <c:v>0.000799905458888018</c:v>
                </c:pt>
                <c:pt idx="1691">
                  <c:v>0.000799945669153735</c:v>
                </c:pt>
                <c:pt idx="1692">
                  <c:v>0.000799983358257625</c:v>
                </c:pt>
                <c:pt idx="1693">
                  <c:v>0.00080001677049615</c:v>
                </c:pt>
                <c:pt idx="1694">
                  <c:v>0.000800044684685904</c:v>
                </c:pt>
                <c:pt idx="1695">
                  <c:v>0.000800066456161023</c:v>
                </c:pt>
                <c:pt idx="1696">
                  <c:v>0.000800081988895552</c:v>
                </c:pt>
                <c:pt idx="1697">
                  <c:v>0.000800091649797138</c:v>
                </c:pt>
                <c:pt idx="1698">
                  <c:v>0.000800096145236897</c:v>
                </c:pt>
                <c:pt idx="1699">
                  <c:v>0.000800096382785066</c:v>
                </c:pt>
                <c:pt idx="1700">
                  <c:v>0.000800093339634037</c:v>
                </c:pt>
                <c:pt idx="1701">
                  <c:v>0.000800087953990278</c:v>
                </c:pt>
                <c:pt idx="1702">
                  <c:v>0.000800081048258165</c:v>
                </c:pt>
                <c:pt idx="1703">
                  <c:v>0.000800073286446241</c:v>
                </c:pt>
                <c:pt idx="1704">
                  <c:v>0.000800065161671626</c:v>
                </c:pt>
                <c:pt idx="1705">
                  <c:v>0.000800057005934801</c:v>
                </c:pt>
                <c:pt idx="1706">
                  <c:v>0.000800049014400438</c:v>
                </c:pt>
                <c:pt idx="1707">
                  <c:v>0.000800041274613937</c:v>
                </c:pt>
                <c:pt idx="1708">
                  <c:v>0.000800033795964927</c:v>
                </c:pt>
                <c:pt idx="1709">
                  <c:v>0.00080002653408267</c:v>
                </c:pt>
                <c:pt idx="1710">
                  <c:v>0.000800019409722535</c:v>
                </c:pt>
                <c:pt idx="1711">
                  <c:v>0.000800012320649344</c:v>
                </c:pt>
                <c:pt idx="1712">
                  <c:v>0.000800005148986757</c:v>
                </c:pt>
                <c:pt idx="1713">
                  <c:v>0.00079999776406505</c:v>
                </c:pt>
                <c:pt idx="1714">
                  <c:v>0.000799990022976941</c:v>
                </c:pt>
                <c:pt idx="1715">
                  <c:v>0.00079998176988242</c:v>
                </c:pt>
                <c:pt idx="1716">
                  <c:v>0.000799972835139773</c:v>
                </c:pt>
                <c:pt idx="1717">
                  <c:v>0.000799963034817229</c:v>
                </c:pt>
                <c:pt idx="1718">
                  <c:v>0.000799952171011883</c:v>
                </c:pt>
                <c:pt idx="1719">
                  <c:v>0.000799940032939501</c:v>
                </c:pt>
                <c:pt idx="1720">
                  <c:v>0.000799926398458399</c:v>
                </c:pt>
                <c:pt idx="1721">
                  <c:v>0.000799911035646095</c:v>
                </c:pt>
                <c:pt idx="1722">
                  <c:v>0.000799893702909611</c:v>
                </c:pt>
                <c:pt idx="1723">
                  <c:v>0.000799874147748283</c:v>
                </c:pt>
                <c:pt idx="1724">
                  <c:v>0.000799852101204602</c:v>
                </c:pt>
                <c:pt idx="1725">
                  <c:v>0.000799827270916749</c:v>
                </c:pt>
                <c:pt idx="1726">
                  <c:v>0.000799799333231008</c:v>
                </c:pt>
                <c:pt idx="1727">
                  <c:v>0.000799767914289931</c:v>
                </c:pt>
                <c:pt idx="1728">
                  <c:v>0.000799732577404178</c:v>
                </c:pt>
                <c:pt idx="1729">
                  <c:v>0.000799692823259149</c:v>
                </c:pt>
                <c:pt idx="1730">
                  <c:v>0.000799648085614715</c:v>
                </c:pt>
                <c:pt idx="1731">
                  <c:v>0.000799597748179671</c:v>
                </c:pt>
                <c:pt idx="1732">
                  <c:v>0.000799541181349378</c:v>
                </c:pt>
                <c:pt idx="1733">
                  <c:v>0.000799477810753674</c:v>
                </c:pt>
                <c:pt idx="1734">
                  <c:v>0.000799407218769685</c:v>
                </c:pt>
                <c:pt idx="1735">
                  <c:v>0.000799329294571875</c:v>
                </c:pt>
                <c:pt idx="1736">
                  <c:v>0.000799244427556295</c:v>
                </c:pt>
                <c:pt idx="1737">
                  <c:v>0.000799153745852982</c:v>
                </c:pt>
                <c:pt idx="1738">
                  <c:v>0.000799059387017348</c:v>
                </c:pt>
                <c:pt idx="1739">
                  <c:v>0.00079896477566683</c:v>
                </c:pt>
                <c:pt idx="1740">
                  <c:v>0.000798874867993306</c:v>
                </c:pt>
                <c:pt idx="1741">
                  <c:v>0.000798796308130333</c:v>
                </c:pt>
                <c:pt idx="1742">
                  <c:v>0.000798737430354807</c:v>
                </c:pt>
                <c:pt idx="1743">
                  <c:v>0.00079870803971529</c:v>
                </c:pt>
                <c:pt idx="1744">
                  <c:v>0.00079871891654987</c:v>
                </c:pt>
                <c:pt idx="1745">
                  <c:v>0.00079878102107272</c:v>
                </c:pt>
                <c:pt idx="1746">
                  <c:v>0.000798904422344812</c:v>
                </c:pt>
                <c:pt idx="1747">
                  <c:v>0.000799097036366851</c:v>
                </c:pt>
                <c:pt idx="1748">
                  <c:v>0.000799363319988679</c:v>
                </c:pt>
                <c:pt idx="1749">
                  <c:v>0.000799703116149003</c:v>
                </c:pt>
                <c:pt idx="1750">
                  <c:v>0.000800110865558532</c:v>
                </c:pt>
                <c:pt idx="1751">
                  <c:v>0.000800575377972033</c:v>
                </c:pt>
                <c:pt idx="1752">
                  <c:v>0.000801080290213685</c:v>
                </c:pt>
                <c:pt idx="1753">
                  <c:v>0.000801605238150624</c:v>
                </c:pt>
                <c:pt idx="1754">
                  <c:v>0.000802127632856793</c:v>
                </c:pt>
                <c:pt idx="1755">
                  <c:v>0.000802624829022254</c:v>
                </c:pt>
                <c:pt idx="1756">
                  <c:v>0.000803076379775712</c:v>
                </c:pt>
                <c:pt idx="1757">
                  <c:v>0.000803466045556297</c:v>
                </c:pt>
                <c:pt idx="1758">
                  <c:v>0.000803783259464727</c:v>
                </c:pt>
                <c:pt idx="1759">
                  <c:v>0.00080402384372611</c:v>
                </c:pt>
                <c:pt idx="1760">
                  <c:v>0.000804189901192557</c:v>
                </c:pt>
                <c:pt idx="1761">
                  <c:v>0.000804288943618279</c:v>
                </c:pt>
                <c:pt idx="1762">
                  <c:v>0.000804332435611922</c:v>
                </c:pt>
                <c:pt idx="1763">
                  <c:v>0.00080433400727408</c:v>
                </c:pt>
                <c:pt idx="1764">
                  <c:v>0.000804307610556441</c:v>
                </c:pt>
                <c:pt idx="1765">
                  <c:v>0.00080426586639272</c:v>
                </c:pt>
                <c:pt idx="1766">
                  <c:v>0.000804218785616258</c:v>
                </c:pt>
                <c:pt idx="1767">
                  <c:v>0.000804172966879081</c:v>
                </c:pt>
                <c:pt idx="1768">
                  <c:v>0.000804131294535176</c:v>
                </c:pt>
                <c:pt idx="1769">
                  <c:v>0.000804093096722207</c:v>
                </c:pt>
                <c:pt idx="1770">
                  <c:v>0.000804054680155307</c:v>
                </c:pt>
                <c:pt idx="1771">
                  <c:v>0.000804010137840522</c:v>
                </c:pt>
                <c:pt idx="1772">
                  <c:v>0.000803952319454793</c:v>
                </c:pt>
                <c:pt idx="1773">
                  <c:v>0.000803873859560285</c:v>
                </c:pt>
                <c:pt idx="1774">
                  <c:v>0.000803768166269522</c:v>
                </c:pt>
                <c:pt idx="1775">
                  <c:v>0.00080363028350518</c:v>
                </c:pt>
                <c:pt idx="1776">
                  <c:v>0.00080345755158768</c:v>
                </c:pt>
                <c:pt idx="1777">
                  <c:v>0.000803250006739907</c:v>
                </c:pt>
                <c:pt idx="1778">
                  <c:v>0.000803010482289627</c:v>
                </c:pt>
                <c:pt idx="1779">
                  <c:v>0.000802744403562081</c:v>
                </c:pt>
                <c:pt idx="1780">
                  <c:v>0.000802459303005426</c:v>
                </c:pt>
                <c:pt idx="1781">
                  <c:v>0.000802164116781731</c:v>
                </c:pt>
                <c:pt idx="1782">
                  <c:v>0.000801868353197271</c:v>
                </c:pt>
                <c:pt idx="1783">
                  <c:v>0.000801581239056649</c:v>
                </c:pt>
                <c:pt idx="1784">
                  <c:v>0.000801310951019386</c:v>
                </c:pt>
                <c:pt idx="1785">
                  <c:v>0.000801064020771603</c:v>
                </c:pt>
                <c:pt idx="1786">
                  <c:v>0.000800844971854841</c:v>
                </c:pt>
                <c:pt idx="1787">
                  <c:v>0.000800656210876647</c:v>
                </c:pt>
                <c:pt idx="1788">
                  <c:v>0.000800498147200147</c:v>
                </c:pt>
                <c:pt idx="1789">
                  <c:v>0.000800369494363943</c:v>
                </c:pt>
                <c:pt idx="1790">
                  <c:v>0.0008002676916655</c:v>
                </c:pt>
                <c:pt idx="1791">
                  <c:v>0.000800189363168719</c:v>
                </c:pt>
                <c:pt idx="1792">
                  <c:v>0.000800130755782533</c:v>
                </c:pt>
                <c:pt idx="1793">
                  <c:v>0.000800088107608271</c:v>
                </c:pt>
                <c:pt idx="1794">
                  <c:v>0.000800057922689355</c:v>
                </c:pt>
                <c:pt idx="1795">
                  <c:v>0.000800037142392242</c:v>
                </c:pt>
                <c:pt idx="1796">
                  <c:v>0.000800023226733017</c:v>
                </c:pt>
                <c:pt idx="1797">
                  <c:v>0.000800014161905507</c:v>
                </c:pt>
                <c:pt idx="1798">
                  <c:v>0.000800008417687089</c:v>
                </c:pt>
                <c:pt idx="1799">
                  <c:v>0.00080000487667196</c:v>
                </c:pt>
                <c:pt idx="1800">
                  <c:v>0.000800002753151972</c:v>
                </c:pt>
                <c:pt idx="1801">
                  <c:v>0.000800001514289832</c:v>
                </c:pt>
                <c:pt idx="1802">
                  <c:v>0.000800000811163005</c:v>
                </c:pt>
                <c:pt idx="1803">
                  <c:v>0.000800000422927232</c:v>
                </c:pt>
                <c:pt idx="1804">
                  <c:v>0.000800000214375996</c:v>
                </c:pt>
                <c:pt idx="1805">
                  <c:v>0.000800000105384138</c:v>
                </c:pt>
                <c:pt idx="1806">
                  <c:v>0.000800000049962982</c:v>
                </c:pt>
                <c:pt idx="1807">
                  <c:v>0.000800000022543072</c:v>
                </c:pt>
                <c:pt idx="1808">
                  <c:v>0.000800000009358332</c:v>
                </c:pt>
                <c:pt idx="1809">
                  <c:v>0.000800000003209512</c:v>
                </c:pt>
                <c:pt idx="1810">
                  <c:v>0.000800000000421542</c:v>
                </c:pt>
                <c:pt idx="1811">
                  <c:v>0.000799999999262469</c:v>
                </c:pt>
                <c:pt idx="1812">
                  <c:v>0.000799999999112656</c:v>
                </c:pt>
                <c:pt idx="1813">
                  <c:v>0.000799999999112656</c:v>
                </c:pt>
                <c:pt idx="1814">
                  <c:v>0.000799999999112656</c:v>
                </c:pt>
                <c:pt idx="1815">
                  <c:v>0.000799999999112656</c:v>
                </c:pt>
                <c:pt idx="1816">
                  <c:v>0.000799999999112656</c:v>
                </c:pt>
                <c:pt idx="1817">
                  <c:v>0.000799999999112656</c:v>
                </c:pt>
                <c:pt idx="1818">
                  <c:v>0.000799999999112656</c:v>
                </c:pt>
                <c:pt idx="1819">
                  <c:v>0.000799999999112656</c:v>
                </c:pt>
                <c:pt idx="1820">
                  <c:v>0.000799999999112656</c:v>
                </c:pt>
                <c:pt idx="1821">
                  <c:v>0.000799999999112656</c:v>
                </c:pt>
                <c:pt idx="1822">
                  <c:v>0.000799999999112656</c:v>
                </c:pt>
                <c:pt idx="1823">
                  <c:v>0.000799999999112656</c:v>
                </c:pt>
                <c:pt idx="1824">
                  <c:v>0.000799999999112656</c:v>
                </c:pt>
                <c:pt idx="1825">
                  <c:v>0.000799999999112656</c:v>
                </c:pt>
                <c:pt idx="1826">
                  <c:v>0.000799999999112656</c:v>
                </c:pt>
                <c:pt idx="1827">
                  <c:v>0.000799999999112656</c:v>
                </c:pt>
                <c:pt idx="1828">
                  <c:v>0.000799999999112656</c:v>
                </c:pt>
                <c:pt idx="1829">
                  <c:v>0.000799999999112656</c:v>
                </c:pt>
                <c:pt idx="1830">
                  <c:v>0.000799999999112656</c:v>
                </c:pt>
                <c:pt idx="1831">
                  <c:v>0.000799999999112656</c:v>
                </c:pt>
                <c:pt idx="1832">
                  <c:v>0.000799999999112656</c:v>
                </c:pt>
                <c:pt idx="1833">
                  <c:v>0.000799999999112656</c:v>
                </c:pt>
                <c:pt idx="1834">
                  <c:v>0.000799999999112656</c:v>
                </c:pt>
                <c:pt idx="1835">
                  <c:v>0.000799999999112656</c:v>
                </c:pt>
                <c:pt idx="1836">
                  <c:v>0.000799999999112656</c:v>
                </c:pt>
                <c:pt idx="1837">
                  <c:v>0.000799999999112656</c:v>
                </c:pt>
                <c:pt idx="1838">
                  <c:v>0.000799999999112656</c:v>
                </c:pt>
                <c:pt idx="1839">
                  <c:v>0.000799999999112656</c:v>
                </c:pt>
                <c:pt idx="1840">
                  <c:v>0.000799999999112656</c:v>
                </c:pt>
                <c:pt idx="1841">
                  <c:v>0.000799999999112656</c:v>
                </c:pt>
                <c:pt idx="1842">
                  <c:v>0.000799999999112656</c:v>
                </c:pt>
                <c:pt idx="1843">
                  <c:v>0.000799999999112656</c:v>
                </c:pt>
                <c:pt idx="1844">
                  <c:v>0.000799999999112656</c:v>
                </c:pt>
                <c:pt idx="1845">
                  <c:v>0.000799999999112656</c:v>
                </c:pt>
                <c:pt idx="1846">
                  <c:v>0.000799999999112656</c:v>
                </c:pt>
                <c:pt idx="1847">
                  <c:v>0.000799999999112656</c:v>
                </c:pt>
                <c:pt idx="1848">
                  <c:v>0.000799999999112656</c:v>
                </c:pt>
                <c:pt idx="1849">
                  <c:v>0.000799999999112656</c:v>
                </c:pt>
                <c:pt idx="1850">
                  <c:v>0.000799999999112656</c:v>
                </c:pt>
                <c:pt idx="1851">
                  <c:v>0.000799999999112656</c:v>
                </c:pt>
                <c:pt idx="1852">
                  <c:v>0.000799999999112657</c:v>
                </c:pt>
                <c:pt idx="1853">
                  <c:v>0.000799999999112658</c:v>
                </c:pt>
                <c:pt idx="1854">
                  <c:v>0.000799999999112659</c:v>
                </c:pt>
                <c:pt idx="1855">
                  <c:v>0.000799999999112663</c:v>
                </c:pt>
                <c:pt idx="1856">
                  <c:v>0.00079999999911267</c:v>
                </c:pt>
                <c:pt idx="1857">
                  <c:v>0.000799999999112683</c:v>
                </c:pt>
                <c:pt idx="1858">
                  <c:v>0.000799999999112708</c:v>
                </c:pt>
                <c:pt idx="1859">
                  <c:v>0.000799999999112753</c:v>
                </c:pt>
                <c:pt idx="1860">
                  <c:v>0.000799999999112833</c:v>
                </c:pt>
                <c:pt idx="1861">
                  <c:v>0.00079999999911297</c:v>
                </c:pt>
                <c:pt idx="1862">
                  <c:v>0.000799999999113199</c:v>
                </c:pt>
                <c:pt idx="1863">
                  <c:v>0.00079999999911357</c:v>
                </c:pt>
                <c:pt idx="1864">
                  <c:v>0.000799999999114159</c:v>
                </c:pt>
                <c:pt idx="1865">
                  <c:v>0.000799999999115065</c:v>
                </c:pt>
                <c:pt idx="1866">
                  <c:v>0.000799999999116419</c:v>
                </c:pt>
                <c:pt idx="1867">
                  <c:v>0.000799999999118389</c:v>
                </c:pt>
                <c:pt idx="1868">
                  <c:v>0.000799999999121176</c:v>
                </c:pt>
                <c:pt idx="1869">
                  <c:v>0.000799999999125014</c:v>
                </c:pt>
                <c:pt idx="1870">
                  <c:v>0.00079999999913015</c:v>
                </c:pt>
                <c:pt idx="1871">
                  <c:v>0.000799999999136838</c:v>
                </c:pt>
                <c:pt idx="1872">
                  <c:v>0.000799999999145307</c:v>
                </c:pt>
                <c:pt idx="1873">
                  <c:v>0.000799999999155737</c:v>
                </c:pt>
                <c:pt idx="1874">
                  <c:v>0.000799999999168232</c:v>
                </c:pt>
                <c:pt idx="1875">
                  <c:v>0.000799999999182789</c:v>
                </c:pt>
                <c:pt idx="1876">
                  <c:v>0.000799999999199285</c:v>
                </c:pt>
                <c:pt idx="1877">
                  <c:v>0.000799999999217464</c:v>
                </c:pt>
                <c:pt idx="1878">
                  <c:v>0.00079999999923695</c:v>
                </c:pt>
                <c:pt idx="1879">
                  <c:v>0.000799999999257267</c:v>
                </c:pt>
                <c:pt idx="1880">
                  <c:v>0.000799999999277866</c:v>
                </c:pt>
                <c:pt idx="1881">
                  <c:v>0.000799999999298182</c:v>
                </c:pt>
                <c:pt idx="1882">
                  <c:v>0.000799999999317669</c:v>
                </c:pt>
                <c:pt idx="1883">
                  <c:v>0.000799999999335848</c:v>
                </c:pt>
                <c:pt idx="1884">
                  <c:v>0.000799999999352344</c:v>
                </c:pt>
                <c:pt idx="1885">
                  <c:v>0.0007999999993669</c:v>
                </c:pt>
                <c:pt idx="1886">
                  <c:v>0.000799999999379395</c:v>
                </c:pt>
                <c:pt idx="1887">
                  <c:v>0.000799999999389825</c:v>
                </c:pt>
                <c:pt idx="1888">
                  <c:v>0.000799999999398295</c:v>
                </c:pt>
                <c:pt idx="1889">
                  <c:v>0.000799999999404982</c:v>
                </c:pt>
                <c:pt idx="1890">
                  <c:v>0.000799999999410119</c:v>
                </c:pt>
                <c:pt idx="1891">
                  <c:v>0.000799999999413956</c:v>
                </c:pt>
                <c:pt idx="1892">
                  <c:v>0.000799999999416744</c:v>
                </c:pt>
                <c:pt idx="1893">
                  <c:v>0.000799999999418714</c:v>
                </c:pt>
                <c:pt idx="1894">
                  <c:v>0.000799999999420069</c:v>
                </c:pt>
                <c:pt idx="1895">
                  <c:v>0.000799999999420973</c:v>
                </c:pt>
                <c:pt idx="1896">
                  <c:v>0.000799999999421561</c:v>
                </c:pt>
                <c:pt idx="1897">
                  <c:v>0.000799999999421934</c:v>
                </c:pt>
                <c:pt idx="1898">
                  <c:v>0.000799999999422163</c:v>
                </c:pt>
                <c:pt idx="1899">
                  <c:v>0.000799999999422299</c:v>
                </c:pt>
                <c:pt idx="1900">
                  <c:v>0.000799999999422379</c:v>
                </c:pt>
                <c:pt idx="1901">
                  <c:v>0.000799999999422424</c:v>
                </c:pt>
                <c:pt idx="1902">
                  <c:v>0.000799999999422449</c:v>
                </c:pt>
                <c:pt idx="1903">
                  <c:v>0.000799999999422463</c:v>
                </c:pt>
                <c:pt idx="1904">
                  <c:v>0.00079999999942247</c:v>
                </c:pt>
                <c:pt idx="1905">
                  <c:v>0.000799999999422473</c:v>
                </c:pt>
                <c:pt idx="1906">
                  <c:v>0.000799999999422475</c:v>
                </c:pt>
                <c:pt idx="1907">
                  <c:v>0.000799999999422476</c:v>
                </c:pt>
                <c:pt idx="1908">
                  <c:v>0.000799999999422476</c:v>
                </c:pt>
                <c:pt idx="1909">
                  <c:v>0.000799999999422476</c:v>
                </c:pt>
                <c:pt idx="1910">
                  <c:v>0.000799999999422476</c:v>
                </c:pt>
                <c:pt idx="1911">
                  <c:v>0.000799999999422476</c:v>
                </c:pt>
                <c:pt idx="1912">
                  <c:v>0.000799999999422476</c:v>
                </c:pt>
                <c:pt idx="1913">
                  <c:v>0.000799999999422476</c:v>
                </c:pt>
                <c:pt idx="1914">
                  <c:v>0.000799999999422476</c:v>
                </c:pt>
                <c:pt idx="1915">
                  <c:v>0.000799999999422476</c:v>
                </c:pt>
                <c:pt idx="1916">
                  <c:v>0.000799999999422476</c:v>
                </c:pt>
                <c:pt idx="1917">
                  <c:v>0.000799999999422476</c:v>
                </c:pt>
                <c:pt idx="1918">
                  <c:v>0.000799999999422476</c:v>
                </c:pt>
                <c:pt idx="1919">
                  <c:v>0.000799999999422476</c:v>
                </c:pt>
                <c:pt idx="1920">
                  <c:v>0.000799999999422476</c:v>
                </c:pt>
                <c:pt idx="1921">
                  <c:v>0.000799999999422476</c:v>
                </c:pt>
                <c:pt idx="1922">
                  <c:v>0.000799999999422476</c:v>
                </c:pt>
                <c:pt idx="1923">
                  <c:v>0.000799999999422476</c:v>
                </c:pt>
                <c:pt idx="1924">
                  <c:v>0.000799999999422476</c:v>
                </c:pt>
                <c:pt idx="1925">
                  <c:v>0.000799999999422476</c:v>
                </c:pt>
                <c:pt idx="1926">
                  <c:v>0.000799999999422476</c:v>
                </c:pt>
                <c:pt idx="1927">
                  <c:v>0.000799999999422476</c:v>
                </c:pt>
                <c:pt idx="1928">
                  <c:v>0.000799999999422476</c:v>
                </c:pt>
                <c:pt idx="1929">
                  <c:v>0.000799999999422476</c:v>
                </c:pt>
                <c:pt idx="1930">
                  <c:v>0.000799999999422476</c:v>
                </c:pt>
                <c:pt idx="1931">
                  <c:v>0.000799999999422476</c:v>
                </c:pt>
                <c:pt idx="1932">
                  <c:v>0.000799999999422476</c:v>
                </c:pt>
                <c:pt idx="1933">
                  <c:v>0.000799999999422476</c:v>
                </c:pt>
                <c:pt idx="1934">
                  <c:v>0.000799999999422476</c:v>
                </c:pt>
                <c:pt idx="1935">
                  <c:v>0.000799999999422476</c:v>
                </c:pt>
                <c:pt idx="1936">
                  <c:v>0.000799999999422476</c:v>
                </c:pt>
                <c:pt idx="1937">
                  <c:v>0.000799999999422476</c:v>
                </c:pt>
                <c:pt idx="1938">
                  <c:v>0.000799999999422476</c:v>
                </c:pt>
                <c:pt idx="1939">
                  <c:v>0.000799999999422476</c:v>
                </c:pt>
                <c:pt idx="1940">
                  <c:v>0.000799999999422476</c:v>
                </c:pt>
                <c:pt idx="1941">
                  <c:v>0.000799999999422476</c:v>
                </c:pt>
                <c:pt idx="1942">
                  <c:v>0.000799999999422476</c:v>
                </c:pt>
                <c:pt idx="1943">
                  <c:v>0.000799999999422476</c:v>
                </c:pt>
                <c:pt idx="1944">
                  <c:v>0.000799999999422476</c:v>
                </c:pt>
                <c:pt idx="1945">
                  <c:v>0.000799999999422476</c:v>
                </c:pt>
                <c:pt idx="1946">
                  <c:v>0.000799999999422476</c:v>
                </c:pt>
                <c:pt idx="1947">
                  <c:v>0.000799999999422476</c:v>
                </c:pt>
                <c:pt idx="1948">
                  <c:v>0.000799999999422476</c:v>
                </c:pt>
                <c:pt idx="1949">
                  <c:v>0.000799999999422476</c:v>
                </c:pt>
                <c:pt idx="1950">
                  <c:v>0.000799999999422476</c:v>
                </c:pt>
              </c:numCache>
            </c:numRef>
          </c:yVal>
          <c:smooth val="0"/>
        </c:ser>
        <c:ser>
          <c:idx val="7"/>
          <c:order val="7"/>
          <c:tx>
            <c:strRef>
              <c:f>'Y signal'!$V$4</c:f>
              <c:strCache>
                <c:ptCount val="1"/>
                <c:pt idx="0">
                  <c:v>ch  8</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V$5:$V$1955</c:f>
              <c:numCache>
                <c:formatCode>0.00E+00</c:formatCode>
                <c:ptCount val="1951"/>
                <c:pt idx="0">
                  <c:v>0.000600000000000001</c:v>
                </c:pt>
                <c:pt idx="1">
                  <c:v>0.000599999999815791</c:v>
                </c:pt>
                <c:pt idx="2">
                  <c:v>0.000599999999538132</c:v>
                </c:pt>
                <c:pt idx="3">
                  <c:v>0.000599999999123624</c:v>
                </c:pt>
                <c:pt idx="4">
                  <c:v>0.000599999998509366</c:v>
                </c:pt>
                <c:pt idx="5">
                  <c:v>0.00059999999760564</c:v>
                </c:pt>
                <c:pt idx="6">
                  <c:v>0.000599999996285482</c:v>
                </c:pt>
                <c:pt idx="7">
                  <c:v>0.00059999999437056</c:v>
                </c:pt>
                <c:pt idx="8">
                  <c:v>0.000599999991612355</c:v>
                </c:pt>
                <c:pt idx="9">
                  <c:v>0.000599999987667184</c:v>
                </c:pt>
                <c:pt idx="10">
                  <c:v>0.000599999982063478</c:v>
                </c:pt>
                <c:pt idx="11">
                  <c:v>0.000599999974159257</c:v>
                </c:pt>
                <c:pt idx="12">
                  <c:v>0.000599999963087302</c:v>
                </c:pt>
                <c:pt idx="13">
                  <c:v>0.000599999947685564</c:v>
                </c:pt>
                <c:pt idx="14">
                  <c:v>0.000599999926408556</c:v>
                </c:pt>
                <c:pt idx="15">
                  <c:v>0.000599999897219162</c:v>
                </c:pt>
                <c:pt idx="16">
                  <c:v>0.000599999857451913</c:v>
                </c:pt>
                <c:pt idx="17">
                  <c:v>0.000599999803648229</c:v>
                </c:pt>
                <c:pt idx="18">
                  <c:v>0.000599999731357074</c:v>
                </c:pt>
                <c:pt idx="19">
                  <c:v>0.000599999634897451</c:v>
                </c:pt>
                <c:pt idx="20">
                  <c:v>0.000599999507079066</c:v>
                </c:pt>
                <c:pt idx="21">
                  <c:v>0.000599999338877885</c:v>
                </c:pt>
                <c:pt idx="22">
                  <c:v>0.000599999119065082</c:v>
                </c:pt>
                <c:pt idx="23">
                  <c:v>0.000599998833788335</c:v>
                </c:pt>
                <c:pt idx="24">
                  <c:v>0.000599998466110115</c:v>
                </c:pt>
                <c:pt idx="25">
                  <c:v>0.000599997995502795</c:v>
                </c:pt>
                <c:pt idx="26">
                  <c:v>0.000599997397312844</c:v>
                </c:pt>
                <c:pt idx="27">
                  <c:v>0.000599996642203915</c:v>
                </c:pt>
                <c:pt idx="28">
                  <c:v>0.000599995695595078</c:v>
                </c:pt>
                <c:pt idx="29">
                  <c:v>0.000599994517114519</c:v>
                </c:pt>
                <c:pt idx="30">
                  <c:v>0.000599993060093805</c:v>
                </c:pt>
                <c:pt idx="31">
                  <c:v>0.000599991271131774</c:v>
                </c:pt>
                <c:pt idx="32">
                  <c:v>0.000599989089763566</c:v>
                </c:pt>
                <c:pt idx="33">
                  <c:v>0.000599986448267069</c:v>
                </c:pt>
                <c:pt idx="34">
                  <c:v>0.000599983271648898</c:v>
                </c:pt>
                <c:pt idx="35">
                  <c:v>0.000599979477846709</c:v>
                </c:pt>
                <c:pt idx="36">
                  <c:v>0.000599974978184699</c:v>
                </c:pt>
                <c:pt idx="37">
                  <c:v>0.000599969678114912</c:v>
                </c:pt>
                <c:pt idx="38">
                  <c:v>0.000599963478270399</c:v>
                </c:pt>
                <c:pt idx="39">
                  <c:v>0.000599956275846124</c:v>
                </c:pt>
                <c:pt idx="40">
                  <c:v>0.000599947966315259</c:v>
                </c:pt>
                <c:pt idx="41">
                  <c:v>0.000599938445467073</c:v>
                </c:pt>
                <c:pt idx="42">
                  <c:v>0.000599927611745685</c:v>
                </c:pt>
                <c:pt idx="43">
                  <c:v>0.000599915368845472</c:v>
                </c:pt>
                <c:pt idx="44">
                  <c:v>0.000599901628504377</c:v>
                </c:pt>
                <c:pt idx="45">
                  <c:v>0.000599886313418581</c:v>
                </c:pt>
                <c:pt idx="46">
                  <c:v>0.000599869360186655</c:v>
                </c:pt>
                <c:pt idx="47">
                  <c:v>0.000599850722182299</c:v>
                </c:pt>
                <c:pt idx="48">
                  <c:v>0.000599830372238758</c:v>
                </c:pt>
                <c:pt idx="49">
                  <c:v>0.000599808305033505</c:v>
                </c:pt>
                <c:pt idx="50">
                  <c:v>0.000599784539057245</c:v>
                </c:pt>
                <c:pt idx="51">
                  <c:v>0.000599759118061234</c:v>
                </c:pt>
                <c:pt idx="52">
                  <c:v>0.000599732111890425</c:v>
                </c:pt>
                <c:pt idx="53">
                  <c:v>0.000599703616628688</c:v>
                </c:pt>
                <c:pt idx="54">
                  <c:v>0.000599673754009763</c:v>
                </c:pt>
                <c:pt idx="55">
                  <c:v>0.00059964267006916</c:v>
                </c:pt>
                <c:pt idx="56">
                  <c:v>0.0005996105330517</c:v>
                </c:pt>
                <c:pt idx="57">
                  <c:v>0.000599577530615584</c:v>
                </c:pt>
                <c:pt idx="58">
                  <c:v>0.000599543866407055</c:v>
                </c:pt>
                <c:pt idx="59">
                  <c:v>0.000599509756108584</c:v>
                </c:pt>
                <c:pt idx="60">
                  <c:v>0.00059947542308666</c:v>
                </c:pt>
                <c:pt idx="61">
                  <c:v>0.000599441093787963</c:v>
                </c:pt>
                <c:pt idx="62">
                  <c:v>0.000599406993036955</c:v>
                </c:pt>
                <c:pt idx="63">
                  <c:v>0.000599373339401499</c:v>
                </c:pt>
                <c:pt idx="64">
                  <c:v>0.000599340340783162</c:v>
                </c:pt>
                <c:pt idx="65">
                  <c:v>0.000599308190380789</c:v>
                </c:pt>
                <c:pt idx="66">
                  <c:v>0.000599277063156797</c:v>
                </c:pt>
                <c:pt idx="67">
                  <c:v>0.000599247112912627</c:v>
                </c:pt>
                <c:pt idx="68">
                  <c:v>0.000599218470050608</c:v>
                </c:pt>
                <c:pt idx="69">
                  <c:v>0.000599191240072141</c:v>
                </c:pt>
                <c:pt idx="70">
                  <c:v>0.000599165502822628</c:v>
                </c:pt>
                <c:pt idx="71">
                  <c:v>0.000599141312471957</c:v>
                </c:pt>
                <c:pt idx="72">
                  <c:v>0.000599118698184168</c:v>
                </c:pt>
                <c:pt idx="73">
                  <c:v>0.000599097665407619</c:v>
                </c:pt>
                <c:pt idx="74">
                  <c:v>0.000599078197696753</c:v>
                </c:pt>
                <c:pt idx="75">
                  <c:v>0.000599060258962213</c:v>
                </c:pt>
                <c:pt idx="76">
                  <c:v>0.000599043796037057</c:v>
                </c:pt>
                <c:pt idx="77">
                  <c:v>0.000599028741447693</c:v>
                </c:pt>
                <c:pt idx="78">
                  <c:v>0.000599015016273489</c:v>
                </c:pt>
                <c:pt idx="79">
                  <c:v>0.000599002532996285</c:v>
                </c:pt>
                <c:pt idx="80">
                  <c:v>0.000598991198246125</c:v>
                </c:pt>
                <c:pt idx="81">
                  <c:v>0.000598980915366235</c:v>
                </c:pt>
                <c:pt idx="82">
                  <c:v>0.000598971586736791</c:v>
                </c:pt>
                <c:pt idx="83">
                  <c:v>0.000598963115813694</c:v>
                </c:pt>
                <c:pt idx="84">
                  <c:v>0.000598955408855397</c:v>
                </c:pt>
                <c:pt idx="85">
                  <c:v>0.000598948376326755</c:v>
                </c:pt>
                <c:pt idx="86">
                  <c:v>0.00059894193398286</c:v>
                </c:pt>
                <c:pt idx="87">
                  <c:v>0.000598936003647423</c:v>
                </c:pt>
                <c:pt idx="88">
                  <c:v>0.000598930513709841</c:v>
                </c:pt>
                <c:pt idx="89">
                  <c:v>0.000598925399371267</c:v>
                </c:pt>
                <c:pt idx="90">
                  <c:v>0.000598920602677208</c:v>
                </c:pt>
                <c:pt idx="91">
                  <c:v>0.000598916072369491</c:v>
                </c:pt>
                <c:pt idx="92">
                  <c:v>0.00059891176359861</c:v>
                </c:pt>
                <c:pt idx="93">
                  <c:v>0.000598907637530567</c:v>
                </c:pt>
                <c:pt idx="94">
                  <c:v>0.000598903660880847</c:v>
                </c:pt>
                <c:pt idx="95">
                  <c:v>0.000598899805404769</c:v>
                </c:pt>
                <c:pt idx="96">
                  <c:v>0.000598896047368955</c:v>
                </c:pt>
                <c:pt idx="97">
                  <c:v>0.000598892367024188</c:v>
                </c:pt>
                <c:pt idx="98">
                  <c:v>0.000598888748095463</c:v>
                </c:pt>
                <c:pt idx="99">
                  <c:v>0.000598885177301152</c:v>
                </c:pt>
                <c:pt idx="100">
                  <c:v>0.000598881643909436</c:v>
                </c:pt>
                <c:pt idx="101">
                  <c:v>0.000598878139336652</c:v>
                </c:pt>
                <c:pt idx="102">
                  <c:v>0.000598874656789969</c:v>
                </c:pt>
                <c:pt idx="103">
                  <c:v>0.000598871190954168</c:v>
                </c:pt>
                <c:pt idx="104">
                  <c:v>0.000598867737721299</c:v>
                </c:pt>
                <c:pt idx="105">
                  <c:v>0.000598864293960262</c:v>
                </c:pt>
                <c:pt idx="106">
                  <c:v>0.000598860857322886</c:v>
                </c:pt>
                <c:pt idx="107">
                  <c:v>0.00059885742608285</c:v>
                </c:pt>
                <c:pt idx="108">
                  <c:v>0.000598853999003117</c:v>
                </c:pt>
                <c:pt idx="109">
                  <c:v>0.000598850575228321</c:v>
                </c:pt>
                <c:pt idx="110">
                  <c:v>0.00059884715419802</c:v>
                </c:pt>
                <c:pt idx="111">
                  <c:v>0.000598843735577839</c:v>
                </c:pt>
                <c:pt idx="112">
                  <c:v>0.000598840319205001</c:v>
                </c:pt>
                <c:pt idx="113">
                  <c:v>0.000598836905045879</c:v>
                </c:pt>
                <c:pt idx="114">
                  <c:v>0.000598833493163177</c:v>
                </c:pt>
                <c:pt idx="115">
                  <c:v>0.000598830083690746</c:v>
                </c:pt>
                <c:pt idx="116">
                  <c:v>0.000598826676813898</c:v>
                </c:pt>
                <c:pt idx="117">
                  <c:v>0.000598823272755823</c:v>
                </c:pt>
                <c:pt idx="118">
                  <c:v>0.000598819871766364</c:v>
                </c:pt>
                <c:pt idx="119">
                  <c:v>0.000598816474113302</c:v>
                </c:pt>
                <c:pt idx="120">
                  <c:v>0.000598813080076509</c:v>
                </c:pt>
                <c:pt idx="121">
                  <c:v>0.00059880969002318</c:v>
                </c:pt>
                <c:pt idx="122">
                  <c:v>0.00059880630413589</c:v>
                </c:pt>
                <c:pt idx="123">
                  <c:v>0.00059880292271292</c:v>
                </c:pt>
                <c:pt idx="124">
                  <c:v>0.00059879954604632</c:v>
                </c:pt>
                <c:pt idx="125">
                  <c:v>0.000598796174417645</c:v>
                </c:pt>
                <c:pt idx="126">
                  <c:v>0.000598792808095508</c:v>
                </c:pt>
                <c:pt idx="127">
                  <c:v>0.000598789447329779</c:v>
                </c:pt>
                <c:pt idx="128">
                  <c:v>0.000598786092344384</c:v>
                </c:pt>
                <c:pt idx="129">
                  <c:v>0.000598782743328144</c:v>
                </c:pt>
                <c:pt idx="130">
                  <c:v>0.000598779400418601</c:v>
                </c:pt>
                <c:pt idx="131">
                  <c:v>0.000598776063685217</c:v>
                </c:pt>
                <c:pt idx="132">
                  <c:v>0.000598772733085283</c:v>
                </c:pt>
                <c:pt idx="133">
                  <c:v>0.000598769408427016</c:v>
                </c:pt>
                <c:pt idx="134">
                  <c:v>0.000598766089290576</c:v>
                </c:pt>
                <c:pt idx="135">
                  <c:v>0.000598762774910149</c:v>
                </c:pt>
                <c:pt idx="136">
                  <c:v>0.000598759464054326</c:v>
                </c:pt>
                <c:pt idx="137">
                  <c:v>0.000598756154967095</c:v>
                </c:pt>
                <c:pt idx="138">
                  <c:v>0.000598752845313222</c:v>
                </c:pt>
                <c:pt idx="139">
                  <c:v>0.000598749531957665</c:v>
                </c:pt>
                <c:pt idx="140">
                  <c:v>0.000598746210585291</c:v>
                </c:pt>
                <c:pt idx="141">
                  <c:v>0.000598742875141919</c:v>
                </c:pt>
                <c:pt idx="142">
                  <c:v>0.000598739517430126</c:v>
                </c:pt>
                <c:pt idx="143">
                  <c:v>0.000598736126254244</c:v>
                </c:pt>
                <c:pt idx="144">
                  <c:v>0.000598732686629991</c:v>
                </c:pt>
                <c:pt idx="145">
                  <c:v>0.000598729178411374</c:v>
                </c:pt>
                <c:pt idx="146">
                  <c:v>0.000598725575007795</c:v>
                </c:pt>
                <c:pt idx="147">
                  <c:v>0.000598721841429541</c:v>
                </c:pt>
                <c:pt idx="148">
                  <c:v>0.000598717931830105</c:v>
                </c:pt>
                <c:pt idx="149">
                  <c:v>0.000598713786719476</c:v>
                </c:pt>
                <c:pt idx="150">
                  <c:v>0.000598709329413725</c:v>
                </c:pt>
                <c:pt idx="151">
                  <c:v>0.000598704461558659</c:v>
                </c:pt>
                <c:pt idx="152">
                  <c:v>0.000598699058095165</c:v>
                </c:pt>
                <c:pt idx="153">
                  <c:v>0.000598692960872155</c:v>
                </c:pt>
                <c:pt idx="154">
                  <c:v>0.000598685971454693</c:v>
                </c:pt>
                <c:pt idx="155">
                  <c:v>0.000598677842505857</c:v>
                </c:pt>
                <c:pt idx="156">
                  <c:v>0.000598668268055084</c:v>
                </c:pt>
                <c:pt idx="157">
                  <c:v>0.000598656872295796</c:v>
                </c:pt>
                <c:pt idx="158">
                  <c:v>0.000598643196947908</c:v>
                </c:pt>
                <c:pt idx="159">
                  <c:v>0.000598626687583226</c:v>
                </c:pt>
                <c:pt idx="160">
                  <c:v>0.000598606678375023</c:v>
                </c:pt>
                <c:pt idx="161">
                  <c:v>0.000598582376069417</c:v>
                </c:pt>
                <c:pt idx="162">
                  <c:v>0.000598552843134158</c:v>
                </c:pt>
                <c:pt idx="163">
                  <c:v>0.00059851698049308</c:v>
                </c:pt>
                <c:pt idx="164">
                  <c:v>0.00059847351043288</c:v>
                </c:pt>
                <c:pt idx="165">
                  <c:v>0.00059842096031788</c:v>
                </c:pt>
                <c:pt idx="166">
                  <c:v>0.000598357647646783</c:v>
                </c:pt>
                <c:pt idx="167">
                  <c:v>0.000598281667608758</c:v>
                </c:pt>
                <c:pt idx="168">
                  <c:v>0.000598190883816675</c:v>
                </c:pt>
                <c:pt idx="169">
                  <c:v>0.000598082923384793</c:v>
                </c:pt>
                <c:pt idx="170">
                  <c:v>0.000597955177074728</c:v>
                </c:pt>
                <c:pt idx="171">
                  <c:v>0.000597804805962111</c:v>
                </c:pt>
                <c:pt idx="172">
                  <c:v>0.000597628754881202</c:v>
                </c:pt>
                <c:pt idx="173">
                  <c:v>0.000597423774122354</c:v>
                </c:pt>
                <c:pt idx="174">
                  <c:v>0.00059718644926079</c:v>
                </c:pt>
                <c:pt idx="175">
                  <c:v>0.000596913239787726</c:v>
                </c:pt>
                <c:pt idx="176">
                  <c:v>0.000596600526222833</c:v>
                </c:pt>
                <c:pt idx="177">
                  <c:v>0.000596244665488179</c:v>
                </c:pt>
                <c:pt idx="178">
                  <c:v>0.000595842053163463</c:v>
                </c:pt>
                <c:pt idx="179">
                  <c:v>0.000595389191671818</c:v>
                </c:pt>
                <c:pt idx="180">
                  <c:v>0.00059488276191078</c:v>
                </c:pt>
                <c:pt idx="181">
                  <c:v>0.000594319696388428</c:v>
                </c:pt>
                <c:pt idx="182">
                  <c:v>0.000593697250678038</c:v>
                </c:pt>
                <c:pt idx="183">
                  <c:v>0.000593013070266029</c:v>
                </c:pt>
                <c:pt idx="184">
                  <c:v>0.000592265249041135</c:v>
                </c:pt>
                <c:pt idx="185">
                  <c:v>0.000591452376251075</c:v>
                </c:pt>
                <c:pt idx="186">
                  <c:v>0.000590573568093928</c:v>
                </c:pt>
                <c:pt idx="187">
                  <c:v>0.000589628481009792</c:v>
                </c:pt>
                <c:pt idx="188">
                  <c:v>0.000588617303695678</c:v>
                </c:pt>
                <c:pt idx="189">
                  <c:v>0.000587540725614063</c:v>
                </c:pt>
                <c:pt idx="190">
                  <c:v>0.000586399880711974</c:v>
                </c:pt>
                <c:pt idx="191">
                  <c:v>0.00058519626567379</c:v>
                </c:pt>
                <c:pt idx="192">
                  <c:v>0.000583931633453421</c:v>
                </c:pt>
                <c:pt idx="193">
                  <c:v>0.000582607863554558</c:v>
                </c:pt>
                <c:pt idx="194">
                  <c:v>0.000581226812206954</c:v>
                </c:pt>
                <c:pt idx="195">
                  <c:v>0.000579790146207914</c:v>
                </c:pt>
                <c:pt idx="196">
                  <c:v>0.000578299165716386</c:v>
                </c:pt>
                <c:pt idx="197">
                  <c:v>0.00057675462171294</c:v>
                </c:pt>
                <c:pt idx="198">
                  <c:v>0.000575156534892909</c:v>
                </c:pt>
                <c:pt idx="199">
                  <c:v>0.000573504022703428</c:v>
                </c:pt>
                <c:pt idx="200">
                  <c:v>0.000571795128508637</c:v>
                </c:pt>
                <c:pt idx="201">
                  <c:v>0.00057002675148442</c:v>
                </c:pt>
                <c:pt idx="202">
                  <c:v>0.000568194530693601</c:v>
                </c:pt>
                <c:pt idx="203">
                  <c:v>0.000566292717516343</c:v>
                </c:pt>
                <c:pt idx="204">
                  <c:v>0.000564314245219287</c:v>
                </c:pt>
                <c:pt idx="205">
                  <c:v>0.000562250720358703</c:v>
                </c:pt>
                <c:pt idx="206">
                  <c:v>0.000560092544172203</c:v>
                </c:pt>
                <c:pt idx="207">
                  <c:v>0.000557829043830976</c:v>
                </c:pt>
                <c:pt idx="208">
                  <c:v>0.000555448677085769</c:v>
                </c:pt>
                <c:pt idx="209">
                  <c:v>0.000552939284223089</c:v>
                </c:pt>
                <c:pt idx="210">
                  <c:v>0.000550288390998544</c:v>
                </c:pt>
                <c:pt idx="211">
                  <c:v>0.000547483549856117</c:v>
                </c:pt>
                <c:pt idx="212">
                  <c:v>0.000544512714663174</c:v>
                </c:pt>
                <c:pt idx="213">
                  <c:v>0.00054136463569249</c:v>
                </c:pt>
                <c:pt idx="214">
                  <c:v>0.00053802928113898</c:v>
                </c:pt>
                <c:pt idx="215">
                  <c:v>0.000534498209188069</c:v>
                </c:pt>
                <c:pt idx="216">
                  <c:v>0.000530765001692604</c:v>
                </c:pt>
                <c:pt idx="217">
                  <c:v>0.000526825580156754</c:v>
                </c:pt>
                <c:pt idx="218">
                  <c:v>0.000522678567688944</c:v>
                </c:pt>
                <c:pt idx="219">
                  <c:v>0.000518325497308843</c:v>
                </c:pt>
                <c:pt idx="220">
                  <c:v>0.000513771037313065</c:v>
                </c:pt>
                <c:pt idx="221">
                  <c:v>0.00050902311485546</c:v>
                </c:pt>
                <c:pt idx="222">
                  <c:v>0.000504092901982516</c:v>
                </c:pt>
                <c:pt idx="223">
                  <c:v>0.000498994794871096</c:v>
                </c:pt>
                <c:pt idx="224">
                  <c:v>0.000493746252244053</c:v>
                </c:pt>
                <c:pt idx="225">
                  <c:v>0.000488367572207891</c:v>
                </c:pt>
                <c:pt idx="226">
                  <c:v>0.000482881576608395</c:v>
                </c:pt>
                <c:pt idx="227">
                  <c:v>0.000477313247919036</c:v>
                </c:pt>
                <c:pt idx="228">
                  <c:v>0.000471689269894669</c:v>
                </c:pt>
                <c:pt idx="229">
                  <c:v>0.000466037589375503</c:v>
                </c:pt>
                <c:pt idx="230">
                  <c:v>0.000460386921113799</c:v>
                </c:pt>
                <c:pt idx="231">
                  <c:v>0.000454766267371866</c:v>
                </c:pt>
                <c:pt idx="232">
                  <c:v>0.000449204460415649</c:v>
                </c:pt>
                <c:pt idx="233">
                  <c:v>0.000443729747702256</c:v>
                </c:pt>
                <c:pt idx="234">
                  <c:v>0.000438369440084032</c:v>
                </c:pt>
                <c:pt idx="235">
                  <c:v>0.000433149635065154</c:v>
                </c:pt>
                <c:pt idx="236">
                  <c:v>0.000428095032344448</c:v>
                </c:pt>
                <c:pt idx="237">
                  <c:v>0.000423228842180859</c:v>
                </c:pt>
                <c:pt idx="238">
                  <c:v>0.000418572787324488</c:v>
                </c:pt>
                <c:pt idx="239">
                  <c:v>0.000414147206862714</c:v>
                </c:pt>
                <c:pt idx="240">
                  <c:v>0.000409971232417074</c:v>
                </c:pt>
                <c:pt idx="241">
                  <c:v>0.000406063034628799</c:v>
                </c:pt>
                <c:pt idx="242">
                  <c:v>0.000402440111574917</c:v>
                </c:pt>
                <c:pt idx="243">
                  <c:v>0.000399119613331499</c:v>
                </c:pt>
                <c:pt idx="244">
                  <c:v>0.000396118632709345</c:v>
                </c:pt>
                <c:pt idx="245">
                  <c:v>0.000393454475707511</c:v>
                </c:pt>
                <c:pt idx="246">
                  <c:v>0.000391144875946207</c:v>
                </c:pt>
                <c:pt idx="247">
                  <c:v>0.000389208106412164</c:v>
                </c:pt>
                <c:pt idx="248">
                  <c:v>0.000387662995494638</c:v>
                </c:pt>
                <c:pt idx="249">
                  <c:v>0.000386528807488361</c:v>
                </c:pt>
                <c:pt idx="250">
                  <c:v>0.000385824995728284</c:v>
                </c:pt>
                <c:pt idx="251">
                  <c:v>0.000385570821585256</c:v>
                </c:pt>
                <c:pt idx="252">
                  <c:v>0.000385784848598627</c:v>
                </c:pt>
                <c:pt idx="253">
                  <c:v>0.000386484328173703</c:v>
                </c:pt>
                <c:pt idx="254">
                  <c:v>0.000387684501274128</c:v>
                </c:pt>
                <c:pt idx="255">
                  <c:v>0.000389397846900032</c:v>
                </c:pt>
                <c:pt idx="256">
                  <c:v>0.000391633313419614</c:v>
                </c:pt>
                <c:pt idx="257">
                  <c:v>0.000394395571738281</c:v>
                </c:pt>
                <c:pt idx="258">
                  <c:v>0.000397684330403083</c:v>
                </c:pt>
                <c:pt idx="259">
                  <c:v>0.000401493751159731</c:v>
                </c:pt>
                <c:pt idx="260">
                  <c:v>0.000405811999817972</c:v>
                </c:pt>
                <c:pt idx="261">
                  <c:v>0.000410620961428288</c:v>
                </c:pt>
                <c:pt idx="262">
                  <c:v>0.000415896140658122</c:v>
                </c:pt>
                <c:pt idx="263">
                  <c:v>0.00042160676218643</c:v>
                </c:pt>
                <c:pt idx="264">
                  <c:v>0.000427716071368932</c:v>
                </c:pt>
                <c:pt idx="265">
                  <c:v>0.000434181830780746</c:v>
                </c:pt>
                <c:pt idx="266">
                  <c:v>0.000440956995881541</c:v>
                </c:pt>
                <c:pt idx="267">
                  <c:v>0.000447990546026518</c:v>
                </c:pt>
                <c:pt idx="268">
                  <c:v>0.000455228439532484</c:v>
                </c:pt>
                <c:pt idx="269">
                  <c:v>0.000462614656560376</c:v>
                </c:pt>
                <c:pt idx="270">
                  <c:v>0.000470092290776311</c:v>
                </c:pt>
                <c:pt idx="271">
                  <c:v>0.000477604649733469</c:v>
                </c:pt>
                <c:pt idx="272">
                  <c:v>0.00048509632464248</c:v>
                </c:pt>
                <c:pt idx="273">
                  <c:v>0.000492514194140092</c:v>
                </c:pt>
                <c:pt idx="274">
                  <c:v>0.000499808330329172</c:v>
                </c:pt>
                <c:pt idx="275">
                  <c:v>0.000506932782140715</c:v>
                </c:pt>
                <c:pt idx="276">
                  <c:v>0.000513846217109904</c:v>
                </c:pt>
                <c:pt idx="277">
                  <c:v>0.000520512410273937</c:v>
                </c:pt>
                <c:pt idx="278">
                  <c:v>0.000526900575532802</c:v>
                </c:pt>
                <c:pt idx="279">
                  <c:v>0.000532985541431381</c:v>
                </c:pt>
                <c:pt idx="280">
                  <c:v>0.000538747779517172</c:v>
                </c:pt>
                <c:pt idx="281">
                  <c:v>0.000544173297601619</c:v>
                </c:pt>
                <c:pt idx="282">
                  <c:v>0.000549253414495119</c:v>
                </c:pt>
                <c:pt idx="283">
                  <c:v>0.000553984434954412</c:v>
                </c:pt>
                <c:pt idx="284">
                  <c:v>0.000558367244893976</c:v>
                </c:pt>
                <c:pt idx="285">
                  <c:v>0.000562406847164421</c:v>
                </c:pt>
                <c:pt idx="286">
                  <c:v>0.000566111857629858</c:v>
                </c:pt>
                <c:pt idx="287">
                  <c:v>0.000569493979447812</c:v>
                </c:pt>
                <c:pt idx="288">
                  <c:v>0.000572567472005695</c:v>
                </c:pt>
                <c:pt idx="289">
                  <c:v>0.000575348628212485</c:v>
                </c:pt>
                <c:pt idx="290">
                  <c:v>0.000577855271857252</c:v>
                </c:pt>
                <c:pt idx="291">
                  <c:v>0.000580106283758134</c:v>
                </c:pt>
                <c:pt idx="292">
                  <c:v>0.000582121163938959</c:v>
                </c:pt>
                <c:pt idx="293">
                  <c:v>0.000583919634197949</c:v>
                </c:pt>
                <c:pt idx="294">
                  <c:v>0.000585521284518224</c:v>
                </c:pt>
                <c:pt idx="295">
                  <c:v>0.000586945264720823</c:v>
                </c:pt>
                <c:pt idx="296">
                  <c:v>0.000588210021979687</c:v>
                </c:pt>
                <c:pt idx="297">
                  <c:v>0.000589333083570873</c:v>
                </c:pt>
                <c:pt idx="298">
                  <c:v>0.000590330884091555</c:v>
                </c:pt>
                <c:pt idx="299">
                  <c:v>0.000591218635125193</c:v>
                </c:pt>
                <c:pt idx="300">
                  <c:v>0.000592010235581319</c:v>
                </c:pt>
                <c:pt idx="301">
                  <c:v>0.000592718219867149</c:v>
                </c:pt>
                <c:pt idx="302">
                  <c:v>0.000593353741268204</c:v>
                </c:pt>
                <c:pt idx="303">
                  <c:v>0.000593926587120867</c:v>
                </c:pt>
                <c:pt idx="304">
                  <c:v>0.000594445222448454</c:v>
                </c:pt>
                <c:pt idx="305">
                  <c:v>0.000594916857912561</c:v>
                </c:pt>
                <c:pt idx="306">
                  <c:v>0.000595347538204688</c:v>
                </c:pt>
                <c:pt idx="307">
                  <c:v>0.000595742246359588</c:v>
                </c:pt>
                <c:pt idx="308">
                  <c:v>0.000596105019621545</c:v>
                </c:pt>
                <c:pt idx="309">
                  <c:v>0.000596439072485601</c:v>
                </c:pt>
                <c:pt idx="310">
                  <c:v>0.000596746922471258</c:v>
                </c:pt>
                <c:pt idx="311">
                  <c:v>0.000597030514734818</c:v>
                </c:pt>
                <c:pt idx="312">
                  <c:v>0.000597291341668768</c:v>
                </c:pt>
                <c:pt idx="313">
                  <c:v>0.000597530554529028</c:v>
                </c:pt>
                <c:pt idx="314">
                  <c:v>0.000597749064253938</c:v>
                </c:pt>
                <c:pt idx="315">
                  <c:v>0.000597947629748465</c:v>
                </c:pt>
                <c:pt idx="316">
                  <c:v>0.000598126932226553</c:v>
                </c:pt>
                <c:pt idx="317">
                  <c:v>0.000598287635152141</c:v>
                </c:pt>
                <c:pt idx="318">
                  <c:v>0.000598430429831245</c:v>
                </c:pt>
                <c:pt idx="319">
                  <c:v>0.000598556067375411</c:v>
                </c:pt>
                <c:pt idx="320">
                  <c:v>0.00059866538381595</c:v>
                </c:pt>
                <c:pt idx="321">
                  <c:v>0.000598759275074229</c:v>
                </c:pt>
                <c:pt idx="322">
                  <c:v>0.000598838720550941</c:v>
                </c:pt>
                <c:pt idx="323">
                  <c:v>0.000598904807977094</c:v>
                </c:pt>
                <c:pt idx="324">
                  <c:v>0.000598958658970188</c:v>
                </c:pt>
                <c:pt idx="325">
                  <c:v>0.000599001444910437</c:v>
                </c:pt>
                <c:pt idx="326">
                  <c:v>0.000599034344920144</c:v>
                </c:pt>
                <c:pt idx="327">
                  <c:v>0.000599058536663506</c:v>
                </c:pt>
                <c:pt idx="328">
                  <c:v>0.000599075172001437</c:v>
                </c:pt>
                <c:pt idx="329">
                  <c:v>0.000599085358566639</c:v>
                </c:pt>
                <c:pt idx="330">
                  <c:v>0.000599090142027671</c:v>
                </c:pt>
                <c:pt idx="331">
                  <c:v>0.000599090493582862</c:v>
                </c:pt>
                <c:pt idx="332">
                  <c:v>0.000599087300037404</c:v>
                </c:pt>
                <c:pt idx="333">
                  <c:v>0.000599081358187036</c:v>
                </c:pt>
                <c:pt idx="334">
                  <c:v>0.000599073364775548</c:v>
                </c:pt>
                <c:pt idx="335">
                  <c:v>0.000599063935276434</c:v>
                </c:pt>
                <c:pt idx="336">
                  <c:v>0.000599053577576852</c:v>
                </c:pt>
                <c:pt idx="337">
                  <c:v>0.000599042725604678</c:v>
                </c:pt>
                <c:pt idx="338">
                  <c:v>0.000599031716005088</c:v>
                </c:pt>
                <c:pt idx="339">
                  <c:v>0.000599020828639039</c:v>
                </c:pt>
                <c:pt idx="340">
                  <c:v>0.000599010268212425</c:v>
                </c:pt>
                <c:pt idx="341">
                  <c:v>0.000599000173651517</c:v>
                </c:pt>
                <c:pt idx="342">
                  <c:v>0.000598990652529293</c:v>
                </c:pt>
                <c:pt idx="343">
                  <c:v>0.000598981761337998</c:v>
                </c:pt>
                <c:pt idx="344">
                  <c:v>0.000598973526032085</c:v>
                </c:pt>
                <c:pt idx="345">
                  <c:v>0.000598965943932796</c:v>
                </c:pt>
                <c:pt idx="346">
                  <c:v>0.00059895899474507</c:v>
                </c:pt>
                <c:pt idx="347">
                  <c:v>0.000598952639049025</c:v>
                </c:pt>
                <c:pt idx="348">
                  <c:v>0.000598946839902024</c:v>
                </c:pt>
                <c:pt idx="349">
                  <c:v>0.000598941546189473</c:v>
                </c:pt>
                <c:pt idx="350">
                  <c:v>0.000598936705661461</c:v>
                </c:pt>
                <c:pt idx="351">
                  <c:v>0.000598932266182802</c:v>
                </c:pt>
                <c:pt idx="352">
                  <c:v>0.000598928177224474</c:v>
                </c:pt>
                <c:pt idx="353">
                  <c:v>0.000598924391383042</c:v>
                </c:pt>
                <c:pt idx="354">
                  <c:v>0.000598920864727848</c:v>
                </c:pt>
                <c:pt idx="355">
                  <c:v>0.000598917558044709</c:v>
                </c:pt>
                <c:pt idx="356">
                  <c:v>0.000598914435629673</c:v>
                </c:pt>
                <c:pt idx="357">
                  <c:v>0.000598911465919318</c:v>
                </c:pt>
                <c:pt idx="358">
                  <c:v>0.000598908622990654</c:v>
                </c:pt>
                <c:pt idx="359">
                  <c:v>0.000598905882296536</c:v>
                </c:pt>
                <c:pt idx="360">
                  <c:v>0.000598903223162971</c:v>
                </c:pt>
                <c:pt idx="361">
                  <c:v>0.000598900627554643</c:v>
                </c:pt>
                <c:pt idx="362">
                  <c:v>0.000598898080609225</c:v>
                </c:pt>
                <c:pt idx="363">
                  <c:v>0.000598895563433449</c:v>
                </c:pt>
                <c:pt idx="364">
                  <c:v>0.000598893062746571</c:v>
                </c:pt>
                <c:pt idx="365">
                  <c:v>0.000598890567373675</c:v>
                </c:pt>
                <c:pt idx="366">
                  <c:v>0.000598888062905512</c:v>
                </c:pt>
                <c:pt idx="367">
                  <c:v>0.000598885535998233</c:v>
                </c:pt>
                <c:pt idx="368">
                  <c:v>0.000598882969543129</c:v>
                </c:pt>
                <c:pt idx="369">
                  <c:v>0.000598880345561258</c:v>
                </c:pt>
                <c:pt idx="370">
                  <c:v>0.000598877643554707</c:v>
                </c:pt>
                <c:pt idx="371">
                  <c:v>0.00059887483986924</c:v>
                </c:pt>
                <c:pt idx="372">
                  <c:v>0.000598871907030017</c:v>
                </c:pt>
                <c:pt idx="373">
                  <c:v>0.000598868812976283</c:v>
                </c:pt>
                <c:pt idx="374">
                  <c:v>0.000598865520241417</c:v>
                </c:pt>
                <c:pt idx="375">
                  <c:v>0.000598861985096315</c:v>
                </c:pt>
                <c:pt idx="376">
                  <c:v>0.000598858156592114</c:v>
                </c:pt>
                <c:pt idx="377">
                  <c:v>0.000598853975569434</c:v>
                </c:pt>
                <c:pt idx="378">
                  <c:v>0.000598849373435467</c:v>
                </c:pt>
                <c:pt idx="379">
                  <c:v>0.000598844270856129</c:v>
                </c:pt>
                <c:pt idx="380">
                  <c:v>0.000598838576231673</c:v>
                </c:pt>
                <c:pt idx="381">
                  <c:v>0.000598832184059119</c:v>
                </c:pt>
                <c:pt idx="382">
                  <c:v>0.00059882497327817</c:v>
                </c:pt>
                <c:pt idx="383">
                  <c:v>0.0005988168047383</c:v>
                </c:pt>
                <c:pt idx="384">
                  <c:v>0.000598807519236457</c:v>
                </c:pt>
                <c:pt idx="385">
                  <c:v>0.000598796935061174</c:v>
                </c:pt>
                <c:pt idx="386">
                  <c:v>0.000598784844816418</c:v>
                </c:pt>
                <c:pt idx="387">
                  <c:v>0.000598771012462888</c:v>
                </c:pt>
                <c:pt idx="388">
                  <c:v>0.000598755169636186</c:v>
                </c:pt>
                <c:pt idx="389">
                  <c:v>0.000598737011930857</c:v>
                </c:pt>
                <c:pt idx="390">
                  <c:v>0.000598716194681659</c:v>
                </c:pt>
                <c:pt idx="391">
                  <c:v>0.000598692328447548</c:v>
                </c:pt>
                <c:pt idx="392">
                  <c:v>0.000598664974123176</c:v>
                </c:pt>
                <c:pt idx="393">
                  <c:v>0.000598633637909673</c:v>
                </c:pt>
                <c:pt idx="394">
                  <c:v>0.000598597765869566</c:v>
                </c:pt>
                <c:pt idx="395">
                  <c:v>0.00059855673844109</c:v>
                </c:pt>
                <c:pt idx="396">
                  <c:v>0.000598509864894711</c:v>
                </c:pt>
                <c:pt idx="397">
                  <c:v>0.000598456377628128</c:v>
                </c:pt>
                <c:pt idx="398">
                  <c:v>0.00059839542684282</c:v>
                </c:pt>
                <c:pt idx="399">
                  <c:v>0.000598326075585624</c:v>
                </c:pt>
                <c:pt idx="400">
                  <c:v>0.000598247295014943</c:v>
                </c:pt>
                <c:pt idx="401">
                  <c:v>0.000598157960621788</c:v>
                </c:pt>
                <c:pt idx="402">
                  <c:v>0.000598056849240151</c:v>
                </c:pt>
                <c:pt idx="403">
                  <c:v>0.000597942637394037</c:v>
                </c:pt>
                <c:pt idx="404">
                  <c:v>0.000597813900801145</c:v>
                </c:pt>
                <c:pt idx="405">
                  <c:v>0.000597669115423543</c:v>
                </c:pt>
                <c:pt idx="406">
                  <c:v>0.000597506660643221</c:v>
                </c:pt>
                <c:pt idx="407">
                  <c:v>0.000597324824062285</c:v>
                </c:pt>
                <c:pt idx="408">
                  <c:v>0.000597121808227554</c:v>
                </c:pt>
                <c:pt idx="409">
                  <c:v>0.000596895740177208</c:v>
                </c:pt>
                <c:pt idx="410">
                  <c:v>0.000596644682745761</c:v>
                </c:pt>
                <c:pt idx="411">
                  <c:v>0.000596366647960461</c:v>
                </c:pt>
                <c:pt idx="412">
                  <c:v>0.000596059612477493</c:v>
                </c:pt>
                <c:pt idx="413">
                  <c:v>0.000595721535010258</c:v>
                </c:pt>
                <c:pt idx="414">
                  <c:v>0.000595350374181862</c:v>
                </c:pt>
                <c:pt idx="415">
                  <c:v>0.000594944108176407</c:v>
                </c:pt>
                <c:pt idx="416">
                  <c:v>0.000594500755071469</c:v>
                </c:pt>
                <c:pt idx="417">
                  <c:v>0.000594018391556437</c:v>
                </c:pt>
                <c:pt idx="418">
                  <c:v>0.000593495171572439</c:v>
                </c:pt>
                <c:pt idx="419">
                  <c:v>0.000592929342708723</c:v>
                </c:pt>
                <c:pt idx="420">
                  <c:v>0.000592319259997689</c:v>
                </c:pt>
                <c:pt idx="421">
                  <c:v>0.000591663393950578</c:v>
                </c:pt>
                <c:pt idx="422">
                  <c:v>0.000590960338796893</c:v>
                </c:pt>
                <c:pt idx="423">
                  <c:v>0.0005902088113648</c:v>
                </c:pt>
                <c:pt idx="424">
                  <c:v>0.000589407645327598</c:v>
                </c:pt>
                <c:pt idx="425">
                  <c:v>0.000588555778931485</c:v>
                </c:pt>
                <c:pt idx="426">
                  <c:v>0.000587652236646503</c:v>
                </c:pt>
                <c:pt idx="427">
                  <c:v>0.000586696098039415</c:v>
                </c:pt>
                <c:pt idx="428">
                  <c:v>0.000585686467124573</c:v>
                </c:pt>
                <c:pt idx="429">
                  <c:v>0.000584622434636747</c:v>
                </c:pt>
                <c:pt idx="430">
                  <c:v>0.000583503029353158</c:v>
                </c:pt>
                <c:pt idx="431">
                  <c:v>0.000582327167937358</c:v>
                </c:pt>
                <c:pt idx="432">
                  <c:v>0.000581093603431241</c:v>
                </c:pt>
                <c:pt idx="433">
                  <c:v>0.000579800867670886</c:v>
                </c:pt>
                <c:pt idx="434">
                  <c:v>0.000578447189516715</c:v>
                </c:pt>
                <c:pt idx="435">
                  <c:v>0.00057703048466409</c:v>
                </c:pt>
                <c:pt idx="436">
                  <c:v>0.000575548282241125</c:v>
                </c:pt>
                <c:pt idx="437">
                  <c:v>0.000573997686294638</c:v>
                </c:pt>
                <c:pt idx="438">
                  <c:v>0.000572375337576818</c:v>
                </c:pt>
                <c:pt idx="439">
                  <c:v>0.000570677366551333</c:v>
                </c:pt>
                <c:pt idx="440">
                  <c:v>0.000568899542694315</c:v>
                </c:pt>
                <c:pt idx="441">
                  <c:v>0.000567037143785533</c:v>
                </c:pt>
                <c:pt idx="442">
                  <c:v>0.000565084971807751</c:v>
                </c:pt>
                <c:pt idx="443">
                  <c:v>0.000563037502664637</c:v>
                </c:pt>
                <c:pt idx="444">
                  <c:v>0.00056088890931247</c:v>
                </c:pt>
                <c:pt idx="445">
                  <c:v>0.00055863319317316</c:v>
                </c:pt>
                <c:pt idx="446">
                  <c:v>0.000556264272893894</c:v>
                </c:pt>
                <c:pt idx="447">
                  <c:v>0.000553776143261442</c:v>
                </c:pt>
                <c:pt idx="448">
                  <c:v>0.000551163045529621</c:v>
                </c:pt>
                <c:pt idx="449">
                  <c:v>0.000548419621813401</c:v>
                </c:pt>
                <c:pt idx="450">
                  <c:v>0.000545541105898464</c:v>
                </c:pt>
                <c:pt idx="451">
                  <c:v>0.000542523506643413</c:v>
                </c:pt>
                <c:pt idx="452">
                  <c:v>0.000539363775757864</c:v>
                </c:pt>
                <c:pt idx="453">
                  <c:v>0.000536060002630388</c:v>
                </c:pt>
                <c:pt idx="454">
                  <c:v>0.000532611541105987</c:v>
                </c:pt>
                <c:pt idx="455">
                  <c:v>0.000529019186783237</c:v>
                </c:pt>
                <c:pt idx="456">
                  <c:v>0.000525285214292391</c:v>
                </c:pt>
                <c:pt idx="457">
                  <c:v>0.000521413489161153</c:v>
                </c:pt>
                <c:pt idx="458">
                  <c:v>0.000517409453638754</c:v>
                </c:pt>
                <c:pt idx="459">
                  <c:v>0.000513280119208134</c:v>
                </c:pt>
                <c:pt idx="460">
                  <c:v>0.000509033932856121</c:v>
                </c:pt>
                <c:pt idx="461">
                  <c:v>0.000504680693101208</c:v>
                </c:pt>
                <c:pt idx="462">
                  <c:v>0.000500231311745718</c:v>
                </c:pt>
                <c:pt idx="463">
                  <c:v>0.000495697591220878</c:v>
                </c:pt>
                <c:pt idx="464">
                  <c:v>0.00049109193842578</c:v>
                </c:pt>
                <c:pt idx="465">
                  <c:v>0.000486427069563988</c:v>
                </c:pt>
                <c:pt idx="466">
                  <c:v>0.000481715653308794</c:v>
                </c:pt>
                <c:pt idx="467">
                  <c:v>0.000476970010877795</c:v>
                </c:pt>
                <c:pt idx="468">
                  <c:v>0.000472201786189307</c:v>
                </c:pt>
                <c:pt idx="469">
                  <c:v>0.000467421689420898</c:v>
                </c:pt>
                <c:pt idx="470">
                  <c:v>0.00046263928867639</c:v>
                </c:pt>
                <c:pt idx="471">
                  <c:v>0.000457862872347667</c:v>
                </c:pt>
                <c:pt idx="472">
                  <c:v>0.000453099434794972</c:v>
                </c:pt>
                <c:pt idx="473">
                  <c:v>0.000448354749096735</c:v>
                </c:pt>
                <c:pt idx="474">
                  <c:v>0.000443633595842117</c:v>
                </c:pt>
                <c:pt idx="475">
                  <c:v>0.000438940094245356</c:v>
                </c:pt>
                <c:pt idx="476">
                  <c:v>0.000434278169260829</c:v>
                </c:pt>
                <c:pt idx="477">
                  <c:v>0.000429652154351952</c:v>
                </c:pt>
                <c:pt idx="478">
                  <c:v>0.000425067473549939</c:v>
                </c:pt>
                <c:pt idx="479">
                  <c:v>0.000420531403797708</c:v>
                </c:pt>
                <c:pt idx="480">
                  <c:v>0.000416053874116948</c:v>
                </c:pt>
                <c:pt idx="481">
                  <c:v>0.000411648254794655</c:v>
                </c:pt>
                <c:pt idx="482">
                  <c:v>0.000407332095588278</c:v>
                </c:pt>
                <c:pt idx="483">
                  <c:v>0.000403127757576644</c:v>
                </c:pt>
                <c:pt idx="484">
                  <c:v>0.000399062891752418</c:v>
                </c:pt>
                <c:pt idx="485">
                  <c:v>0.00039517071196964</c:v>
                </c:pt>
                <c:pt idx="486">
                  <c:v>0.000391490023626988</c:v>
                </c:pt>
                <c:pt idx="487">
                  <c:v>0.000388064976570871</c:v>
                </c:pt>
                <c:pt idx="488">
                  <c:v>0.000384944518104906</c:v>
                </c:pt>
                <c:pt idx="489">
                  <c:v>0.000382181544138434</c:v>
                </c:pt>
                <c:pt idx="490">
                  <c:v>0.000379831756996306</c:v>
                </c:pt>
                <c:pt idx="491">
                  <c:v>0.000377952257616523</c:v>
                </c:pt>
                <c:pt idx="492">
                  <c:v>0.000376599915569363</c:v>
                </c:pt>
                <c:pt idx="493">
                  <c:v>0.000375829575615586</c:v>
                </c:pt>
                <c:pt idx="494">
                  <c:v>0.000375692171476764</c:v>
                </c:pt>
                <c:pt idx="495">
                  <c:v>0.000376232827157621</c:v>
                </c:pt>
                <c:pt idx="496">
                  <c:v>0.000377489030748277</c:v>
                </c:pt>
                <c:pt idx="497">
                  <c:v>0.000379488965956664</c:v>
                </c:pt>
                <c:pt idx="498">
                  <c:v>0.000382250082245228</c:v>
                </c:pt>
                <c:pt idx="499">
                  <c:v>0.000385777975019742</c:v>
                </c:pt>
                <c:pt idx="500">
                  <c:v>0.000390065634094339</c:v>
                </c:pt>
                <c:pt idx="501">
                  <c:v>0.000395093101296111</c:v>
                </c:pt>
                <c:pt idx="502">
                  <c:v>0.00040082755976688</c:v>
                </c:pt>
                <c:pt idx="503">
                  <c:v>0.000407223855817432</c:v>
                </c:pt>
                <c:pt idx="504">
                  <c:v>0.000414225433965265</c:v>
                </c:pt>
                <c:pt idx="505">
                  <c:v>0.000421765646475875</c:v>
                </c:pt>
                <c:pt idx="506">
                  <c:v>0.000429769381978449</c:v>
                </c:pt>
                <c:pt idx="507">
                  <c:v>0.000438154942864449</c:v>
                </c:pt>
                <c:pt idx="508">
                  <c:v>0.000446836092983231</c:v>
                </c:pt>
                <c:pt idx="509">
                  <c:v>0.000455724190627754</c:v>
                </c:pt>
                <c:pt idx="510">
                  <c:v>0.000464730322535903</c:v>
                </c:pt>
                <c:pt idx="511">
                  <c:v>0.00047376735751529</c:v>
                </c:pt>
                <c:pt idx="512">
                  <c:v>0.00048275184627959</c:v>
                </c:pt>
                <c:pt idx="513">
                  <c:v>0.000491605705637318</c:v>
                </c:pt>
                <c:pt idx="514">
                  <c:v>0.00050025763850129</c:v>
                </c:pt>
                <c:pt idx="515">
                  <c:v>0.00050864425590322</c:v>
                </c:pt>
                <c:pt idx="516">
                  <c:v>0.00051671088312909</c:v>
                </c:pt>
                <c:pt idx="517">
                  <c:v>0.000524412047136201</c:v>
                </c:pt>
                <c:pt idx="518">
                  <c:v>0.000531711656081435</c:v>
                </c:pt>
                <c:pt idx="519">
                  <c:v>0.000538582893914603</c:v>
                </c:pt>
                <c:pt idx="520">
                  <c:v>0.000545007863134071</c:v>
                </c:pt>
                <c:pt idx="521">
                  <c:v>0.000550977014926515</c:v>
                </c:pt>
                <c:pt idx="522">
                  <c:v>0.000556488411089685</c:v>
                </c:pt>
                <c:pt idx="523">
                  <c:v>0.000561546863185622</c:v>
                </c:pt>
                <c:pt idx="524">
                  <c:v>0.000566162994384876</c:v>
                </c:pt>
                <c:pt idx="525">
                  <c:v>0.000570352265942462</c:v>
                </c:pt>
                <c:pt idx="526">
                  <c:v>0.000574134006180385</c:v>
                </c:pt>
                <c:pt idx="527">
                  <c:v>0.000577530474784203</c:v>
                </c:pt>
                <c:pt idx="528">
                  <c:v>0.000580565988393024</c:v>
                </c:pt>
                <c:pt idx="529">
                  <c:v>0.000583266126833092</c:v>
                </c:pt>
                <c:pt idx="530">
                  <c:v>0.000585657034054354</c:v>
                </c:pt>
                <c:pt idx="531">
                  <c:v>0.000587764820866223</c:v>
                </c:pt>
                <c:pt idx="532">
                  <c:v>0.000589615071580258</c:v>
                </c:pt>
                <c:pt idx="533">
                  <c:v>0.000591232452162209</c:v>
                </c:pt>
                <c:pt idx="534">
                  <c:v>0.000592640414793741</c:v>
                </c:pt>
                <c:pt idx="535">
                  <c:v>0.000593860989051195</c:v>
                </c:pt>
                <c:pt idx="536">
                  <c:v>0.00059491465007712</c:v>
                </c:pt>
                <c:pt idx="537">
                  <c:v>0.000595820253368013</c:v>
                </c:pt>
                <c:pt idx="538">
                  <c:v>0.000596595023067557</c:v>
                </c:pt>
                <c:pt idx="539">
                  <c:v>0.000597254583540844</c:v>
                </c:pt>
                <c:pt idx="540">
                  <c:v>0.000597813023301519</c:v>
                </c:pt>
                <c:pt idx="541">
                  <c:v>0.000598282982818915</c:v>
                </c:pt>
                <c:pt idx="542">
                  <c:v>0.000598675754287597</c:v>
                </c:pt>
                <c:pt idx="543">
                  <c:v>0.000599001392105483</c:v>
                </c:pt>
                <c:pt idx="544">
                  <c:v>0.000599268824215006</c:v>
                </c:pt>
                <c:pt idx="545">
                  <c:v>0.000599485961381735</c:v>
                </c:pt>
                <c:pt idx="546">
                  <c:v>0.000599659800843009</c:v>
                </c:pt>
                <c:pt idx="547">
                  <c:v>0.000599796525498518</c:v>
                </c:pt>
                <c:pt idx="548">
                  <c:v>0.000599901589462894</c:v>
                </c:pt>
                <c:pt idx="549">
                  <c:v>0.000599979796485089</c:v>
                </c:pt>
                <c:pt idx="550">
                  <c:v>0.000600035372557345</c:v>
                </c:pt>
                <c:pt idx="551">
                  <c:v>0.000600072027369679</c:v>
                </c:pt>
                <c:pt idx="552">
                  <c:v>0.000600093007785034</c:v>
                </c:pt>
                <c:pt idx="553">
                  <c:v>0.000600101147532437</c:v>
                </c:pt>
                <c:pt idx="554">
                  <c:v>0.00060009892096477</c:v>
                </c:pt>
                <c:pt idx="555">
                  <c:v>0.0006000884524771</c:v>
                </c:pt>
                <c:pt idx="556">
                  <c:v>0.000600071571046421</c:v>
                </c:pt>
                <c:pt idx="557">
                  <c:v>0.000600049837142169</c:v>
                </c:pt>
                <c:pt idx="558">
                  <c:v>0.000600024573278122</c:v>
                </c:pt>
                <c:pt idx="559">
                  <c:v>0.000599996899479505</c:v>
                </c:pt>
                <c:pt idx="560">
                  <c:v>0.00059996767882014</c:v>
                </c:pt>
                <c:pt idx="561">
                  <c:v>0.00059993765144839</c:v>
                </c:pt>
                <c:pt idx="562">
                  <c:v>0.000599907441077074</c:v>
                </c:pt>
                <c:pt idx="563">
                  <c:v>0.00059987751187735</c:v>
                </c:pt>
                <c:pt idx="564">
                  <c:v>0.000599848230908777</c:v>
                </c:pt>
                <c:pt idx="565">
                  <c:v>0.000599819864123728</c:v>
                </c:pt>
                <c:pt idx="566">
                  <c:v>0.000599792612725888</c:v>
                </c:pt>
                <c:pt idx="567">
                  <c:v>0.000599766611430611</c:v>
                </c:pt>
                <c:pt idx="568">
                  <c:v>0.000599741936902514</c:v>
                </c:pt>
                <c:pt idx="569">
                  <c:v>0.000599718631290021</c:v>
                </c:pt>
                <c:pt idx="570">
                  <c:v>0.000599696703967694</c:v>
                </c:pt>
                <c:pt idx="571">
                  <c:v>0.000599676141281681</c:v>
                </c:pt>
                <c:pt idx="572">
                  <c:v>0.00059965691952591</c:v>
                </c:pt>
                <c:pt idx="573">
                  <c:v>0.000599638995330372</c:v>
                </c:pt>
                <c:pt idx="574">
                  <c:v>0.000599622327203592</c:v>
                </c:pt>
                <c:pt idx="575">
                  <c:v>0.000599606851125938</c:v>
                </c:pt>
                <c:pt idx="576">
                  <c:v>0.000599592522031013</c:v>
                </c:pt>
                <c:pt idx="577">
                  <c:v>0.000599579278102658</c:v>
                </c:pt>
                <c:pt idx="578">
                  <c:v>0.000599567064133603</c:v>
                </c:pt>
                <c:pt idx="579">
                  <c:v>0.000599555815744528</c:v>
                </c:pt>
                <c:pt idx="580">
                  <c:v>0.000599545486904395</c:v>
                </c:pt>
                <c:pt idx="581">
                  <c:v>0.000599536012700358</c:v>
                </c:pt>
                <c:pt idx="582">
                  <c:v>0.000599527341942514</c:v>
                </c:pt>
                <c:pt idx="583">
                  <c:v>0.000599519421055145</c:v>
                </c:pt>
                <c:pt idx="584">
                  <c:v>0.0005995121977566</c:v>
                </c:pt>
                <c:pt idx="585">
                  <c:v>0.00059950561353813</c:v>
                </c:pt>
                <c:pt idx="586">
                  <c:v>0.000599499622214985</c:v>
                </c:pt>
                <c:pt idx="587">
                  <c:v>0.00059949417102241</c:v>
                </c:pt>
                <c:pt idx="588">
                  <c:v>0.000599489215681316</c:v>
                </c:pt>
                <c:pt idx="589">
                  <c:v>0.000599484710753849</c:v>
                </c:pt>
                <c:pt idx="590">
                  <c:v>0.000599480611430859</c:v>
                </c:pt>
                <c:pt idx="591">
                  <c:v>0.000599476879185298</c:v>
                </c:pt>
                <c:pt idx="592">
                  <c:v>0.000599473472969987</c:v>
                </c:pt>
                <c:pt idx="593">
                  <c:v>0.000599470358670018</c:v>
                </c:pt>
                <c:pt idx="594">
                  <c:v>0.000599467499133109</c:v>
                </c:pt>
                <c:pt idx="595">
                  <c:v>0.000599464863571185</c:v>
                </c:pt>
                <c:pt idx="596">
                  <c:v>0.000599462427770425</c:v>
                </c:pt>
                <c:pt idx="597">
                  <c:v>0.000599460165564656</c:v>
                </c:pt>
                <c:pt idx="598">
                  <c:v>0.000599458054766313</c:v>
                </c:pt>
                <c:pt idx="599">
                  <c:v>0.000599456075739223</c:v>
                </c:pt>
                <c:pt idx="600">
                  <c:v>0.000599454210408215</c:v>
                </c:pt>
                <c:pt idx="601">
                  <c:v>0.000599452443533764</c:v>
                </c:pt>
                <c:pt idx="602">
                  <c:v>0.000599450761765411</c:v>
                </c:pt>
                <c:pt idx="603">
                  <c:v>0.000599449153898891</c:v>
                </c:pt>
                <c:pt idx="604">
                  <c:v>0.000599447609847228</c:v>
                </c:pt>
                <c:pt idx="605">
                  <c:v>0.000599446121263886</c:v>
                </c:pt>
                <c:pt idx="606">
                  <c:v>0.00059944468135027</c:v>
                </c:pt>
                <c:pt idx="607">
                  <c:v>0.000599443283907988</c:v>
                </c:pt>
                <c:pt idx="608">
                  <c:v>0.000599441923973865</c:v>
                </c:pt>
                <c:pt idx="609">
                  <c:v>0.000599440597333348</c:v>
                </c:pt>
                <c:pt idx="610">
                  <c:v>0.00059943930048821</c:v>
                </c:pt>
                <c:pt idx="611">
                  <c:v>0.00059943803053258</c:v>
                </c:pt>
                <c:pt idx="612">
                  <c:v>0.000599436785074506</c:v>
                </c:pt>
                <c:pt idx="613">
                  <c:v>0.000599435562102785</c:v>
                </c:pt>
                <c:pt idx="614">
                  <c:v>0.000599434359959234</c:v>
                </c:pt>
                <c:pt idx="615">
                  <c:v>0.000599433177269281</c:v>
                </c:pt>
                <c:pt idx="616">
                  <c:v>0.000599432012890428</c:v>
                </c:pt>
                <c:pt idx="617">
                  <c:v>0.000599430865896428</c:v>
                </c:pt>
                <c:pt idx="618">
                  <c:v>0.000599429735525292</c:v>
                </c:pt>
                <c:pt idx="619">
                  <c:v>0.00059942862114318</c:v>
                </c:pt>
                <c:pt idx="620">
                  <c:v>0.000599427522214971</c:v>
                </c:pt>
                <c:pt idx="621">
                  <c:v>0.000599426438385661</c:v>
                </c:pt>
                <c:pt idx="622">
                  <c:v>0.000599425369331372</c:v>
                </c:pt>
                <c:pt idx="623">
                  <c:v>0.000599424314774719</c:v>
                </c:pt>
                <c:pt idx="624">
                  <c:v>0.00059942327454552</c:v>
                </c:pt>
                <c:pt idx="625">
                  <c:v>0.000599422248556705</c:v>
                </c:pt>
                <c:pt idx="626">
                  <c:v>0.000599421236750368</c:v>
                </c:pt>
                <c:pt idx="627">
                  <c:v>0.00059942023911874</c:v>
                </c:pt>
                <c:pt idx="628">
                  <c:v>0.000599419255701913</c:v>
                </c:pt>
                <c:pt idx="629">
                  <c:v>0.000599418286624677</c:v>
                </c:pt>
                <c:pt idx="630">
                  <c:v>0.000599417332048524</c:v>
                </c:pt>
                <c:pt idx="631">
                  <c:v>0.000599416392105885</c:v>
                </c:pt>
                <c:pt idx="632">
                  <c:v>0.00059941546700919</c:v>
                </c:pt>
                <c:pt idx="633">
                  <c:v>0.000599414557005444</c:v>
                </c:pt>
                <c:pt idx="634">
                  <c:v>0.000599413662363371</c:v>
                </c:pt>
                <c:pt idx="635">
                  <c:v>0.000599412783375758</c:v>
                </c:pt>
                <c:pt idx="636">
                  <c:v>0.000599411920354673</c:v>
                </c:pt>
                <c:pt idx="637">
                  <c:v>0.000599411073627275</c:v>
                </c:pt>
                <c:pt idx="638">
                  <c:v>0.000599410243529374</c:v>
                </c:pt>
                <c:pt idx="639">
                  <c:v>0.000599409430403692</c:v>
                </c:pt>
                <c:pt idx="640">
                  <c:v>0.000599408634595836</c:v>
                </c:pt>
                <c:pt idx="641">
                  <c:v>0.000599407856449827</c:v>
                </c:pt>
                <c:pt idx="642">
                  <c:v>0.000599407096303861</c:v>
                </c:pt>
                <c:pt idx="643">
                  <c:v>0.000599406354488818</c:v>
                </c:pt>
                <c:pt idx="644">
                  <c:v>0.000599405631324188</c:v>
                </c:pt>
                <c:pt idx="645">
                  <c:v>0.000599404927116345</c:v>
                </c:pt>
                <c:pt idx="646">
                  <c:v>0.000599404242157326</c:v>
                </c:pt>
                <c:pt idx="647">
                  <c:v>0.000599403576723435</c:v>
                </c:pt>
                <c:pt idx="648">
                  <c:v>0.000599402931072214</c:v>
                </c:pt>
                <c:pt idx="649">
                  <c:v>0.000599402305442814</c:v>
                </c:pt>
                <c:pt idx="650">
                  <c:v>0.000599401700053184</c:v>
                </c:pt>
                <c:pt idx="651">
                  <c:v>0.000599401115099376</c:v>
                </c:pt>
                <c:pt idx="652">
                  <c:v>0.000599400550748094</c:v>
                </c:pt>
                <c:pt idx="653">
                  <c:v>0.000599400007134569</c:v>
                </c:pt>
                <c:pt idx="654">
                  <c:v>0.000599399484355682</c:v>
                </c:pt>
                <c:pt idx="655">
                  <c:v>0.000599398982461557</c:v>
                </c:pt>
                <c:pt idx="656">
                  <c:v>0.000599398501442455</c:v>
                </c:pt>
                <c:pt idx="657">
                  <c:v>0.000599398041215436</c:v>
                </c:pt>
                <c:pt idx="658">
                  <c:v>0.000599397601605888</c:v>
                </c:pt>
                <c:pt idx="659">
                  <c:v>0.000599397182328663</c:v>
                </c:pt>
                <c:pt idx="660">
                  <c:v>0.00059939678296141</c:v>
                </c:pt>
                <c:pt idx="661">
                  <c:v>0.000599396402919026</c:v>
                </c:pt>
                <c:pt idx="662">
                  <c:v>0.000599396041418955</c:v>
                </c:pt>
                <c:pt idx="663">
                  <c:v>0.000599395697446079</c:v>
                </c:pt>
                <c:pt idx="664">
                  <c:v>0.000599395369715454</c:v>
                </c:pt>
                <c:pt idx="665">
                  <c:v>0.000599395056630184</c:v>
                </c:pt>
                <c:pt idx="666">
                  <c:v>0.000599394756238795</c:v>
                </c:pt>
                <c:pt idx="667">
                  <c:v>0.000599394466191558</c:v>
                </c:pt>
                <c:pt idx="668">
                  <c:v>0.00059939418369715</c:v>
                </c:pt>
                <c:pt idx="669">
                  <c:v>0.000599393905480628</c:v>
                </c:pt>
                <c:pt idx="670">
                  <c:v>0.000599393627742959</c:v>
                </c:pt>
                <c:pt idx="671">
                  <c:v>0.000599393346126071</c:v>
                </c:pt>
                <c:pt idx="672">
                  <c:v>0.000599393055682532</c:v>
                </c:pt>
                <c:pt idx="673">
                  <c:v>0.000599392750853337</c:v>
                </c:pt>
                <c:pt idx="674">
                  <c:v>0.000599392425451416</c:v>
                </c:pt>
                <c:pt idx="675">
                  <c:v>0.000599392072657585</c:v>
                </c:pt>
                <c:pt idx="676">
                  <c:v>0.000599391685024813</c:v>
                </c:pt>
                <c:pt idx="677">
                  <c:v>0.000599391254493482</c:v>
                </c:pt>
                <c:pt idx="678">
                  <c:v>0.000599390772418682</c:v>
                </c:pt>
                <c:pt idx="679">
                  <c:v>0.000599390229606047</c:v>
                </c:pt>
                <c:pt idx="680">
                  <c:v>0.000599389616360501</c:v>
                </c:pt>
                <c:pt idx="681">
                  <c:v>0.000599388922544473</c:v>
                </c:pt>
                <c:pt idx="682">
                  <c:v>0.000599388137637308</c:v>
                </c:pt>
                <c:pt idx="683">
                  <c:v>0.00059938725080324</c:v>
                </c:pt>
                <c:pt idx="684">
                  <c:v>0.000599386250960405</c:v>
                </c:pt>
                <c:pt idx="685">
                  <c:v>0.000599385126847524</c:v>
                </c:pt>
                <c:pt idx="686">
                  <c:v>0.000599383867090888</c:v>
                </c:pt>
                <c:pt idx="687">
                  <c:v>0.000599382460262678</c:v>
                </c:pt>
                <c:pt idx="688">
                  <c:v>0.000599380894933029</c:v>
                </c:pt>
                <c:pt idx="689">
                  <c:v>0.000599379159712621</c:v>
                </c:pt>
                <c:pt idx="690">
                  <c:v>0.000599377243283425</c:v>
                </c:pt>
                <c:pt idx="691">
                  <c:v>0.000599375134418629</c:v>
                </c:pt>
                <c:pt idx="692">
                  <c:v>0.000599372821993372</c:v>
                </c:pt>
                <c:pt idx="693">
                  <c:v>0.000599370294986073</c:v>
                </c:pt>
                <c:pt idx="694">
                  <c:v>0.000599367542467998</c:v>
                </c:pt>
                <c:pt idx="695">
                  <c:v>0.000599364553593573</c:v>
                </c:pt>
                <c:pt idx="696">
                  <c:v>0.000599361317582688</c:v>
                </c:pt>
                <c:pt idx="697">
                  <c:v>0.000599357823704255</c:v>
                </c:pt>
                <c:pt idx="698">
                  <c:v>0.000599354061261869</c:v>
                </c:pt>
                <c:pt idx="699">
                  <c:v>0.00059935001958112</c:v>
                </c:pt>
                <c:pt idx="700">
                  <c:v>0.000599345688001786</c:v>
                </c:pt>
                <c:pt idx="701">
                  <c:v>0.000599341055887208</c:v>
                </c:pt>
                <c:pt idx="702">
                  <c:v>0.000599336112587513</c:v>
                </c:pt>
                <c:pt idx="703">
                  <c:v>0.000599330847469687</c:v>
                </c:pt>
                <c:pt idx="704">
                  <c:v>0.000599325249923188</c:v>
                </c:pt>
                <c:pt idx="705">
                  <c:v>0.000599319309328133</c:v>
                </c:pt>
                <c:pt idx="706">
                  <c:v>0.000599313015032331</c:v>
                </c:pt>
                <c:pt idx="707">
                  <c:v>0.000599306356325993</c:v>
                </c:pt>
                <c:pt idx="708">
                  <c:v>0.000599299322368956</c:v>
                </c:pt>
                <c:pt idx="709">
                  <c:v>0.000599291902123894</c:v>
                </c:pt>
                <c:pt idx="710">
                  <c:v>0.000599284084248326</c:v>
                </c:pt>
                <c:pt idx="711">
                  <c:v>0.000599275856965838</c:v>
                </c:pt>
                <c:pt idx="712">
                  <c:v>0.000599267207925673</c:v>
                </c:pt>
                <c:pt idx="713">
                  <c:v>0.000599258124040415</c:v>
                </c:pt>
                <c:pt idx="714">
                  <c:v>0.000599248591317693</c:v>
                </c:pt>
                <c:pt idx="715">
                  <c:v>0.000599238594691205</c:v>
                </c:pt>
                <c:pt idx="716">
                  <c:v>0.000599228117869917</c:v>
                </c:pt>
                <c:pt idx="717">
                  <c:v>0.000599217143192644</c:v>
                </c:pt>
                <c:pt idx="718">
                  <c:v>0.000599205651544938</c:v>
                </c:pt>
                <c:pt idx="719">
                  <c:v>0.000599193622296525</c:v>
                </c:pt>
                <c:pt idx="720">
                  <c:v>0.000599181033357678</c:v>
                </c:pt>
                <c:pt idx="721">
                  <c:v>0.000599167860856127</c:v>
                </c:pt>
                <c:pt idx="722">
                  <c:v>0.000599154079698581</c:v>
                </c:pt>
                <c:pt idx="723">
                  <c:v>0.00059913966350262</c:v>
                </c:pt>
                <c:pt idx="724">
                  <c:v>0.000599124584762907</c:v>
                </c:pt>
                <c:pt idx="725">
                  <c:v>0.000599108815143417</c:v>
                </c:pt>
                <c:pt idx="726">
                  <c:v>0.000599092325650074</c:v>
                </c:pt>
                <c:pt idx="727">
                  <c:v>0.00059907508684921</c:v>
                </c:pt>
                <c:pt idx="728">
                  <c:v>0.000599057069111233</c:v>
                </c:pt>
                <c:pt idx="729">
                  <c:v>0.000599038242717366</c:v>
                </c:pt>
                <c:pt idx="730">
                  <c:v>0.000599018578066296</c:v>
                </c:pt>
                <c:pt idx="731">
                  <c:v>0.00059899804563412</c:v>
                </c:pt>
                <c:pt idx="732">
                  <c:v>0.000598976615987181</c:v>
                </c:pt>
                <c:pt idx="733">
                  <c:v>0.000598954259668405</c:v>
                </c:pt>
                <c:pt idx="734">
                  <c:v>0.000598930946997163</c:v>
                </c:pt>
                <c:pt idx="735">
                  <c:v>0.000598906647821364</c:v>
                </c:pt>
                <c:pt idx="736">
                  <c:v>0.000598881331190651</c:v>
                </c:pt>
                <c:pt idx="737">
                  <c:v>0.000598854964998045</c:v>
                </c:pt>
                <c:pt idx="738">
                  <c:v>0.000598827515609891</c:v>
                </c:pt>
                <c:pt idx="739">
                  <c:v>0.000598798947465278</c:v>
                </c:pt>
                <c:pt idx="740">
                  <c:v>0.000598769222829725</c:v>
                </c:pt>
                <c:pt idx="741">
                  <c:v>0.000598738301639627</c:v>
                </c:pt>
                <c:pt idx="742">
                  <c:v>0.000598706140452648</c:v>
                </c:pt>
                <c:pt idx="743">
                  <c:v>0.000598672693144689</c:v>
                </c:pt>
                <c:pt idx="744">
                  <c:v>0.000598637910744581</c:v>
                </c:pt>
                <c:pt idx="745">
                  <c:v>0.000598601741006577</c:v>
                </c:pt>
                <c:pt idx="746">
                  <c:v>0.00059856412879018</c:v>
                </c:pt>
                <c:pt idx="747">
                  <c:v>0.000598525015879073</c:v>
                </c:pt>
                <c:pt idx="748">
                  <c:v>0.000598484341018311</c:v>
                </c:pt>
                <c:pt idx="749">
                  <c:v>0.000598442039754578</c:v>
                </c:pt>
                <c:pt idx="750">
                  <c:v>0.000598398044353304</c:v>
                </c:pt>
                <c:pt idx="751">
                  <c:v>0.000598352283349899</c:v>
                </c:pt>
                <c:pt idx="752">
                  <c:v>0.00059830468105447</c:v>
                </c:pt>
                <c:pt idx="753">
                  <c:v>0.000598255156792423</c:v>
                </c:pt>
                <c:pt idx="754">
                  <c:v>0.000598203624002223</c:v>
                </c:pt>
                <c:pt idx="755">
                  <c:v>0.000598149988987477</c:v>
                </c:pt>
                <c:pt idx="756">
                  <c:v>0.000598094149508306</c:v>
                </c:pt>
                <c:pt idx="757">
                  <c:v>0.000598035993347584</c:v>
                </c:pt>
                <c:pt idx="758">
                  <c:v>0.000597975396704115</c:v>
                </c:pt>
                <c:pt idx="759">
                  <c:v>0.000597912222552125</c:v>
                </c:pt>
                <c:pt idx="760">
                  <c:v>0.00059784631913465</c:v>
                </c:pt>
                <c:pt idx="761">
                  <c:v>0.000597777518677365</c:v>
                </c:pt>
                <c:pt idx="762">
                  <c:v>0.000597705636678084</c:v>
                </c:pt>
                <c:pt idx="763">
                  <c:v>0.000597630470023959</c:v>
                </c:pt>
                <c:pt idx="764">
                  <c:v>0.000597551796816224</c:v>
                </c:pt>
                <c:pt idx="765">
                  <c:v>0.00059746937818706</c:v>
                </c:pt>
                <c:pt idx="766">
                  <c:v>0.000597382957172813</c:v>
                </c:pt>
                <c:pt idx="767">
                  <c:v>0.000597292260675846</c:v>
                </c:pt>
                <c:pt idx="768">
                  <c:v>0.000597197000815084</c:v>
                </c:pt>
                <c:pt idx="769">
                  <c:v>0.000597096876438586</c:v>
                </c:pt>
                <c:pt idx="770">
                  <c:v>0.000596991575088901</c:v>
                </c:pt>
                <c:pt idx="771">
                  <c:v>0.000596880775075265</c:v>
                </c:pt>
                <c:pt idx="772">
                  <c:v>0.000596764147310094</c:v>
                </c:pt>
                <c:pt idx="773">
                  <c:v>0.000596641356562487</c:v>
                </c:pt>
                <c:pt idx="774">
                  <c:v>0.000596512062901794</c:v>
                </c:pt>
                <c:pt idx="775">
                  <c:v>0.000596375921786298</c:v>
                </c:pt>
                <c:pt idx="776">
                  <c:v>0.000596232583727217</c:v>
                </c:pt>
                <c:pt idx="777">
                  <c:v>0.000596081693733029</c:v>
                </c:pt>
                <c:pt idx="778">
                  <c:v>0.000595922889124097</c:v>
                </c:pt>
                <c:pt idx="779">
                  <c:v>0.000595755797310732</c:v>
                </c:pt>
                <c:pt idx="780">
                  <c:v>0.000595580032754955</c:v>
                </c:pt>
                <c:pt idx="781">
                  <c:v>0.000595395193498802</c:v>
                </c:pt>
                <c:pt idx="782">
                  <c:v>0.000595200858304955</c:v>
                </c:pt>
                <c:pt idx="783">
                  <c:v>0.000594996583852654</c:v>
                </c:pt>
                <c:pt idx="784">
                  <c:v>0.000594781901641327</c:v>
                </c:pt>
                <c:pt idx="785">
                  <c:v>0.000594556310326022</c:v>
                </c:pt>
                <c:pt idx="786">
                  <c:v>0.000594319285169592</c:v>
                </c:pt>
                <c:pt idx="787">
                  <c:v>0.000594070270316658</c:v>
                </c:pt>
                <c:pt idx="788">
                  <c:v>0.000593808683316079</c:v>
                </c:pt>
                <c:pt idx="789">
                  <c:v>0.00059353391715597</c:v>
                </c:pt>
                <c:pt idx="790">
                  <c:v>0.000593245343827425</c:v>
                </c:pt>
                <c:pt idx="791">
                  <c:v>0.000592942318324781</c:v>
                </c:pt>
                <c:pt idx="792">
                  <c:v>0.000592624184777941</c:v>
                </c:pt>
                <c:pt idx="793">
                  <c:v>0.000592290280528939</c:v>
                </c:pt>
                <c:pt idx="794">
                  <c:v>0.000591939942412234</c:v>
                </c:pt>
                <c:pt idx="795">
                  <c:v>0.000591572509928941</c:v>
                </c:pt>
                <c:pt idx="796">
                  <c:v>0.000591187327944458</c:v>
                </c:pt>
                <c:pt idx="797">
                  <c:v>0.000590783748463249</c:v>
                </c:pt>
                <c:pt idx="798">
                  <c:v>0.000590361128737795</c:v>
                </c:pt>
                <c:pt idx="799">
                  <c:v>0.000589918826933493</c:v>
                </c:pt>
                <c:pt idx="800">
                  <c:v>0.000589456197570685</c:v>
                </c:pt>
                <c:pt idx="801">
                  <c:v>0.000588972582098327</c:v>
                </c:pt>
                <c:pt idx="802">
                  <c:v>0.000588467298645589</c:v>
                </c:pt>
                <c:pt idx="803">
                  <c:v>0.00058793963050466</c:v>
                </c:pt>
                <c:pt idx="804">
                  <c:v>0.000587388814943455</c:v>
                </c:pt>
                <c:pt idx="805">
                  <c:v>0.000586814036067591</c:v>
                </c:pt>
                <c:pt idx="806">
                  <c:v>0.000586214376632088</c:v>
                </c:pt>
                <c:pt idx="807">
                  <c:v>0.000585588859911787</c:v>
                </c:pt>
                <c:pt idx="808">
                  <c:v>0.000584936410814769</c:v>
                </c:pt>
                <c:pt idx="809">
                  <c:v>0.00058425585987366</c:v>
                </c:pt>
                <c:pt idx="810">
                  <c:v>0.000583545946676871</c:v>
                </c:pt>
                <c:pt idx="811">
                  <c:v>0.000582805320919417</c:v>
                </c:pt>
                <c:pt idx="812">
                  <c:v>0.00058203255473411</c:v>
                </c:pt>
                <c:pt idx="813">
                  <c:v>0.000581226154864333</c:v>
                </c:pt>
                <c:pt idx="814">
                  <c:v>0.000580384582449613</c:v>
                </c:pt>
                <c:pt idx="815">
                  <c:v>0.00057950627761899</c:v>
                </c:pt>
                <c:pt idx="816">
                  <c:v>0.00057858967896192</c:v>
                </c:pt>
                <c:pt idx="817">
                  <c:v>0.000577633256243275</c:v>
                </c:pt>
                <c:pt idx="818">
                  <c:v>0.000576635532081906</c:v>
                </c:pt>
                <c:pt idx="819">
                  <c:v>0.000575595109486875</c:v>
                </c:pt>
                <c:pt idx="820">
                  <c:v>0.000574510695362956</c:v>
                </c:pt>
                <c:pt idx="821">
                  <c:v>0.000573381121618081</c:v>
                </c:pt>
                <c:pt idx="822">
                  <c:v>0.000572205361459399</c:v>
                </c:pt>
                <c:pt idx="823">
                  <c:v>0.000570982541664906</c:v>
                </c:pt>
                <c:pt idx="824">
                  <c:v>0.000569711948129893</c:v>
                </c:pt>
                <c:pt idx="825">
                  <c:v>0.000568393031252139</c:v>
                </c:pt>
                <c:pt idx="826">
                  <c:v>0.000567025355866995</c:v>
                </c:pt>
                <c:pt idx="827">
                  <c:v>0.000565608845236424</c:v>
                </c:pt>
                <c:pt idx="828">
                  <c:v>0.000564143481734025</c:v>
                </c:pt>
                <c:pt idx="829">
                  <c:v>0.000562629408288263</c:v>
                </c:pt>
                <c:pt idx="830">
                  <c:v>0.000561067013631983</c:v>
                </c:pt>
                <c:pt idx="831">
                  <c:v>0.000559456808380352</c:v>
                </c:pt>
                <c:pt idx="832">
                  <c:v>0.000557799519708955</c:v>
                </c:pt>
                <c:pt idx="833">
                  <c:v>0.000556096046256734</c:v>
                </c:pt>
                <c:pt idx="834">
                  <c:v>0.000554347474360537</c:v>
                </c:pt>
                <c:pt idx="835">
                  <c:v>0.000552555049688742</c:v>
                </c:pt>
                <c:pt idx="836">
                  <c:v>0.000550720183369729</c:v>
                </c:pt>
                <c:pt idx="837">
                  <c:v>0.000548844366397841</c:v>
                </c:pt>
                <c:pt idx="838">
                  <c:v>0.000546929155302572</c:v>
                </c:pt>
                <c:pt idx="839">
                  <c:v>0.000544976056672407</c:v>
                </c:pt>
                <c:pt idx="840">
                  <c:v>0.000542986404674046</c:v>
                </c:pt>
                <c:pt idx="841">
                  <c:v>0.000540961211935929</c:v>
                </c:pt>
                <c:pt idx="842">
                  <c:v>0.000538900981432989</c:v>
                </c:pt>
                <c:pt idx="843">
                  <c:v>0.000536805453541124</c:v>
                </c:pt>
                <c:pt idx="844">
                  <c:v>0.000534673331568483</c:v>
                </c:pt>
                <c:pt idx="845">
                  <c:v>0.000532501977534883</c:v>
                </c:pt>
                <c:pt idx="846">
                  <c:v>0.000530287074052596</c:v>
                </c:pt>
                <c:pt idx="847">
                  <c:v>0.000528022282567355</c:v>
                </c:pt>
                <c:pt idx="848">
                  <c:v>0.00052569884971302</c:v>
                </c:pt>
                <c:pt idx="849">
                  <c:v>0.000523305297363421</c:v>
                </c:pt>
                <c:pt idx="850">
                  <c:v>0.000520827149863926</c:v>
                </c:pt>
                <c:pt idx="851">
                  <c:v>0.000518246662116178</c:v>
                </c:pt>
                <c:pt idx="852">
                  <c:v>0.00051554267418627</c:v>
                </c:pt>
                <c:pt idx="853">
                  <c:v>0.000512690613760289</c:v>
                </c:pt>
                <c:pt idx="854">
                  <c:v>0.000509662529428335</c:v>
                </c:pt>
                <c:pt idx="855">
                  <c:v>0.000506427396830385</c:v>
                </c:pt>
                <c:pt idx="856">
                  <c:v>0.000502951549705529</c:v>
                </c:pt>
                <c:pt idx="857">
                  <c:v>0.000499199286504367</c:v>
                </c:pt>
                <c:pt idx="858">
                  <c:v>0.00049513371847081</c:v>
                </c:pt>
                <c:pt idx="859">
                  <c:v>0.000490717788564885</c:v>
                </c:pt>
                <c:pt idx="860">
                  <c:v>0.000485915470849697</c:v>
                </c:pt>
                <c:pt idx="861">
                  <c:v>0.000480693161432105</c:v>
                </c:pt>
                <c:pt idx="862">
                  <c:v>0.000475021189920845</c:v>
                </c:pt>
                <c:pt idx="863">
                  <c:v>0.000468875441884669</c:v>
                </c:pt>
                <c:pt idx="864">
                  <c:v>0.000462239034519968</c:v>
                </c:pt>
                <c:pt idx="865">
                  <c:v>0.000455103948437294</c:v>
                </c:pt>
                <c:pt idx="866">
                  <c:v>0.000447472634555821</c:v>
                </c:pt>
                <c:pt idx="867">
                  <c:v>0.000439359452031685</c:v>
                </c:pt>
                <c:pt idx="868">
                  <c:v>0.000430791898035131</c:v>
                </c:pt>
                <c:pt idx="869">
                  <c:v>0.00042181155147336</c:v>
                </c:pt>
                <c:pt idx="870">
                  <c:v>0.000412474666905382</c:v>
                </c:pt>
                <c:pt idx="871">
                  <c:v>0.000402852374046818</c:v>
                </c:pt>
                <c:pt idx="872">
                  <c:v>0.000393030402059896</c:v>
                </c:pt>
                <c:pt idx="873">
                  <c:v>0.000383108327844584</c:v>
                </c:pt>
                <c:pt idx="874">
                  <c:v>0.000373198327492158</c:v>
                </c:pt>
                <c:pt idx="875">
                  <c:v>0.000363423418461049</c:v>
                </c:pt>
                <c:pt idx="876">
                  <c:v>0.000353915246033907</c:v>
                </c:pt>
                <c:pt idx="877">
                  <c:v>0.000344811431571793</c:v>
                </c:pt>
                <c:pt idx="878">
                  <c:v>0.000336252590001041</c:v>
                </c:pt>
                <c:pt idx="879">
                  <c:v>0.000328379037787896</c:v>
                </c:pt>
                <c:pt idx="880">
                  <c:v>0.000321327366848771</c:v>
                </c:pt>
                <c:pt idx="881">
                  <c:v>0.000315226949635473</c:v>
                </c:pt>
                <c:pt idx="882">
                  <c:v>0.000310196518777801</c:v>
                </c:pt>
                <c:pt idx="883">
                  <c:v>0.000306340929856928</c:v>
                </c:pt>
                <c:pt idx="884">
                  <c:v>0.000303748234471963</c:v>
                </c:pt>
                <c:pt idx="885">
                  <c:v>0.000302487170700818</c:v>
                </c:pt>
                <c:pt idx="886">
                  <c:v>0.000302605168721812</c:v>
                </c:pt>
                <c:pt idx="887">
                  <c:v>0.000304126940630238</c:v>
                </c:pt>
                <c:pt idx="888">
                  <c:v>0.000307053714717262</c:v>
                </c:pt>
                <c:pt idx="889">
                  <c:v>0.000311363139051354</c:v>
                </c:pt>
                <c:pt idx="890">
                  <c:v>0.000317009850964008</c:v>
                </c:pt>
                <c:pt idx="891">
                  <c:v>0.000323926689419314</c:v>
                </c:pt>
                <c:pt idx="892">
                  <c:v>0.000332026507880097</c:v>
                </c:pt>
                <c:pt idx="893">
                  <c:v>0.000341204501483007</c:v>
                </c:pt>
                <c:pt idx="894">
                  <c:v>0.000351340967766355</c:v>
                </c:pt>
                <c:pt idx="895">
                  <c:v>0.000362304391211039</c:v>
                </c:pt>
                <c:pt idx="896">
                  <c:v>0.000373954742241536</c:v>
                </c:pt>
                <c:pt idx="897">
                  <c:v>0.000386146868164672</c:v>
                </c:pt>
                <c:pt idx="898">
                  <c:v>0.000398733868293864</c:v>
                </c:pt>
                <c:pt idx="899">
                  <c:v>0.000411570337649383</c:v>
                </c:pt>
                <c:pt idx="900">
                  <c:v>0.000424515385253305</c:v>
                </c:pt>
                <c:pt idx="901">
                  <c:v>0.00043743534481378</c:v>
                </c:pt>
                <c:pt idx="902">
                  <c:v>0.000450206106374581</c:v>
                </c:pt>
                <c:pt idx="903">
                  <c:v>0.000462715026121223</c:v>
                </c:pt>
                <c:pt idx="904">
                  <c:v>0.000474862382082862</c:v>
                </c:pt>
                <c:pt idx="905">
                  <c:v>0.000486562370501333</c:v>
                </c:pt>
                <c:pt idx="906">
                  <c:v>0.000497743635551004</c:v>
                </c:pt>
                <c:pt idx="907">
                  <c:v>0.000508349380617555</c:v>
                </c:pt>
                <c:pt idx="908">
                  <c:v>0.000518337075987685</c:v>
                </c:pt>
                <c:pt idx="909">
                  <c:v>0.00052767782239826</c:v>
                </c:pt>
                <c:pt idx="910">
                  <c:v>0.000536355423405268</c:v>
                </c:pt>
                <c:pt idx="911">
                  <c:v>0.000544365227849971</c:v>
                </c:pt>
                <c:pt idx="912">
                  <c:v>0.000551712802778064</c:v>
                </c:pt>
                <c:pt idx="913">
                  <c:v>0.0005584125063958</c:v>
                </c:pt>
                <c:pt idx="914">
                  <c:v>0.000564486010770004</c:v>
                </c:pt>
                <c:pt idx="915">
                  <c:v>0.000569960834368921</c:v>
                </c:pt>
                <c:pt idx="916">
                  <c:v>0.000574868930639585</c:v>
                </c:pt>
                <c:pt idx="917">
                  <c:v>0.000579245368826041</c:v>
                </c:pt>
                <c:pt idx="918">
                  <c:v>0.000583127141381386</c:v>
                </c:pt>
                <c:pt idx="919">
                  <c:v>0.000586552116308099</c:v>
                </c:pt>
                <c:pt idx="920">
                  <c:v>0.000589558147450538</c:v>
                </c:pt>
                <c:pt idx="921">
                  <c:v>0.000592182348180504</c:v>
                </c:pt>
                <c:pt idx="922">
                  <c:v>0.00059446052411855</c:v>
                </c:pt>
                <c:pt idx="923">
                  <c:v>0.000596426755834498</c:v>
                </c:pt>
                <c:pt idx="924">
                  <c:v>0.000598113116794198</c:v>
                </c:pt>
                <c:pt idx="925">
                  <c:v>0.000599549507927948</c:v>
                </c:pt>
                <c:pt idx="926">
                  <c:v>0.00060076360972909</c:v>
                </c:pt>
                <c:pt idx="927">
                  <c:v>0.000601780859404476</c:v>
                </c:pt>
                <c:pt idx="928">
                  <c:v>0.000602624543697735</c:v>
                </c:pt>
                <c:pt idx="929">
                  <c:v>0.000603315896997005</c:v>
                </c:pt>
                <c:pt idx="930">
                  <c:v>0.000603874227216435</c:v>
                </c:pt>
                <c:pt idx="931">
                  <c:v>0.000604317053475436</c:v>
                </c:pt>
                <c:pt idx="932">
                  <c:v>0.000604660236479878</c:v>
                </c:pt>
                <c:pt idx="933">
                  <c:v>0.000604918102175394</c:v>
                </c:pt>
                <c:pt idx="934">
                  <c:v>0.000605103549069929</c:v>
                </c:pt>
                <c:pt idx="935">
                  <c:v>0.000605228140805517</c:v>
                </c:pt>
                <c:pt idx="936">
                  <c:v>0.000605302188212267</c:v>
                </c:pt>
                <c:pt idx="937">
                  <c:v>0.000605334812525029</c:v>
                </c:pt>
                <c:pt idx="938">
                  <c:v>0.000605334008522986</c:v>
                </c:pt>
                <c:pt idx="939">
                  <c:v>0.00060530669839224</c:v>
                </c:pt>
                <c:pt idx="940">
                  <c:v>0.000605258787603467</c:v>
                </c:pt>
                <c:pt idx="941">
                  <c:v>0.000605195224129235</c:v>
                </c:pt>
                <c:pt idx="942">
                  <c:v>0.000605120064582541</c:v>
                </c:pt>
                <c:pt idx="943">
                  <c:v>0.00060503654753173</c:v>
                </c:pt>
                <c:pt idx="944">
                  <c:v>0.000604947175751555</c:v>
                </c:pt>
                <c:pt idx="945">
                  <c:v>0.000604853803159385</c:v>
                </c:pt>
                <c:pt idx="946">
                  <c:v>0.000604757750024774</c:v>
                </c:pt>
                <c:pt idx="947">
                  <c:v>0.000604659773377962</c:v>
                </c:pt>
                <c:pt idx="948">
                  <c:v>0.000604560369859933</c:v>
                </c:pt>
                <c:pt idx="949">
                  <c:v>0.000604459762997296</c:v>
                </c:pt>
                <c:pt idx="950">
                  <c:v>0.0006043579500137</c:v>
                </c:pt>
                <c:pt idx="951">
                  <c:v>0.000604254862577005</c:v>
                </c:pt>
                <c:pt idx="952">
                  <c:v>0.000604150364431492</c:v>
                </c:pt>
                <c:pt idx="953">
                  <c:v>0.000604044340255684</c:v>
                </c:pt>
                <c:pt idx="954">
                  <c:v>0.000603936720139522</c:v>
                </c:pt>
                <c:pt idx="955">
                  <c:v>0.00060382751627782</c:v>
                </c:pt>
                <c:pt idx="956">
                  <c:v>0.000603716819922428</c:v>
                </c:pt>
                <c:pt idx="957">
                  <c:v>0.000603604831591935</c:v>
                </c:pt>
                <c:pt idx="958">
                  <c:v>0.000603491821840517</c:v>
                </c:pt>
                <c:pt idx="959">
                  <c:v>0.000603378138539453</c:v>
                </c:pt>
                <c:pt idx="960">
                  <c:v>0.000603264184999789</c:v>
                </c:pt>
                <c:pt idx="961">
                  <c:v>0.000603150392143798</c:v>
                </c:pt>
                <c:pt idx="962">
                  <c:v>0.000603037193935497</c:v>
                </c:pt>
                <c:pt idx="963">
                  <c:v>0.000602925018287226</c:v>
                </c:pt>
                <c:pt idx="964">
                  <c:v>0.000602814265731566</c:v>
                </c:pt>
                <c:pt idx="965">
                  <c:v>0.000602705291744389</c:v>
                </c:pt>
                <c:pt idx="966">
                  <c:v>0.000602598399564309</c:v>
                </c:pt>
                <c:pt idx="967">
                  <c:v>0.000602493831485749</c:v>
                </c:pt>
                <c:pt idx="968">
                  <c:v>0.000602391790396684</c:v>
                </c:pt>
                <c:pt idx="969">
                  <c:v>0.000602292419828489</c:v>
                </c:pt>
                <c:pt idx="970">
                  <c:v>0.000602195801152908</c:v>
                </c:pt>
                <c:pt idx="971">
                  <c:v>0.000602101987943059</c:v>
                </c:pt>
                <c:pt idx="972">
                  <c:v>0.000602011006984571</c:v>
                </c:pt>
                <c:pt idx="973">
                  <c:v>0.000601922847456607</c:v>
                </c:pt>
                <c:pt idx="974">
                  <c:v>0.00060183751098717</c:v>
                </c:pt>
                <c:pt idx="975">
                  <c:v>0.000601754981901318</c:v>
                </c:pt>
                <c:pt idx="976">
                  <c:v>0.000601675241947398</c:v>
                </c:pt>
                <c:pt idx="977">
                  <c:v>0.000601598285504857</c:v>
                </c:pt>
                <c:pt idx="978">
                  <c:v>0.000601524105385485</c:v>
                </c:pt>
                <c:pt idx="979">
                  <c:v>0.000601452698613071</c:v>
                </c:pt>
                <c:pt idx="980">
                  <c:v>0.000601384070757658</c:v>
                </c:pt>
                <c:pt idx="981">
                  <c:v>0.000601318224245538</c:v>
                </c:pt>
                <c:pt idx="982">
                  <c:v>0.000601255159639665</c:v>
                </c:pt>
                <c:pt idx="983">
                  <c:v>0.000601194867793048</c:v>
                </c:pt>
                <c:pt idx="984">
                  <c:v>0.000601137323790357</c:v>
                </c:pt>
                <c:pt idx="985">
                  <c:v>0.000601082499930678</c:v>
                </c:pt>
                <c:pt idx="986">
                  <c:v>0.000601030347111075</c:v>
                </c:pt>
                <c:pt idx="987">
                  <c:v>0.000600980799798474</c:v>
                </c:pt>
                <c:pt idx="988">
                  <c:v>0.000600933776380696</c:v>
                </c:pt>
                <c:pt idx="989">
                  <c:v>0.000600889181654563</c:v>
                </c:pt>
                <c:pt idx="990">
                  <c:v>0.000600846909343032</c:v>
                </c:pt>
                <c:pt idx="991">
                  <c:v>0.000600806839033242</c:v>
                </c:pt>
                <c:pt idx="992">
                  <c:v>0.000600768847183769</c:v>
                </c:pt>
                <c:pt idx="993">
                  <c:v>0.000600732809038198</c:v>
                </c:pt>
                <c:pt idx="994">
                  <c:v>0.000600698599370102</c:v>
                </c:pt>
                <c:pt idx="995">
                  <c:v>0.000600666100744846</c:v>
                </c:pt>
                <c:pt idx="996">
                  <c:v>0.000600635201303011</c:v>
                </c:pt>
                <c:pt idx="997">
                  <c:v>0.000600605801489955</c:v>
                </c:pt>
                <c:pt idx="998">
                  <c:v>0.000600577805743759</c:v>
                </c:pt>
                <c:pt idx="999">
                  <c:v>0.00060055113781049</c:v>
                </c:pt>
                <c:pt idx="1000">
                  <c:v>0.000600000000000001</c:v>
                </c:pt>
                <c:pt idx="1001">
                  <c:v>0.000599999999827486</c:v>
                </c:pt>
                <c:pt idx="1002">
                  <c:v>0.000599999999414594</c:v>
                </c:pt>
                <c:pt idx="1003">
                  <c:v>0.000599999998524646</c:v>
                </c:pt>
                <c:pt idx="1004">
                  <c:v>0.000599999996662239</c:v>
                </c:pt>
                <c:pt idx="1005">
                  <c:v>0.000599999992869588</c:v>
                </c:pt>
                <c:pt idx="1006">
                  <c:v>0.000599999985360224</c:v>
                </c:pt>
                <c:pt idx="1007">
                  <c:v>0.000599999970896438</c:v>
                </c:pt>
                <c:pt idx="1008">
                  <c:v>0.000599999943801494</c:v>
                </c:pt>
                <c:pt idx="1009">
                  <c:v>0.000599999894429458</c:v>
                </c:pt>
                <c:pt idx="1010">
                  <c:v>0.000599999806923896</c:v>
                </c:pt>
                <c:pt idx="1011">
                  <c:v>0.000599999656065125</c:v>
                </c:pt>
                <c:pt idx="1012">
                  <c:v>0.000599999403089034</c:v>
                </c:pt>
                <c:pt idx="1013">
                  <c:v>0.000599998990450329</c:v>
                </c:pt>
                <c:pt idx="1014">
                  <c:v>0.000599998335751348</c:v>
                </c:pt>
                <c:pt idx="1015">
                  <c:v>0.000599997325337336</c:v>
                </c:pt>
                <c:pt idx="1016">
                  <c:v>0.000599995808476893</c:v>
                </c:pt>
                <c:pt idx="1017">
                  <c:v>0.00059999359342472</c:v>
                </c:pt>
                <c:pt idx="1018">
                  <c:v>0.000599990446985969</c:v>
                </c:pt>
                <c:pt idx="1019">
                  <c:v>0.00059998609931774</c:v>
                </c:pt>
                <c:pt idx="1020">
                  <c:v>0.000599980255432525</c:v>
                </c:pt>
                <c:pt idx="1021">
                  <c:v>0.000599972614219903</c:v>
                </c:pt>
                <c:pt idx="1022">
                  <c:v>0.00059996289464518</c:v>
                </c:pt>
                <c:pt idx="1023">
                  <c:v>0.000599950867365594</c:v>
                </c:pt>
                <c:pt idx="1024">
                  <c:v>0.000599936388440992</c:v>
                </c:pt>
                <c:pt idx="1025">
                  <c:v>0.00059991943059051</c:v>
                </c:pt>
                <c:pt idx="1026">
                  <c:v>0.000599900106798286</c:v>
                </c:pt>
                <c:pt idx="1027">
                  <c:v>0.000599878681427778</c:v>
                </c:pt>
                <c:pt idx="1028">
                  <c:v>0.000599855565342349</c:v>
                </c:pt>
                <c:pt idx="1029">
                  <c:v>0.000599831293839748</c:v>
                </c:pt>
                <c:pt idx="1030">
                  <c:v>0.000599806488962494</c:v>
                </c:pt>
                <c:pt idx="1031">
                  <c:v>0.000599781810506133</c:v>
                </c:pt>
                <c:pt idx="1032">
                  <c:v>0.000599757902074526</c:v>
                </c:pt>
                <c:pt idx="1033">
                  <c:v>0.000599735339478959</c:v>
                </c:pt>
                <c:pt idx="1034">
                  <c:v>0.000599714588299072</c:v>
                </c:pt>
                <c:pt idx="1035">
                  <c:v>0.000599695975745616</c:v>
                </c:pt>
                <c:pt idx="1036">
                  <c:v>0.000599679679404813</c:v>
                </c:pt>
                <c:pt idx="1037">
                  <c:v>0.000599665732602359</c:v>
                </c:pt>
                <c:pt idx="1038">
                  <c:v>0.000599654043650839</c:v>
                </c:pt>
                <c:pt idx="1039">
                  <c:v>0.000599644424501438</c:v>
                </c:pt>
                <c:pt idx="1040">
                  <c:v>0.000599636623667361</c:v>
                </c:pt>
                <c:pt idx="1041">
                  <c:v>0.000599630358562712</c:v>
                </c:pt>
                <c:pt idx="1042">
                  <c:v>0.000599625343499922</c:v>
                </c:pt>
                <c:pt idx="1043">
                  <c:v>0.000599621311025148</c:v>
                </c:pt>
                <c:pt idx="1044">
                  <c:v>0.000599618025798283</c:v>
                </c:pt>
                <c:pt idx="1045">
                  <c:v>0.000599615291470014</c:v>
                </c:pt>
                <c:pt idx="1046">
                  <c:v>0.000599612951831854</c:v>
                </c:pt>
                <c:pt idx="1047">
                  <c:v>0.000599610887930958</c:v>
                </c:pt>
                <c:pt idx="1048">
                  <c:v>0.000599609012814893</c:v>
                </c:pt>
                <c:pt idx="1049">
                  <c:v>0.000599607265337396</c:v>
                </c:pt>
                <c:pt idx="1050">
                  <c:v>0.000599605604061893</c:v>
                </c:pt>
                <c:pt idx="1051">
                  <c:v>0.00059960400188332</c:v>
                </c:pt>
                <c:pt idx="1052">
                  <c:v>0.000599602441660247</c:v>
                </c:pt>
                <c:pt idx="1053">
                  <c:v>0.000599600912893702</c:v>
                </c:pt>
                <c:pt idx="1054">
                  <c:v>0.000599599409325983</c:v>
                </c:pt>
                <c:pt idx="1055">
                  <c:v>0.000599597927286429</c:v>
                </c:pt>
                <c:pt idx="1056">
                  <c:v>0.000599596464589505</c:v>
                </c:pt>
                <c:pt idx="1057">
                  <c:v>0.000599595019831425</c:v>
                </c:pt>
                <c:pt idx="1058">
                  <c:v>0.000599593591954023</c:v>
                </c:pt>
                <c:pt idx="1059">
                  <c:v>0.000599592180003494</c:v>
                </c:pt>
                <c:pt idx="1060">
                  <c:v>0.000599590783025307</c:v>
                </c:pt>
                <c:pt idx="1061">
                  <c:v>0.000599589400099194</c:v>
                </c:pt>
                <c:pt idx="1062">
                  <c:v>0.000599588030298154</c:v>
                </c:pt>
                <c:pt idx="1063">
                  <c:v>0.000599586672931265</c:v>
                </c:pt>
                <c:pt idx="1064">
                  <c:v>0.000599585327632509</c:v>
                </c:pt>
                <c:pt idx="1065">
                  <c:v>0.000599583994468362</c:v>
                </c:pt>
                <c:pt idx="1066">
                  <c:v>0.000599582674019605</c:v>
                </c:pt>
                <c:pt idx="1067">
                  <c:v>0.000599581367405823</c:v>
                </c:pt>
                <c:pt idx="1068">
                  <c:v>0.000599580076251349</c:v>
                </c:pt>
                <c:pt idx="1069">
                  <c:v>0.000599578802602762</c:v>
                </c:pt>
                <c:pt idx="1070">
                  <c:v>0.000599577548806167</c:v>
                </c:pt>
                <c:pt idx="1071">
                  <c:v>0.000599576317369677</c:v>
                </c:pt>
                <c:pt idx="1072">
                  <c:v>0.000599575110821209</c:v>
                </c:pt>
                <c:pt idx="1073">
                  <c:v>0.000599573931582029</c:v>
                </c:pt>
                <c:pt idx="1074">
                  <c:v>0.000599572781856725</c:v>
                </c:pt>
                <c:pt idx="1075">
                  <c:v>0.000599571663549941</c:v>
                </c:pt>
                <c:pt idx="1076">
                  <c:v>0.000599570578203278</c:v>
                </c:pt>
                <c:pt idx="1077">
                  <c:v>0.000599569526957125</c:v>
                </c:pt>
                <c:pt idx="1078">
                  <c:v>0.000599568510538768</c:v>
                </c:pt>
                <c:pt idx="1079">
                  <c:v>0.000599567529268691</c:v>
                </c:pt>
                <c:pt idx="1080">
                  <c:v>0.000599566583105397</c:v>
                </c:pt>
                <c:pt idx="1081">
                  <c:v>0.000599565671714099</c:v>
                </c:pt>
                <c:pt idx="1082">
                  <c:v>0.000599564794570279</c:v>
                </c:pt>
                <c:pt idx="1083">
                  <c:v>0.00059956395108754</c:v>
                </c:pt>
                <c:pt idx="1084">
                  <c:v>0.00059956314076219</c:v>
                </c:pt>
                <c:pt idx="1085">
                  <c:v>0.000599562363326109</c:v>
                </c:pt>
                <c:pt idx="1086">
                  <c:v>0.000599561618893139</c:v>
                </c:pt>
                <c:pt idx="1087">
                  <c:v>0.000599560908074541</c:v>
                </c:pt>
                <c:pt idx="1088">
                  <c:v>0.00059956023206732</c:v>
                </c:pt>
                <c:pt idx="1089">
                  <c:v>0.000599559592690095</c:v>
                </c:pt>
                <c:pt idx="1090">
                  <c:v>0.000599558992365605</c:v>
                </c:pt>
                <c:pt idx="1091">
                  <c:v>0.00059955843405426</c:v>
                </c:pt>
                <c:pt idx="1092">
                  <c:v>0.000599557921136041</c:v>
                </c:pt>
                <c:pt idx="1093">
                  <c:v>0.000599557457261856</c:v>
                </c:pt>
                <c:pt idx="1094">
                  <c:v>0.000599557046180659</c:v>
                </c:pt>
                <c:pt idx="1095">
                  <c:v>0.000599556691572118</c:v>
                </c:pt>
                <c:pt idx="1096">
                  <c:v>0.000599556396888453</c:v>
                </c:pt>
                <c:pt idx="1097">
                  <c:v>0.000599556165231604</c:v>
                </c:pt>
                <c:pt idx="1098">
                  <c:v>0.000599555999269915</c:v>
                </c:pt>
                <c:pt idx="1099">
                  <c:v>0.000599555901193249</c:v>
                </c:pt>
                <c:pt idx="1100">
                  <c:v>0.000599555872704957</c:v>
                </c:pt>
                <c:pt idx="1101">
                  <c:v>0.000599555915046324</c:v>
                </c:pt>
                <c:pt idx="1102">
                  <c:v>0.000599556029037244</c:v>
                </c:pt>
                <c:pt idx="1103">
                  <c:v>0.000599556215139815</c:v>
                </c:pt>
                <c:pt idx="1104">
                  <c:v>0.000599556473524999</c:v>
                </c:pt>
                <c:pt idx="1105">
                  <c:v>0.000599556804151444</c:v>
                </c:pt>
                <c:pt idx="1106">
                  <c:v>0.0005995572068557</c:v>
                </c:pt>
                <c:pt idx="1107">
                  <c:v>0.000599557681447172</c:v>
                </c:pt>
                <c:pt idx="1108">
                  <c:v>0.000599558227811451</c:v>
                </c:pt>
                <c:pt idx="1109">
                  <c:v>0.000599558846012705</c:v>
                </c:pt>
                <c:pt idx="1110">
                  <c:v>0.000599559536381624</c:v>
                </c:pt>
                <c:pt idx="1111">
                  <c:v>0.00059956029959436</c:v>
                </c:pt>
                <c:pt idx="1112">
                  <c:v>0.000599561136720864</c:v>
                </c:pt>
                <c:pt idx="1113">
                  <c:v>0.00059956204924393</c:v>
                </c:pt>
                <c:pt idx="1114">
                  <c:v>0.000599563039042398</c:v>
                </c:pt>
                <c:pt idx="1115">
                  <c:v>0.000599564108346943</c:v>
                </c:pt>
                <c:pt idx="1116">
                  <c:v>0.000599565259660748</c:v>
                </c:pt>
                <c:pt idx="1117">
                  <c:v>0.000599566495659011</c:v>
                </c:pt>
                <c:pt idx="1118">
                  <c:v>0.00059956781907615</c:v>
                </c:pt>
                <c:pt idx="1119">
                  <c:v>0.000599569232585276</c:v>
                </c:pt>
                <c:pt idx="1120">
                  <c:v>0.000599570738690281</c:v>
                </c:pt>
                <c:pt idx="1121">
                  <c:v>0.000599572339650728</c:v>
                </c:pt>
                <c:pt idx="1122">
                  <c:v>0.000599574037444066</c:v>
                </c:pt>
                <c:pt idx="1123">
                  <c:v>0.000599575833774687</c:v>
                </c:pt>
                <c:pt idx="1124">
                  <c:v>0.000599577730140305</c:v>
                </c:pt>
                <c:pt idx="1125">
                  <c:v>0.000599579727937562</c:v>
                </c:pt>
                <c:pt idx="1126">
                  <c:v>0.000599581828590258</c:v>
                </c:pt>
                <c:pt idx="1127">
                  <c:v>0.000599584033649558</c:v>
                </c:pt>
                <c:pt idx="1128">
                  <c:v>0.000599586344815407</c:v>
                </c:pt>
                <c:pt idx="1129">
                  <c:v>0.000599588763821289</c:v>
                </c:pt>
                <c:pt idx="1130">
                  <c:v>0.000599591292108379</c:v>
                </c:pt>
                <c:pt idx="1131">
                  <c:v>0.000599593930244817</c:v>
                </c:pt>
                <c:pt idx="1132">
                  <c:v>0.000599596677051765</c:v>
                </c:pt>
                <c:pt idx="1133">
                  <c:v>0.000599599528443569</c:v>
                </c:pt>
                <c:pt idx="1134">
                  <c:v>0.000599602476014087</c:v>
                </c:pt>
                <c:pt idx="1135">
                  <c:v>0.000599605505482479</c:v>
                </c:pt>
                <c:pt idx="1136">
                  <c:v>0.000599608595146338</c:v>
                </c:pt>
                <c:pt idx="1137">
                  <c:v>0.000599611714568452</c:v>
                </c:pt>
                <c:pt idx="1138">
                  <c:v>0.000599614823759855</c:v>
                </c:pt>
                <c:pt idx="1139">
                  <c:v>0.000599617873138428</c:v>
                </c:pt>
                <c:pt idx="1140">
                  <c:v>0.000599620804520736</c:v>
                </c:pt>
                <c:pt idx="1141">
                  <c:v>0.000599623553305222</c:v>
                </c:pt>
                <c:pt idx="1142">
                  <c:v>0.000599626051869032</c:v>
                </c:pt>
                <c:pt idx="1143">
                  <c:v>0.000599628233992458</c:v>
                </c:pt>
                <c:pt idx="1144">
                  <c:v>0.000599630039915769</c:v>
                </c:pt>
                <c:pt idx="1145">
                  <c:v>0.000599631421426002</c:v>
                </c:pt>
                <c:pt idx="1146">
                  <c:v>0.000599632346277988</c:v>
                </c:pt>
                <c:pt idx="1147">
                  <c:v>0.000599632801225306</c:v>
                </c:pt>
                <c:pt idx="1148">
                  <c:v>0.000599632793071838</c:v>
                </c:pt>
                <c:pt idx="1149">
                  <c:v>0.000599632347425581</c:v>
                </c:pt>
                <c:pt idx="1150">
                  <c:v>0.000599631505163789</c:v>
                </c:pt>
                <c:pt idx="1151">
                  <c:v>0.000599630316989035</c:v>
                </c:pt>
                <c:pt idx="1152">
                  <c:v>0.000599628836671163</c:v>
                </c:pt>
                <c:pt idx="1153">
                  <c:v>0.000599627114111208</c:v>
                </c:pt>
                <c:pt idx="1154">
                  <c:v>0.000599625188935371</c:v>
                </c:pt>
                <c:pt idx="1155">
                  <c:v>0.000599623085522766</c:v>
                </c:pt>
                <c:pt idx="1156">
                  <c:v>0.000599620810167191</c:v>
                </c:pt>
                <c:pt idx="1157">
                  <c:v>0.000599618350624165</c:v>
                </c:pt>
                <c:pt idx="1158">
                  <c:v>0.000599615678027087</c:v>
                </c:pt>
                <c:pt idx="1159">
                  <c:v>0.000599612750858138</c:v>
                </c:pt>
                <c:pt idx="1160">
                  <c:v>0.00059960952039083</c:v>
                </c:pt>
                <c:pt idx="1161">
                  <c:v>0.000599605936857005</c:v>
                </c:pt>
                <c:pt idx="1162">
                  <c:v>0.000599601955569995</c:v>
                </c:pt>
                <c:pt idx="1163">
                  <c:v>0.000599597542171966</c:v>
                </c:pt>
                <c:pt idx="1164">
                  <c:v>0.0005995926763877</c:v>
                </c:pt>
                <c:pt idx="1165">
                  <c:v>0.000599587353710319</c:v>
                </c:pt>
                <c:pt idx="1166">
                  <c:v>0.000599581584799354</c:v>
                </c:pt>
                <c:pt idx="1167">
                  <c:v>0.000599575392576933</c:v>
                </c:pt>
                <c:pt idx="1168">
                  <c:v>0.000599568807344567</c:v>
                </c:pt>
                <c:pt idx="1169">
                  <c:v>0.000599561860577359</c:v>
                </c:pt>
                <c:pt idx="1170">
                  <c:v>0.000599554578296328</c:v>
                </c:pt>
                <c:pt idx="1171">
                  <c:v>0.000599546975095117</c:v>
                </c:pt>
                <c:pt idx="1172">
                  <c:v>0.000599539049927289</c:v>
                </c:pt>
                <c:pt idx="1173">
                  <c:v>0.000599530784640505</c:v>
                </c:pt>
                <c:pt idx="1174">
                  <c:v>0.000599522145798221</c:v>
                </c:pt>
                <c:pt idx="1175">
                  <c:v>0.000599513089937174</c:v>
                </c:pt>
                <c:pt idx="1176">
                  <c:v>0.000599503571510964</c:v>
                </c:pt>
                <c:pt idx="1177">
                  <c:v>0.000599493551738862</c:v>
                </c:pt>
                <c:pt idx="1178">
                  <c:v>0.000599483008915431</c:v>
                </c:pt>
                <c:pt idx="1179">
                  <c:v>0.000599471945520464</c:v>
                </c:pt>
                <c:pt idx="1180">
                  <c:v>0.000599460392503441</c:v>
                </c:pt>
                <c:pt idx="1181">
                  <c:v>0.000599448409434659</c:v>
                </c:pt>
                <c:pt idx="1182">
                  <c:v>0.00059943608056738</c:v>
                </c:pt>
                <c:pt idx="1183">
                  <c:v>0.000599423508135885</c:v>
                </c:pt>
                <c:pt idx="1184">
                  <c:v>0.000599410804681239</c:v>
                </c:pt>
                <c:pt idx="1185">
                  <c:v>0.000599398087044641</c:v>
                </c:pt>
                <c:pt idx="1186">
                  <c:v>0.000599385474540821</c:v>
                </c:pt>
                <c:pt idx="1187">
                  <c:v>0.000599373092449235</c:v>
                </c:pt>
                <c:pt idx="1188">
                  <c:v>0.000599361081372191</c:v>
                </c:pt>
                <c:pt idx="1189">
                  <c:v>0.000599349611070974</c:v>
                </c:pt>
                <c:pt idx="1190">
                  <c:v>0.000599338895273038</c:v>
                </c:pt>
                <c:pt idx="1191">
                  <c:v>0.000599329203054891</c:v>
                </c:pt>
                <c:pt idx="1192">
                  <c:v>0.000599320861505097</c:v>
                </c:pt>
                <c:pt idx="1193">
                  <c:v>0.00059931424468625</c:v>
                </c:pt>
                <c:pt idx="1194">
                  <c:v>0.000599309745898749</c:v>
                </c:pt>
                <c:pt idx="1195">
                  <c:v>0.000599307732628112</c:v>
                </c:pt>
                <c:pt idx="1196">
                  <c:v>0.000599308487745987</c:v>
                </c:pt>
                <c:pt idx="1197">
                  <c:v>0.000599312143966113</c:v>
                </c:pt>
                <c:pt idx="1198">
                  <c:v>0.000599318622078374</c:v>
                </c:pt>
                <c:pt idx="1199">
                  <c:v>0.000599327585021021</c:v>
                </c:pt>
                <c:pt idx="1200">
                  <c:v>0.000599338419164265</c:v>
                </c:pt>
                <c:pt idx="1201">
                  <c:v>0.000599350250983934</c:v>
                </c:pt>
                <c:pt idx="1202">
                  <c:v>0.000599362001759757</c:v>
                </c:pt>
                <c:pt idx="1203">
                  <c:v>0.000599372476080364</c:v>
                </c:pt>
                <c:pt idx="1204">
                  <c:v>0.00059938047338354</c:v>
                </c:pt>
                <c:pt idx="1205">
                  <c:v>0.000599384906513952</c:v>
                </c:pt>
                <c:pt idx="1206">
                  <c:v>0.00059938490970172</c:v>
                </c:pt>
                <c:pt idx="1207">
                  <c:v>0.000599379919686155</c:v>
                </c:pt>
                <c:pt idx="1208">
                  <c:v>0.000599369717238239</c:v>
                </c:pt>
                <c:pt idx="1209">
                  <c:v>0.000599354425349759</c:v>
                </c:pt>
                <c:pt idx="1210">
                  <c:v>0.000599334469131922</c:v>
                </c:pt>
                <c:pt idx="1211">
                  <c:v>0.000599310502159197</c:v>
                </c:pt>
                <c:pt idx="1212">
                  <c:v>0.000599283316656702</c:v>
                </c:pt>
                <c:pt idx="1213">
                  <c:v>0.000599253750852938</c:v>
                </c:pt>
                <c:pt idx="1214">
                  <c:v>0.00059922260800858</c:v>
                </c:pt>
                <c:pt idx="1215">
                  <c:v>0.000599190597164978</c:v>
                </c:pt>
                <c:pt idx="1216">
                  <c:v>0.000599158300684978</c:v>
                </c:pt>
                <c:pt idx="1217">
                  <c:v>0.000599126172826517</c:v>
                </c:pt>
                <c:pt idx="1218">
                  <c:v>0.000599094564276297</c:v>
                </c:pt>
                <c:pt idx="1219">
                  <c:v>0.000599063768826918</c:v>
                </c:pt>
                <c:pt idx="1220">
                  <c:v>0.000599034083944354</c:v>
                </c:pt>
                <c:pt idx="1221">
                  <c:v>0.000599005875325822</c:v>
                </c:pt>
                <c:pt idx="1222">
                  <c:v>0.000598979634079848</c:v>
                </c:pt>
                <c:pt idx="1223">
                  <c:v>0.000598956014470797</c:v>
                </c:pt>
                <c:pt idx="1224">
                  <c:v>0.000598935840276065</c:v>
                </c:pt>
                <c:pt idx="1225">
                  <c:v>0.000598920070473855</c:v>
                </c:pt>
                <c:pt idx="1226">
                  <c:v>0.000598909719099843</c:v>
                </c:pt>
                <c:pt idx="1227">
                  <c:v>0.000598905731215792</c:v>
                </c:pt>
                <c:pt idx="1228">
                  <c:v>0.000598908825818798</c:v>
                </c:pt>
                <c:pt idx="1229">
                  <c:v>0.000598919325271414</c:v>
                </c:pt>
                <c:pt idx="1230">
                  <c:v>0.000598936998188605</c:v>
                </c:pt>
                <c:pt idx="1231">
                  <c:v>0.000598960946166967</c:v>
                </c:pt>
                <c:pt idx="1232">
                  <c:v>0.000598989562201129</c:v>
                </c:pt>
                <c:pt idx="1233">
                  <c:v>0.000599020579960785</c:v>
                </c:pt>
                <c:pt idx="1234">
                  <c:v>0.000599051218967483</c:v>
                </c:pt>
                <c:pt idx="1235">
                  <c:v>0.000599078413537336</c:v>
                </c:pt>
                <c:pt idx="1236">
                  <c:v>0.000599099097290577</c:v>
                </c:pt>
                <c:pt idx="1237">
                  <c:v>0.000599110502660053</c:v>
                </c:pt>
                <c:pt idx="1238">
                  <c:v>0.000599110430457197</c:v>
                </c:pt>
                <c:pt idx="1239">
                  <c:v>0.000599097451500278</c:v>
                </c:pt>
                <c:pt idx="1240">
                  <c:v>0.000599071004845367</c:v>
                </c:pt>
                <c:pt idx="1241">
                  <c:v>0.000599031391756608</c:v>
                </c:pt>
                <c:pt idx="1242">
                  <c:v>0.000598979668861981</c:v>
                </c:pt>
                <c:pt idx="1243">
                  <c:v>0.000598917460689554</c:v>
                </c:pt>
                <c:pt idx="1244">
                  <c:v>0.000598846729694231</c:v>
                </c:pt>
                <c:pt idx="1245">
                  <c:v>0.000598769541596562</c:v>
                </c:pt>
                <c:pt idx="1246">
                  <c:v>0.000598687858314786</c:v>
                </c:pt>
                <c:pt idx="1247">
                  <c:v>0.000598603388103</c:v>
                </c:pt>
                <c:pt idx="1248">
                  <c:v>0.000598517506364746</c:v>
                </c:pt>
                <c:pt idx="1249">
                  <c:v>0.000598431256892536</c:v>
                </c:pt>
                <c:pt idx="1250">
                  <c:v>0.000598345425328491</c:v>
                </c:pt>
                <c:pt idx="1251">
                  <c:v>0.000598260672023166</c:v>
                </c:pt>
                <c:pt idx="1252">
                  <c:v>0.000598177703915954</c:v>
                </c:pt>
                <c:pt idx="1253">
                  <c:v>0.000598097457302224</c:v>
                </c:pt>
                <c:pt idx="1254">
                  <c:v>0.000598021258739914</c:v>
                </c:pt>
                <c:pt idx="1255">
                  <c:v>0.000597950931429993</c:v>
                </c:pt>
                <c:pt idx="1256">
                  <c:v>0.000597888811356025</c:v>
                </c:pt>
                <c:pt idx="1257">
                  <c:v>0.000597837648747491</c:v>
                </c:pt>
                <c:pt idx="1258">
                  <c:v>0.000597800381352825</c:v>
                </c:pt>
                <c:pt idx="1259">
                  <c:v>0.000597779786246659</c:v>
                </c:pt>
                <c:pt idx="1260">
                  <c:v>0.000597778041307371</c:v>
                </c:pt>
                <c:pt idx="1261">
                  <c:v>0.000597796251938372</c:v>
                </c:pt>
                <c:pt idx="1262">
                  <c:v>0.000597834017021202</c:v>
                </c:pt>
                <c:pt idx="1263">
                  <c:v>0.000597889116823841</c:v>
                </c:pt>
                <c:pt idx="1264">
                  <c:v>0.00059795739725212</c:v>
                </c:pt>
                <c:pt idx="1265">
                  <c:v>0.000598032900050939</c:v>
                </c:pt>
                <c:pt idx="1266">
                  <c:v>0.000598108249736216</c:v>
                </c:pt>
                <c:pt idx="1267">
                  <c:v>0.000598175262136449</c:v>
                </c:pt>
                <c:pt idx="1268">
                  <c:v>0.000598225696385795</c:v>
                </c:pt>
                <c:pt idx="1269">
                  <c:v>0.000598252041664017</c:v>
                </c:pt>
                <c:pt idx="1270">
                  <c:v>0.000598248220299194</c:v>
                </c:pt>
                <c:pt idx="1271">
                  <c:v>0.000598210109051204</c:v>
                </c:pt>
                <c:pt idx="1272">
                  <c:v>0.000598135782341206</c:v>
                </c:pt>
                <c:pt idx="1273">
                  <c:v>0.000598025494305239</c:v>
                </c:pt>
                <c:pt idx="1274">
                  <c:v>0.000597881394067985</c:v>
                </c:pt>
                <c:pt idx="1275">
                  <c:v>0.000597707042323533</c:v>
                </c:pt>
                <c:pt idx="1276">
                  <c:v>0.000597506824654425</c:v>
                </c:pt>
                <c:pt idx="1277">
                  <c:v>0.000597285358552504</c:v>
                </c:pt>
                <c:pt idx="1278">
                  <c:v>0.000597046978932989</c:v>
                </c:pt>
                <c:pt idx="1279">
                  <c:v>0.000596795377758574</c:v>
                </c:pt>
                <c:pt idx="1280">
                  <c:v>0.000596533426212828</c:v>
                </c:pt>
                <c:pt idx="1281">
                  <c:v>0.000596263212458471</c:v>
                </c:pt>
                <c:pt idx="1282">
                  <c:v>0.000595986274544986</c:v>
                </c:pt>
                <c:pt idx="1283">
                  <c:v>0.000595703994070004</c:v>
                </c:pt>
                <c:pt idx="1284">
                  <c:v>0.000595418105748775</c:v>
                </c:pt>
                <c:pt idx="1285">
                  <c:v>0.000595131245482134</c:v>
                </c:pt>
                <c:pt idx="1286">
                  <c:v>0.000594847448175009</c:v>
                </c:pt>
                <c:pt idx="1287">
                  <c:v>0.000594572496189001</c:v>
                </c:pt>
                <c:pt idx="1288">
                  <c:v>0.000594314014252311</c:v>
                </c:pt>
                <c:pt idx="1289">
                  <c:v>0.000594081225530541</c:v>
                </c:pt>
                <c:pt idx="1290">
                  <c:v>0.000593884318147897</c:v>
                </c:pt>
                <c:pt idx="1291">
                  <c:v>0.000593733429446363</c:v>
                </c:pt>
                <c:pt idx="1292">
                  <c:v>0.000593637328629869</c:v>
                </c:pt>
                <c:pt idx="1293">
                  <c:v>0.00059360195558957</c:v>
                </c:pt>
                <c:pt idx="1294">
                  <c:v>0.000593629033027509</c:v>
                </c:pt>
                <c:pt idx="1295">
                  <c:v>0.000593715000849814</c:v>
                </c:pt>
                <c:pt idx="1296">
                  <c:v>0.000593850501147398</c:v>
                </c:pt>
                <c:pt idx="1297">
                  <c:v>0.000594020572707093</c:v>
                </c:pt>
                <c:pt idx="1298">
                  <c:v>0.000594205599977523</c:v>
                </c:pt>
                <c:pt idx="1299">
                  <c:v>0.000594382925624124</c:v>
                </c:pt>
                <c:pt idx="1300">
                  <c:v>0.000594528909716477</c:v>
                </c:pt>
                <c:pt idx="1301">
                  <c:v>0.000594621123816032</c:v>
                </c:pt>
                <c:pt idx="1302">
                  <c:v>0.000594640346665681</c:v>
                </c:pt>
                <c:pt idx="1303">
                  <c:v>0.00059457208183849</c:v>
                </c:pt>
                <c:pt idx="1304">
                  <c:v>0.000594407300803556</c:v>
                </c:pt>
                <c:pt idx="1305">
                  <c:v>0.000594142490957799</c:v>
                </c:pt>
                <c:pt idx="1306">
                  <c:v>0.000593778985910356</c:v>
                </c:pt>
                <c:pt idx="1307">
                  <c:v>0.000593321736195821</c:v>
                </c:pt>
                <c:pt idx="1308">
                  <c:v>0.000592777805632131</c:v>
                </c:pt>
                <c:pt idx="1309">
                  <c:v>0.000592154848477949</c:v>
                </c:pt>
                <c:pt idx="1310">
                  <c:v>0.000591459784080875</c:v>
                </c:pt>
                <c:pt idx="1311">
                  <c:v>0.000590697893898795</c:v>
                </c:pt>
                <c:pt idx="1312">
                  <c:v>0.000589872390732864</c:v>
                </c:pt>
                <c:pt idx="1313">
                  <c:v>0.000588984625160204</c:v>
                </c:pt>
                <c:pt idx="1314">
                  <c:v>0.000588034853467419</c:v>
                </c:pt>
                <c:pt idx="1315">
                  <c:v>0.000587023536702159</c:v>
                </c:pt>
                <c:pt idx="1316">
                  <c:v>0.000585953055966502</c:v>
                </c:pt>
                <c:pt idx="1317">
                  <c:v>0.000584829657078497</c:v>
                </c:pt>
                <c:pt idx="1318">
                  <c:v>0.000583665327347229</c:v>
                </c:pt>
                <c:pt idx="1319">
                  <c:v>0.000582479276636354</c:v>
                </c:pt>
                <c:pt idx="1320">
                  <c:v>0.000581298628864755</c:v>
                </c:pt>
                <c:pt idx="1321">
                  <c:v>0.000580157963318298</c:v>
                </c:pt>
                <c:pt idx="1322">
                  <c:v>0.000579097461467414</c:v>
                </c:pt>
                <c:pt idx="1323">
                  <c:v>0.000578159596197674</c:v>
                </c:pt>
                <c:pt idx="1324">
                  <c:v>0.000577384590227162</c:v>
                </c:pt>
                <c:pt idx="1325">
                  <c:v>0.000576805150838988</c:v>
                </c:pt>
                <c:pt idx="1326">
                  <c:v>0.000576441240901785</c:v>
                </c:pt>
                <c:pt idx="1327">
                  <c:v>0.000576295784060217</c:v>
                </c:pt>
                <c:pt idx="1328">
                  <c:v>0.000576352152440528</c:v>
                </c:pt>
                <c:pt idx="1329">
                  <c:v>0.000576574049869463</c:v>
                </c:pt>
                <c:pt idx="1330">
                  <c:v>0.000576907999746888</c:v>
                </c:pt>
                <c:pt idx="1331">
                  <c:v>0.000577288150506422</c:v>
                </c:pt>
                <c:pt idx="1332">
                  <c:v>0.000577642667743764</c:v>
                </c:pt>
                <c:pt idx="1333">
                  <c:v>0.000577900615566283</c:v>
                </c:pt>
                <c:pt idx="1334">
                  <c:v>0.000577998183516082</c:v>
                </c:pt>
                <c:pt idx="1335">
                  <c:v>0.000577883141950304</c:v>
                </c:pt>
                <c:pt idx="1336">
                  <c:v>0.000577517305858717</c:v>
                </c:pt>
                <c:pt idx="1337">
                  <c:v>0.000576876216579212</c:v>
                </c:pt>
                <c:pt idx="1338">
                  <c:v>0.000575946238667193</c:v>
                </c:pt>
                <c:pt idx="1339">
                  <c:v>0.000574720376207786</c:v>
                </c:pt>
                <c:pt idx="1340">
                  <c:v>0.000573192756691695</c:v>
                </c:pt>
                <c:pt idx="1341">
                  <c:v>0.000571352735754484</c:v>
                </c:pt>
                <c:pt idx="1342">
                  <c:v>0.000569178878526167</c:v>
                </c:pt>
                <c:pt idx="1343">
                  <c:v>0.00056663317071087</c:v>
                </c:pt>
                <c:pt idx="1344">
                  <c:v>0.00056365548584344</c:v>
                </c:pt>
                <c:pt idx="1345">
                  <c:v>0.000560158189943171</c:v>
                </c:pt>
                <c:pt idx="1346">
                  <c:v>0.000556021183845454</c:v>
                </c:pt>
                <c:pt idx="1347">
                  <c:v>0.000551087875970107</c:v>
                </c:pt>
                <c:pt idx="1348">
                  <c:v>0.000545162924708109</c:v>
                </c:pt>
                <c:pt idx="1349">
                  <c:v>0.000538013154382279</c:v>
                </c:pt>
                <c:pt idx="1350">
                  <c:v>0.00052937330944598</c:v>
                </c:pt>
                <c:pt idx="1351">
                  <c:v>0.000518958372476719</c:v>
                </c:pt>
                <c:pt idx="1352">
                  <c:v>0.000506483797961398</c:v>
                </c:pt>
                <c:pt idx="1353">
                  <c:v>0.00049169422533142</c:v>
                </c:pt>
                <c:pt idx="1354">
                  <c:v>0.000474399614716824</c:v>
                </c:pt>
                <c:pt idx="1355">
                  <c:v>0.000454516258550234</c:v>
                </c:pt>
                <c:pt idx="1356">
                  <c:v>0.000432107815777359</c:v>
                </c:pt>
                <c:pt idx="1357">
                  <c:v>0.000407420182778005</c:v>
                </c:pt>
                <c:pt idx="1358">
                  <c:v>0.000380903008229706</c:v>
                </c:pt>
                <c:pt idx="1359">
                  <c:v>0.000353211199002201</c:v>
                </c:pt>
                <c:pt idx="1360">
                  <c:v>0.00032518174992776</c:v>
                </c:pt>
                <c:pt idx="1361">
                  <c:v>0.000297784655600177</c:v>
                </c:pt>
                <c:pt idx="1362">
                  <c:v>0.000272051021480015</c:v>
                </c:pt>
                <c:pt idx="1363">
                  <c:v>0.000248985979528983</c:v>
                </c:pt>
                <c:pt idx="1364">
                  <c:v>0.000229477524057716</c:v>
                </c:pt>
                <c:pt idx="1365">
                  <c:v>0.00021421410535772</c:v>
                </c:pt>
                <c:pt idx="1366">
                  <c:v>0.000203623032233723</c:v>
                </c:pt>
                <c:pt idx="1367">
                  <c:v>0.000197838810575031</c:v>
                </c:pt>
                <c:pt idx="1368">
                  <c:v>0.00019670538250219</c:v>
                </c:pt>
                <c:pt idx="1369">
                  <c:v>0.000199810822753343</c:v>
                </c:pt>
                <c:pt idx="1370">
                  <c:v>0.000206547926475336</c:v>
                </c:pt>
                <c:pt idx="1371">
                  <c:v>0.0002161902906557</c:v>
                </c:pt>
                <c:pt idx="1372">
                  <c:v>0.000227972237670317</c:v>
                </c:pt>
                <c:pt idx="1373">
                  <c:v>0.000241161902990205</c:v>
                </c:pt>
                <c:pt idx="1374">
                  <c:v>0.000255119219078756</c:v>
                </c:pt>
                <c:pt idx="1375">
                  <c:v>0.000269334261186858</c:v>
                </c:pt>
                <c:pt idx="1376">
                  <c:v>0.000283445216005807</c:v>
                </c:pt>
                <c:pt idx="1377">
                  <c:v>0.000297238125741546</c:v>
                </c:pt>
                <c:pt idx="1378">
                  <c:v>0.000310632713878137</c:v>
                </c:pt>
                <c:pt idx="1379">
                  <c:v>0.000323659095381603</c:v>
                </c:pt>
                <c:pt idx="1380">
                  <c:v>0.000336430087791088</c:v>
                </c:pt>
                <c:pt idx="1381">
                  <c:v>0.000349112598898524</c:v>
                </c:pt>
                <c:pt idx="1382">
                  <c:v>0.000361900622209956</c:v>
                </c:pt>
                <c:pt idx="1383">
                  <c:v>0.000374990907070431</c:v>
                </c:pt>
                <c:pt idx="1384">
                  <c:v>0.000388561685042105</c:v>
                </c:pt>
                <c:pt idx="1385">
                  <c:v>0.000402754335292381</c:v>
                </c:pt>
                <c:pt idx="1386">
                  <c:v>0.000417657871086894</c:v>
                </c:pt>
                <c:pt idx="1387">
                  <c:v>0.000433296388843754</c:v>
                </c:pt>
                <c:pt idx="1388">
                  <c:v>0.00044962007193476</c:v>
                </c:pt>
                <c:pt idx="1389">
                  <c:v>0.000466500717555114</c:v>
                </c:pt>
                <c:pt idx="1390">
                  <c:v>0.000483732952668517</c:v>
                </c:pt>
                <c:pt idx="1391">
                  <c:v>0.000501042133616314</c:v>
                </c:pt>
                <c:pt idx="1392">
                  <c:v>0.000518099382436286</c:v>
                </c:pt>
                <c:pt idx="1393">
                  <c:v>0.000534543325685718</c:v>
                </c:pt>
                <c:pt idx="1394">
                  <c:v>0.000550007013009117</c:v>
                </c:pt>
                <c:pt idx="1395">
                  <c:v>0.000564147470843129</c:v>
                </c:pt>
                <c:pt idx="1396">
                  <c:v>0.000576674461670587</c:v>
                </c:pt>
                <c:pt idx="1397">
                  <c:v>0.000587375159642974</c:v>
                </c:pt>
                <c:pt idx="1398">
                  <c:v>0.000596131419412409</c:v>
                </c:pt>
                <c:pt idx="1399">
                  <c:v>0.000602927231234011</c:v>
                </c:pt>
                <c:pt idx="1400">
                  <c:v>0.000607845907292289</c:v>
                </c:pt>
                <c:pt idx="1401">
                  <c:v>0.000611057468617691</c:v>
                </c:pt>
                <c:pt idx="1402">
                  <c:v>0.000612798462280773</c:v>
                </c:pt>
                <c:pt idx="1403">
                  <c:v>0.000613347091867549</c:v>
                </c:pt>
                <c:pt idx="1404">
                  <c:v>0.000612997136794017</c:v>
                </c:pt>
                <c:pt idx="1405">
                  <c:v>0.000612033913342716</c:v>
                </c:pt>
                <c:pt idx="1406">
                  <c:v>0.000610714693882114</c:v>
                </c:pt>
                <c:pt idx="1407">
                  <c:v>0.000609255157609043</c:v>
                </c:pt>
                <c:pt idx="1408">
                  <c:v>0.000607822412081929</c:v>
                </c:pt>
                <c:pt idx="1409">
                  <c:v>0.000606534089940385</c:v>
                </c:pt>
                <c:pt idx="1410">
                  <c:v>0.000605462431063757</c:v>
                </c:pt>
                <c:pt idx="1411">
                  <c:v>0.000604641817472041</c:v>
                </c:pt>
                <c:pt idx="1412">
                  <c:v>0.000604078139032212</c:v>
                </c:pt>
                <c:pt idx="1413">
                  <c:v>0.000603758457517145</c:v>
                </c:pt>
                <c:pt idx="1414">
                  <c:v>0.000603659783407374</c:v>
                </c:pt>
                <c:pt idx="1415">
                  <c:v>0.000603756016903787</c:v>
                </c:pt>
                <c:pt idx="1416">
                  <c:v>0.000604022650670051</c:v>
                </c:pt>
                <c:pt idx="1417">
                  <c:v>0.000604439056392254</c:v>
                </c:pt>
                <c:pt idx="1418">
                  <c:v>0.000604988604306335</c:v>
                </c:pt>
                <c:pt idx="1419">
                  <c:v>0.000605657071668591</c:v>
                </c:pt>
                <c:pt idx="1420">
                  <c:v>0.000606429983083814</c:v>
                </c:pt>
                <c:pt idx="1421">
                  <c:v>0.000607289623448771</c:v>
                </c:pt>
                <c:pt idx="1422">
                  <c:v>0.000608212454032475</c:v>
                </c:pt>
                <c:pt idx="1423">
                  <c:v>0.000609167549676779</c:v>
                </c:pt>
                <c:pt idx="1424">
                  <c:v>0.000610116500515437</c:v>
                </c:pt>
                <c:pt idx="1425">
                  <c:v>0.000611014922060132</c:v>
                </c:pt>
                <c:pt idx="1426">
                  <c:v>0.000611815491239321</c:v>
                </c:pt>
                <c:pt idx="1427">
                  <c:v>0.000612472044796847</c:v>
                </c:pt>
                <c:pt idx="1428">
                  <c:v>0.000612944170895016</c:v>
                </c:pt>
                <c:pt idx="1429">
                  <c:v>0.000613201515592987</c:v>
                </c:pt>
                <c:pt idx="1430">
                  <c:v>0.000613227087423537</c:v>
                </c:pt>
                <c:pt idx="1431">
                  <c:v>0.000613019070454305</c:v>
                </c:pt>
                <c:pt idx="1432">
                  <c:v>0.000612590832501956</c:v>
                </c:pt>
                <c:pt idx="1433">
                  <c:v>0.000611969104788041</c:v>
                </c:pt>
                <c:pt idx="1434">
                  <c:v>0.00061119073663702</c:v>
                </c:pt>
                <c:pt idx="1435">
                  <c:v>0.000610298539085326</c:v>
                </c:pt>
                <c:pt idx="1436">
                  <c:v>0.000609336852051079</c:v>
                </c:pt>
                <c:pt idx="1437">
                  <c:v>0.000608347506932393</c:v>
                </c:pt>
                <c:pt idx="1438">
                  <c:v>0.000607366641052445</c:v>
                </c:pt>
                <c:pt idx="1439">
                  <c:v>0.00060642269795276</c:v>
                </c:pt>
                <c:pt idx="1440">
                  <c:v>0.000605535656334751</c:v>
                </c:pt>
                <c:pt idx="1441">
                  <c:v>0.000604717388938462</c:v>
                </c:pt>
                <c:pt idx="1442">
                  <c:v>0.000603972813648457</c:v>
                </c:pt>
                <c:pt idx="1443">
                  <c:v>0.000603301556421064</c:v>
                </c:pt>
                <c:pt idx="1444">
                  <c:v>0.00060269974641784</c:v>
                </c:pt>
                <c:pt idx="1445">
                  <c:v>0.000602161671205249</c:v>
                </c:pt>
                <c:pt idx="1446">
                  <c:v>0.000601681100660338</c:v>
                </c:pt>
                <c:pt idx="1447">
                  <c:v>0.00060125220008814</c:v>
                </c:pt>
                <c:pt idx="1448">
                  <c:v>0.000600870034920786</c:v>
                </c:pt>
                <c:pt idx="1449">
                  <c:v>0.000600530744268308</c:v>
                </c:pt>
                <c:pt idx="1450">
                  <c:v>0.00060023148527351</c:v>
                </c:pt>
                <c:pt idx="1451">
                  <c:v>0.000599970260197523</c:v>
                </c:pt>
                <c:pt idx="1452">
                  <c:v>0.00059974571000996</c:v>
                </c:pt>
                <c:pt idx="1453">
                  <c:v>0.000599556927382124</c:v>
                </c:pt>
                <c:pt idx="1454">
                  <c:v>0.000599403302671374</c:v>
                </c:pt>
                <c:pt idx="1455">
                  <c:v>0.000599284388583398</c:v>
                </c:pt>
                <c:pt idx="1456">
                  <c:v>0.000599199757012818</c:v>
                </c:pt>
                <c:pt idx="1457">
                  <c:v>0.000599148811053609</c:v>
                </c:pt>
                <c:pt idx="1458">
                  <c:v>0.000599130547578278</c:v>
                </c:pt>
                <c:pt idx="1459">
                  <c:v>0.000599143275718624</c:v>
                </c:pt>
                <c:pt idx="1460">
                  <c:v>0.000599184334548119</c:v>
                </c:pt>
                <c:pt idx="1461">
                  <c:v>0.000599249871067192</c:v>
                </c:pt>
                <c:pt idx="1462">
                  <c:v>0.000599334725924674</c:v>
                </c:pt>
                <c:pt idx="1463">
                  <c:v>0.000599432516491621</c:v>
                </c:pt>
                <c:pt idx="1464">
                  <c:v>0.000599535922425812</c:v>
                </c:pt>
                <c:pt idx="1465">
                  <c:v>0.000599637164062281</c:v>
                </c:pt>
                <c:pt idx="1466">
                  <c:v>0.000599728635499688</c:v>
                </c:pt>
                <c:pt idx="1467">
                  <c:v>0.000599803598383396</c:v>
                </c:pt>
                <c:pt idx="1468">
                  <c:v>0.000599856827006603</c:v>
                </c:pt>
                <c:pt idx="1469">
                  <c:v>0.000599885111330595</c:v>
                </c:pt>
                <c:pt idx="1470">
                  <c:v>0.000599887524204317</c:v>
                </c:pt>
                <c:pt idx="1471">
                  <c:v>0.000599865416408321</c:v>
                </c:pt>
                <c:pt idx="1472">
                  <c:v>0.000599822139217322</c:v>
                </c:pt>
                <c:pt idx="1473">
                  <c:v>0.000599762542615368</c:v>
                </c:pt>
                <c:pt idx="1474">
                  <c:v>0.000599692329383711</c:v>
                </c:pt>
                <c:pt idx="1475">
                  <c:v>0.000599617362170414</c:v>
                </c:pt>
                <c:pt idx="1476">
                  <c:v>0.000599543019928404</c:v>
                </c:pt>
                <c:pt idx="1477">
                  <c:v>0.000599473682513935</c:v>
                </c:pt>
                <c:pt idx="1478">
                  <c:v>0.000599412396269434</c:v>
                </c:pt>
                <c:pt idx="1479">
                  <c:v>0.000599360740143677</c:v>
                </c:pt>
                <c:pt idx="1480">
                  <c:v>0.00059931888286794</c:v>
                </c:pt>
                <c:pt idx="1481">
                  <c:v>0.000599285794196089</c:v>
                </c:pt>
                <c:pt idx="1482">
                  <c:v>0.000599259559348558</c:v>
                </c:pt>
                <c:pt idx="1483">
                  <c:v>0.000599237737273216</c:v>
                </c:pt>
                <c:pt idx="1484">
                  <c:v>0.000599217706908977</c:v>
                </c:pt>
                <c:pt idx="1485">
                  <c:v>0.000599196953812501</c:v>
                </c:pt>
                <c:pt idx="1486">
                  <c:v>0.000599173268273922</c:v>
                </c:pt>
                <c:pt idx="1487">
                  <c:v>0.000599144841129</c:v>
                </c:pt>
                <c:pt idx="1488">
                  <c:v>0.000599110265254589</c:v>
                </c:pt>
                <c:pt idx="1489">
                  <c:v>0.000599068462438577</c:v>
                </c:pt>
                <c:pt idx="1490">
                  <c:v>0.000599018547845584</c:v>
                </c:pt>
                <c:pt idx="1491">
                  <c:v>0.000598959719164295</c:v>
                </c:pt>
                <c:pt idx="1492">
                  <c:v>0.000598891139095897</c:v>
                </c:pt>
                <c:pt idx="1493">
                  <c:v>0.000598811876793651</c:v>
                </c:pt>
                <c:pt idx="1494">
                  <c:v>0.000598720912863875</c:v>
                </c:pt>
                <c:pt idx="1495">
                  <c:v>0.000598617218389964</c:v>
                </c:pt>
                <c:pt idx="1496">
                  <c:v>0.000598499900707894</c:v>
                </c:pt>
                <c:pt idx="1497">
                  <c:v>0.00059836840636357</c:v>
                </c:pt>
                <c:pt idx="1498">
                  <c:v>0.000598222765470786</c:v>
                </c:pt>
                <c:pt idx="1499">
                  <c:v>0.000598063856863262</c:v>
                </c:pt>
                <c:pt idx="1500">
                  <c:v>0.000597893663916953</c:v>
                </c:pt>
                <c:pt idx="1501">
                  <c:v>0.00059771550317212</c:v>
                </c:pt>
                <c:pt idx="1502">
                  <c:v>0.000597534187579824</c:v>
                </c:pt>
                <c:pt idx="1503">
                  <c:v>0.000597356086713409</c:v>
                </c:pt>
                <c:pt idx="1504">
                  <c:v>0.000597189043700674</c:v>
                </c:pt>
                <c:pt idx="1505">
                  <c:v>0.000597042098383645</c:v>
                </c:pt>
                <c:pt idx="1506">
                  <c:v>0.000596924988652425</c:v>
                </c:pt>
                <c:pt idx="1507">
                  <c:v>0.000596847408216156</c:v>
                </c:pt>
                <c:pt idx="1508">
                  <c:v>0.000596818042389472</c:v>
                </c:pt>
                <c:pt idx="1509">
                  <c:v>0.000596843448300545</c:v>
                </c:pt>
                <c:pt idx="1510">
                  <c:v>0.000596926905266674</c:v>
                </c:pt>
                <c:pt idx="1511">
                  <c:v>0.000597067403834048</c:v>
                </c:pt>
                <c:pt idx="1512">
                  <c:v>0.00059725896889294</c:v>
                </c:pt>
                <c:pt idx="1513">
                  <c:v>0.000597490500947437</c:v>
                </c:pt>
                <c:pt idx="1514">
                  <c:v>0.000597746265812881</c:v>
                </c:pt>
                <c:pt idx="1515">
                  <c:v>0.000598007068313299</c:v>
                </c:pt>
                <c:pt idx="1516">
                  <c:v>0.000598252024691587</c:v>
                </c:pt>
                <c:pt idx="1517">
                  <c:v>0.000598460731066998</c:v>
                </c:pt>
                <c:pt idx="1518">
                  <c:v>0.00059861552832018</c:v>
                </c:pt>
                <c:pt idx="1519">
                  <c:v>0.000598703523972857</c:v>
                </c:pt>
                <c:pt idx="1520">
                  <c:v>0.00059871805195713</c:v>
                </c:pt>
                <c:pt idx="1521">
                  <c:v>0.000598659341267276</c:v>
                </c:pt>
                <c:pt idx="1522">
                  <c:v>0.00059853428895778</c:v>
                </c:pt>
                <c:pt idx="1523">
                  <c:v>0.000598355389731005</c:v>
                </c:pt>
                <c:pt idx="1524">
                  <c:v>0.000598139002864616</c:v>
                </c:pt>
                <c:pt idx="1525">
                  <c:v>0.000597903240624308</c:v>
                </c:pt>
                <c:pt idx="1526">
                  <c:v>0.000597665796131619</c:v>
                </c:pt>
                <c:pt idx="1527">
                  <c:v>0.000597442018713685</c:v>
                </c:pt>
                <c:pt idx="1528">
                  <c:v>0.000597243475081355</c:v>
                </c:pt>
                <c:pt idx="1529">
                  <c:v>0.000597077140121356</c:v>
                </c:pt>
                <c:pt idx="1530">
                  <c:v>0.000596945252515011</c:v>
                </c:pt>
                <c:pt idx="1531">
                  <c:v>0.000596845769676348</c:v>
                </c:pt>
                <c:pt idx="1532">
                  <c:v>0.000596773277526191</c:v>
                </c:pt>
                <c:pt idx="1533">
                  <c:v>0.000596720162458252</c:v>
                </c:pt>
                <c:pt idx="1534">
                  <c:v>0.000596677839377286</c:v>
                </c:pt>
                <c:pt idx="1535">
                  <c:v>0.000596637849012688</c:v>
                </c:pt>
                <c:pt idx="1536">
                  <c:v>0.000596592680159881</c:v>
                </c:pt>
                <c:pt idx="1537">
                  <c:v>0.00059653623727817</c:v>
                </c:pt>
                <c:pt idx="1538">
                  <c:v>0.000596463943035694</c:v>
                </c:pt>
                <c:pt idx="1539">
                  <c:v>0.000596372528530344</c:v>
                </c:pt>
                <c:pt idx="1540">
                  <c:v>0.000596259604556659</c:v>
                </c:pt>
                <c:pt idx="1541">
                  <c:v>0.000596123067157834</c:v>
                </c:pt>
                <c:pt idx="1542">
                  <c:v>0.000595960671821609</c:v>
                </c:pt>
                <c:pt idx="1543">
                  <c:v>0.000595769623412699</c:v>
                </c:pt>
                <c:pt idx="1544">
                  <c:v>0.000595546419708252</c:v>
                </c:pt>
                <c:pt idx="1545">
                  <c:v>0.000595286932974598</c:v>
                </c:pt>
                <c:pt idx="1546">
                  <c:v>0.00059498675046511</c:v>
                </c:pt>
                <c:pt idx="1547">
                  <c:v>0.000594641723055485</c:v>
                </c:pt>
                <c:pt idx="1548">
                  <c:v>0.000594248712256271</c:v>
                </c:pt>
                <c:pt idx="1549">
                  <c:v>0.0005938064539054</c:v>
                </c:pt>
                <c:pt idx="1550">
                  <c:v>0.000593316504111939</c:v>
                </c:pt>
                <c:pt idx="1551">
                  <c:v>0.000592784182480868</c:v>
                </c:pt>
                <c:pt idx="1552">
                  <c:v>0.000592219460419861</c:v>
                </c:pt>
                <c:pt idx="1553">
                  <c:v>0.00059163766592119</c:v>
                </c:pt>
                <c:pt idx="1554">
                  <c:v>0.000591059863038827</c:v>
                </c:pt>
                <c:pt idx="1555">
                  <c:v>0.000590512728963056</c:v>
                </c:pt>
                <c:pt idx="1556">
                  <c:v>0.000590027697829593</c:v>
                </c:pt>
                <c:pt idx="1557">
                  <c:v>0.000589639217653201</c:v>
                </c:pt>
                <c:pt idx="1558">
                  <c:v>0.000589382012984418</c:v>
                </c:pt>
                <c:pt idx="1559">
                  <c:v>0.000589287359608964</c:v>
                </c:pt>
                <c:pt idx="1560">
                  <c:v>0.000589378658812697</c:v>
                </c:pt>
                <c:pt idx="1561">
                  <c:v>0.000589666789917708</c:v>
                </c:pt>
                <c:pt idx="1562">
                  <c:v>0.00059014594639204</c:v>
                </c:pt>
                <c:pt idx="1563">
                  <c:v>0.000590790782642004</c:v>
                </c:pt>
                <c:pt idx="1564">
                  <c:v>0.000591555668728977</c:v>
                </c:pt>
                <c:pt idx="1565">
                  <c:v>0.000592376640910074</c:v>
                </c:pt>
                <c:pt idx="1566">
                  <c:v>0.000593176240738372</c:v>
                </c:pt>
                <c:pt idx="1567">
                  <c:v>0.00059387093767493</c:v>
                </c:pt>
                <c:pt idx="1568">
                  <c:v>0.000594380305583341</c:v>
                </c:pt>
                <c:pt idx="1569">
                  <c:v>0.000594636709007386</c:v>
                </c:pt>
                <c:pt idx="1570">
                  <c:v>0.000594594031583558</c:v>
                </c:pt>
                <c:pt idx="1571">
                  <c:v>0.00059423405082094</c:v>
                </c:pt>
                <c:pt idx="1572">
                  <c:v>0.000593569396223466</c:v>
                </c:pt>
                <c:pt idx="1573">
                  <c:v>0.000592642547855611</c:v>
                </c:pt>
                <c:pt idx="1574">
                  <c:v>0.000591521007439045</c:v>
                </c:pt>
                <c:pt idx="1575">
                  <c:v>0.000590289354113297</c:v>
                </c:pt>
                <c:pt idx="1576">
                  <c:v>0.000589039393510904</c:v>
                </c:pt>
                <c:pt idx="1577">
                  <c:v>0.000587859830102894</c:v>
                </c:pt>
                <c:pt idx="1578">
                  <c:v>0.000586826915790422</c:v>
                </c:pt>
                <c:pt idx="1579">
                  <c:v>0.000585997272147405</c:v>
                </c:pt>
                <c:pt idx="1580">
                  <c:v>0.00058540369805895</c:v>
                </c:pt>
                <c:pt idx="1581">
                  <c:v>0.000585054279277483</c:v>
                </c:pt>
                <c:pt idx="1582">
                  <c:v>0.000584934621414298</c:v>
                </c:pt>
                <c:pt idx="1583">
                  <c:v>0.000585012602425043</c:v>
                </c:pt>
                <c:pt idx="1584">
                  <c:v>0.000585244743719818</c:v>
                </c:pt>
                <c:pt idx="1585">
                  <c:v>0.000585583161106542</c:v>
                </c:pt>
                <c:pt idx="1586">
                  <c:v>0.000585982099741549</c:v>
                </c:pt>
                <c:pt idx="1587">
                  <c:v>0.000586403215088926</c:v>
                </c:pt>
                <c:pt idx="1588">
                  <c:v>0.000586819073149148</c:v>
                </c:pt>
                <c:pt idx="1589">
                  <c:v>0.00058721465496681</c:v>
                </c:pt>
                <c:pt idx="1590">
                  <c:v>0.000587586931753705</c:v>
                </c:pt>
                <c:pt idx="1591">
                  <c:v>0.000587942906404921</c:v>
                </c:pt>
                <c:pt idx="1592">
                  <c:v>0.000588297067814311</c:v>
                </c:pt>
                <c:pt idx="1593">
                  <c:v>0.000588667102418405</c:v>
                </c:pt>
                <c:pt idx="1594">
                  <c:v>0.000589070643904777</c:v>
                </c:pt>
                <c:pt idx="1595">
                  <c:v>0.000589521597743417</c:v>
                </c:pt>
                <c:pt idx="1596">
                  <c:v>0.000590026855049108</c:v>
                </c:pt>
                <c:pt idx="1597">
                  <c:v>0.000590583176324491</c:v>
                </c:pt>
                <c:pt idx="1598">
                  <c:v>0.00059117431565654</c:v>
                </c:pt>
                <c:pt idx="1599">
                  <c:v>0.00059176824621259</c:v>
                </c:pt>
                <c:pt idx="1600">
                  <c:v>0.000592314437433323</c:v>
                </c:pt>
                <c:pt idx="1601">
                  <c:v>0.000592741550896357</c:v>
                </c:pt>
                <c:pt idx="1602">
                  <c:v>0.000592955797944702</c:v>
                </c:pt>
                <c:pt idx="1603">
                  <c:v>0.000592840783293488</c:v>
                </c:pt>
                <c:pt idx="1604">
                  <c:v>0.000592259600755445</c:v>
                </c:pt>
                <c:pt idx="1605">
                  <c:v>0.000591060178582646</c:v>
                </c:pt>
                <c:pt idx="1606">
                  <c:v>0.000589084716808669</c:v>
                </c:pt>
                <c:pt idx="1607">
                  <c:v>0.000586183709631856</c:v>
                </c:pt>
                <c:pt idx="1608">
                  <c:v>0.0005822343489678</c:v>
                </c:pt>
                <c:pt idx="1609">
                  <c:v>0.000577162184042614</c:v>
                </c:pt>
                <c:pt idx="1610">
                  <c:v>0.000570963778990301</c:v>
                </c:pt>
                <c:pt idx="1611">
                  <c:v>0.000563727076779047</c:v>
                </c:pt>
                <c:pt idx="1612">
                  <c:v>0.000555645475471783</c:v>
                </c:pt>
                <c:pt idx="1613">
                  <c:v>0.000547021576933702</c:v>
                </c:pt>
                <c:pt idx="1614">
                  <c:v>0.000538257402240388</c:v>
                </c:pt>
                <c:pt idx="1615">
                  <c:v>0.000529829621318659</c:v>
                </c:pt>
                <c:pt idx="1616">
                  <c:v>0.000522250841539585</c:v>
                </c:pt>
                <c:pt idx="1617">
                  <c:v>0.000516020753071345</c:v>
                </c:pt>
                <c:pt idx="1618">
                  <c:v>0.000511573397060954</c:v>
                </c:pt>
                <c:pt idx="1619">
                  <c:v>0.000509228304255518</c:v>
                </c:pt>
                <c:pt idx="1620">
                  <c:v>0.000509153259481424</c:v>
                </c:pt>
                <c:pt idx="1621">
                  <c:v>0.000511344913681542</c:v>
                </c:pt>
                <c:pt idx="1622">
                  <c:v>0.000515630539554064</c:v>
                </c:pt>
                <c:pt idx="1623">
                  <c:v>0.000521690579406041</c:v>
                </c:pt>
                <c:pt idx="1624">
                  <c:v>0.000529098040481252</c:v>
                </c:pt>
                <c:pt idx="1625">
                  <c:v>0.000537368086511901</c:v>
                </c:pt>
                <c:pt idx="1626">
                  <c:v>0.00054600989707289</c:v>
                </c:pt>
                <c:pt idx="1627">
                  <c:v>0.000554573211879288</c:v>
                </c:pt>
                <c:pt idx="1628">
                  <c:v>0.000562683727770224</c:v>
                </c:pt>
                <c:pt idx="1629">
                  <c:v>0.000570064136223059</c:v>
                </c:pt>
                <c:pt idx="1630">
                  <c:v>0.000576540417513615</c:v>
                </c:pt>
                <c:pt idx="1631">
                  <c:v>0.000582035406121917</c:v>
                </c:pt>
                <c:pt idx="1632">
                  <c:v>0.000586553218485875</c:v>
                </c:pt>
                <c:pt idx="1633">
                  <c:v>0.000590158733251158</c:v>
                </c:pt>
                <c:pt idx="1634">
                  <c:v>0.0005929560185154</c:v>
                </c:pt>
                <c:pt idx="1635">
                  <c:v>0.00059506872985537</c:v>
                </c:pt>
                <c:pt idx="1636">
                  <c:v>0.000596624335598574</c:v>
                </c:pt>
                <c:pt idx="1637">
                  <c:v>0.000597742910760058</c:v>
                </c:pt>
                <c:pt idx="1638">
                  <c:v>0.00059853033777831</c:v>
                </c:pt>
                <c:pt idx="1639">
                  <c:v>0.000599075194410962</c:v>
                </c:pt>
                <c:pt idx="1640">
                  <c:v>0.000599448348447121</c:v>
                </c:pt>
                <c:pt idx="1641">
                  <c:v>0.000599704280942516</c:v>
                </c:pt>
                <c:pt idx="1642">
                  <c:v>0.0005998833116322</c:v>
                </c:pt>
                <c:pt idx="1643">
                  <c:v>0.000600014121805094</c:v>
                </c:pt>
                <c:pt idx="1644">
                  <c:v>0.000600116193646649</c:v>
                </c:pt>
                <c:pt idx="1645">
                  <c:v>0.000600201969955719</c:v>
                </c:pt>
                <c:pt idx="1646">
                  <c:v>0.000600278667730379</c:v>
                </c:pt>
                <c:pt idx="1647">
                  <c:v>0.000600349763219009</c:v>
                </c:pt>
                <c:pt idx="1648">
                  <c:v>0.000600416189737619</c:v>
                </c:pt>
                <c:pt idx="1649">
                  <c:v>0.000600477302906636</c:v>
                </c:pt>
                <c:pt idx="1650">
                  <c:v>0.000600531659355542</c:v>
                </c:pt>
                <c:pt idx="1651">
                  <c:v>0.000600577610269691</c:v>
                </c:pt>
                <c:pt idx="1652">
                  <c:v>0.00060061364557533</c:v>
                </c:pt>
                <c:pt idx="1653">
                  <c:v>0.000600638971547501</c:v>
                </c:pt>
                <c:pt idx="1654">
                  <c:v>0.000600653382848581</c:v>
                </c:pt>
                <c:pt idx="1655">
                  <c:v>0.000600657380613689</c:v>
                </c:pt>
                <c:pt idx="1656">
                  <c:v>0.000600652080095925</c:v>
                </c:pt>
                <c:pt idx="1657">
                  <c:v>0.000600639071313268</c:v>
                </c:pt>
                <c:pt idx="1658">
                  <c:v>0.000600620205634385</c:v>
                </c:pt>
                <c:pt idx="1659">
                  <c:v>0.000600597393066135</c:v>
                </c:pt>
                <c:pt idx="1660">
                  <c:v>0.000600572443896113</c:v>
                </c:pt>
                <c:pt idx="1661">
                  <c:v>0.000600546913754116</c:v>
                </c:pt>
                <c:pt idx="1662">
                  <c:v>0.000600522024353894</c:v>
                </c:pt>
                <c:pt idx="1663">
                  <c:v>0.000600498627051336</c:v>
                </c:pt>
                <c:pt idx="1664">
                  <c:v>0.00060047721078583</c:v>
                </c:pt>
                <c:pt idx="1665">
                  <c:v>0.000600457941559128</c:v>
                </c:pt>
                <c:pt idx="1666">
                  <c:v>0.000600440723141203</c:v>
                </c:pt>
                <c:pt idx="1667">
                  <c:v>0.000600425267395843</c:v>
                </c:pt>
                <c:pt idx="1668">
                  <c:v>0.000600411165625552</c:v>
                </c:pt>
                <c:pt idx="1669">
                  <c:v>0.000600397954825621</c:v>
                </c:pt>
                <c:pt idx="1670">
                  <c:v>0.000600385175232125</c:v>
                </c:pt>
                <c:pt idx="1671">
                  <c:v>0.000600372417468875</c:v>
                </c:pt>
                <c:pt idx="1672">
                  <c:v>0.000600359359088165</c:v>
                </c:pt>
                <c:pt idx="1673">
                  <c:v>0.000600345790910082</c:v>
                </c:pt>
                <c:pt idx="1674">
                  <c:v>0.00060033163382209</c:v>
                </c:pt>
                <c:pt idx="1675">
                  <c:v>0.000600316946576892</c:v>
                </c:pt>
                <c:pt idx="1676">
                  <c:v>0.000600301924861614</c:v>
                </c:pt>
                <c:pt idx="1677">
                  <c:v>0.000600286891498477</c:v>
                </c:pt>
                <c:pt idx="1678">
                  <c:v>0.000600272277607784</c:v>
                </c:pt>
                <c:pt idx="1679">
                  <c:v>0.000600258594487084</c:v>
                </c:pt>
                <c:pt idx="1680">
                  <c:v>0.000600246396552216</c:v>
                </c:pt>
                <c:pt idx="1681">
                  <c:v>0.000600236236472128</c:v>
                </c:pt>
                <c:pt idx="1682">
                  <c:v>0.000600228615660295</c:v>
                </c:pt>
                <c:pt idx="1683">
                  <c:v>0.000600223932288373</c:v>
                </c:pt>
                <c:pt idx="1684">
                  <c:v>0.000600222434579623</c:v>
                </c:pt>
                <c:pt idx="1685">
                  <c:v>0.000600224184037849</c:v>
                </c:pt>
                <c:pt idx="1686">
                  <c:v>0.000600229034912482</c:v>
                </c:pt>
                <c:pt idx="1687">
                  <c:v>0.000600236634626013</c:v>
                </c:pt>
                <c:pt idx="1688">
                  <c:v>0.000600246447103221</c:v>
                </c:pt>
                <c:pt idx="1689">
                  <c:v>0.000600257797928905</c:v>
                </c:pt>
                <c:pt idx="1690">
                  <c:v>0.000600269935807059</c:v>
                </c:pt>
                <c:pt idx="1691">
                  <c:v>0.000600282102948647</c:v>
                </c:pt>
                <c:pt idx="1692">
                  <c:v>0.000600293604182615</c:v>
                </c:pt>
                <c:pt idx="1693">
                  <c:v>0.000600303865449218</c:v>
                </c:pt>
                <c:pt idx="1694">
                  <c:v>0.000600312473985209</c:v>
                </c:pt>
                <c:pt idx="1695">
                  <c:v>0.000600319195936514</c:v>
                </c:pt>
                <c:pt idx="1696">
                  <c:v>0.000600323971178013</c:v>
                </c:pt>
                <c:pt idx="1697">
                  <c:v>0.000600326888745574</c:v>
                </c:pt>
                <c:pt idx="1698">
                  <c:v>0.000600328149113246</c:v>
                </c:pt>
                <c:pt idx="1699">
                  <c:v>0.000600328020698293</c:v>
                </c:pt>
                <c:pt idx="1700">
                  <c:v>0.00060032679768341</c:v>
                </c:pt>
                <c:pt idx="1701">
                  <c:v>0.000600324764659514</c:v>
                </c:pt>
                <c:pt idx="1702">
                  <c:v>0.000600322171200649</c:v>
                </c:pt>
                <c:pt idx="1703">
                  <c:v>0.000600319217416465</c:v>
                </c:pt>
                <c:pt idx="1704">
                  <c:v>0.000600316049301745</c:v>
                </c:pt>
                <c:pt idx="1705">
                  <c:v>0.000600312761438854</c:v>
                </c:pt>
                <c:pt idx="1706">
                  <c:v>0.000600309404599509</c:v>
                </c:pt>
                <c:pt idx="1707">
                  <c:v>0.000600305995067439</c:v>
                </c:pt>
                <c:pt idx="1708">
                  <c:v>0.000600302524172853</c:v>
                </c:pt>
                <c:pt idx="1709">
                  <c:v>0.00060029896621069</c:v>
                </c:pt>
                <c:pt idx="1710">
                  <c:v>0.000600295284594034</c:v>
                </c:pt>
                <c:pt idx="1711">
                  <c:v>0.000600291435675065</c:v>
                </c:pt>
                <c:pt idx="1712">
                  <c:v>0.000600287371069769</c:v>
                </c:pt>
                <c:pt idx="1713">
                  <c:v>0.000600283038450823</c:v>
                </c:pt>
                <c:pt idx="1714">
                  <c:v>0.000600278381558375</c:v>
                </c:pt>
                <c:pt idx="1715">
                  <c:v>0.000600273339787558</c:v>
                </c:pt>
                <c:pt idx="1716">
                  <c:v>0.000600267847730949</c:v>
                </c:pt>
                <c:pt idx="1717">
                  <c:v>0.000600261834881506</c:v>
                </c:pt>
                <c:pt idx="1718">
                  <c:v>0.000600255225661404</c:v>
                </c:pt>
                <c:pt idx="1719">
                  <c:v>0.000600247939785998</c:v>
                </c:pt>
                <c:pt idx="1720">
                  <c:v>0.00060023989284332</c:v>
                </c:pt>
                <c:pt idx="1721">
                  <c:v>0.000600230996990643</c:v>
                </c:pt>
                <c:pt idx="1722">
                  <c:v>0.000600221161174821</c:v>
                </c:pt>
                <c:pt idx="1723">
                  <c:v>0.000600210290999724</c:v>
                </c:pt>
                <c:pt idx="1724">
                  <c:v>0.000600198287075196</c:v>
                </c:pt>
                <c:pt idx="1725">
                  <c:v>0.000600185042944292</c:v>
                </c:pt>
                <c:pt idx="1726">
                  <c:v>0.000600170442576684</c:v>
                </c:pt>
                <c:pt idx="1727">
                  <c:v>0.000600154354245906</c:v>
                </c:pt>
                <c:pt idx="1728">
                  <c:v>0.000600136626677705</c:v>
                </c:pt>
                <c:pt idx="1729">
                  <c:v>0.000600117089186965</c:v>
                </c:pt>
                <c:pt idx="1730">
                  <c:v>0.000600095550850909</c:v>
                </c:pt>
                <c:pt idx="1731">
                  <c:v>0.000600071806832275</c:v>
                </c:pt>
                <c:pt idx="1732">
                  <c:v>0.000600045651788339</c:v>
                </c:pt>
                <c:pt idx="1733">
                  <c:v>0.00060001690414266</c:v>
                </c:pt>
                <c:pt idx="1734">
                  <c:v>0.000599985441721386</c:v>
                </c:pt>
                <c:pt idx="1735">
                  <c:v>0.000599951253607753</c:v>
                </c:pt>
                <c:pt idx="1736">
                  <c:v>0.000599914506317664</c:v>
                </c:pt>
                <c:pt idx="1737">
                  <c:v>0.000599875624354757</c:v>
                </c:pt>
                <c:pt idx="1738">
                  <c:v>0.000599835380341652</c:v>
                </c:pt>
                <c:pt idx="1739">
                  <c:v>0.000599794985801002</c:v>
                </c:pt>
                <c:pt idx="1740">
                  <c:v>0.000599756168819344</c:v>
                </c:pt>
                <c:pt idx="1741">
                  <c:v>0.000599721220040495</c:v>
                </c:pt>
                <c:pt idx="1742">
                  <c:v>0.000599692985231277</c:v>
                </c:pt>
                <c:pt idx="1743">
                  <c:v>0.000599674782643099</c:v>
                </c:pt>
                <c:pt idx="1744">
                  <c:v>0.000599670228241855</c:v>
                </c:pt>
                <c:pt idx="1745">
                  <c:v>0.000599682962509355</c:v>
                </c:pt>
                <c:pt idx="1746">
                  <c:v>0.00059971628873109</c:v>
                </c:pt>
                <c:pt idx="1747">
                  <c:v>0.000599772752718734</c:v>
                </c:pt>
                <c:pt idx="1748">
                  <c:v>0.00059985371381761</c:v>
                </c:pt>
                <c:pt idx="1749">
                  <c:v>0.000599958972486873</c:v>
                </c:pt>
                <c:pt idx="1750">
                  <c:v>0.00060008652490208</c:v>
                </c:pt>
                <c:pt idx="1751">
                  <c:v>0.000600232506712718</c:v>
                </c:pt>
                <c:pt idx="1752">
                  <c:v>0.000600391365158892</c:v>
                </c:pt>
                <c:pt idx="1753">
                  <c:v>0.000600556265178648</c:v>
                </c:pt>
                <c:pt idx="1754">
                  <c:v>0.000600719690269413</c:v>
                </c:pt>
                <c:pt idx="1755">
                  <c:v>0.000600874165657593</c:v>
                </c:pt>
                <c:pt idx="1756">
                  <c:v>0.000601013001874703</c:v>
                </c:pt>
                <c:pt idx="1757">
                  <c:v>0.000601130949623196</c:v>
                </c:pt>
                <c:pt idx="1758">
                  <c:v>0.000601224669735782</c:v>
                </c:pt>
                <c:pt idx="1759">
                  <c:v>0.0006012929534252</c:v>
                </c:pt>
                <c:pt idx="1760">
                  <c:v>0.000601336670949066</c:v>
                </c:pt>
                <c:pt idx="1761">
                  <c:v>0.000601358471819252</c:v>
                </c:pt>
                <c:pt idx="1762">
                  <c:v>0.000601362297304749</c:v>
                </c:pt>
                <c:pt idx="1763">
                  <c:v>0.00060135278908555</c:v>
                </c:pt>
                <c:pt idx="1764">
                  <c:v>0.000601334683901642</c:v>
                </c:pt>
                <c:pt idx="1765">
                  <c:v>0.000601312273838975</c:v>
                </c:pt>
                <c:pt idx="1766">
                  <c:v>0.000601288990301108</c:v>
                </c:pt>
                <c:pt idx="1767">
                  <c:v>0.000601267143497655</c:v>
                </c:pt>
                <c:pt idx="1768">
                  <c:v>0.000601247823312108</c:v>
                </c:pt>
                <c:pt idx="1769">
                  <c:v>0.000601230947583597</c:v>
                </c:pt>
                <c:pt idx="1770">
                  <c:v>0.000601215430309631</c:v>
                </c:pt>
                <c:pt idx="1771">
                  <c:v>0.000601199436457112</c:v>
                </c:pt>
                <c:pt idx="1772">
                  <c:v>0.000601180688555759</c:v>
                </c:pt>
                <c:pt idx="1773">
                  <c:v>0.000601156792448916</c:v>
                </c:pt>
                <c:pt idx="1774">
                  <c:v>0.000601125552097985</c:v>
                </c:pt>
                <c:pt idx="1775">
                  <c:v>0.00060108524663107</c:v>
                </c:pt>
                <c:pt idx="1776">
                  <c:v>0.000601034846215625</c:v>
                </c:pt>
                <c:pt idx="1777">
                  <c:v>0.000600974147932475</c:v>
                </c:pt>
                <c:pt idx="1778">
                  <c:v>0.000600903819389422</c:v>
                </c:pt>
                <c:pt idx="1779">
                  <c:v>0.000600825346644786</c:v>
                </c:pt>
                <c:pt idx="1780">
                  <c:v>0.000600740893683883</c:v>
                </c:pt>
                <c:pt idx="1781">
                  <c:v>0.000600653091564365</c:v>
                </c:pt>
                <c:pt idx="1782">
                  <c:v>0.000600564784723431</c:v>
                </c:pt>
                <c:pt idx="1783">
                  <c:v>0.000600478767124407</c:v>
                </c:pt>
                <c:pt idx="1784">
                  <c:v>0.000600397541756899</c:v>
                </c:pt>
                <c:pt idx="1785">
                  <c:v>0.000600323131568767</c:v>
                </c:pt>
                <c:pt idx="1786">
                  <c:v>0.000600256960625064</c:v>
                </c:pt>
                <c:pt idx="1787">
                  <c:v>0.000600199813466594</c:v>
                </c:pt>
                <c:pt idx="1788">
                  <c:v>0.000600151865337852</c:v>
                </c:pt>
                <c:pt idx="1789">
                  <c:v>0.000600112769668007</c:v>
                </c:pt>
                <c:pt idx="1790">
                  <c:v>0.000600081783991558</c:v>
                </c:pt>
                <c:pt idx="1791">
                  <c:v>0.000600057908880108</c:v>
                </c:pt>
                <c:pt idx="1792">
                  <c:v>0.000600040021719468</c:v>
                </c:pt>
                <c:pt idx="1793">
                  <c:v>0.000600026990069295</c:v>
                </c:pt>
                <c:pt idx="1794">
                  <c:v>0.000600017756893387</c:v>
                </c:pt>
                <c:pt idx="1795">
                  <c:v>0.000600011394321945</c:v>
                </c:pt>
                <c:pt idx="1796">
                  <c:v>0.000600007129833818</c:v>
                </c:pt>
                <c:pt idx="1797">
                  <c:v>0.00060000434966395</c:v>
                </c:pt>
                <c:pt idx="1798">
                  <c:v>0.000600002586627674</c:v>
                </c:pt>
                <c:pt idx="1799">
                  <c:v>0.000600001499077872</c:v>
                </c:pt>
                <c:pt idx="1800">
                  <c:v>0.000600000846480753</c:v>
                </c:pt>
                <c:pt idx="1801">
                  <c:v>0.000600000465539881</c:v>
                </c:pt>
                <c:pt idx="1802">
                  <c:v>0.000600000249220778</c:v>
                </c:pt>
                <c:pt idx="1803">
                  <c:v>0.000600000129722012</c:v>
                </c:pt>
                <c:pt idx="1804">
                  <c:v>0.000600000065501705</c:v>
                </c:pt>
                <c:pt idx="1805">
                  <c:v>0.000600000031923683</c:v>
                </c:pt>
                <c:pt idx="1806">
                  <c:v>0.000600000014842796</c:v>
                </c:pt>
                <c:pt idx="1807">
                  <c:v>0.000600000006386941</c:v>
                </c:pt>
                <c:pt idx="1808">
                  <c:v>0.000600000002319459</c:v>
                </c:pt>
                <c:pt idx="1809">
                  <c:v>0.000600000000419959</c:v>
                </c:pt>
                <c:pt idx="1810">
                  <c:v>0.000599999999557499</c:v>
                </c:pt>
                <c:pt idx="1811">
                  <c:v>0.000599999999198194</c:v>
                </c:pt>
                <c:pt idx="1812">
                  <c:v>0.000599999999151759</c:v>
                </c:pt>
                <c:pt idx="1813">
                  <c:v>0.000599999999151759</c:v>
                </c:pt>
                <c:pt idx="1814">
                  <c:v>0.000599999999151759</c:v>
                </c:pt>
                <c:pt idx="1815">
                  <c:v>0.000599999999151759</c:v>
                </c:pt>
                <c:pt idx="1816">
                  <c:v>0.000599999999151759</c:v>
                </c:pt>
                <c:pt idx="1817">
                  <c:v>0.000599999999151759</c:v>
                </c:pt>
                <c:pt idx="1818">
                  <c:v>0.000599999999151759</c:v>
                </c:pt>
                <c:pt idx="1819">
                  <c:v>0.000599999999151759</c:v>
                </c:pt>
                <c:pt idx="1820">
                  <c:v>0.000599999999151759</c:v>
                </c:pt>
                <c:pt idx="1821">
                  <c:v>0.000599999999151759</c:v>
                </c:pt>
                <c:pt idx="1822">
                  <c:v>0.000599999999151759</c:v>
                </c:pt>
                <c:pt idx="1823">
                  <c:v>0.000599999999151759</c:v>
                </c:pt>
                <c:pt idx="1824">
                  <c:v>0.000599999999151759</c:v>
                </c:pt>
                <c:pt idx="1825">
                  <c:v>0.000599999999151759</c:v>
                </c:pt>
                <c:pt idx="1826">
                  <c:v>0.000599999999151759</c:v>
                </c:pt>
                <c:pt idx="1827">
                  <c:v>0.000599999999151759</c:v>
                </c:pt>
                <c:pt idx="1828">
                  <c:v>0.000599999999151759</c:v>
                </c:pt>
                <c:pt idx="1829">
                  <c:v>0.000599999999151759</c:v>
                </c:pt>
                <c:pt idx="1830">
                  <c:v>0.000599999999151759</c:v>
                </c:pt>
                <c:pt idx="1831">
                  <c:v>0.000599999999151759</c:v>
                </c:pt>
                <c:pt idx="1832">
                  <c:v>0.000599999999151759</c:v>
                </c:pt>
                <c:pt idx="1833">
                  <c:v>0.000599999999151759</c:v>
                </c:pt>
                <c:pt idx="1834">
                  <c:v>0.000599999999151759</c:v>
                </c:pt>
                <c:pt idx="1835">
                  <c:v>0.000599999999151759</c:v>
                </c:pt>
                <c:pt idx="1836">
                  <c:v>0.000599999999151759</c:v>
                </c:pt>
                <c:pt idx="1837">
                  <c:v>0.000599999999151759</c:v>
                </c:pt>
                <c:pt idx="1838">
                  <c:v>0.000599999999151759</c:v>
                </c:pt>
                <c:pt idx="1839">
                  <c:v>0.000599999999151759</c:v>
                </c:pt>
                <c:pt idx="1840">
                  <c:v>0.000599999999151759</c:v>
                </c:pt>
                <c:pt idx="1841">
                  <c:v>0.000599999999151759</c:v>
                </c:pt>
                <c:pt idx="1842">
                  <c:v>0.000599999999151759</c:v>
                </c:pt>
                <c:pt idx="1843">
                  <c:v>0.000599999999151759</c:v>
                </c:pt>
                <c:pt idx="1844">
                  <c:v>0.000599999999151759</c:v>
                </c:pt>
                <c:pt idx="1845">
                  <c:v>0.000599999999151759</c:v>
                </c:pt>
                <c:pt idx="1846">
                  <c:v>0.000599999999151759</c:v>
                </c:pt>
                <c:pt idx="1847">
                  <c:v>0.000599999999151759</c:v>
                </c:pt>
                <c:pt idx="1848">
                  <c:v>0.000599999999151759</c:v>
                </c:pt>
                <c:pt idx="1849">
                  <c:v>0.000599999999151759</c:v>
                </c:pt>
                <c:pt idx="1850">
                  <c:v>0.000599999999151759</c:v>
                </c:pt>
                <c:pt idx="1851">
                  <c:v>0.000599999999151759</c:v>
                </c:pt>
                <c:pt idx="1852">
                  <c:v>0.00059999999915176</c:v>
                </c:pt>
                <c:pt idx="1853">
                  <c:v>0.000599999999151761</c:v>
                </c:pt>
                <c:pt idx="1854">
                  <c:v>0.000599999999151763</c:v>
                </c:pt>
                <c:pt idx="1855">
                  <c:v>0.000599999999151766</c:v>
                </c:pt>
                <c:pt idx="1856">
                  <c:v>0.000599999999151772</c:v>
                </c:pt>
                <c:pt idx="1857">
                  <c:v>0.000599999999151786</c:v>
                </c:pt>
                <c:pt idx="1858">
                  <c:v>0.00059999999915181</c:v>
                </c:pt>
                <c:pt idx="1859">
                  <c:v>0.000599999999151853</c:v>
                </c:pt>
                <c:pt idx="1860">
                  <c:v>0.000599999999151931</c:v>
                </c:pt>
                <c:pt idx="1861">
                  <c:v>0.000599999999152064</c:v>
                </c:pt>
                <c:pt idx="1862">
                  <c:v>0.000599999999152286</c:v>
                </c:pt>
                <c:pt idx="1863">
                  <c:v>0.000599999999152646</c:v>
                </c:pt>
                <c:pt idx="1864">
                  <c:v>0.000599999999153219</c:v>
                </c:pt>
                <c:pt idx="1865">
                  <c:v>0.000599999999154097</c:v>
                </c:pt>
                <c:pt idx="1866">
                  <c:v>0.000599999999155412</c:v>
                </c:pt>
                <c:pt idx="1867">
                  <c:v>0.000599999999157324</c:v>
                </c:pt>
                <c:pt idx="1868">
                  <c:v>0.000599999999160031</c:v>
                </c:pt>
                <c:pt idx="1869">
                  <c:v>0.000599999999163756</c:v>
                </c:pt>
                <c:pt idx="1870">
                  <c:v>0.000599999999168743</c:v>
                </c:pt>
                <c:pt idx="1871">
                  <c:v>0.000599999999175237</c:v>
                </c:pt>
                <c:pt idx="1872">
                  <c:v>0.000599999999183459</c:v>
                </c:pt>
                <c:pt idx="1873">
                  <c:v>0.000599999999193585</c:v>
                </c:pt>
                <c:pt idx="1874">
                  <c:v>0.000599999999205716</c:v>
                </c:pt>
                <c:pt idx="1875">
                  <c:v>0.000599999999219849</c:v>
                </c:pt>
                <c:pt idx="1876">
                  <c:v>0.000599999999235864</c:v>
                </c:pt>
                <c:pt idx="1877">
                  <c:v>0.000599999999253514</c:v>
                </c:pt>
                <c:pt idx="1878">
                  <c:v>0.000599999999272434</c:v>
                </c:pt>
                <c:pt idx="1879">
                  <c:v>0.000599999999292157</c:v>
                </c:pt>
                <c:pt idx="1880">
                  <c:v>0.000599999999312157</c:v>
                </c:pt>
                <c:pt idx="1881">
                  <c:v>0.000599999999331881</c:v>
                </c:pt>
                <c:pt idx="1882">
                  <c:v>0.0005999999993508</c:v>
                </c:pt>
                <c:pt idx="1883">
                  <c:v>0.000599999999368451</c:v>
                </c:pt>
                <c:pt idx="1884">
                  <c:v>0.000599999999384466</c:v>
                </c:pt>
                <c:pt idx="1885">
                  <c:v>0.000599999999398598</c:v>
                </c:pt>
                <c:pt idx="1886">
                  <c:v>0.000599999999410729</c:v>
                </c:pt>
                <c:pt idx="1887">
                  <c:v>0.000599999999420855</c:v>
                </c:pt>
                <c:pt idx="1888">
                  <c:v>0.000599999999429078</c:v>
                </c:pt>
                <c:pt idx="1889">
                  <c:v>0.000599999999435571</c:v>
                </c:pt>
                <c:pt idx="1890">
                  <c:v>0.000599999999440558</c:v>
                </c:pt>
                <c:pt idx="1891">
                  <c:v>0.000599999999444284</c:v>
                </c:pt>
                <c:pt idx="1892">
                  <c:v>0.00059999999944699</c:v>
                </c:pt>
                <c:pt idx="1893">
                  <c:v>0.000599999999448903</c:v>
                </c:pt>
                <c:pt idx="1894">
                  <c:v>0.000599999999450218</c:v>
                </c:pt>
                <c:pt idx="1895">
                  <c:v>0.000599999999451096</c:v>
                </c:pt>
                <c:pt idx="1896">
                  <c:v>0.000599999999451668</c:v>
                </c:pt>
                <c:pt idx="1897">
                  <c:v>0.000599999999452029</c:v>
                </c:pt>
                <c:pt idx="1898">
                  <c:v>0.000599999999452251</c:v>
                </c:pt>
                <c:pt idx="1899">
                  <c:v>0.000599999999452384</c:v>
                </c:pt>
                <c:pt idx="1900">
                  <c:v>0.000599999999452462</c:v>
                </c:pt>
                <c:pt idx="1901">
                  <c:v>0.000599999999452505</c:v>
                </c:pt>
                <c:pt idx="1902">
                  <c:v>0.000599999999452528</c:v>
                </c:pt>
                <c:pt idx="1903">
                  <c:v>0.000599999999452541</c:v>
                </c:pt>
                <c:pt idx="1904">
                  <c:v>0.000599999999452548</c:v>
                </c:pt>
                <c:pt idx="1905">
                  <c:v>0.000599999999452551</c:v>
                </c:pt>
                <c:pt idx="1906">
                  <c:v>0.000599999999452553</c:v>
                </c:pt>
                <c:pt idx="1907">
                  <c:v>0.000599999999452554</c:v>
                </c:pt>
                <c:pt idx="1908">
                  <c:v>0.000599999999452555</c:v>
                </c:pt>
                <c:pt idx="1909">
                  <c:v>0.000599999999452555</c:v>
                </c:pt>
                <c:pt idx="1910">
                  <c:v>0.000599999999452555</c:v>
                </c:pt>
                <c:pt idx="1911">
                  <c:v>0.000599999999452555</c:v>
                </c:pt>
                <c:pt idx="1912">
                  <c:v>0.000599999999452555</c:v>
                </c:pt>
                <c:pt idx="1913">
                  <c:v>0.000599999999452555</c:v>
                </c:pt>
                <c:pt idx="1914">
                  <c:v>0.000599999999452555</c:v>
                </c:pt>
                <c:pt idx="1915">
                  <c:v>0.000599999999452555</c:v>
                </c:pt>
                <c:pt idx="1916">
                  <c:v>0.000599999999452555</c:v>
                </c:pt>
                <c:pt idx="1917">
                  <c:v>0.000599999999452555</c:v>
                </c:pt>
                <c:pt idx="1918">
                  <c:v>0.000599999999452555</c:v>
                </c:pt>
                <c:pt idx="1919">
                  <c:v>0.000599999999452555</c:v>
                </c:pt>
                <c:pt idx="1920">
                  <c:v>0.000599999999452555</c:v>
                </c:pt>
                <c:pt idx="1921">
                  <c:v>0.000599999999452555</c:v>
                </c:pt>
                <c:pt idx="1922">
                  <c:v>0.000599999999452555</c:v>
                </c:pt>
                <c:pt idx="1923">
                  <c:v>0.000599999999452555</c:v>
                </c:pt>
                <c:pt idx="1924">
                  <c:v>0.000599999999452555</c:v>
                </c:pt>
                <c:pt idx="1925">
                  <c:v>0.000599999999452555</c:v>
                </c:pt>
                <c:pt idx="1926">
                  <c:v>0.000599999999452555</c:v>
                </c:pt>
                <c:pt idx="1927">
                  <c:v>0.000599999999452555</c:v>
                </c:pt>
                <c:pt idx="1928">
                  <c:v>0.000599999999452555</c:v>
                </c:pt>
                <c:pt idx="1929">
                  <c:v>0.000599999999452555</c:v>
                </c:pt>
                <c:pt idx="1930">
                  <c:v>0.000599999999452555</c:v>
                </c:pt>
                <c:pt idx="1931">
                  <c:v>0.000599999999452555</c:v>
                </c:pt>
                <c:pt idx="1932">
                  <c:v>0.000599999999452555</c:v>
                </c:pt>
                <c:pt idx="1933">
                  <c:v>0.000599999999452555</c:v>
                </c:pt>
                <c:pt idx="1934">
                  <c:v>0.000599999999452555</c:v>
                </c:pt>
                <c:pt idx="1935">
                  <c:v>0.000599999999452555</c:v>
                </c:pt>
                <c:pt idx="1936">
                  <c:v>0.000599999999452555</c:v>
                </c:pt>
                <c:pt idx="1937">
                  <c:v>0.000599999999452555</c:v>
                </c:pt>
                <c:pt idx="1938">
                  <c:v>0.000599999999452555</c:v>
                </c:pt>
                <c:pt idx="1939">
                  <c:v>0.000599999999452555</c:v>
                </c:pt>
                <c:pt idx="1940">
                  <c:v>0.000599999999452555</c:v>
                </c:pt>
                <c:pt idx="1941">
                  <c:v>0.000599999999452555</c:v>
                </c:pt>
                <c:pt idx="1942">
                  <c:v>0.000599999999452555</c:v>
                </c:pt>
                <c:pt idx="1943">
                  <c:v>0.000599999999452555</c:v>
                </c:pt>
                <c:pt idx="1944">
                  <c:v>0.000599999999452555</c:v>
                </c:pt>
                <c:pt idx="1945">
                  <c:v>0.000599999999452555</c:v>
                </c:pt>
                <c:pt idx="1946">
                  <c:v>0.000599999999452555</c:v>
                </c:pt>
                <c:pt idx="1947">
                  <c:v>0.000599999999452555</c:v>
                </c:pt>
                <c:pt idx="1948">
                  <c:v>0.000599999999452555</c:v>
                </c:pt>
                <c:pt idx="1949">
                  <c:v>0.000599999999452555</c:v>
                </c:pt>
                <c:pt idx="1950">
                  <c:v>0.000599999999452555</c:v>
                </c:pt>
              </c:numCache>
            </c:numRef>
          </c:yVal>
          <c:smooth val="0"/>
        </c:ser>
        <c:ser>
          <c:idx val="8"/>
          <c:order val="8"/>
          <c:tx>
            <c:strRef>
              <c:f>'Y signal'!$W$4</c:f>
              <c:strCache>
                <c:ptCount val="1"/>
                <c:pt idx="0">
                  <c:v>ch  9</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W$5:$W$1955</c:f>
              <c:numCache>
                <c:formatCode>0.00E+00</c:formatCode>
                <c:ptCount val="1951"/>
                <c:pt idx="0">
                  <c:v>0.0004</c:v>
                </c:pt>
                <c:pt idx="1">
                  <c:v>0.00039999999981579</c:v>
                </c:pt>
                <c:pt idx="2">
                  <c:v>0.000399999999538694</c:v>
                </c:pt>
                <c:pt idx="3">
                  <c:v>0.000399999999125033</c:v>
                </c:pt>
                <c:pt idx="4">
                  <c:v>0.000399999998512034</c:v>
                </c:pt>
                <c:pt idx="5">
                  <c:v>0.000399999997610177</c:v>
                </c:pt>
                <c:pt idx="6">
                  <c:v>0.000399999996292762</c:v>
                </c:pt>
                <c:pt idx="7">
                  <c:v>0.000399999994381846</c:v>
                </c:pt>
                <c:pt idx="8">
                  <c:v>0.000399999991629451</c:v>
                </c:pt>
                <c:pt idx="9">
                  <c:v>0.000399999987692645</c:v>
                </c:pt>
                <c:pt idx="10">
                  <c:v>0.000399999982100899</c:v>
                </c:pt>
                <c:pt idx="11">
                  <c:v>0.000399999974213664</c:v>
                </c:pt>
                <c:pt idx="12">
                  <c:v>0.000399999963165662</c:v>
                </c:pt>
                <c:pt idx="13">
                  <c:v>0.000399999947797471</c:v>
                </c:pt>
                <c:pt idx="14">
                  <c:v>0.000399999926567682</c:v>
                </c:pt>
                <c:pt idx="15">
                  <c:v>0.00039999989744357</c:v>
                </c:pt>
                <c:pt idx="16">
                  <c:v>0.000399999857765965</c:v>
                </c:pt>
                <c:pt idx="17">
                  <c:v>0.000399999804084535</c:v>
                </c:pt>
                <c:pt idx="18">
                  <c:v>0.000399999731958966</c:v>
                </c:pt>
                <c:pt idx="19">
                  <c:v>0.0003999996357221</c:v>
                </c:pt>
                <c:pt idx="20">
                  <c:v>0.000399999508201339</c:v>
                </c:pt>
                <c:pt idx="21">
                  <c:v>0.000399999340395113</c:v>
                </c:pt>
                <c:pt idx="22">
                  <c:v>0.000399999121102878</c:v>
                </c:pt>
                <c:pt idx="23">
                  <c:v>0.000399998836508182</c:v>
                </c:pt>
                <c:pt idx="24">
                  <c:v>0.000399998469716933</c:v>
                </c:pt>
                <c:pt idx="25">
                  <c:v>0.00039999800025532</c:v>
                </c:pt>
                <c:pt idx="26">
                  <c:v>0.000399997403535368</c:v>
                </c:pt>
                <c:pt idx="27">
                  <c:v>0.000399996650299922</c:v>
                </c:pt>
                <c:pt idx="28">
                  <c:v>0.000399995706063458</c:v>
                </c:pt>
                <c:pt idx="29">
                  <c:v>0.000399994530566489</c:v>
                </c:pt>
                <c:pt idx="30">
                  <c:v>0.000399993077273279</c:v>
                </c:pt>
                <c:pt idx="31">
                  <c:v>0.000399991292938079</c:v>
                </c:pt>
                <c:pt idx="32">
                  <c:v>0.000399989117274882</c:v>
                </c:pt>
                <c:pt idx="33">
                  <c:v>0.000399986482767049</c:v>
                </c:pt>
                <c:pt idx="34">
                  <c:v>0.00039998331465466</c:v>
                </c:pt>
                <c:pt idx="35">
                  <c:v>0.000399979531138182</c:v>
                </c:pt>
                <c:pt idx="36">
                  <c:v>0.000399975043834922</c:v>
                </c:pt>
                <c:pt idx="37">
                  <c:v>0.000399969758520741</c:v>
                </c:pt>
                <c:pt idx="38">
                  <c:v>0.000399963576182969</c:v>
                </c:pt>
                <c:pt idx="39">
                  <c:v>0.000399956394400955</c:v>
                </c:pt>
                <c:pt idx="40">
                  <c:v>0.000399948109059261</c:v>
                </c:pt>
                <c:pt idx="41">
                  <c:v>0.000399938616384313</c:v>
                </c:pt>
                <c:pt idx="42">
                  <c:v>0.000399927815279518</c:v>
                </c:pt>
                <c:pt idx="43">
                  <c:v>0.000399915609916637</c:v>
                </c:pt>
                <c:pt idx="44">
                  <c:v>0.000399901912524379</c:v>
                </c:pt>
                <c:pt idx="45">
                  <c:v>0.000399886646297778</c:v>
                </c:pt>
                <c:pt idx="46">
                  <c:v>0.000399869748337168</c:v>
                </c:pt>
                <c:pt idx="47">
                  <c:v>0.000399851172513542</c:v>
                </c:pt>
                <c:pt idx="48">
                  <c:v>0.000399830892148166</c:v>
                </c:pt>
                <c:pt idx="49">
                  <c:v>0.000399808902391062</c:v>
                </c:pt>
                <c:pt idx="50">
                  <c:v>0.00039978522218452</c:v>
                </c:pt>
                <c:pt idx="51">
                  <c:v>0.000399759895705584</c:v>
                </c:pt>
                <c:pt idx="52">
                  <c:v>0.000399732993195174</c:v>
                </c:pt>
                <c:pt idx="53">
                  <c:v>0.000399704611100802</c:v>
                </c:pt>
                <c:pt idx="54">
                  <c:v>0.000399674871484176</c:v>
                </c:pt>
                <c:pt idx="55">
                  <c:v>0.000399643920673579</c:v>
                </c:pt>
                <c:pt idx="56">
                  <c:v>0.000399611927171435</c:v>
                </c:pt>
                <c:pt idx="57">
                  <c:v>0.000399579078859888</c:v>
                </c:pt>
                <c:pt idx="58">
                  <c:v>0.000399545579577968</c:v>
                </c:pt>
                <c:pt idx="59">
                  <c:v>0.000399511645173071</c:v>
                </c:pt>
                <c:pt idx="60">
                  <c:v>0.000399477499153118</c:v>
                </c:pt>
                <c:pt idx="61">
                  <c:v>0.000399443368085432</c:v>
                </c:pt>
                <c:pt idx="62">
                  <c:v>0.000399409476899599</c:v>
                </c:pt>
                <c:pt idx="63">
                  <c:v>0.000399376044256379</c:v>
                </c:pt>
                <c:pt idx="64">
                  <c:v>0.000399343278140981</c:v>
                </c:pt>
                <c:pt idx="65">
                  <c:v>0.000399311371828621</c:v>
                </c:pt>
                <c:pt idx="66">
                  <c:v>0.000399280500351607</c:v>
                </c:pt>
                <c:pt idx="67">
                  <c:v>0.000399250817574778</c:v>
                </c:pt>
                <c:pt idx="68">
                  <c:v>0.00039922245395446</c:v>
                </c:pt>
                <c:pt idx="69">
                  <c:v>0.000399195515032985</c:v>
                </c:pt>
                <c:pt idx="70">
                  <c:v>0.000399170080679635</c:v>
                </c:pt>
                <c:pt idx="71">
                  <c:v>0.000399146205064684</c:v>
                </c:pt>
                <c:pt idx="72">
                  <c:v>0.000399123917322102</c:v>
                </c:pt>
                <c:pt idx="73">
                  <c:v>0.000399103222832159</c:v>
                </c:pt>
                <c:pt idx="74">
                  <c:v>0.00039908410503544</c:v>
                </c:pt>
                <c:pt idx="75">
                  <c:v>0.000399066527675472</c:v>
                </c:pt>
                <c:pt idx="76">
                  <c:v>0.000399050437358705</c:v>
                </c:pt>
                <c:pt idx="77">
                  <c:v>0.000399035766318351</c:v>
                </c:pt>
                <c:pt idx="78">
                  <c:v>0.000399022435271135</c:v>
                </c:pt>
                <c:pt idx="79">
                  <c:v>0.000399010356264183</c:v>
                </c:pt>
                <c:pt idx="80">
                  <c:v>0.000398999435421244</c:v>
                </c:pt>
                <c:pt idx="81">
                  <c:v>0.000398989575508509</c:v>
                </c:pt>
                <c:pt idx="82">
                  <c:v>0.00039898067826431</c:v>
                </c:pt>
                <c:pt idx="83">
                  <c:v>0.00039897264644454</c:v>
                </c:pt>
                <c:pt idx="84">
                  <c:v>0.00039896538555879</c:v>
                </c:pt>
                <c:pt idx="85">
                  <c:v>0.000398958805285432</c:v>
                </c:pt>
                <c:pt idx="86">
                  <c:v>0.000398952820568345</c:v>
                </c:pt>
                <c:pt idx="87">
                  <c:v>0.00039894735240941</c:v>
                </c:pt>
                <c:pt idx="88">
                  <c:v>0.000398942328380443</c:v>
                </c:pt>
                <c:pt idx="89">
                  <c:v>0.000398937682885468</c:v>
                </c:pt>
                <c:pt idx="90">
                  <c:v>0.000398933357205365</c:v>
                </c:pt>
                <c:pt idx="91">
                  <c:v>0.000398929299366401</c:v>
                </c:pt>
                <c:pt idx="92">
                  <c:v>0.000398925463864766</c:v>
                </c:pt>
                <c:pt idx="93">
                  <c:v>0.000398921811284675</c:v>
                </c:pt>
                <c:pt idx="94">
                  <c:v>0.000398918307841775</c:v>
                </c:pt>
                <c:pt idx="95">
                  <c:v>0.000398914924881261</c:v>
                </c:pt>
                <c:pt idx="96">
                  <c:v>0.000398911638352905</c:v>
                </c:pt>
                <c:pt idx="97">
                  <c:v>0.000398908428287746</c:v>
                </c:pt>
                <c:pt idx="98">
                  <c:v>0.000398905278288032</c:v>
                </c:pt>
                <c:pt idx="99">
                  <c:v>0.000398902175044451</c:v>
                </c:pt>
                <c:pt idx="100">
                  <c:v>0.00039889910788852</c:v>
                </c:pt>
                <c:pt idx="101">
                  <c:v>0.000398896068385651</c:v>
                </c:pt>
                <c:pt idx="102">
                  <c:v>0.000398893049968933</c:v>
                </c:pt>
                <c:pt idx="103">
                  <c:v>0.000398890047618367</c:v>
                </c:pt>
                <c:pt idx="104">
                  <c:v>0.000398887057580301</c:v>
                </c:pt>
                <c:pt idx="105">
                  <c:v>0.000398884077126372</c:v>
                </c:pt>
                <c:pt idx="106">
                  <c:v>0.000398881104349016</c:v>
                </c:pt>
                <c:pt idx="107">
                  <c:v>0.000398878137987556</c:v>
                </c:pt>
                <c:pt idx="108">
                  <c:v>0.000398875177285469</c:v>
                </c:pt>
                <c:pt idx="109">
                  <c:v>0.000398872221871182</c:v>
                </c:pt>
                <c:pt idx="110">
                  <c:v>0.000398869271660481</c:v>
                </c:pt>
                <c:pt idx="111">
                  <c:v>0.000398866326778006</c:v>
                </c:pt>
                <c:pt idx="112">
                  <c:v>0.000398863387491898</c:v>
                </c:pt>
                <c:pt idx="113">
                  <c:v>0.000398860454164111</c:v>
                </c:pt>
                <c:pt idx="114">
                  <c:v>0.000398857527209807</c:v>
                </c:pt>
                <c:pt idx="115">
                  <c:v>0.000398854607065471</c:v>
                </c:pt>
                <c:pt idx="116">
                  <c:v>0.000398851694166427</c:v>
                </c:pt>
                <c:pt idx="117">
                  <c:v>0.000398848788927316</c:v>
                </c:pt>
                <c:pt idx="118">
                  <c:v>0.000398845891730762</c:v>
                </c:pt>
                <c:pt idx="119">
                  <c:v>0.000398843002918179</c:v>
                </c:pt>
                <c:pt idx="120">
                  <c:v>0.000398840122785953</c:v>
                </c:pt>
                <c:pt idx="121">
                  <c:v>0.000398837251662286</c:v>
                </c:pt>
                <c:pt idx="122">
                  <c:v>0.000398834389640714</c:v>
                </c:pt>
                <c:pt idx="123">
                  <c:v>0.000398831536886586</c:v>
                </c:pt>
                <c:pt idx="124">
                  <c:v>0.000398828693520936</c:v>
                </c:pt>
                <c:pt idx="125">
                  <c:v>0.000398825859624672</c:v>
                </c:pt>
                <c:pt idx="126">
                  <c:v>0.000398823035242662</c:v>
                </c:pt>
                <c:pt idx="127">
                  <c:v>0.000398820220386715</c:v>
                </c:pt>
                <c:pt idx="128">
                  <c:v>0.000398817415037225</c:v>
                </c:pt>
                <c:pt idx="129">
                  <c:v>0.000398814619139464</c:v>
                </c:pt>
                <c:pt idx="130">
                  <c:v>0.000398811832595491</c:v>
                </c:pt>
                <c:pt idx="131">
                  <c:v>0.000398809055247836</c:v>
                </c:pt>
                <c:pt idx="132">
                  <c:v>0.000398806286851845</c:v>
                </c:pt>
                <c:pt idx="133">
                  <c:v>0.000398803527017822</c:v>
                </c:pt>
                <c:pt idx="134">
                  <c:v>0.000398800775151592</c:v>
                </c:pt>
                <c:pt idx="135">
                  <c:v>0.000398798030334987</c:v>
                </c:pt>
                <c:pt idx="136">
                  <c:v>0.000398795291187785</c:v>
                </c:pt>
                <c:pt idx="137">
                  <c:v>0.000398792555816514</c:v>
                </c:pt>
                <c:pt idx="138">
                  <c:v>0.000398789821760928</c:v>
                </c:pt>
                <c:pt idx="139">
                  <c:v>0.000398787085743192</c:v>
                </c:pt>
                <c:pt idx="140">
                  <c:v>0.000398784343301148</c:v>
                </c:pt>
                <c:pt idx="141">
                  <c:v>0.000398781588202676</c:v>
                </c:pt>
                <c:pt idx="142">
                  <c:v>0.00039877881204471</c:v>
                </c:pt>
                <c:pt idx="143">
                  <c:v>0.000398776003384844</c:v>
                </c:pt>
                <c:pt idx="144">
                  <c:v>0.000398773146942225</c:v>
                </c:pt>
                <c:pt idx="145">
                  <c:v>0.000398770222213903</c:v>
                </c:pt>
                <c:pt idx="146">
                  <c:v>0.000398767202182596</c:v>
                </c:pt>
                <c:pt idx="147">
                  <c:v>0.000398764051352114</c:v>
                </c:pt>
                <c:pt idx="148">
                  <c:v>0.000398760723278917</c:v>
                </c:pt>
                <c:pt idx="149">
                  <c:v>0.000398757157774769</c:v>
                </c:pt>
                <c:pt idx="150">
                  <c:v>0.000398753277342688</c:v>
                </c:pt>
                <c:pt idx="151">
                  <c:v>0.000398748982686301</c:v>
                </c:pt>
                <c:pt idx="152">
                  <c:v>0.000398744147659369</c:v>
                </c:pt>
                <c:pt idx="153">
                  <c:v>0.000398738612858607</c:v>
                </c:pt>
                <c:pt idx="154">
                  <c:v>0.000398732178410006</c:v>
                </c:pt>
                <c:pt idx="155">
                  <c:v>0.000398724595325421</c:v>
                </c:pt>
                <c:pt idx="156">
                  <c:v>0.000398715555742457</c:v>
                </c:pt>
                <c:pt idx="157">
                  <c:v>0.000398704681690702</c:v>
                </c:pt>
                <c:pt idx="158">
                  <c:v>0.000398691512420438</c:v>
                </c:pt>
                <c:pt idx="159">
                  <c:v>0.000398675490692402</c:v>
                </c:pt>
                <c:pt idx="160">
                  <c:v>0.000398655947492461</c:v>
                </c:pt>
                <c:pt idx="161">
                  <c:v>0.000398632085967574</c:v>
                </c:pt>
                <c:pt idx="162">
                  <c:v>0.000398602964543707</c:v>
                </c:pt>
                <c:pt idx="163">
                  <c:v>0.000398567479634691</c:v>
                </c:pt>
                <c:pt idx="164">
                  <c:v>0.000398524348531677</c:v>
                </c:pt>
                <c:pt idx="165">
                  <c:v>0.000398472093055482</c:v>
                </c:pt>
                <c:pt idx="166">
                  <c:v>0.000398409024762027</c:v>
                </c:pt>
                <c:pt idx="167">
                  <c:v>0.000398333232398906</c:v>
                </c:pt>
                <c:pt idx="168">
                  <c:v>0.000398242572775182</c:v>
                </c:pt>
                <c:pt idx="169">
                  <c:v>0.00039813466570821</c:v>
                </c:pt>
                <c:pt idx="170">
                  <c:v>0.000398006894525622</c:v>
                </c:pt>
                <c:pt idx="171">
                  <c:v>0.000397856412684474</c:v>
                </c:pt>
                <c:pt idx="172">
                  <c:v>0.000397680157448028</c:v>
                </c:pt>
                <c:pt idx="173">
                  <c:v>0.00039747487160351</c:v>
                </c:pt>
                <c:pt idx="174">
                  <c:v>0.000397237133598598</c:v>
                </c:pt>
                <c:pt idx="175">
                  <c:v>0.00039696339633243</c:v>
                </c:pt>
                <c:pt idx="176">
                  <c:v>0.000396650034476427</c:v>
                </c:pt>
                <c:pt idx="177">
                  <c:v>0.000396293400059025</c:v>
                </c:pt>
                <c:pt idx="178">
                  <c:v>0.000395889884925793</c:v>
                </c:pt>
                <c:pt idx="179">
                  <c:v>0.000395435989115032</c:v>
                </c:pt>
                <c:pt idx="180">
                  <c:v>0.000394928392652854</c:v>
                </c:pt>
                <c:pt idx="181">
                  <c:v>0.000394364028819312</c:v>
                </c:pt>
                <c:pt idx="182">
                  <c:v>0.00039374015568595</c:v>
                </c:pt>
                <c:pt idx="183">
                  <c:v>0.000393054422994266</c:v>
                </c:pt>
                <c:pt idx="184">
                  <c:v>0.000392304930670164</c:v>
                </c:pt>
                <c:pt idx="185">
                  <c:v>0.000391490275486634</c:v>
                </c:pt>
                <c:pt idx="186">
                  <c:v>0.00039060958275637</c:v>
                </c:pt>
                <c:pt idx="187">
                  <c:v>0.000389662519229026</c:v>
                </c:pt>
                <c:pt idx="188">
                  <c:v>0.000388649284848412</c:v>
                </c:pt>
                <c:pt idx="189">
                  <c:v>0.000387570580909894</c:v>
                </c:pt>
                <c:pt idx="190">
                  <c:v>0.000386427553439932</c:v>
                </c:pt>
                <c:pt idx="191">
                  <c:v>0.000385221710883302</c:v>
                </c:pt>
                <c:pt idx="192">
                  <c:v>0.000383954817323427</c:v>
                </c:pt>
                <c:pt idx="193">
                  <c:v>0.000382628762296193</c:v>
                </c:pt>
                <c:pt idx="194">
                  <c:v>0.000381245410565446</c:v>
                </c:pt>
                <c:pt idx="195">
                  <c:v>0.000379806435670194</c:v>
                </c:pt>
                <c:pt idx="196">
                  <c:v>0.000378313142298086</c:v>
                </c:pt>
                <c:pt idx="197">
                  <c:v>0.000376766283683637</c:v>
                </c:pt>
                <c:pt idx="198">
                  <c:v>0.000375165880440625</c:v>
                </c:pt>
                <c:pt idx="199">
                  <c:v>0.000373511047446179</c:v>
                </c:pt>
                <c:pt idx="200">
                  <c:v>0.000371799822771667</c:v>
                </c:pt>
                <c:pt idx="201">
                  <c:v>0.000370029102234396</c:v>
                </c:pt>
                <c:pt idx="202">
                  <c:v>0.000368194516759715</c:v>
                </c:pt>
                <c:pt idx="203">
                  <c:v>0.000366290309006032</c:v>
                </c:pt>
                <c:pt idx="204">
                  <c:v>0.000364309389990486</c:v>
                </c:pt>
                <c:pt idx="205">
                  <c:v>0.000362243376655454</c:v>
                </c:pt>
                <c:pt idx="206">
                  <c:v>0.000360082656475573</c:v>
                </c:pt>
                <c:pt idx="207">
                  <c:v>0.00035781655417712</c:v>
                </c:pt>
                <c:pt idx="208">
                  <c:v>0.000355433525762941</c:v>
                </c:pt>
                <c:pt idx="209">
                  <c:v>0.000352921415510716</c:v>
                </c:pt>
                <c:pt idx="210">
                  <c:v>0.000350267758281941</c:v>
                </c:pt>
                <c:pt idx="211">
                  <c:v>0.000347460121347008</c:v>
                </c:pt>
                <c:pt idx="212">
                  <c:v>0.000344486480263265</c:v>
                </c:pt>
                <c:pt idx="213">
                  <c:v>0.000341335614198772</c:v>
                </c:pt>
                <c:pt idx="214">
                  <c:v>0.000337997525965094</c:v>
                </c:pt>
                <c:pt idx="215">
                  <c:v>0.000334463818422383</c:v>
                </c:pt>
                <c:pt idx="216">
                  <c:v>0.000330728123364458</c:v>
                </c:pt>
                <c:pt idx="217">
                  <c:v>0.000326786420939407</c:v>
                </c:pt>
                <c:pt idx="218">
                  <c:v>0.000322637396777343</c:v>
                </c:pt>
                <c:pt idx="219">
                  <c:v>0.000318282655787214</c:v>
                </c:pt>
                <c:pt idx="220">
                  <c:v>0.000313726939614639</c:v>
                </c:pt>
                <c:pt idx="221">
                  <c:v>0.000308978253656184</c:v>
                </c:pt>
                <c:pt idx="222">
                  <c:v>0.000304047851507554</c:v>
                </c:pt>
                <c:pt idx="223">
                  <c:v>0.000298950210585285</c:v>
                </c:pt>
                <c:pt idx="224">
                  <c:v>0.000293702872069567</c:v>
                </c:pt>
                <c:pt idx="225">
                  <c:v>0.000288326202923218</c:v>
                </c:pt>
                <c:pt idx="226">
                  <c:v>0.000282843116522948</c:v>
                </c:pt>
                <c:pt idx="227">
                  <c:v>0.000277278649062486</c:v>
                </c:pt>
                <c:pt idx="228">
                  <c:v>0.000271659548341754</c:v>
                </c:pt>
                <c:pt idx="229">
                  <c:v>0.000266013809329078</c:v>
                </c:pt>
                <c:pt idx="230">
                  <c:v>0.000260370182737932</c:v>
                </c:pt>
                <c:pt idx="231">
                  <c:v>0.000254757691299527</c:v>
                </c:pt>
                <c:pt idx="232">
                  <c:v>0.000249205169891714</c:v>
                </c:pt>
                <c:pt idx="233">
                  <c:v>0.000243740848688968</c:v>
                </c:pt>
                <c:pt idx="234">
                  <c:v>0.00023839199866215</c:v>
                </c:pt>
                <c:pt idx="235">
                  <c:v>0.000233184652969439</c:v>
                </c:pt>
                <c:pt idx="236">
                  <c:v>0.000228143420562984</c:v>
                </c:pt>
                <c:pt idx="237">
                  <c:v>0.000223291392663447</c:v>
                </c:pt>
                <c:pt idx="238">
                  <c:v>0.000218650147706964</c:v>
                </c:pt>
                <c:pt idx="239">
                  <c:v>0.000214239848494343</c:v>
                </c:pt>
                <c:pt idx="240">
                  <c:v>0.00021007942515058</c:v>
                </c:pt>
                <c:pt idx="241">
                  <c:v>0.000206186822724225</c:v>
                </c:pt>
                <c:pt idx="242">
                  <c:v>0.000202579295673882</c:v>
                </c:pt>
                <c:pt idx="243">
                  <c:v>0.000199273722752486</c:v>
                </c:pt>
                <c:pt idx="244">
                  <c:v>0.000196286919874969</c:v>
                </c:pt>
                <c:pt idx="245">
                  <c:v>0.000193635916946633</c:v>
                </c:pt>
                <c:pt idx="246">
                  <c:v>0.000191338167048046</c:v>
                </c:pt>
                <c:pt idx="247">
                  <c:v>0.000189411701675513</c:v>
                </c:pt>
                <c:pt idx="248">
                  <c:v>0.000187875106794134</c:v>
                </c:pt>
                <c:pt idx="249">
                  <c:v>0.000186747447113803</c:v>
                </c:pt>
                <c:pt idx="250">
                  <c:v>0.000186048020584338</c:v>
                </c:pt>
                <c:pt idx="251">
                  <c:v>0.000185795986398121</c:v>
                </c:pt>
                <c:pt idx="252">
                  <c:v>0.000186009866888933</c:v>
                </c:pt>
                <c:pt idx="253">
                  <c:v>0.000186706939328718</c:v>
                </c:pt>
                <c:pt idx="254">
                  <c:v>0.00018790254155946</c:v>
                </c:pt>
                <c:pt idx="255">
                  <c:v>0.000189609322119344</c:v>
                </c:pt>
                <c:pt idx="256">
                  <c:v>0.000191836470509269</c:v>
                </c:pt>
                <c:pt idx="257">
                  <c:v>0.000194588966681741</c:v>
                </c:pt>
                <c:pt idx="258">
                  <c:v>0.000197866889744852</c:v>
                </c:pt>
                <c:pt idx="259">
                  <c:v>0.000201664824781424</c:v>
                </c:pt>
                <c:pt idx="260">
                  <c:v>0.000205971402671532</c:v>
                </c:pt>
                <c:pt idx="261">
                  <c:v>0.000210769002559258</c:v>
                </c:pt>
                <c:pt idx="262">
                  <c:v>0.000216033640503661</c:v>
                </c:pt>
                <c:pt idx="263">
                  <c:v>0.000221735051399288</c:v>
                </c:pt>
                <c:pt idx="264">
                  <c:v>0.000227836976950654</c:v>
                </c:pt>
                <c:pt idx="265">
                  <c:v>0.000234297647819266</c:v>
                </c:pt>
                <c:pt idx="266">
                  <c:v>0.000241070445074226</c:v>
                </c:pt>
                <c:pt idx="267">
                  <c:v>0.000248104718233816</c:v>
                </c:pt>
                <c:pt idx="268">
                  <c:v>0.000255346728521118</c:v>
                </c:pt>
                <c:pt idx="269">
                  <c:v>0.000262740681107566</c:v>
                </c:pt>
                <c:pt idx="270">
                  <c:v>0.000270229807348328</c:v>
                </c:pt>
                <c:pt idx="271">
                  <c:v>0.000277757456837255</c:v>
                </c:pt>
                <c:pt idx="272">
                  <c:v>0.000285268159836397</c:v>
                </c:pt>
                <c:pt idx="273">
                  <c:v>0.000292708624564786</c:v>
                </c:pt>
                <c:pt idx="274">
                  <c:v>0.000300028637550641</c:v>
                </c:pt>
                <c:pt idx="275">
                  <c:v>0.000307181842134589</c:v>
                </c:pt>
                <c:pt idx="276">
                  <c:v>0.000314126376377666</c:v>
                </c:pt>
                <c:pt idx="277">
                  <c:v>0.00032082535934082</c:v>
                </c:pt>
                <c:pt idx="278">
                  <c:v>0.000327247221579503</c:v>
                </c:pt>
                <c:pt idx="279">
                  <c:v>0.000333365882343919</c:v>
                </c:pt>
                <c:pt idx="280">
                  <c:v>0.000339160782368981</c:v>
                </c:pt>
                <c:pt idx="281">
                  <c:v>0.000344616785292757</c:v>
                </c:pt>
                <c:pt idx="282">
                  <c:v>0.000349723965013464</c:v>
                </c:pt>
                <c:pt idx="283">
                  <c:v>0.000354477298368252</c:v>
                </c:pt>
                <c:pt idx="284">
                  <c:v>0.000358876283573773</c:v>
                </c:pt>
                <c:pt idx="285">
                  <c:v>0.000362924505054897</c:v>
                </c:pt>
                <c:pt idx="286">
                  <c:v>0.000366629164052486</c:v>
                </c:pt>
                <c:pt idx="287">
                  <c:v>0.000370000592746462</c:v>
                </c:pt>
                <c:pt idx="288">
                  <c:v>0.000373051767056711</c:v>
                </c:pt>
                <c:pt idx="289">
                  <c:v>0.000375797830916511</c:v>
                </c:pt>
                <c:pt idx="290">
                  <c:v>0.000378255641482005</c:v>
                </c:pt>
                <c:pt idx="291">
                  <c:v>0.000380443342688268</c:v>
                </c:pt>
                <c:pt idx="292">
                  <c:v>0.000382379971645427</c:v>
                </c:pt>
                <c:pt idx="293">
                  <c:v>0.000384085100274269</c:v>
                </c:pt>
                <c:pt idx="294">
                  <c:v>0.00038557851306647</c:v>
                </c:pt>
                <c:pt idx="295">
                  <c:v>0.000386879920583476</c:v>
                </c:pt>
                <c:pt idx="296">
                  <c:v>0.00038800870743082</c:v>
                </c:pt>
                <c:pt idx="297">
                  <c:v>0.000388983712799086</c:v>
                </c:pt>
                <c:pt idx="298">
                  <c:v>0.000389823042110925</c:v>
                </c:pt>
                <c:pt idx="299">
                  <c:v>0.00039054390765882</c:v>
                </c:pt>
                <c:pt idx="300">
                  <c:v>0.000391162497031748</c:v>
                </c:pt>
                <c:pt idx="301">
                  <c:v>0.000391693867752256</c:v>
                </c:pt>
                <c:pt idx="302">
                  <c:v>0.000392151867338922</c:v>
                </c:pt>
                <c:pt idx="303">
                  <c:v>0.000392549077774895</c:v>
                </c:pt>
                <c:pt idx="304">
                  <c:v>0.00039289678377954</c:v>
                </c:pt>
                <c:pt idx="305">
                  <c:v>0.00039320496387383</c:v>
                </c:pt>
                <c:pt idx="306">
                  <c:v>0.000393482303075814</c:v>
                </c:pt>
                <c:pt idx="307">
                  <c:v>0.000393736226260977</c:v>
                </c:pt>
                <c:pt idx="308">
                  <c:v>0.000393972950082008</c:v>
                </c:pt>
                <c:pt idx="309">
                  <c:v>0.000394197551603911</c:v>
                </c:pt>
                <c:pt idx="310">
                  <c:v>0.000394414051061885</c:v>
                </c:pt>
                <c:pt idx="311">
                  <c:v>0.000394625506125337</c:v>
                </c:pt>
                <c:pt idx="312">
                  <c:v>0.000394834114314069</c:v>
                </c:pt>
                <c:pt idx="313">
                  <c:v>0.000395041320843335</c:v>
                </c:pt>
                <c:pt idx="314">
                  <c:v>0.000395247928435623</c:v>
                </c:pt>
                <c:pt idx="315">
                  <c:v>0.000395454206258127</c:v>
                </c:pt>
                <c:pt idx="316">
                  <c:v>0.000395659995275093</c:v>
                </c:pt>
                <c:pt idx="317">
                  <c:v>0.00039586480749885</c:v>
                </c:pt>
                <c:pt idx="318">
                  <c:v>0.000396067917435346</c:v>
                </c:pt>
                <c:pt idx="319">
                  <c:v>0.000396268444413494</c:v>
                </c:pt>
                <c:pt idx="320">
                  <c:v>0.000396465430413243</c:v>
                </c:pt>
                <c:pt idx="321">
                  <c:v>0.000396657865934993</c:v>
                </c:pt>
                <c:pt idx="322">
                  <c:v>0.00039684476980976</c:v>
                </c:pt>
                <c:pt idx="323">
                  <c:v>0.000397025259510683</c:v>
                </c:pt>
                <c:pt idx="324">
                  <c:v>0.000397198527469844</c:v>
                </c:pt>
                <c:pt idx="325">
                  <c:v>0.000397363871852236</c:v>
                </c:pt>
                <c:pt idx="326">
                  <c:v>0.000397520726943915</c:v>
                </c:pt>
                <c:pt idx="327">
                  <c:v>0.000397668654009206</c:v>
                </c:pt>
                <c:pt idx="328">
                  <c:v>0.000397807347901158</c:v>
                </c:pt>
                <c:pt idx="329">
                  <c:v>0.000397936630654241</c:v>
                </c:pt>
                <c:pt idx="330">
                  <c:v>0.000398056444229525</c:v>
                </c:pt>
                <c:pt idx="331">
                  <c:v>0.000398166841611997</c:v>
                </c:pt>
                <c:pt idx="332">
                  <c:v>0.000398267975155678</c:v>
                </c:pt>
                <c:pt idx="333">
                  <c:v>0.000398360085422332</c:v>
                </c:pt>
                <c:pt idx="334">
                  <c:v>0.000398443482493028</c:v>
                </c:pt>
                <c:pt idx="335">
                  <c:v>0.000398518549872083</c:v>
                </c:pt>
                <c:pt idx="336">
                  <c:v>0.000398585706664167</c:v>
                </c:pt>
                <c:pt idx="337">
                  <c:v>0.000398645422279135</c:v>
                </c:pt>
                <c:pt idx="338">
                  <c:v>0.000398698178489807</c:v>
                </c:pt>
                <c:pt idx="339">
                  <c:v>0.000398744488504683</c:v>
                </c:pt>
                <c:pt idx="340">
                  <c:v>0.000398784865791043</c:v>
                </c:pt>
                <c:pt idx="341">
                  <c:v>0.0003988198131121</c:v>
                </c:pt>
                <c:pt idx="342">
                  <c:v>0.00039884984196683</c:v>
                </c:pt>
                <c:pt idx="343">
                  <c:v>0.000398875439654349</c:v>
                </c:pt>
                <c:pt idx="344">
                  <c:v>0.000398897074914863</c:v>
                </c:pt>
                <c:pt idx="345">
                  <c:v>0.00039891519502678</c:v>
                </c:pt>
                <c:pt idx="346">
                  <c:v>0.000398930206371541</c:v>
                </c:pt>
                <c:pt idx="347">
                  <c:v>0.000398942501872065</c:v>
                </c:pt>
                <c:pt idx="348">
                  <c:v>0.000398952440337473</c:v>
                </c:pt>
                <c:pt idx="349">
                  <c:v>0.000398960345057916</c:v>
                </c:pt>
                <c:pt idx="350">
                  <c:v>0.000398966508331529</c:v>
                </c:pt>
                <c:pt idx="351">
                  <c:v>0.000398971191767786</c:v>
                </c:pt>
                <c:pt idx="352">
                  <c:v>0.000398974627039782</c:v>
                </c:pt>
                <c:pt idx="353">
                  <c:v>0.000398977017509376</c:v>
                </c:pt>
                <c:pt idx="354">
                  <c:v>0.00039897853993336</c:v>
                </c:pt>
                <c:pt idx="355">
                  <c:v>0.000398979347138863</c:v>
                </c:pt>
                <c:pt idx="356">
                  <c:v>0.000398979568988301</c:v>
                </c:pt>
                <c:pt idx="357">
                  <c:v>0.000398979315530387</c:v>
                </c:pt>
                <c:pt idx="358">
                  <c:v>0.000398978679107936</c:v>
                </c:pt>
                <c:pt idx="359">
                  <c:v>0.000398977736782358</c:v>
                </c:pt>
                <c:pt idx="360">
                  <c:v>0.000398976551075859</c:v>
                </c:pt>
                <c:pt idx="361">
                  <c:v>0.000398975172545147</c:v>
                </c:pt>
                <c:pt idx="362">
                  <c:v>0.000398973641602916</c:v>
                </c:pt>
                <c:pt idx="363">
                  <c:v>0.000398971990712499</c:v>
                </c:pt>
                <c:pt idx="364">
                  <c:v>0.000398970244277074</c:v>
                </c:pt>
                <c:pt idx="365">
                  <c:v>0.000398968420120999</c:v>
                </c:pt>
                <c:pt idx="366">
                  <c:v>0.000398966533152713</c:v>
                </c:pt>
                <c:pt idx="367">
                  <c:v>0.000398964582074669</c:v>
                </c:pt>
                <c:pt idx="368">
                  <c:v>0.000398962577383562</c:v>
                </c:pt>
                <c:pt idx="369">
                  <c:v>0.000398960518674711</c:v>
                </c:pt>
                <c:pt idx="370">
                  <c:v>0.000398958402232352</c:v>
                </c:pt>
                <c:pt idx="371">
                  <c:v>0.000398956221207698</c:v>
                </c:pt>
                <c:pt idx="372">
                  <c:v>0.00039895396569382</c:v>
                </c:pt>
                <c:pt idx="373">
                  <c:v>0.000398951622681678</c:v>
                </c:pt>
                <c:pt idx="374">
                  <c:v>0.000398949175978717</c:v>
                </c:pt>
                <c:pt idx="375">
                  <c:v>0.000398946606004832</c:v>
                </c:pt>
                <c:pt idx="376">
                  <c:v>0.000398943889585036</c:v>
                </c:pt>
                <c:pt idx="377">
                  <c:v>0.000398940999664046</c:v>
                </c:pt>
                <c:pt idx="378">
                  <c:v>0.000398937904944984</c:v>
                </c:pt>
                <c:pt idx="379">
                  <c:v>0.000398934569400039</c:v>
                </c:pt>
                <c:pt idx="380">
                  <c:v>0.000398930951787454</c:v>
                </c:pt>
                <c:pt idx="381">
                  <c:v>0.000398927005037397</c:v>
                </c:pt>
                <c:pt idx="382">
                  <c:v>0.000398922674771661</c:v>
                </c:pt>
                <c:pt idx="383">
                  <c:v>0.000398917900487108</c:v>
                </c:pt>
                <c:pt idx="384">
                  <c:v>0.000398912613199731</c:v>
                </c:pt>
                <c:pt idx="385">
                  <c:v>0.000398906734447697</c:v>
                </c:pt>
                <c:pt idx="386">
                  <c:v>0.000398900175301246</c:v>
                </c:pt>
                <c:pt idx="387">
                  <c:v>0.000398892834945205</c:v>
                </c:pt>
                <c:pt idx="388">
                  <c:v>0.000398884599063105</c:v>
                </c:pt>
                <c:pt idx="389">
                  <c:v>0.00039887533802669</c:v>
                </c:pt>
                <c:pt idx="390">
                  <c:v>0.000398864904790552</c:v>
                </c:pt>
                <c:pt idx="391">
                  <c:v>0.000398853132551428</c:v>
                </c:pt>
                <c:pt idx="392">
                  <c:v>0.000398839831990331</c:v>
                </c:pt>
                <c:pt idx="393">
                  <c:v>0.000398824788162652</c:v>
                </c:pt>
                <c:pt idx="394">
                  <c:v>0.000398807757055023</c:v>
                </c:pt>
                <c:pt idx="395">
                  <c:v>0.000398788461869362</c:v>
                </c:pt>
                <c:pt idx="396">
                  <c:v>0.000398766588796407</c:v>
                </c:pt>
                <c:pt idx="397">
                  <c:v>0.000398741782448045</c:v>
                </c:pt>
                <c:pt idx="398">
                  <c:v>0.000398713640926236</c:v>
                </c:pt>
                <c:pt idx="399">
                  <c:v>0.000398681710505795</c:v>
                </c:pt>
                <c:pt idx="400">
                  <c:v>0.000398645480118204</c:v>
                </c:pt>
                <c:pt idx="401">
                  <c:v>0.000398604375638641</c:v>
                </c:pt>
                <c:pt idx="402">
                  <c:v>0.000398557753902788</c:v>
                </c:pt>
                <c:pt idx="403">
                  <c:v>0.000398504896775772</c:v>
                </c:pt>
                <c:pt idx="404">
                  <c:v>0.000398445005495771</c:v>
                </c:pt>
                <c:pt idx="405">
                  <c:v>0.000398377194969086</c:v>
                </c:pt>
                <c:pt idx="406">
                  <c:v>0.000398300488820034</c:v>
                </c:pt>
                <c:pt idx="407">
                  <c:v>0.000398213814869336</c:v>
                </c:pt>
                <c:pt idx="408">
                  <c:v>0.000398116001598022</c:v>
                </c:pt>
                <c:pt idx="409">
                  <c:v>0.000398005775600826</c:v>
                </c:pt>
                <c:pt idx="410">
                  <c:v>0.000397881760606205</c:v>
                </c:pt>
                <c:pt idx="411">
                  <c:v>0.000397742477567998</c:v>
                </c:pt>
                <c:pt idx="412">
                  <c:v>0.000397586346991217</c:v>
                </c:pt>
                <c:pt idx="413">
                  <c:v>0.000397411692967649</c:v>
                </c:pt>
                <c:pt idx="414">
                  <c:v>0.000397216749122927</c:v>
                </c:pt>
                <c:pt idx="415">
                  <c:v>0.000396999667056563</c:v>
                </c:pt>
                <c:pt idx="416">
                  <c:v>0.000396758527072351</c:v>
                </c:pt>
                <c:pt idx="417">
                  <c:v>0.000396491350913884</c:v>
                </c:pt>
                <c:pt idx="418">
                  <c:v>0.000396196116675418</c:v>
                </c:pt>
                <c:pt idx="419">
                  <c:v>0.000395870775552698</c:v>
                </c:pt>
                <c:pt idx="420">
                  <c:v>0.000395513270320948</c:v>
                </c:pt>
                <c:pt idx="421">
                  <c:v>0.000395121554236616</c:v>
                </c:pt>
                <c:pt idx="422">
                  <c:v>0.000394693612005181</c:v>
                </c:pt>
                <c:pt idx="423">
                  <c:v>0.000394227479589498</c:v>
                </c:pt>
                <c:pt idx="424">
                  <c:v>0.000393721263738449</c:v>
                </c:pt>
                <c:pt idx="425">
                  <c:v>0.000393173159818863</c:v>
                </c:pt>
                <c:pt idx="426">
                  <c:v>0.000392581467791612</c:v>
                </c:pt>
                <c:pt idx="427">
                  <c:v>0.000391944602887507</c:v>
                </c:pt>
                <c:pt idx="428">
                  <c:v>0.000391261104820752</c:v>
                </c:pt>
                <c:pt idx="429">
                  <c:v>0.000390529641330171</c:v>
                </c:pt>
                <c:pt idx="430">
                  <c:v>0.000389749004818916</c:v>
                </c:pt>
                <c:pt idx="431">
                  <c:v>0.000388918103303982</c:v>
                </c:pt>
                <c:pt idx="432">
                  <c:v>0.000388035945059627</c:v>
                </c:pt>
                <c:pt idx="433">
                  <c:v>0.000387101614796239</c:v>
                </c:pt>
                <c:pt idx="434">
                  <c:v>0.000386114237773804</c:v>
                </c:pt>
                <c:pt idx="435">
                  <c:v>0.000385072951433528</c:v>
                </c:pt>
                <c:pt idx="436">
                  <c:v>0.000383976856247301</c:v>
                </c:pt>
                <c:pt idx="437">
                  <c:v>0.000382824967493576</c:v>
                </c:pt>
                <c:pt idx="438">
                  <c:v>0.000381616161792087</c:v>
                </c:pt>
                <c:pt idx="439">
                  <c:v>0.00038034912648564</c:v>
                </c:pt>
                <c:pt idx="440">
                  <c:v>0.000379022276892885</c:v>
                </c:pt>
                <c:pt idx="441">
                  <c:v>0.000377633721019298</c:v>
                </c:pt>
                <c:pt idx="442">
                  <c:v>0.000376181213783417</c:v>
                </c:pt>
                <c:pt idx="443">
                  <c:v>0.000374662092060893</c:v>
                </c:pt>
                <c:pt idx="444">
                  <c:v>0.000373073244569378</c:v>
                </c:pt>
                <c:pt idx="445">
                  <c:v>0.000371411060965595</c:v>
                </c:pt>
                <c:pt idx="446">
                  <c:v>0.000369671464658778</c:v>
                </c:pt>
                <c:pt idx="447">
                  <c:v>0.000367850008420168</c:v>
                </c:pt>
                <c:pt idx="448">
                  <c:v>0.00036594166892845</c:v>
                </c:pt>
                <c:pt idx="449">
                  <c:v>0.000363941064969002</c:v>
                </c:pt>
                <c:pt idx="450">
                  <c:v>0.000361842459877066</c:v>
                </c:pt>
                <c:pt idx="451">
                  <c:v>0.000359639882241076</c:v>
                </c:pt>
                <c:pt idx="452">
                  <c:v>0.000357327226735328</c:v>
                </c:pt>
                <c:pt idx="453">
                  <c:v>0.000354898364380954</c:v>
                </c:pt>
                <c:pt idx="454">
                  <c:v>0.000352347333663101</c:v>
                </c:pt>
                <c:pt idx="455">
                  <c:v>0.000349668488117468</c:v>
                </c:pt>
                <c:pt idx="456">
                  <c:v>0.000346856679151873</c:v>
                </c:pt>
                <c:pt idx="457">
                  <c:v>0.000343907430355529</c:v>
                </c:pt>
                <c:pt idx="458">
                  <c:v>0.000340817143797137</c:v>
                </c:pt>
                <c:pt idx="459">
                  <c:v>0.00033758325737902</c:v>
                </c:pt>
                <c:pt idx="460">
                  <c:v>0.000334204429777283</c:v>
                </c:pt>
                <c:pt idx="461">
                  <c:v>0.000330680668279492</c:v>
                </c:pt>
                <c:pt idx="462">
                  <c:v>0.000327013468365621</c:v>
                </c:pt>
                <c:pt idx="463">
                  <c:v>0.000323205877290029</c:v>
                </c:pt>
                <c:pt idx="464">
                  <c:v>0.000319262531418368</c:v>
                </c:pt>
                <c:pt idx="465">
                  <c:v>0.000315189664505915</c:v>
                </c:pt>
                <c:pt idx="466">
                  <c:v>0.000310995032852692</c:v>
                </c:pt>
                <c:pt idx="467">
                  <c:v>0.000306687813043483</c:v>
                </c:pt>
                <c:pt idx="468">
                  <c:v>0.00030227841597196</c:v>
                </c:pt>
                <c:pt idx="469">
                  <c:v>0.000297778275992129</c:v>
                </c:pt>
                <c:pt idx="470">
                  <c:v>0.00029319959557795</c:v>
                </c:pt>
                <c:pt idx="471">
                  <c:v>0.00028855504933146</c:v>
                </c:pt>
                <c:pt idx="472">
                  <c:v>0.0002838574423622</c:v>
                </c:pt>
                <c:pt idx="473">
                  <c:v>0.000279119389610136</c:v>
                </c:pt>
                <c:pt idx="474">
                  <c:v>0.000274353000565514</c:v>
                </c:pt>
                <c:pt idx="475">
                  <c:v>0.000269569588624233</c:v>
                </c:pt>
                <c:pt idx="476">
                  <c:v>0.000264779431837663</c:v>
                </c:pt>
                <c:pt idx="477">
                  <c:v>0.000259991585797372</c:v>
                </c:pt>
                <c:pt idx="478">
                  <c:v>0.000255213831677657</c:v>
                </c:pt>
                <c:pt idx="479">
                  <c:v>0.0002504526904446</c:v>
                </c:pt>
                <c:pt idx="480">
                  <c:v>0.000245713569720561</c:v>
                </c:pt>
                <c:pt idx="481">
                  <c:v>0.000241001051872942</c:v>
                </c:pt>
                <c:pt idx="482">
                  <c:v>0.000236319301755421</c:v>
                </c:pt>
                <c:pt idx="483">
                  <c:v>0.000231672596841442</c:v>
                </c:pt>
                <c:pt idx="484">
                  <c:v>0.0002270659751518</c:v>
                </c:pt>
                <c:pt idx="485">
                  <c:v>0.000222505959038058</c:v>
                </c:pt>
                <c:pt idx="486">
                  <c:v>0.000218001334270092</c:v>
                </c:pt>
                <c:pt idx="487">
                  <c:v>0.000213563951573718</c:v>
                </c:pt>
                <c:pt idx="488">
                  <c:v>0.000209209485485178</c:v>
                </c:pt>
                <c:pt idx="489">
                  <c:v>0.000204958118994116</c:v>
                </c:pt>
                <c:pt idx="490">
                  <c:v>0.000200835094018352</c:v>
                </c:pt>
                <c:pt idx="491">
                  <c:v>0.000196871080905129</c:v>
                </c:pt>
                <c:pt idx="492">
                  <c:v>0.000193102321522722</c:v>
                </c:pt>
                <c:pt idx="493">
                  <c:v>0.000189570509438701</c:v>
                </c:pt>
                <c:pt idx="494">
                  <c:v>0.000186322380539489</c:v>
                </c:pt>
                <c:pt idx="495">
                  <c:v>0.000183409001988217</c:v>
                </c:pt>
                <c:pt idx="496">
                  <c:v>0.000180884762340073</c:v>
                </c:pt>
                <c:pt idx="497">
                  <c:v>0.000178806082083302</c:v>
                </c:pt>
                <c:pt idx="498">
                  <c:v>0.000177229881090592</c:v>
                </c:pt>
                <c:pt idx="499">
                  <c:v>0.000176211854647677</c:v>
                </c:pt>
                <c:pt idx="500">
                  <c:v>0.000175804623717756</c:v>
                </c:pt>
                <c:pt idx="501">
                  <c:v>0.000176055834960753</c:v>
                </c:pt>
                <c:pt idx="502">
                  <c:v>0.000177006295688442</c:v>
                </c:pt>
                <c:pt idx="503">
                  <c:v>0.000178688227613705</c:v>
                </c:pt>
                <c:pt idx="504">
                  <c:v>0.000181123723152002</c:v>
                </c:pt>
                <c:pt idx="505">
                  <c:v>0.000184323481078048</c:v>
                </c:pt>
                <c:pt idx="506">
                  <c:v>0.000188285886406213</c:v>
                </c:pt>
                <c:pt idx="507">
                  <c:v>0.000192996483293732</c:v>
                </c:pt>
                <c:pt idx="508">
                  <c:v>0.000198427872430535</c:v>
                </c:pt>
                <c:pt idx="509">
                  <c:v>0.000204540043520123</c:v>
                </c:pt>
                <c:pt idx="510">
                  <c:v>0.000211281133642867</c:v>
                </c:pt>
                <c:pt idx="511">
                  <c:v>0.000218588581360991</c:v>
                </c:pt>
                <c:pt idx="512">
                  <c:v>0.000226390627086907</c:v>
                </c:pt>
                <c:pt idx="513">
                  <c:v>0.000234608097313271</c:v>
                </c:pt>
                <c:pt idx="514">
                  <c:v>0.000243156396521532</c:v>
                </c:pt>
                <c:pt idx="515">
                  <c:v>0.000251947623799555</c:v>
                </c:pt>
                <c:pt idx="516">
                  <c:v>0.00026089272872932</c:v>
                </c:pt>
                <c:pt idx="517">
                  <c:v>0.000269903622383921</c:v>
                </c:pt>
                <c:pt idx="518">
                  <c:v>0.000278895165448148</c:v>
                </c:pt>
                <c:pt idx="519">
                  <c:v>0.000287786965141912</c:v>
                </c:pt>
                <c:pt idx="520">
                  <c:v>0.000296504924953676</c:v>
                </c:pt>
                <c:pt idx="521">
                  <c:v>0.000304982505916094</c:v>
                </c:pt>
                <c:pt idx="522">
                  <c:v>0.000313161673640325</c:v>
                </c:pt>
                <c:pt idx="523">
                  <c:v>0.000320993520679899</c:v>
                </c:pt>
                <c:pt idx="524">
                  <c:v>0.000328438568874205</c:v>
                </c:pt>
                <c:pt idx="525">
                  <c:v>0.000335466769673623</c:v>
                </c:pt>
                <c:pt idx="526">
                  <c:v>0.000342057231002433</c:v>
                </c:pt>
                <c:pt idx="527">
                  <c:v>0.000348197708753058</c:v>
                </c:pt>
                <c:pt idx="528">
                  <c:v>0.000353883906068182</c:v>
                </c:pt>
                <c:pt idx="529">
                  <c:v>0.00035911862729606</c:v>
                </c:pt>
                <c:pt idx="530">
                  <c:v>0.00036391083375386</c:v>
                </c:pt>
                <c:pt idx="531">
                  <c:v>0.000368274647283897</c:v>
                </c:pt>
                <c:pt idx="532">
                  <c:v>0.000372228342890899</c:v>
                </c:pt>
                <c:pt idx="533">
                  <c:v>0.000375793367801901</c:v>
                </c:pt>
                <c:pt idx="534">
                  <c:v>0.00037899341740035</c:v>
                </c:pt>
                <c:pt idx="535">
                  <c:v>0.000381853591681435</c:v>
                </c:pt>
                <c:pt idx="536">
                  <c:v>0.000384399649461039</c:v>
                </c:pt>
                <c:pt idx="537">
                  <c:v>0.000386657370713011</c:v>
                </c:pt>
                <c:pt idx="538">
                  <c:v>0.000388652031211669</c:v>
                </c:pt>
                <c:pt idx="539">
                  <c:v>0.000390407988243942</c:v>
                </c:pt>
                <c:pt idx="540">
                  <c:v>0.000391948371911564</c:v>
                </c:pt>
                <c:pt idx="541">
                  <c:v>0.00039329487339254</c:v>
                </c:pt>
                <c:pt idx="542">
                  <c:v>0.000394467617448342</c:v>
                </c:pt>
                <c:pt idx="543">
                  <c:v>0.000395485108058086</c:v>
                </c:pt>
                <c:pt idx="544">
                  <c:v>0.000396364232463538</c:v>
                </c:pt>
                <c:pt idx="545">
                  <c:v>0.000397120310741096</c:v>
                </c:pt>
                <c:pt idx="546">
                  <c:v>0.000397767177929484</c:v>
                </c:pt>
                <c:pt idx="547">
                  <c:v>0.00039831728876262</c:v>
                </c:pt>
                <c:pt idx="548">
                  <c:v>0.000398781832343435</c:v>
                </c:pt>
                <c:pt idx="549">
                  <c:v>0.000399170851548743</c:v>
                </c:pt>
                <c:pt idx="550">
                  <c:v>0.00039949336049175</c:v>
                </c:pt>
                <c:pt idx="551">
                  <c:v>0.000399757454443915</c:v>
                </c:pt>
                <c:pt idx="552">
                  <c:v>0.000399970409652381</c:v>
                </c:pt>
                <c:pt idx="553">
                  <c:v>0.000400138772523085</c:v>
                </c:pt>
                <c:pt idx="554">
                  <c:v>0.000400268438850547</c:v>
                </c:pt>
                <c:pt idx="555">
                  <c:v>0.000400364713330657</c:v>
                </c:pt>
                <c:pt idx="556">
                  <c:v>0.00040043236929439</c:v>
                </c:pt>
                <c:pt idx="557">
                  <c:v>0.000400475694045729</c:v>
                </c:pt>
                <c:pt idx="558">
                  <c:v>0.000400498528276813</c:v>
                </c:pt>
                <c:pt idx="559">
                  <c:v>0.000400504297622494</c:v>
                </c:pt>
                <c:pt idx="560">
                  <c:v>0.000400496055988877</c:v>
                </c:pt>
                <c:pt idx="561">
                  <c:v>0.000400476495981884</c:v>
                </c:pt>
                <c:pt idx="562">
                  <c:v>0.000400447974362371</c:v>
                </c:pt>
                <c:pt idx="563">
                  <c:v>0.000400412549251924</c:v>
                </c:pt>
                <c:pt idx="564">
                  <c:v>0.000400371997218953</c:v>
                </c:pt>
                <c:pt idx="565">
                  <c:v>0.000400327848340091</c:v>
                </c:pt>
                <c:pt idx="566">
                  <c:v>0.000400281381509015</c:v>
                </c:pt>
                <c:pt idx="567">
                  <c:v>0.00040023361902599</c:v>
                </c:pt>
                <c:pt idx="568">
                  <c:v>0.000400185489251889</c:v>
                </c:pt>
                <c:pt idx="569">
                  <c:v>0.000400137713964116</c:v>
                </c:pt>
                <c:pt idx="570">
                  <c:v>0.000400090882424001</c:v>
                </c:pt>
                <c:pt idx="571">
                  <c:v>0.000400045449544715</c:v>
                </c:pt>
                <c:pt idx="572">
                  <c:v>0.000400001764768547</c:v>
                </c:pt>
                <c:pt idx="573">
                  <c:v>0.000399960097829698</c:v>
                </c:pt>
                <c:pt idx="574">
                  <c:v>0.000399920627389638</c:v>
                </c:pt>
                <c:pt idx="575">
                  <c:v>0.000399883471209287</c:v>
                </c:pt>
                <c:pt idx="576">
                  <c:v>0.000399848693893498</c:v>
                </c:pt>
                <c:pt idx="577">
                  <c:v>0.000399816321544586</c:v>
                </c:pt>
                <c:pt idx="578">
                  <c:v>0.000399786337135612</c:v>
                </c:pt>
                <c:pt idx="579">
                  <c:v>0.000399758702079183</c:v>
                </c:pt>
                <c:pt idx="580">
                  <c:v>0.000399733348969356</c:v>
                </c:pt>
                <c:pt idx="581">
                  <c:v>0.000399710197690096</c:v>
                </c:pt>
                <c:pt idx="582">
                  <c:v>0.00039968914557202</c:v>
                </c:pt>
                <c:pt idx="583">
                  <c:v>0.000399670084175249</c:v>
                </c:pt>
                <c:pt idx="584">
                  <c:v>0.000399652900091741</c:v>
                </c:pt>
                <c:pt idx="585">
                  <c:v>0.000399637467563671</c:v>
                </c:pt>
                <c:pt idx="586">
                  <c:v>0.000399623661574364</c:v>
                </c:pt>
                <c:pt idx="587">
                  <c:v>0.000399611352349176</c:v>
                </c:pt>
                <c:pt idx="588">
                  <c:v>0.000399600417951106</c:v>
                </c:pt>
                <c:pt idx="589">
                  <c:v>0.000399590737843171</c:v>
                </c:pt>
                <c:pt idx="590">
                  <c:v>0.000399582190682864</c:v>
                </c:pt>
                <c:pt idx="591">
                  <c:v>0.000399574657198712</c:v>
                </c:pt>
                <c:pt idx="592">
                  <c:v>0.000399568032593848</c:v>
                </c:pt>
                <c:pt idx="593">
                  <c:v>0.000399562217817997</c:v>
                </c:pt>
                <c:pt idx="594">
                  <c:v>0.000399557117822724</c:v>
                </c:pt>
                <c:pt idx="595">
                  <c:v>0.000399552643610648</c:v>
                </c:pt>
                <c:pt idx="596">
                  <c:v>0.000399548713010376</c:v>
                </c:pt>
                <c:pt idx="597">
                  <c:v>0.000399545259524399</c:v>
                </c:pt>
                <c:pt idx="598">
                  <c:v>0.00039954221481875</c:v>
                </c:pt>
                <c:pt idx="599">
                  <c:v>0.000399539521058803</c:v>
                </c:pt>
                <c:pt idx="600">
                  <c:v>0.000399537130489349</c:v>
                </c:pt>
                <c:pt idx="601">
                  <c:v>0.000399534998797496</c:v>
                </c:pt>
                <c:pt idx="602">
                  <c:v>0.000399533087075247</c:v>
                </c:pt>
                <c:pt idx="603">
                  <c:v>0.000399531363055575</c:v>
                </c:pt>
                <c:pt idx="604">
                  <c:v>0.000399529797106606</c:v>
                </c:pt>
                <c:pt idx="605">
                  <c:v>0.000399528364839211</c:v>
                </c:pt>
                <c:pt idx="606">
                  <c:v>0.000399527046974257</c:v>
                </c:pt>
                <c:pt idx="607">
                  <c:v>0.000399525825006537</c:v>
                </c:pt>
                <c:pt idx="608">
                  <c:v>0.000399524684507662</c:v>
                </c:pt>
                <c:pt idx="609">
                  <c:v>0.000399523613193402</c:v>
                </c:pt>
                <c:pt idx="610">
                  <c:v>0.000399522600874536</c:v>
                </c:pt>
                <c:pt idx="611">
                  <c:v>0.000399521639081321</c:v>
                </c:pt>
                <c:pt idx="612">
                  <c:v>0.000399520720835881</c:v>
                </c:pt>
                <c:pt idx="613">
                  <c:v>0.000399519840279954</c:v>
                </c:pt>
                <c:pt idx="614">
                  <c:v>0.000399518992578804</c:v>
                </c:pt>
                <c:pt idx="615">
                  <c:v>0.000399518173725699</c:v>
                </c:pt>
                <c:pt idx="616">
                  <c:v>0.000399517380391163</c:v>
                </c:pt>
                <c:pt idx="617">
                  <c:v>0.000399516609864348</c:v>
                </c:pt>
                <c:pt idx="618">
                  <c:v>0.000399515859906604</c:v>
                </c:pt>
                <c:pt idx="619">
                  <c:v>0.000399515128644054</c:v>
                </c:pt>
                <c:pt idx="620">
                  <c:v>0.000399514414475224</c:v>
                </c:pt>
                <c:pt idx="621">
                  <c:v>0.000399513716320108</c:v>
                </c:pt>
                <c:pt idx="622">
                  <c:v>0.000399513033142693</c:v>
                </c:pt>
                <c:pt idx="623">
                  <c:v>0.000399512364003882</c:v>
                </c:pt>
                <c:pt idx="624">
                  <c:v>0.00039951170825039</c:v>
                </c:pt>
                <c:pt idx="625">
                  <c:v>0.00039951106542348</c:v>
                </c:pt>
                <c:pt idx="626">
                  <c:v>0.000399510435102211</c:v>
                </c:pt>
                <c:pt idx="627">
                  <c:v>0.000399509816958795</c:v>
                </c:pt>
                <c:pt idx="628">
                  <c:v>0.000399509210744674</c:v>
                </c:pt>
                <c:pt idx="629">
                  <c:v>0.000399508616394411</c:v>
                </c:pt>
                <c:pt idx="630">
                  <c:v>0.000399508033906563</c:v>
                </c:pt>
                <c:pt idx="631">
                  <c:v>0.000399507463103804</c:v>
                </c:pt>
                <c:pt idx="632">
                  <c:v>0.000399506903993067</c:v>
                </c:pt>
                <c:pt idx="633">
                  <c:v>0.00039950635662087</c:v>
                </c:pt>
                <c:pt idx="634">
                  <c:v>0.000399505821045523</c:v>
                </c:pt>
                <c:pt idx="635">
                  <c:v>0.000399505297349601</c:v>
                </c:pt>
                <c:pt idx="636">
                  <c:v>0.000399504785632826</c:v>
                </c:pt>
                <c:pt idx="637">
                  <c:v>0.000399504286006046</c:v>
                </c:pt>
                <c:pt idx="638">
                  <c:v>0.000399503798585612</c:v>
                </c:pt>
                <c:pt idx="639">
                  <c:v>0.000399503323496048</c:v>
                </c:pt>
                <c:pt idx="640">
                  <c:v>0.000399502860865886</c:v>
                </c:pt>
                <c:pt idx="641">
                  <c:v>0.000399502410826585</c:v>
                </c:pt>
                <c:pt idx="642">
                  <c:v>0.000399501973510547</c:v>
                </c:pt>
                <c:pt idx="643">
                  <c:v>0.000399501549049636</c:v>
                </c:pt>
                <c:pt idx="644">
                  <c:v>0.000399501137576011</c:v>
                </c:pt>
                <c:pt idx="645">
                  <c:v>0.000399500739217628</c:v>
                </c:pt>
                <c:pt idx="646">
                  <c:v>0.000399500354099806</c:v>
                </c:pt>
                <c:pt idx="647">
                  <c:v>0.000399499982345216</c:v>
                </c:pt>
                <c:pt idx="648">
                  <c:v>0.000399499624064656</c:v>
                </c:pt>
                <c:pt idx="649">
                  <c:v>0.000399499279360339</c:v>
                </c:pt>
                <c:pt idx="650">
                  <c:v>0.00039949894832148</c:v>
                </c:pt>
                <c:pt idx="651">
                  <c:v>0.000399498631021353</c:v>
                </c:pt>
                <c:pt idx="652">
                  <c:v>0.000399498327502693</c:v>
                </c:pt>
                <c:pt idx="653">
                  <c:v>0.000399498037781078</c:v>
                </c:pt>
                <c:pt idx="654">
                  <c:v>0.000399497761833621</c:v>
                </c:pt>
                <c:pt idx="655">
                  <c:v>0.000399497499588542</c:v>
                </c:pt>
                <c:pt idx="656">
                  <c:v>0.000399497250916108</c:v>
                </c:pt>
                <c:pt idx="657">
                  <c:v>0.000399497015617174</c:v>
                </c:pt>
                <c:pt idx="658">
                  <c:v>0.000399496793409112</c:v>
                </c:pt>
                <c:pt idx="659">
                  <c:v>0.000399496583913198</c:v>
                </c:pt>
                <c:pt idx="660">
                  <c:v>0.000399496386638671</c:v>
                </c:pt>
                <c:pt idx="661">
                  <c:v>0.000399496200966928</c:v>
                </c:pt>
                <c:pt idx="662">
                  <c:v>0.000399496026134089</c:v>
                </c:pt>
                <c:pt idx="663">
                  <c:v>0.000399495861211972</c:v>
                </c:pt>
                <c:pt idx="664">
                  <c:v>0.000399495705089577</c:v>
                </c:pt>
                <c:pt idx="665">
                  <c:v>0.000399495556453831</c:v>
                </c:pt>
                <c:pt idx="666">
                  <c:v>0.000399495413769033</c:v>
                </c:pt>
                <c:pt idx="667">
                  <c:v>0.000399495275258115</c:v>
                </c:pt>
                <c:pt idx="668">
                  <c:v>0.000399495138882535</c:v>
                </c:pt>
                <c:pt idx="669">
                  <c:v>0.000399495002325721</c:v>
                </c:pt>
                <c:pt idx="670">
                  <c:v>0.000399494862973782</c:v>
                </c:pt>
                <c:pt idx="671">
                  <c:v>0.000399494717903708</c:v>
                </c:pt>
                <c:pt idx="672">
                  <c:v>0.00039949456386977</c:v>
                </c:pt>
                <c:pt idx="673">
                  <c:v>0.00039949439729581</c:v>
                </c:pt>
                <c:pt idx="674">
                  <c:v>0.000399494214271314</c:v>
                </c:pt>
                <c:pt idx="675">
                  <c:v>0.000399494010552836</c:v>
                </c:pt>
                <c:pt idx="676">
                  <c:v>0.000399493781569606</c:v>
                </c:pt>
                <c:pt idx="677">
                  <c:v>0.00039949352243506</c:v>
                </c:pt>
                <c:pt idx="678">
                  <c:v>0.000399493227965663</c:v>
                </c:pt>
                <c:pt idx="679">
                  <c:v>0.000399492892703704</c:v>
                </c:pt>
                <c:pt idx="680">
                  <c:v>0.00039949251094739</c:v>
                </c:pt>
                <c:pt idx="681">
                  <c:v>0.000399492076785953</c:v>
                </c:pt>
                <c:pt idx="682">
                  <c:v>0.000399491584136332</c:v>
                </c:pt>
                <c:pt idx="683">
                  <c:v>0.000399491026785855</c:v>
                </c:pt>
                <c:pt idx="684">
                  <c:v>0.000399490398434313</c:v>
                </c:pt>
                <c:pt idx="685">
                  <c:v>0.000399489692736055</c:v>
                </c:pt>
                <c:pt idx="686">
                  <c:v>0.000399488903341329</c:v>
                </c:pt>
                <c:pt idx="687">
                  <c:v>0.000399488023935777</c:v>
                </c:pt>
                <c:pt idx="688">
                  <c:v>0.000399487048274409</c:v>
                </c:pt>
                <c:pt idx="689">
                  <c:v>0.000399485970210164</c:v>
                </c:pt>
                <c:pt idx="690">
                  <c:v>0.000399484783718703</c:v>
                </c:pt>
                <c:pt idx="691">
                  <c:v>0.00039948348291265</c:v>
                </c:pt>
                <c:pt idx="692">
                  <c:v>0.000399482062054444</c:v>
                </c:pt>
                <c:pt idx="693">
                  <c:v>0.000399480515560106</c:v>
                </c:pt>
                <c:pt idx="694">
                  <c:v>0.000399478838001055</c:v>
                </c:pt>
                <c:pt idx="695">
                  <c:v>0.000399477024099543</c:v>
                </c:pt>
                <c:pt idx="696">
                  <c:v>0.00039947506872352</c:v>
                </c:pt>
                <c:pt idx="697">
                  <c:v>0.000399472966882588</c:v>
                </c:pt>
                <c:pt idx="698">
                  <c:v>0.000399470713721532</c:v>
                </c:pt>
                <c:pt idx="699">
                  <c:v>0.00039946830451888</c:v>
                </c:pt>
                <c:pt idx="700">
                  <c:v>0.000399465734685341</c:v>
                </c:pt>
                <c:pt idx="701">
                  <c:v>0.000399462999772935</c:v>
                </c:pt>
                <c:pt idx="702">
                  <c:v>0.000399460095464794</c:v>
                </c:pt>
                <c:pt idx="703">
                  <c:v>0.000399457017593249</c:v>
                </c:pt>
                <c:pt idx="704">
                  <c:v>0.000399453762150415</c:v>
                </c:pt>
                <c:pt idx="705">
                  <c:v>0.000399450325281647</c:v>
                </c:pt>
                <c:pt idx="706">
                  <c:v>0.000399446703283068</c:v>
                </c:pt>
                <c:pt idx="707">
                  <c:v>0.000399442892595859</c:v>
                </c:pt>
                <c:pt idx="708">
                  <c:v>0.000399438889780566</c:v>
                </c:pt>
                <c:pt idx="709">
                  <c:v>0.000399434691489092</c:v>
                </c:pt>
                <c:pt idx="710">
                  <c:v>0.000399430294416723</c:v>
                </c:pt>
                <c:pt idx="711">
                  <c:v>0.000399425695244066</c:v>
                </c:pt>
                <c:pt idx="712">
                  <c:v>0.000399420890565981</c:v>
                </c:pt>
                <c:pt idx="713">
                  <c:v>0.000399415876811532</c:v>
                </c:pt>
                <c:pt idx="714">
                  <c:v>0.000399410650154971</c:v>
                </c:pt>
                <c:pt idx="715">
                  <c:v>0.000399405206426058</c:v>
                </c:pt>
                <c:pt idx="716">
                  <c:v>0.000399399541023496</c:v>
                </c:pt>
                <c:pt idx="717">
                  <c:v>0.000399393648837203</c:v>
                </c:pt>
                <c:pt idx="718">
                  <c:v>0.000399387524184364</c:v>
                </c:pt>
                <c:pt idx="719">
                  <c:v>0.00039938116077069</c:v>
                </c:pt>
                <c:pt idx="720">
                  <c:v>0.000399374551695304</c:v>
                </c:pt>
                <c:pt idx="721">
                  <c:v>0.000399367689309833</c:v>
                </c:pt>
                <c:pt idx="722">
                  <c:v>0.000399360565447165</c:v>
                </c:pt>
                <c:pt idx="723">
                  <c:v>0.00039935317139361</c:v>
                </c:pt>
                <c:pt idx="724">
                  <c:v>0.000399345497968531</c:v>
                </c:pt>
                <c:pt idx="725">
                  <c:v>0.000399337535667483</c:v>
                </c:pt>
                <c:pt idx="726">
                  <c:v>0.000399329274751343</c:v>
                </c:pt>
                <c:pt idx="727">
                  <c:v>0.000399320705376702</c:v>
                </c:pt>
                <c:pt idx="728">
                  <c:v>0.000399311817726888</c:v>
                </c:pt>
                <c:pt idx="729">
                  <c:v>0.000399302602095981</c:v>
                </c:pt>
                <c:pt idx="730">
                  <c:v>0.000399293049015255</c:v>
                </c:pt>
                <c:pt idx="731">
                  <c:v>0.000399283149276673</c:v>
                </c:pt>
                <c:pt idx="732">
                  <c:v>0.000399272893978274</c:v>
                </c:pt>
                <c:pt idx="733">
                  <c:v>0.000399262274508704</c:v>
                </c:pt>
                <c:pt idx="734">
                  <c:v>0.000399251282495725</c:v>
                </c:pt>
                <c:pt idx="735">
                  <c:v>0.000399239909726643</c:v>
                </c:pt>
                <c:pt idx="736">
                  <c:v>0.000399228148027823</c:v>
                </c:pt>
                <c:pt idx="737">
                  <c:v>0.000399215989130982</c:v>
                </c:pt>
                <c:pt idx="738">
                  <c:v>0.000399203424516736</c:v>
                </c:pt>
                <c:pt idx="739">
                  <c:v>0.000399190445253113</c:v>
                </c:pt>
                <c:pt idx="740">
                  <c:v>0.000399177041878883</c:v>
                </c:pt>
                <c:pt idx="741">
                  <c:v>0.000399163204328186</c:v>
                </c:pt>
                <c:pt idx="742">
                  <c:v>0.000399148921499462</c:v>
                </c:pt>
                <c:pt idx="743">
                  <c:v>0.000399134181515922</c:v>
                </c:pt>
                <c:pt idx="744">
                  <c:v>0.000399118971643639</c:v>
                </c:pt>
                <c:pt idx="745">
                  <c:v>0.000399103278124628</c:v>
                </c:pt>
                <c:pt idx="746">
                  <c:v>0.000399087086321784</c:v>
                </c:pt>
                <c:pt idx="747">
                  <c:v>0.000399070380657832</c:v>
                </c:pt>
                <c:pt idx="748">
                  <c:v>0.000399053144649073</c:v>
                </c:pt>
                <c:pt idx="749">
                  <c:v>0.000399035360864197</c:v>
                </c:pt>
                <c:pt idx="750">
                  <c:v>0.000399017010936715</c:v>
                </c:pt>
                <c:pt idx="751">
                  <c:v>0.000398998075416726</c:v>
                </c:pt>
                <c:pt idx="752">
                  <c:v>0.000398978533641113</c:v>
                </c:pt>
                <c:pt idx="753">
                  <c:v>0.000398958363470689</c:v>
                </c:pt>
                <c:pt idx="754">
                  <c:v>0.000398937540988845</c:v>
                </c:pt>
                <c:pt idx="755">
                  <c:v>0.000398916040063081</c:v>
                </c:pt>
                <c:pt idx="756">
                  <c:v>0.000398893831828199</c:v>
                </c:pt>
                <c:pt idx="757">
                  <c:v>0.000398870884140723</c:v>
                </c:pt>
                <c:pt idx="758">
                  <c:v>0.000398847160982515</c:v>
                </c:pt>
                <c:pt idx="759">
                  <c:v>0.000398822621784249</c:v>
                </c:pt>
                <c:pt idx="760">
                  <c:v>0.000398797220824747</c:v>
                </c:pt>
                <c:pt idx="761">
                  <c:v>0.000398770906666482</c:v>
                </c:pt>
                <c:pt idx="762">
                  <c:v>0.000398743621778866</c:v>
                </c:pt>
                <c:pt idx="763">
                  <c:v>0.000398715301733076</c:v>
                </c:pt>
                <c:pt idx="764">
                  <c:v>0.000398685874990823</c:v>
                </c:pt>
                <c:pt idx="765">
                  <c:v>0.000398655263417683</c:v>
                </c:pt>
                <c:pt idx="766">
                  <c:v>0.000398623381735689</c:v>
                </c:pt>
                <c:pt idx="767">
                  <c:v>0.000398590138066431</c:v>
                </c:pt>
                <c:pt idx="768">
                  <c:v>0.000398555434258622</c:v>
                </c:pt>
                <c:pt idx="769">
                  <c:v>0.000398519166254609</c:v>
                </c:pt>
                <c:pt idx="770">
                  <c:v>0.000398481224697544</c:v>
                </c:pt>
                <c:pt idx="771">
                  <c:v>0.000398441495509145</c:v>
                </c:pt>
                <c:pt idx="772">
                  <c:v>0.000398399860487959</c:v>
                </c:pt>
                <c:pt idx="773">
                  <c:v>0.000398356197635965</c:v>
                </c:pt>
                <c:pt idx="774">
                  <c:v>0.000398310381661761</c:v>
                </c:pt>
                <c:pt idx="775">
                  <c:v>0.000398262283915507</c:v>
                </c:pt>
                <c:pt idx="776">
                  <c:v>0.000398211772340228</c:v>
                </c:pt>
                <c:pt idx="777">
                  <c:v>0.000398158711213614</c:v>
                </c:pt>
                <c:pt idx="778">
                  <c:v>0.000398102960441142</c:v>
                </c:pt>
                <c:pt idx="779">
                  <c:v>0.000398044374771076</c:v>
                </c:pt>
                <c:pt idx="780">
                  <c:v>0.000397982802811654</c:v>
                </c:pt>
                <c:pt idx="781">
                  <c:v>0.000397918085806159</c:v>
                </c:pt>
                <c:pt idx="782">
                  <c:v>0.000397850056674687</c:v>
                </c:pt>
                <c:pt idx="783">
                  <c:v>0.000397778538960143</c:v>
                </c:pt>
                <c:pt idx="784">
                  <c:v>0.000397703345756659</c:v>
                </c:pt>
                <c:pt idx="785">
                  <c:v>0.00039762427711815</c:v>
                </c:pt>
                <c:pt idx="786">
                  <c:v>0.000397541122832226</c:v>
                </c:pt>
                <c:pt idx="787">
                  <c:v>0.000397453659837475</c:v>
                </c:pt>
                <c:pt idx="788">
                  <c:v>0.000397361653308078</c:v>
                </c:pt>
                <c:pt idx="789">
                  <c:v>0.000397264856935216</c:v>
                </c:pt>
                <c:pt idx="790">
                  <c:v>0.000397163013610198</c:v>
                </c:pt>
                <c:pt idx="791">
                  <c:v>0.000397055856200191</c:v>
                </c:pt>
                <c:pt idx="792">
                  <c:v>0.000396943108768406</c:v>
                </c:pt>
                <c:pt idx="793">
                  <c:v>0.000396824487287764</c:v>
                </c:pt>
                <c:pt idx="794">
                  <c:v>0.00039669970066095</c:v>
                </c:pt>
                <c:pt idx="795">
                  <c:v>0.000396568450971247</c:v>
                </c:pt>
                <c:pt idx="796">
                  <c:v>0.000396430433294981</c:v>
                </c:pt>
                <c:pt idx="797">
                  <c:v>0.000396285335386098</c:v>
                </c:pt>
                <c:pt idx="798">
                  <c:v>0.000396132836323905</c:v>
                </c:pt>
                <c:pt idx="799">
                  <c:v>0.000395972604193727</c:v>
                </c:pt>
                <c:pt idx="800">
                  <c:v>0.000395804294316018</c:v>
                </c:pt>
                <c:pt idx="801">
                  <c:v>0.00039562754578643</c:v>
                </c:pt>
                <c:pt idx="802">
                  <c:v>0.000395441978356548</c:v>
                </c:pt>
                <c:pt idx="803">
                  <c:v>0.000395247189248957</c:v>
                </c:pt>
                <c:pt idx="804">
                  <c:v>0.000395042750174804</c:v>
                </c:pt>
                <c:pt idx="805">
                  <c:v>0.000394828205911699</c:v>
                </c:pt>
                <c:pt idx="806">
                  <c:v>0.000394603064004026</c:v>
                </c:pt>
                <c:pt idx="807">
                  <c:v>0.000394366805532626</c:v>
                </c:pt>
                <c:pt idx="808">
                  <c:v>0.000394118877936546</c:v>
                </c:pt>
                <c:pt idx="809">
                  <c:v>0.000393858698088896</c:v>
                </c:pt>
                <c:pt idx="810">
                  <c:v>0.000393585655368829</c:v>
                </c:pt>
                <c:pt idx="811">
                  <c:v>0.00039329911449733</c:v>
                </c:pt>
                <c:pt idx="812">
                  <c:v>0.000392998420819986</c:v>
                </c:pt>
                <c:pt idx="813">
                  <c:v>0.000392682905211382</c:v>
                </c:pt>
                <c:pt idx="814">
                  <c:v>0.000392351889856579</c:v>
                </c:pt>
                <c:pt idx="815">
                  <c:v>0.000392004694299646</c:v>
                </c:pt>
                <c:pt idx="816">
                  <c:v>0.000391640639101765</c:v>
                </c:pt>
                <c:pt idx="817">
                  <c:v>0.000391259050696977</c:v>
                </c:pt>
                <c:pt idx="818">
                  <c:v>0.000390859262400614</c:v>
                </c:pt>
                <c:pt idx="819">
                  <c:v>0.00039044061456481</c:v>
                </c:pt>
                <c:pt idx="820">
                  <c:v>0.000390002452056074</c:v>
                </c:pt>
                <c:pt idx="821">
                  <c:v>0.000389544119428191</c:v>
                </c:pt>
                <c:pt idx="822">
                  <c:v>0.000389064953403029</c:v>
                </c:pt>
                <c:pt idx="823">
                  <c:v>0.000388564273291069</c:v>
                </c:pt>
                <c:pt idx="824">
                  <c:v>0.000388041369773986</c:v>
                </c:pt>
                <c:pt idx="825">
                  <c:v>0.000387495495074392</c:v>
                </c:pt>
                <c:pt idx="826">
                  <c:v>0.000386925857325958</c:v>
                </c:pt>
                <c:pt idx="827">
                  <c:v>0.000386331573895274</c:v>
                </c:pt>
                <c:pt idx="828">
                  <c:v>0.000385711701687759</c:v>
                </c:pt>
                <c:pt idx="829">
                  <c:v>0.000385065217595148</c:v>
                </c:pt>
                <c:pt idx="830">
                  <c:v>0.000384390999410641</c:v>
                </c:pt>
                <c:pt idx="831">
                  <c:v>0.000383687847209142</c:v>
                </c:pt>
                <c:pt idx="832">
                  <c:v>0.000382954471758026</c:v>
                </c:pt>
                <c:pt idx="833">
                  <c:v>0.000382189509274783</c:v>
                </c:pt>
                <c:pt idx="834">
                  <c:v>0.000381391531985171</c:v>
                </c:pt>
                <c:pt idx="835">
                  <c:v>0.000380559068673426</c:v>
                </c:pt>
                <c:pt idx="836">
                  <c:v>0.000379690618310094</c:v>
                </c:pt>
                <c:pt idx="837">
                  <c:v>0.000378784684422953</c:v>
                </c:pt>
                <c:pt idx="838">
                  <c:v>0.000377839790405348</c:v>
                </c:pt>
                <c:pt idx="839">
                  <c:v>0.000376854509611815</c:v>
                </c:pt>
                <c:pt idx="840">
                  <c:v>0.000375827489243314</c:v>
                </c:pt>
                <c:pt idx="841">
                  <c:v>0.00037475747392014</c:v>
                </c:pt>
                <c:pt idx="842">
                  <c:v>0.000373643322628174</c:v>
                </c:pt>
                <c:pt idx="843">
                  <c:v>0.000372484027530821</c:v>
                </c:pt>
                <c:pt idx="844">
                  <c:v>0.000371278725747094</c:v>
                </c:pt>
                <c:pt idx="845">
                  <c:v>0.000370026706280112</c:v>
                </c:pt>
                <c:pt idx="846">
                  <c:v>0.000368727410131872</c:v>
                </c:pt>
                <c:pt idx="847">
                  <c:v>0.0003673803900891</c:v>
                </c:pt>
                <c:pt idx="848">
                  <c:v>0.000365985472316757</c:v>
                </c:pt>
                <c:pt idx="849">
                  <c:v>0.000364542642411761</c:v>
                </c:pt>
                <c:pt idx="850">
                  <c:v>0.000363051965938504</c:v>
                </c:pt>
                <c:pt idx="851">
                  <c:v>0.000361513730451084</c:v>
                </c:pt>
                <c:pt idx="852">
                  <c:v>0.000359928354180118</c:v>
                </c:pt>
                <c:pt idx="853">
                  <c:v>0.000358296448391504</c:v>
                </c:pt>
                <c:pt idx="854">
                  <c:v>0.000356618777719702</c:v>
                </c:pt>
                <c:pt idx="855">
                  <c:v>0.000354896281993192</c:v>
                </c:pt>
                <c:pt idx="856">
                  <c:v>0.00035313005621082</c:v>
                </c:pt>
                <c:pt idx="857">
                  <c:v>0.000351321342553594</c:v>
                </c:pt>
                <c:pt idx="858">
                  <c:v>0.000349471481913381</c:v>
                </c:pt>
                <c:pt idx="859">
                  <c:v>0.000347581891567916</c:v>
                </c:pt>
                <c:pt idx="860">
                  <c:v>0.000345653945823694</c:v>
                </c:pt>
                <c:pt idx="861">
                  <c:v>0.000343688893436845</c:v>
                </c:pt>
                <c:pt idx="862">
                  <c:v>0.000341687723401177</c:v>
                </c:pt>
                <c:pt idx="863">
                  <c:v>0.000339650950151213</c:v>
                </c:pt>
                <c:pt idx="864">
                  <c:v>0.000337578411993845</c:v>
                </c:pt>
                <c:pt idx="865">
                  <c:v>0.000335469006506884</c:v>
                </c:pt>
                <c:pt idx="866">
                  <c:v>0.000333320387192278</c:v>
                </c:pt>
                <c:pt idx="867">
                  <c:v>0.00033112863868831</c:v>
                </c:pt>
                <c:pt idx="868">
                  <c:v>0.000328887937385543</c:v>
                </c:pt>
                <c:pt idx="869">
                  <c:v>0.000326590201095981</c:v>
                </c:pt>
                <c:pt idx="870">
                  <c:v>0.000324224706218678</c:v>
                </c:pt>
                <c:pt idx="871">
                  <c:v>0.000321777844771758</c:v>
                </c:pt>
                <c:pt idx="872">
                  <c:v>0.000319232833309199</c:v>
                </c:pt>
                <c:pt idx="873">
                  <c:v>0.000316569564343172</c:v>
                </c:pt>
                <c:pt idx="874">
                  <c:v>0.000313764498381556</c:v>
                </c:pt>
                <c:pt idx="875">
                  <c:v>0.000310790776328419</c:v>
                </c:pt>
                <c:pt idx="876">
                  <c:v>0.000307618380257274</c:v>
                </c:pt>
                <c:pt idx="877">
                  <c:v>0.000304214548115307</c:v>
                </c:pt>
                <c:pt idx="878">
                  <c:v>0.000300544347332414</c:v>
                </c:pt>
                <c:pt idx="879">
                  <c:v>0.000296571412701699</c:v>
                </c:pt>
                <c:pt idx="880">
                  <c:v>0.000292258931656236</c:v>
                </c:pt>
                <c:pt idx="881">
                  <c:v>0.000287570811745522</c:v>
                </c:pt>
                <c:pt idx="882">
                  <c:v>0.00028247296156417</c:v>
                </c:pt>
                <c:pt idx="883">
                  <c:v>0.000276934799073175</c:v>
                </c:pt>
                <c:pt idx="884">
                  <c:v>0.000270930821061164</c:v>
                </c:pt>
                <c:pt idx="885">
                  <c:v>0.00026444224863944</c:v>
                </c:pt>
                <c:pt idx="886">
                  <c:v>0.000257458680550318</c:v>
                </c:pt>
                <c:pt idx="887">
                  <c:v>0.000249979692038538</c:v>
                </c:pt>
                <c:pt idx="888">
                  <c:v>0.000242016324151623</c:v>
                </c:pt>
                <c:pt idx="889">
                  <c:v>0.000233592345681065</c:v>
                </c:pt>
                <c:pt idx="890">
                  <c:v>0.000224745296409044</c:v>
                </c:pt>
                <c:pt idx="891">
                  <c:v>0.000215527165896468</c:v>
                </c:pt>
                <c:pt idx="892">
                  <c:v>0.000206004712924912</c:v>
                </c:pt>
                <c:pt idx="893">
                  <c:v>0.000196259322810645</c:v>
                </c:pt>
                <c:pt idx="894">
                  <c:v>0.000186386403614915</c:v>
                </c:pt>
                <c:pt idx="895">
                  <c:v>0.000176494277859081</c:v>
                </c:pt>
                <c:pt idx="896">
                  <c:v>0.000166702590985027</c:v>
                </c:pt>
                <c:pt idx="897">
                  <c:v>0.00015714023043688</c:v>
                </c:pt>
                <c:pt idx="898">
                  <c:v>0.000147942824846913</c:v>
                </c:pt>
                <c:pt idx="899">
                  <c:v>0.000139249858400733</c:v>
                </c:pt>
                <c:pt idx="900">
                  <c:v>0.00013120149384125</c:v>
                </c:pt>
                <c:pt idx="901">
                  <c:v>0.000123935206734762</c:v>
                </c:pt>
                <c:pt idx="902">
                  <c:v>0.000117582321804603</c:v>
                </c:pt>
                <c:pt idx="903">
                  <c:v>0.000112264587972124</c:v>
                </c:pt>
                <c:pt idx="904">
                  <c:v>0.000108090899959822</c:v>
                </c:pt>
                <c:pt idx="905">
                  <c:v>0.000105154299069474</c:v>
                </c:pt>
                <c:pt idx="906">
                  <c:v>0.000103529345753268</c:v>
                </c:pt>
                <c:pt idx="907">
                  <c:v>0.000103269980703684</c:v>
                </c:pt>
                <c:pt idx="908">
                  <c:v>0.000104407944206225</c:v>
                </c:pt>
                <c:pt idx="909">
                  <c:v>0.000106951814980617</c:v>
                </c:pt>
                <c:pt idx="910">
                  <c:v>0.00011088670413198</c:v>
                </c:pt>
                <c:pt idx="911">
                  <c:v>0.000116174611996933</c:v>
                </c:pt>
                <c:pt idx="912">
                  <c:v>0.000122755425610807</c:v>
                </c:pt>
                <c:pt idx="913">
                  <c:v>0.000130548531590622</c:v>
                </c:pt>
                <c:pt idx="914">
                  <c:v>0.000139454956180935</c:v>
                </c:pt>
                <c:pt idx="915">
                  <c:v>0.000149359962028668</c:v>
                </c:pt>
                <c:pt idx="916">
                  <c:v>0.000160136004491975</c:v>
                </c:pt>
                <c:pt idx="917">
                  <c:v>0.000171645930121597</c:v>
                </c:pt>
                <c:pt idx="918">
                  <c:v>0.000183746311277143</c:v>
                </c:pt>
                <c:pt idx="919">
                  <c:v>0.000196290798754137</c:v>
                </c:pt>
                <c:pt idx="920">
                  <c:v>0.000209133387551806</c:v>
                </c:pt>
                <c:pt idx="921">
                  <c:v>0.000222131492305572</c:v>
                </c:pt>
                <c:pt idx="922">
                  <c:v>0.000235148750075847</c:v>
                </c:pt>
                <c:pt idx="923">
                  <c:v>0.000248057478291643</c:v>
                </c:pt>
                <c:pt idx="924">
                  <c:v>0.000260740733759568</c:v>
                </c:pt>
                <c:pt idx="925">
                  <c:v>0.000273093937808168</c:v>
                </c:pt>
                <c:pt idx="926">
                  <c:v>0.00028502605465692</c:v>
                </c:pt>
                <c:pt idx="927">
                  <c:v>0.000296460309049116</c:v>
                </c:pt>
                <c:pt idx="928">
                  <c:v>0.000307334481335005</c:v>
                </c:pt>
                <c:pt idx="929">
                  <c:v>0.000317600790845703</c:v>
                </c:pt>
                <c:pt idx="930">
                  <c:v>0.000327225417436332</c:v>
                </c:pt>
                <c:pt idx="931">
                  <c:v>0.000336187710184027</c:v>
                </c:pt>
                <c:pt idx="932">
                  <c:v>0.000344479137487432</c:v>
                </c:pt>
                <c:pt idx="933">
                  <c:v>0.000352102039266686</c:v>
                </c:pt>
                <c:pt idx="934">
                  <c:v>0.000359068240068401</c:v>
                </c:pt>
                <c:pt idx="935">
                  <c:v>0.000365397583444799</c:v>
                </c:pt>
                <c:pt idx="936">
                  <c:v>0.000371116440456842</c:v>
                </c:pt>
                <c:pt idx="937">
                  <c:v>0.000376256242018706</c:v>
                </c:pt>
                <c:pt idx="938">
                  <c:v>0.000380852080566969</c:v>
                </c:pt>
                <c:pt idx="939">
                  <c:v>0.000384941413138914</c:v>
                </c:pt>
                <c:pt idx="940">
                  <c:v>0.000388562895870128</c:v>
                </c:pt>
                <c:pt idx="941">
                  <c:v>0.000391755368273524</c:v>
                </c:pt>
                <c:pt idx="942">
                  <c:v>0.000394556999679572</c:v>
                </c:pt>
                <c:pt idx="943">
                  <c:v>0.000397004600561861</c:v>
                </c:pt>
                <c:pt idx="944">
                  <c:v>0.000399133096359626</c:v>
                </c:pt>
                <c:pt idx="945">
                  <c:v>0.000400975154770459</c:v>
                </c:pt>
                <c:pt idx="946">
                  <c:v>0.000402560951803604</c:v>
                </c:pt>
                <c:pt idx="947">
                  <c:v>0.000403918081912688</c:v>
                </c:pt>
                <c:pt idx="948">
                  <c:v>0.00040507152565955</c:v>
                </c:pt>
                <c:pt idx="949">
                  <c:v>0.000406043742420112</c:v>
                </c:pt>
                <c:pt idx="950">
                  <c:v>0.000406854820592996</c:v>
                </c:pt>
                <c:pt idx="951">
                  <c:v>0.000407522649339656</c:v>
                </c:pt>
                <c:pt idx="952">
                  <c:v>0.000408063141970721</c:v>
                </c:pt>
                <c:pt idx="953">
                  <c:v>0.000408490452283321</c:v>
                </c:pt>
                <c:pt idx="954">
                  <c:v>0.000408817194619575</c:v>
                </c:pt>
                <c:pt idx="955">
                  <c:v>0.000409054646844862</c:v>
                </c:pt>
                <c:pt idx="956">
                  <c:v>0.000409212940188705</c:v>
                </c:pt>
                <c:pt idx="957">
                  <c:v>0.000409301213067745</c:v>
                </c:pt>
                <c:pt idx="958">
                  <c:v>0.00040932775303773</c:v>
                </c:pt>
                <c:pt idx="959">
                  <c:v>0.000409300102809714</c:v>
                </c:pt>
                <c:pt idx="960">
                  <c:v>0.000409225147475524</c:v>
                </c:pt>
                <c:pt idx="961">
                  <c:v>0.000409109180855287</c:v>
                </c:pt>
                <c:pt idx="962">
                  <c:v>0.000408957957419427</c:v>
                </c:pt>
                <c:pt idx="963">
                  <c:v>0.000408776729402628</c:v>
                </c:pt>
                <c:pt idx="964">
                  <c:v>0.000408570278006739</c:v>
                </c:pt>
                <c:pt idx="965">
                  <c:v>0.000408342940234514</c:v>
                </c:pt>
                <c:pt idx="966">
                  <c:v>0.00040809863526986</c:v>
                </c:pt>
                <c:pt idx="967">
                  <c:v>0.000407840905330363</c:v>
                </c:pt>
                <c:pt idx="968">
                  <c:v>0.000407572854686939</c:v>
                </c:pt>
                <c:pt idx="969">
                  <c:v>0.000407297275589871</c:v>
                </c:pt>
                <c:pt idx="970">
                  <c:v>0.000407016701441758</c:v>
                </c:pt>
                <c:pt idx="971">
                  <c:v>0.000406733339186418</c:v>
                </c:pt>
                <c:pt idx="972">
                  <c:v>0.000406449168314773</c:v>
                </c:pt>
                <c:pt idx="973">
                  <c:v>0.000406165927465185</c:v>
                </c:pt>
                <c:pt idx="974">
                  <c:v>0.000405885170354005</c:v>
                </c:pt>
                <c:pt idx="975">
                  <c:v>0.000405608270854479</c:v>
                </c:pt>
                <c:pt idx="976">
                  <c:v>0.00040533645068075</c:v>
                </c:pt>
                <c:pt idx="977">
                  <c:v>0.000405070787438771</c:v>
                </c:pt>
                <c:pt idx="978">
                  <c:v>0.000404812233650044</c:v>
                </c:pt>
                <c:pt idx="979">
                  <c:v>0.000404561605166055</c:v>
                </c:pt>
                <c:pt idx="980">
                  <c:v>0.000404319610378143</c:v>
                </c:pt>
                <c:pt idx="981">
                  <c:v>0.000404086829537762</c:v>
                </c:pt>
                <c:pt idx="982">
                  <c:v>0.000403863713481629</c:v>
                </c:pt>
                <c:pt idx="983">
                  <c:v>0.000403650602661958</c:v>
                </c:pt>
                <c:pt idx="984">
                  <c:v>0.000403447710358557</c:v>
                </c:pt>
                <c:pt idx="985">
                  <c:v>0.000403255128596774</c:v>
                </c:pt>
                <c:pt idx="986">
                  <c:v>0.000403072835704356</c:v>
                </c:pt>
                <c:pt idx="987">
                  <c:v>0.000402900701364773</c:v>
                </c:pt>
                <c:pt idx="988">
                  <c:v>0.000402738493656763</c:v>
                </c:pt>
                <c:pt idx="989">
                  <c:v>0.000402585893651168</c:v>
                </c:pt>
                <c:pt idx="990">
                  <c:v>0.000402442530887267</c:v>
                </c:pt>
                <c:pt idx="991">
                  <c:v>0.000402307956638831</c:v>
                </c:pt>
                <c:pt idx="992">
                  <c:v>0.000402181691515306</c:v>
                </c:pt>
                <c:pt idx="993">
                  <c:v>0.000402063226368902</c:v>
                </c:pt>
                <c:pt idx="994">
                  <c:v>0.000401952060715875</c:v>
                </c:pt>
                <c:pt idx="995">
                  <c:v>0.000401847683405291</c:v>
                </c:pt>
                <c:pt idx="996">
                  <c:v>0.000401749619148805</c:v>
                </c:pt>
                <c:pt idx="997">
                  <c:v>0.000401657413402334</c:v>
                </c:pt>
                <c:pt idx="998">
                  <c:v>0.000401570641632796</c:v>
                </c:pt>
                <c:pt idx="999">
                  <c:v>0.000401488929215432</c:v>
                </c:pt>
                <c:pt idx="1000">
                  <c:v>0.0004</c:v>
                </c:pt>
                <c:pt idx="1001">
                  <c:v>0.000399999999850317</c:v>
                </c:pt>
                <c:pt idx="1002">
                  <c:v>0.000399999999488666</c:v>
                </c:pt>
                <c:pt idx="1003">
                  <c:v>0.000399999998710452</c:v>
                </c:pt>
                <c:pt idx="1004">
                  <c:v>0.000399999997079944</c:v>
                </c:pt>
                <c:pt idx="1005">
                  <c:v>0.000399999993760244</c:v>
                </c:pt>
                <c:pt idx="1006">
                  <c:v>0.000399999987186064</c:v>
                </c:pt>
                <c:pt idx="1007">
                  <c:v>0.000399999974520905</c:v>
                </c:pt>
                <c:pt idx="1008">
                  <c:v>0.000399999950790672</c:v>
                </c:pt>
                <c:pt idx="1009">
                  <c:v>0.000399999907542694</c:v>
                </c:pt>
                <c:pt idx="1010">
                  <c:v>0.000399999830874896</c:v>
                </c:pt>
                <c:pt idx="1011">
                  <c:v>0.00039999969867582</c:v>
                </c:pt>
                <c:pt idx="1012">
                  <c:v>0.00039999947694743</c:v>
                </c:pt>
                <c:pt idx="1013">
                  <c:v>0.00039999911520833</c:v>
                </c:pt>
                <c:pt idx="1014">
                  <c:v>0.000399998541158334</c:v>
                </c:pt>
                <c:pt idx="1015">
                  <c:v>0.000399997655047846</c:v>
                </c:pt>
                <c:pt idx="1016">
                  <c:v>0.000399996324554835</c:v>
                </c:pt>
                <c:pt idx="1017">
                  <c:v>0.000399994381311064</c:v>
                </c:pt>
                <c:pt idx="1018">
                  <c:v>0.000399991620511599</c:v>
                </c:pt>
                <c:pt idx="1019">
                  <c:v>0.000399987805115457</c:v>
                </c:pt>
                <c:pt idx="1020">
                  <c:v>0.000399982675952457</c:v>
                </c:pt>
                <c:pt idx="1021">
                  <c:v>0.000399975968449172</c:v>
                </c:pt>
                <c:pt idx="1022">
                  <c:v>0.000399967435686803</c:v>
                </c:pt>
                <c:pt idx="1023">
                  <c:v>0.000399956876244175</c:v>
                </c:pt>
                <c:pt idx="1024">
                  <c:v>0.000399944163924497</c:v>
                </c:pt>
                <c:pt idx="1025">
                  <c:v>0.000399929275339072</c:v>
                </c:pt>
                <c:pt idx="1026">
                  <c:v>0.000399912310792066</c:v>
                </c:pt>
                <c:pt idx="1027">
                  <c:v>0.000399893504171986</c:v>
                </c:pt>
                <c:pt idx="1028">
                  <c:v>0.000399873218768808</c:v>
                </c:pt>
                <c:pt idx="1029">
                  <c:v>0.000399851927918192</c:v>
                </c:pt>
                <c:pt idx="1030">
                  <c:v>0.000399830181849193</c:v>
                </c:pt>
                <c:pt idx="1031">
                  <c:v>0.000399808564502773</c:v>
                </c:pt>
                <c:pt idx="1032">
                  <c:v>0.000399787645925052</c:v>
                </c:pt>
                <c:pt idx="1033">
                  <c:v>0.000399767936637947</c:v>
                </c:pt>
                <c:pt idx="1034">
                  <c:v>0.000399749850028198</c:v>
                </c:pt>
                <c:pt idx="1035">
                  <c:v>0.000399733677291803</c:v>
                </c:pt>
                <c:pt idx="1036">
                  <c:v>0.000399719577241159</c:v>
                </c:pt>
                <c:pt idx="1037">
                  <c:v>0.000399707580776014</c:v>
                </c:pt>
                <c:pt idx="1038">
                  <c:v>0.000399697607634669</c:v>
                </c:pt>
                <c:pt idx="1039">
                  <c:v>0.000399689491517106</c:v>
                </c:pt>
                <c:pt idx="1040">
                  <c:v>0.000399683009062208</c:v>
                </c:pt>
                <c:pt idx="1041">
                  <c:v>0.000399677908431186</c:v>
                </c:pt>
                <c:pt idx="1042">
                  <c:v>0.000399673934158619</c:v>
                </c:pt>
                <c:pt idx="1043">
                  <c:v>0.0003996708462322</c:v>
                </c:pt>
                <c:pt idx="1044">
                  <c:v>0.00039966843266037</c:v>
                </c:pt>
                <c:pt idx="1045">
                  <c:v>0.000399666515884416</c:v>
                </c:pt>
                <c:pt idx="1046">
                  <c:v>0.000399664954124122</c:v>
                </c:pt>
                <c:pt idx="1047">
                  <c:v>0.000399663639089106</c:v>
                </c:pt>
                <c:pt idx="1048">
                  <c:v>0.000399662491510998</c:v>
                </c:pt>
                <c:pt idx="1049">
                  <c:v>0.000399661455724899</c:v>
                </c:pt>
                <c:pt idx="1050">
                  <c:v>0.000399660494227905</c:v>
                </c:pt>
                <c:pt idx="1051">
                  <c:v>0.000399659582792893</c:v>
                </c:pt>
                <c:pt idx="1052">
                  <c:v>0.000399658706429218</c:v>
                </c:pt>
                <c:pt idx="1053">
                  <c:v>0.000399657856265224</c:v>
                </c:pt>
                <c:pt idx="1054">
                  <c:v>0.000399657027288948</c:v>
                </c:pt>
                <c:pt idx="1055">
                  <c:v>0.00039965621681072</c:v>
                </c:pt>
                <c:pt idx="1056">
                  <c:v>0.000399655423486249</c:v>
                </c:pt>
                <c:pt idx="1057">
                  <c:v>0.000399654646743624</c:v>
                </c:pt>
                <c:pt idx="1058">
                  <c:v>0.000399653886478681</c:v>
                </c:pt>
                <c:pt idx="1059">
                  <c:v>0.000399653142910589</c:v>
                </c:pt>
                <c:pt idx="1060">
                  <c:v>0.000399652416518123</c:v>
                </c:pt>
                <c:pt idx="1061">
                  <c:v>0.000399651708031614</c:v>
                </c:pt>
                <c:pt idx="1062">
                  <c:v>0.000399651018297954</c:v>
                </c:pt>
                <c:pt idx="1063">
                  <c:v>0.000399650348331254</c:v>
                </c:pt>
                <c:pt idx="1064">
                  <c:v>0.000399649699209884</c:v>
                </c:pt>
                <c:pt idx="1065">
                  <c:v>0.00039964907199045</c:v>
                </c:pt>
                <c:pt idx="1066">
                  <c:v>0.000399648467644817</c:v>
                </c:pt>
                <c:pt idx="1067">
                  <c:v>0.000399647887017444</c:v>
                </c:pt>
                <c:pt idx="1068">
                  <c:v>0.000399647330816963</c:v>
                </c:pt>
                <c:pt idx="1069">
                  <c:v>0.000399646799643114</c:v>
                </c:pt>
                <c:pt idx="1070">
                  <c:v>0.000399646294051168</c:v>
                </c:pt>
                <c:pt idx="1071">
                  <c:v>0.000399645814632309</c:v>
                </c:pt>
                <c:pt idx="1072">
                  <c:v>0.000399645362097269</c:v>
                </c:pt>
                <c:pt idx="1073">
                  <c:v>0.000399644937336603</c:v>
                </c:pt>
                <c:pt idx="1074">
                  <c:v>0.000399644541431239</c:v>
                </c:pt>
                <c:pt idx="1075">
                  <c:v>0.000399644175614691</c:v>
                </c:pt>
                <c:pt idx="1076">
                  <c:v>0.000399643841172603</c:v>
                </c:pt>
                <c:pt idx="1077">
                  <c:v>0.000399643539302873</c:v>
                </c:pt>
                <c:pt idx="1078">
                  <c:v>0.000399643270953616</c:v>
                </c:pt>
                <c:pt idx="1079">
                  <c:v>0.000399643036688459</c:v>
                </c:pt>
                <c:pt idx="1080">
                  <c:v>0.000399642836601571</c:v>
                </c:pt>
                <c:pt idx="1081">
                  <c:v>0.000399642670307398</c:v>
                </c:pt>
                <c:pt idx="1082">
                  <c:v>0.000399642537030007</c:v>
                </c:pt>
                <c:pt idx="1083">
                  <c:v>0.000399642435773293</c:v>
                </c:pt>
                <c:pt idx="1084">
                  <c:v>0.000399642365546602</c:v>
                </c:pt>
                <c:pt idx="1085">
                  <c:v>0.000399642325623802</c:v>
                </c:pt>
                <c:pt idx="1086">
                  <c:v>0.000399642315772226</c:v>
                </c:pt>
                <c:pt idx="1087">
                  <c:v>0.000399642336430724</c:v>
                </c:pt>
                <c:pt idx="1088">
                  <c:v>0.000399642388786891</c:v>
                </c:pt>
                <c:pt idx="1089">
                  <c:v>0.000399642474758842</c:v>
                </c:pt>
                <c:pt idx="1090">
                  <c:v>0.000399642596862772</c:v>
                </c:pt>
                <c:pt idx="1091">
                  <c:v>0.000399642758006061</c:v>
                </c:pt>
                <c:pt idx="1092">
                  <c:v>0.000399642961220269</c:v>
                </c:pt>
                <c:pt idx="1093">
                  <c:v>0.000399643209395897</c:v>
                </c:pt>
                <c:pt idx="1094">
                  <c:v>0.000399643505040666</c:v>
                </c:pt>
                <c:pt idx="1095">
                  <c:v>0.000399643850107446</c:v>
                </c:pt>
                <c:pt idx="1096">
                  <c:v>0.000399644245913517</c:v>
                </c:pt>
                <c:pt idx="1097">
                  <c:v>0.000399644693150982</c:v>
                </c:pt>
                <c:pt idx="1098">
                  <c:v>0.000399645191981345</c:v>
                </c:pt>
                <c:pt idx="1099">
                  <c:v>0.000399645742196345</c:v>
                </c:pt>
                <c:pt idx="1100">
                  <c:v>0.000399646343403771</c:v>
                </c:pt>
                <c:pt idx="1101">
                  <c:v>0.000399646995213563</c:v>
                </c:pt>
                <c:pt idx="1102">
                  <c:v>0.000399647697396014</c:v>
                </c:pt>
                <c:pt idx="1103">
                  <c:v>0.000399648449986815</c:v>
                </c:pt>
                <c:pt idx="1104">
                  <c:v>0.000399649253338981</c:v>
                </c:pt>
                <c:pt idx="1105">
                  <c:v>0.000399650108111366</c:v>
                </c:pt>
                <c:pt idx="1106">
                  <c:v>0.000399651015212012</c:v>
                </c:pt>
                <c:pt idx="1107">
                  <c:v>0.000399651975709803</c:v>
                </c:pt>
                <c:pt idx="1108">
                  <c:v>0.00039965299072958</c:v>
                </c:pt>
                <c:pt idx="1109">
                  <c:v>0.000399654061355222</c:v>
                </c:pt>
                <c:pt idx="1110">
                  <c:v>0.000399655188550414</c:v>
                </c:pt>
                <c:pt idx="1111">
                  <c:v>0.000399656373112623</c:v>
                </c:pt>
                <c:pt idx="1112">
                  <c:v>0.000399657615664274</c:v>
                </c:pt>
                <c:pt idx="1113">
                  <c:v>0.000399658916680716</c:v>
                </c:pt>
                <c:pt idx="1114">
                  <c:v>0.000399660276547216</c:v>
                </c:pt>
                <c:pt idx="1115">
                  <c:v>0.000399661695631984</c:v>
                </c:pt>
                <c:pt idx="1116">
                  <c:v>0.000399663174360077</c:v>
                </c:pt>
                <c:pt idx="1117">
                  <c:v>0.000399664713272229</c:v>
                </c:pt>
                <c:pt idx="1118">
                  <c:v>0.000399666313057783</c:v>
                </c:pt>
                <c:pt idx="1119">
                  <c:v>0.000399667974553482</c:v>
                </c:pt>
                <c:pt idx="1120">
                  <c:v>0.000399669698711468</c:v>
                </c:pt>
                <c:pt idx="1121">
                  <c:v>0.000399671486550019</c:v>
                </c:pt>
                <c:pt idx="1122">
                  <c:v>0.00039967333909004</c:v>
                </c:pt>
                <c:pt idx="1123">
                  <c:v>0.000399675257295316</c:v>
                </c:pt>
                <c:pt idx="1124">
                  <c:v>0.000399677242031667</c:v>
                </c:pt>
                <c:pt idx="1125">
                  <c:v>0.000399679294048012</c:v>
                </c:pt>
                <c:pt idx="1126">
                  <c:v>0.000399681413977234</c:v>
                </c:pt>
                <c:pt idx="1127">
                  <c:v>0.000399683602342384</c:v>
                </c:pt>
                <c:pt idx="1128">
                  <c:v>0.000399685859544827</c:v>
                </c:pt>
                <c:pt idx="1129">
                  <c:v>0.000399688185801698</c:v>
                </c:pt>
                <c:pt idx="1130">
                  <c:v>0.000399690580991358</c:v>
                </c:pt>
                <c:pt idx="1131">
                  <c:v>0.000399693044372899</c:v>
                </c:pt>
                <c:pt idx="1132">
                  <c:v>0.000399695574146939</c:v>
                </c:pt>
                <c:pt idx="1133">
                  <c:v>0.000399698166842763</c:v>
                </c:pt>
                <c:pt idx="1134">
                  <c:v>0.000399700816545771</c:v>
                </c:pt>
                <c:pt idx="1135">
                  <c:v>0.000399703514008084</c:v>
                </c:pt>
                <c:pt idx="1136">
                  <c:v>0.000399706245734021</c:v>
                </c:pt>
                <c:pt idx="1137">
                  <c:v>0.000399708993168879</c:v>
                </c:pt>
                <c:pt idx="1138">
                  <c:v>0.000399711732156502</c:v>
                </c:pt>
                <c:pt idx="1139">
                  <c:v>0.000399714432841825</c:v>
                </c:pt>
                <c:pt idx="1140">
                  <c:v>0.000399717060188333</c:v>
                </c:pt>
                <c:pt idx="1141">
                  <c:v>0.000399719575221474</c:v>
                </c:pt>
                <c:pt idx="1142">
                  <c:v>0.000399721937017502</c:v>
                </c:pt>
                <c:pt idx="1143">
                  <c:v>0.000399724105341872</c:v>
                </c:pt>
                <c:pt idx="1144">
                  <c:v>0.000399726043702124</c:v>
                </c:pt>
                <c:pt idx="1145">
                  <c:v>0.000399727722459239</c:v>
                </c:pt>
                <c:pt idx="1146">
                  <c:v>0.00039972912157656</c:v>
                </c:pt>
                <c:pt idx="1147">
                  <c:v>0.000399730232567512</c:v>
                </c:pt>
                <c:pt idx="1148">
                  <c:v>0.000399731059292364</c:v>
                </c:pt>
                <c:pt idx="1149">
                  <c:v>0.000399731617392421</c:v>
                </c:pt>
                <c:pt idx="1150">
                  <c:v>0.000399731932359272</c:v>
                </c:pt>
                <c:pt idx="1151">
                  <c:v>0.000399732036458295</c:v>
                </c:pt>
                <c:pt idx="1152">
                  <c:v>0.000399731964813691</c:v>
                </c:pt>
                <c:pt idx="1153">
                  <c:v>0.000399731751410076</c:v>
                </c:pt>
                <c:pt idx="1154">
                  <c:v>0.000399731425234478</c:v>
                </c:pt>
                <c:pt idx="1155">
                  <c:v>0.000399731007250475</c:v>
                </c:pt>
                <c:pt idx="1156">
                  <c:v>0.000399730508499408</c:v>
                </c:pt>
                <c:pt idx="1157">
                  <c:v>0.000399729929490484</c:v>
                </c:pt>
                <c:pt idx="1158">
                  <c:v>0.0003997292608486</c:v>
                </c:pt>
                <c:pt idx="1159">
                  <c:v>0.000399728485005091</c:v>
                </c:pt>
                <c:pt idx="1160">
                  <c:v>0.000399727578609147</c:v>
                </c:pt>
                <c:pt idx="1161">
                  <c:v>0.000399726515202352</c:v>
                </c:pt>
                <c:pt idx="1162">
                  <c:v>0.000399725267735165</c:v>
                </c:pt>
                <c:pt idx="1163">
                  <c:v>0.000399723810496458</c:v>
                </c:pt>
                <c:pt idx="1164">
                  <c:v>0.000399722120143305</c:v>
                </c:pt>
                <c:pt idx="1165">
                  <c:v>0.000399720175637771</c:v>
                </c:pt>
                <c:pt idx="1166">
                  <c:v>0.000399717957093395</c:v>
                </c:pt>
                <c:pt idx="1167">
                  <c:v>0.00039971544372892</c:v>
                </c:pt>
                <c:pt idx="1168">
                  <c:v>0.000399712611327062</c:v>
                </c:pt>
                <c:pt idx="1169">
                  <c:v>0.000399709429803847</c:v>
                </c:pt>
                <c:pt idx="1170">
                  <c:v>0.000399705861575429</c:v>
                </c:pt>
                <c:pt idx="1171">
                  <c:v>0.000399701861429816</c:v>
                </c:pt>
                <c:pt idx="1172">
                  <c:v>0.000399697378469104</c:v>
                </c:pt>
                <c:pt idx="1173">
                  <c:v>0.00039969236039879</c:v>
                </c:pt>
                <c:pt idx="1174">
                  <c:v>0.000399686760005658</c:v>
                </c:pt>
                <c:pt idx="1175">
                  <c:v>0.000399680543219114</c:v>
                </c:pt>
                <c:pt idx="1176">
                  <c:v>0.000399673697587988</c:v>
                </c:pt>
                <c:pt idx="1177">
                  <c:v>0.000399666239513763</c:v>
                </c:pt>
                <c:pt idx="1178">
                  <c:v>0.000399658219639179</c:v>
                </c:pt>
                <c:pt idx="1179">
                  <c:v>0.000399649723962147</c:v>
                </c:pt>
                <c:pt idx="1180">
                  <c:v>0.000399640870739265</c:v>
                </c:pt>
                <c:pt idx="1181">
                  <c:v>0.000399631803055982</c:v>
                </c:pt>
                <c:pt idx="1182">
                  <c:v>0.000399622677982882</c:v>
                </c:pt>
                <c:pt idx="1183">
                  <c:v>0.000399613654056996</c:v>
                </c:pt>
                <c:pt idx="1184">
                  <c:v>0.000399604879127445</c:v>
                </c:pt>
                <c:pt idx="1185">
                  <c:v>0.000399596480818534</c:v>
                </c:pt>
                <c:pt idx="1186">
                  <c:v>0.000399588561436258</c:v>
                </c:pt>
                <c:pt idx="1187">
                  <c:v>0.000399581198114191</c:v>
                </c:pt>
                <c:pt idx="1188">
                  <c:v>0.000399574448244235</c:v>
                </c:pt>
                <c:pt idx="1189">
                  <c:v>0.000399568359036394</c:v>
                </c:pt>
                <c:pt idx="1190">
                  <c:v>0.000399562978911116</c:v>
                </c:pt>
                <c:pt idx="1191">
                  <c:v>0.000399558368021956</c:v>
                </c:pt>
                <c:pt idx="1192">
                  <c:v>0.000399554604906858</c:v>
                </c:pt>
                <c:pt idx="1193">
                  <c:v>0.000399551786640854</c:v>
                </c:pt>
                <c:pt idx="1194">
                  <c:v>0.000399550020940509</c:v>
                </c:pt>
                <c:pt idx="1195">
                  <c:v>0.000399549409915992</c:v>
                </c:pt>
                <c:pt idx="1196">
                  <c:v>0.000399550027072006</c:v>
                </c:pt>
                <c:pt idx="1197">
                  <c:v>0.000399551890706398</c:v>
                </c:pt>
                <c:pt idx="1198">
                  <c:v>0.000399554938336694</c:v>
                </c:pt>
                <c:pt idx="1199">
                  <c:v>0.000399559007375087</c:v>
                </c:pt>
                <c:pt idx="1200">
                  <c:v>0.000399563826952185</c:v>
                </c:pt>
                <c:pt idx="1201">
                  <c:v>0.000399569024360808</c:v>
                </c:pt>
                <c:pt idx="1202">
                  <c:v>0.000399574147265738</c:v>
                </c:pt>
                <c:pt idx="1203">
                  <c:v>0.000399578699930034</c:v>
                </c:pt>
                <c:pt idx="1204">
                  <c:v>0.000399582188982582</c:v>
                </c:pt>
                <c:pt idx="1205">
                  <c:v>0.000399584172068174</c:v>
                </c:pt>
                <c:pt idx="1206">
                  <c:v>0.000399584302070174</c:v>
                </c:pt>
                <c:pt idx="1207">
                  <c:v>0.00039958236015001</c:v>
                </c:pt>
                <c:pt idx="1208">
                  <c:v>0.000399578272322858</c:v>
                </c:pt>
                <c:pt idx="1209">
                  <c:v>0.000399572108024075</c:v>
                </c:pt>
                <c:pt idx="1210">
                  <c:v>0.000399564062691945</c:v>
                </c:pt>
                <c:pt idx="1211">
                  <c:v>0.000399554426457646</c:v>
                </c:pt>
                <c:pt idx="1212">
                  <c:v>0.000399543546115156</c:v>
                </c:pt>
                <c:pt idx="1213">
                  <c:v>0.000399531785937386</c:v>
                </c:pt>
                <c:pt idx="1214">
                  <c:v>0.000399519493462411</c:v>
                </c:pt>
                <c:pt idx="1215">
                  <c:v>0.000399506974382508</c:v>
                </c:pt>
                <c:pt idx="1216">
                  <c:v>0.000399494478714907</c:v>
                </c:pt>
                <c:pt idx="1217">
                  <c:v>0.00039948219991062</c:v>
                </c:pt>
                <c:pt idx="1218">
                  <c:v>0.000399470284819712</c:v>
                </c:pt>
                <c:pt idx="1219">
                  <c:v>0.000399458852802812</c:v>
                </c:pt>
                <c:pt idx="1220">
                  <c:v>0.000399448020503538</c:v>
                </c:pt>
                <c:pt idx="1221">
                  <c:v>0.00039943792815125</c:v>
                </c:pt>
                <c:pt idx="1222">
                  <c:v>0.00039942876273519</c:v>
                </c:pt>
                <c:pt idx="1223">
                  <c:v>0.000399420773177511</c:v>
                </c:pt>
                <c:pt idx="1224">
                  <c:v>0.000399414272790219</c:v>
                </c:pt>
                <c:pt idx="1225">
                  <c:v>0.000399409625439283</c:v>
                </c:pt>
                <c:pt idx="1226">
                  <c:v>0.00039940721353789</c:v>
                </c:pt>
                <c:pt idx="1227">
                  <c:v>0.000399407388848437</c:v>
                </c:pt>
                <c:pt idx="1228">
                  <c:v>0.000399410410600688</c:v>
                </c:pt>
                <c:pt idx="1229">
                  <c:v>0.000399416378824566</c:v>
                </c:pt>
                <c:pt idx="1230">
                  <c:v>0.000399425173658448</c:v>
                </c:pt>
                <c:pt idx="1231">
                  <c:v>0.000399436412620342</c:v>
                </c:pt>
                <c:pt idx="1232">
                  <c:v>0.000399449436717977</c:v>
                </c:pt>
                <c:pt idx="1233">
                  <c:v>0.0003994633327274</c:v>
                </c:pt>
                <c:pt idx="1234">
                  <c:v>0.000399476993294253</c:v>
                </c:pt>
                <c:pt idx="1235">
                  <c:v>0.000399489209696317</c:v>
                </c:pt>
                <c:pt idx="1236">
                  <c:v>0.000399498785732499</c:v>
                </c:pt>
                <c:pt idx="1237">
                  <c:v>0.000399504656481878</c:v>
                </c:pt>
                <c:pt idx="1238">
                  <c:v>0.000399505993963444</c:v>
                </c:pt>
                <c:pt idx="1239">
                  <c:v>0.000399502284701218</c:v>
                </c:pt>
                <c:pt idx="1240">
                  <c:v>0.000399493365560442</c:v>
                </c:pt>
                <c:pt idx="1241">
                  <c:v>0.000399479417644297</c:v>
                </c:pt>
                <c:pt idx="1242">
                  <c:v>0.00039946092013872</c:v>
                </c:pt>
                <c:pt idx="1243">
                  <c:v>0.000399438572772206</c:v>
                </c:pt>
                <c:pt idx="1244">
                  <c:v>0.000399413202230373</c:v>
                </c:pt>
                <c:pt idx="1245">
                  <c:v>0.00039938566779978</c:v>
                </c:pt>
                <c:pt idx="1246">
                  <c:v>0.000399356779101314</c:v>
                </c:pt>
                <c:pt idx="1247">
                  <c:v>0.000399327237388262</c:v>
                </c:pt>
                <c:pt idx="1248">
                  <c:v>0.000399297605389224</c:v>
                </c:pt>
                <c:pt idx="1249">
                  <c:v>0.000399268308783982</c:v>
                </c:pt>
                <c:pt idx="1250">
                  <c:v>0.000399239665561349</c:v>
                </c:pt>
                <c:pt idx="1251">
                  <c:v>0.000399211937613543</c:v>
                </c:pt>
                <c:pt idx="1252">
                  <c:v>0.000399185396093185</c:v>
                </c:pt>
                <c:pt idx="1253">
                  <c:v>0.000399160389550348</c:v>
                </c:pt>
                <c:pt idx="1254">
                  <c:v>0.000399137402379389</c:v>
                </c:pt>
                <c:pt idx="1255">
                  <c:v>0.000399117091534884</c:v>
                </c:pt>
                <c:pt idx="1256">
                  <c:v>0.000399100288774331</c:v>
                </c:pt>
                <c:pt idx="1257">
                  <c:v>0.000399087960141681</c:v>
                </c:pt>
                <c:pt idx="1258">
                  <c:v>0.00039908111862712</c:v>
                </c:pt>
                <c:pt idx="1259">
                  <c:v>0.000399080693563614</c:v>
                </c:pt>
                <c:pt idx="1260">
                  <c:v>0.000399087369173004</c:v>
                </c:pt>
                <c:pt idx="1261">
                  <c:v>0.000399101413500038</c:v>
                </c:pt>
                <c:pt idx="1262">
                  <c:v>0.000399122525387626</c:v>
                </c:pt>
                <c:pt idx="1263">
                  <c:v>0.000399149729858264</c:v>
                </c:pt>
                <c:pt idx="1264">
                  <c:v>0.000399181348624361</c:v>
                </c:pt>
                <c:pt idx="1265">
                  <c:v>0.000399215062901396</c:v>
                </c:pt>
                <c:pt idx="1266">
                  <c:v>0.000399248070856843</c:v>
                </c:pt>
                <c:pt idx="1267">
                  <c:v>0.000399277325009228</c:v>
                </c:pt>
                <c:pt idx="1268">
                  <c:v>0.00039929981907444</c:v>
                </c:pt>
                <c:pt idx="1269">
                  <c:v>0.00039931288266921</c:v>
                </c:pt>
                <c:pt idx="1270">
                  <c:v>0.000399314439561412</c:v>
                </c:pt>
                <c:pt idx="1271">
                  <c:v>0.000399303192880323</c:v>
                </c:pt>
                <c:pt idx="1272">
                  <c:v>0.000399278703840276</c:v>
                </c:pt>
                <c:pt idx="1273">
                  <c:v>0.000399241369839</c:v>
                </c:pt>
                <c:pt idx="1274">
                  <c:v>0.000399192303111902</c:v>
                </c:pt>
                <c:pt idx="1275">
                  <c:v>0.000399133137406084</c:v>
                </c:pt>
                <c:pt idx="1276">
                  <c:v>0.000399065799378988</c:v>
                </c:pt>
                <c:pt idx="1277">
                  <c:v>0.000398992281838613</c:v>
                </c:pt>
                <c:pt idx="1278">
                  <c:v>0.00039891445058804</c:v>
                </c:pt>
                <c:pt idx="1279">
                  <c:v>0.000398833911434645</c:v>
                </c:pt>
                <c:pt idx="1280">
                  <c:v>0.00039875194675979</c:v>
                </c:pt>
                <c:pt idx="1281">
                  <c:v>0.000398669529658099</c:v>
                </c:pt>
                <c:pt idx="1282">
                  <c:v>0.000398587405993924</c:v>
                </c:pt>
                <c:pt idx="1283">
                  <c:v>0.000398506228792036</c:v>
                </c:pt>
                <c:pt idx="1284">
                  <c:v>0.000398426726499994</c:v>
                </c:pt>
                <c:pt idx="1285">
                  <c:v>0.000398349876973821</c:v>
                </c:pt>
                <c:pt idx="1286">
                  <c:v>0.000398277056869533</c:v>
                </c:pt>
                <c:pt idx="1287">
                  <c:v>0.000398210134473343</c:v>
                </c:pt>
                <c:pt idx="1288">
                  <c:v>0.000398151474227844</c:v>
                </c:pt>
                <c:pt idx="1289">
                  <c:v>0.000398103828811405</c:v>
                </c:pt>
                <c:pt idx="1290">
                  <c:v>0.000398070107256766</c:v>
                </c:pt>
                <c:pt idx="1291">
                  <c:v>0.00039805302666434</c:v>
                </c:pt>
                <c:pt idx="1292">
                  <c:v>0.000398054678845027</c:v>
                </c:pt>
                <c:pt idx="1293">
                  <c:v>0.000398076067106484</c:v>
                </c:pt>
                <c:pt idx="1294">
                  <c:v>0.00039811668606548</c:v>
                </c:pt>
                <c:pt idx="1295">
                  <c:v>0.000398174225280486</c:v>
                </c:pt>
                <c:pt idx="1296">
                  <c:v>0.00039824446841161</c:v>
                </c:pt>
                <c:pt idx="1297">
                  <c:v>0.000398321434876936</c:v>
                </c:pt>
                <c:pt idx="1298">
                  <c:v>0.000398397771939931</c:v>
                </c:pt>
                <c:pt idx="1299">
                  <c:v>0.000398465360302146</c:v>
                </c:pt>
                <c:pt idx="1300">
                  <c:v>0.000398516054903083</c:v>
                </c:pt>
                <c:pt idx="1301">
                  <c:v>0.000398542452795651</c:v>
                </c:pt>
                <c:pt idx="1302">
                  <c:v>0.000398538574365888</c:v>
                </c:pt>
                <c:pt idx="1303">
                  <c:v>0.00039850036230619</c:v>
                </c:pt>
                <c:pt idx="1304">
                  <c:v>0.000398425909630239</c:v>
                </c:pt>
                <c:pt idx="1305">
                  <c:v>0.000398315433144458</c:v>
                </c:pt>
                <c:pt idx="1306">
                  <c:v>0.000398170995340524</c:v>
                </c:pt>
                <c:pt idx="1307">
                  <c:v>0.000397996036780664</c:v>
                </c:pt>
                <c:pt idx="1308">
                  <c:v>0.000397794814479739</c:v>
                </c:pt>
                <c:pt idx="1309">
                  <c:v>0.00039757183773867</c:v>
                </c:pt>
                <c:pt idx="1310">
                  <c:v>0.000397331378912657</c:v>
                </c:pt>
                <c:pt idx="1311">
                  <c:v>0.000397077131061314</c:v>
                </c:pt>
                <c:pt idx="1312">
                  <c:v>0.000396812034628253</c:v>
                </c:pt>
                <c:pt idx="1313">
                  <c:v>0.000396538309308</c:v>
                </c:pt>
                <c:pt idx="1314">
                  <c:v>0.000396257667157362</c:v>
                </c:pt>
                <c:pt idx="1315">
                  <c:v>0.000395971683124143</c:v>
                </c:pt>
                <c:pt idx="1316">
                  <c:v>0.000395682277627781</c:v>
                </c:pt>
                <c:pt idx="1317">
                  <c:v>0.000395392245955169</c:v>
                </c:pt>
                <c:pt idx="1318">
                  <c:v>0.000395105744126422</c:v>
                </c:pt>
                <c:pt idx="1319">
                  <c:v>0.000394828636794968</c:v>
                </c:pt>
                <c:pt idx="1320">
                  <c:v>0.000394568601509107</c:v>
                </c:pt>
                <c:pt idx="1321">
                  <c:v>0.000394334899918058</c:v>
                </c:pt>
                <c:pt idx="1322">
                  <c:v>0.000394137762154744</c:v>
                </c:pt>
                <c:pt idx="1323">
                  <c:v>0.000393987385070936</c:v>
                </c:pt>
                <c:pt idx="1324">
                  <c:v>0.000393892622856585</c:v>
                </c:pt>
                <c:pt idx="1325">
                  <c:v>0.000393859523810743</c:v>
                </c:pt>
                <c:pt idx="1326">
                  <c:v>0.000393889931305704</c:v>
                </c:pt>
                <c:pt idx="1327">
                  <c:v>0.000393980399122419</c:v>
                </c:pt>
                <c:pt idx="1328">
                  <c:v>0.00039412165321842</c:v>
                </c:pt>
                <c:pt idx="1329">
                  <c:v>0.000394298763139593</c:v>
                </c:pt>
                <c:pt idx="1330">
                  <c:v>0.0003944920730969</c:v>
                </c:pt>
                <c:pt idx="1331">
                  <c:v>0.000394678804574753</c:v>
                </c:pt>
                <c:pt idx="1332">
                  <c:v>0.000394835118580239</c:v>
                </c:pt>
                <c:pt idx="1333">
                  <c:v>0.00039493832203165</c:v>
                </c:pt>
                <c:pt idx="1334">
                  <c:v>0.000394968886852138</c:v>
                </c:pt>
                <c:pt idx="1335">
                  <c:v>0.000394911991674535</c:v>
                </c:pt>
                <c:pt idx="1336">
                  <c:v>0.00039475831895368</c:v>
                </c:pt>
                <c:pt idx="1337">
                  <c:v>0.000394504091216126</c:v>
                </c:pt>
                <c:pt idx="1338">
                  <c:v>0.000394150453241779</c:v>
                </c:pt>
                <c:pt idx="1339">
                  <c:v>0.000393702239393889</c:v>
                </c:pt>
                <c:pt idx="1340">
                  <c:v>0.000393166474214964</c:v>
                </c:pt>
                <c:pt idx="1341">
                  <c:v>0.000392550830263673</c:v>
                </c:pt>
                <c:pt idx="1342">
                  <c:v>0.000391862296050796</c:v>
                </c:pt>
                <c:pt idx="1343">
                  <c:v>0.00039110622784713</c:v>
                </c:pt>
                <c:pt idx="1344">
                  <c:v>0.000390285904798152</c:v>
                </c:pt>
                <c:pt idx="1345">
                  <c:v>0.000389402693377212</c:v>
                </c:pt>
                <c:pt idx="1346">
                  <c:v>0.000388456786379268</c:v>
                </c:pt>
                <c:pt idx="1347">
                  <c:v>0.000387448476591442</c:v>
                </c:pt>
                <c:pt idx="1348">
                  <c:v>0.000386379863796546</c:v>
                </c:pt>
                <c:pt idx="1349">
                  <c:v>0.00038525679977814</c:v>
                </c:pt>
                <c:pt idx="1350">
                  <c:v>0.000384090803900032</c:v>
                </c:pt>
                <c:pt idx="1351">
                  <c:v>0.000382900608200556</c:v>
                </c:pt>
                <c:pt idx="1352">
                  <c:v>0.000381712948024133</c:v>
                </c:pt>
                <c:pt idx="1353">
                  <c:v>0.000380562215418251</c:v>
                </c:pt>
                <c:pt idx="1354">
                  <c:v>0.000379488729773693</c:v>
                </c:pt>
                <c:pt idx="1355">
                  <c:v>0.00037853551223168</c:v>
                </c:pt>
                <c:pt idx="1356">
                  <c:v>0.000377743781733294</c:v>
                </c:pt>
                <c:pt idx="1357">
                  <c:v>0.000377147632783435</c:v>
                </c:pt>
                <c:pt idx="1358">
                  <c:v>0.000376768655769874</c:v>
                </c:pt>
                <c:pt idx="1359">
                  <c:v>0.000376611396590418</c:v>
                </c:pt>
                <c:pt idx="1360">
                  <c:v>0.000376660539324996</c:v>
                </c:pt>
                <c:pt idx="1361">
                  <c:v>0.000376880477842187</c:v>
                </c:pt>
                <c:pt idx="1362">
                  <c:v>0.00037721755467095</c:v>
                </c:pt>
                <c:pt idx="1363">
                  <c:v>0.000377604748714861</c:v>
                </c:pt>
                <c:pt idx="1364">
                  <c:v>0.000377968127167046</c:v>
                </c:pt>
                <c:pt idx="1365">
                  <c:v>0.000378233984712572</c:v>
                </c:pt>
                <c:pt idx="1366">
                  <c:v>0.000378335512552225</c:v>
                </c:pt>
                <c:pt idx="1367">
                  <c:v>0.000378217835097493</c:v>
                </c:pt>
                <c:pt idx="1368">
                  <c:v>0.000377840858997598</c:v>
                </c:pt>
                <c:pt idx="1369">
                  <c:v>0.000377179764442269</c:v>
                </c:pt>
                <c:pt idx="1370">
                  <c:v>0.000376222171575816</c:v>
                </c:pt>
                <c:pt idx="1371">
                  <c:v>0.000374964144256435</c:v>
                </c:pt>
                <c:pt idx="1372">
                  <c:v>0.000373404571346501</c:v>
                </c:pt>
                <c:pt idx="1373">
                  <c:v>0.000371538858990864</c:v>
                </c:pt>
                <c:pt idx="1374">
                  <c:v>0.00036935251488971</c:v>
                </c:pt>
                <c:pt idx="1375">
                  <c:v>0.000366814780776615</c:v>
                </c:pt>
                <c:pt idx="1376">
                  <c:v>0.000363872605464403</c:v>
                </c:pt>
                <c:pt idx="1377">
                  <c:v>0.000360445028239103</c:v>
                </c:pt>
                <c:pt idx="1378">
                  <c:v>0.000356417847394832</c:v>
                </c:pt>
                <c:pt idx="1379">
                  <c:v>0.000351639519840586</c:v>
                </c:pt>
                <c:pt idx="1380">
                  <c:v>0.00034591877058595</c:v>
                </c:pt>
                <c:pt idx="1381">
                  <c:v>0.000339025286247909</c:v>
                </c:pt>
                <c:pt idx="1382">
                  <c:v>0.000330695017284245</c:v>
                </c:pt>
                <c:pt idx="1383">
                  <c:v>0.000320641779839328</c:v>
                </c:pt>
                <c:pt idx="1384">
                  <c:v>0.000308576497945444</c:v>
                </c:pt>
                <c:pt idx="1385">
                  <c:v>0.000294234762445966</c:v>
                </c:pt>
                <c:pt idx="1386">
                  <c:v>0.000277411956783155</c:v>
                </c:pt>
                <c:pt idx="1387">
                  <c:v>0.000258003598239839</c:v>
                </c:pt>
                <c:pt idx="1388">
                  <c:v>0.000236046493253779</c:v>
                </c:pt>
                <c:pt idx="1389">
                  <c:v>0.000211754751909729</c:v>
                </c:pt>
                <c:pt idx="1390">
                  <c:v>0.000185543583682649</c:v>
                </c:pt>
                <c:pt idx="1391">
                  <c:v>0.000158034166023257</c:v>
                </c:pt>
                <c:pt idx="1392">
                  <c:v>0.000130034545776117</c:v>
                </c:pt>
                <c:pt idx="1393">
                  <c:v>0.000102494756209164</c:v>
                </c:pt>
                <c:pt idx="1394">
                  <c:v>7.64385664144812E-5</c:v>
                </c:pt>
                <c:pt idx="1395">
                  <c:v>5.28787658843931E-5</c:v>
                </c:pt>
                <c:pt idx="1396">
                  <c:v>3.2726627931247E-5</c:v>
                </c:pt>
                <c:pt idx="1397">
                  <c:v>1.6708037834711E-5</c:v>
                </c:pt>
                <c:pt idx="1398">
                  <c:v>5.29860716818005E-6</c:v>
                </c:pt>
                <c:pt idx="1399">
                  <c:v>-1.312782557141E-6</c:v>
                </c:pt>
                <c:pt idx="1400">
                  <c:v>-3.22723547162199E-6</c:v>
                </c:pt>
                <c:pt idx="1401">
                  <c:v>-8.06711679339979E-7</c:v>
                </c:pt>
                <c:pt idx="1402">
                  <c:v>5.38190241020403E-6</c:v>
                </c:pt>
                <c:pt idx="1403">
                  <c:v>1.463932648434E-5</c:v>
                </c:pt>
                <c:pt idx="1404">
                  <c:v>2.62121139326741E-5</c:v>
                </c:pt>
                <c:pt idx="1405">
                  <c:v>3.93655136782391E-5</c:v>
                </c:pt>
                <c:pt idx="1406">
                  <c:v>5.3442907471877E-5</c:v>
                </c:pt>
                <c:pt idx="1407">
                  <c:v>6.79068838777392E-5</c:v>
                </c:pt>
                <c:pt idx="1408">
                  <c:v>8.23606569817491E-5</c:v>
                </c:pt>
                <c:pt idx="1409">
                  <c:v>9.65518276626234E-5</c:v>
                </c:pt>
                <c:pt idx="1410">
                  <c:v>0.000110362118665544</c:v>
                </c:pt>
                <c:pt idx="1411">
                  <c:v>0.000123787628283049</c:v>
                </c:pt>
                <c:pt idx="1412">
                  <c:v>0.000136913892423584</c:v>
                </c:pt>
                <c:pt idx="1413">
                  <c:v>0.00014988915426084</c:v>
                </c:pt>
                <c:pt idx="1414">
                  <c:v>0.000162898114185849</c:v>
                </c:pt>
                <c:pt idx="1415">
                  <c:v>0.000176137415776153</c:v>
                </c:pt>
                <c:pt idx="1416">
                  <c:v>0.000189793360481991</c:v>
                </c:pt>
                <c:pt idx="1417">
                  <c:v>0.000204022010043036</c:v>
                </c:pt>
                <c:pt idx="1418">
                  <c:v>0.000218931812099141</c:v>
                </c:pt>
                <c:pt idx="1419">
                  <c:v>0.000234569148548865</c:v>
                </c:pt>
                <c:pt idx="1420">
                  <c:v>0.000250907547510864</c:v>
                </c:pt>
                <c:pt idx="1421">
                  <c:v>0.00026784163979678</c:v>
                </c:pt>
                <c:pt idx="1422">
                  <c:v>0.000285187030357397</c:v>
                </c:pt>
                <c:pt idx="1423">
                  <c:v>0.000302687069375087</c:v>
                </c:pt>
                <c:pt idx="1424">
                  <c:v>0.00032002694680674</c:v>
                </c:pt>
                <c:pt idx="1425">
                  <c:v>0.00033685466388392</c:v>
                </c:pt>
                <c:pt idx="1426">
                  <c:v>0.00035280736420039</c:v>
                </c:pt>
                <c:pt idx="1427">
                  <c:v>0.000367540501887146</c:v>
                </c:pt>
                <c:pt idx="1428">
                  <c:v>0.000380756486072179</c:v>
                </c:pt>
                <c:pt idx="1429">
                  <c:v>0.00039222927697558</c:v>
                </c:pt>
                <c:pt idx="1430">
                  <c:v>0.000401822012077575</c:v>
                </c:pt>
                <c:pt idx="1431">
                  <c:v>0.000409494752645244</c:v>
                </c:pt>
                <c:pt idx="1432">
                  <c:v>0.000415302162664578</c:v>
                </c:pt>
                <c:pt idx="1433">
                  <c:v>0.000419381595537283</c:v>
                </c:pt>
                <c:pt idx="1434">
                  <c:v>0.000421933748304404</c:v>
                </c:pt>
                <c:pt idx="1435">
                  <c:v>0.000423199079704007</c:v>
                </c:pt>
                <c:pt idx="1436">
                  <c:v>0.000423433430686299</c:v>
                </c:pt>
                <c:pt idx="1437">
                  <c:v>0.000422886110934668</c:v>
                </c:pt>
                <c:pt idx="1438">
                  <c:v>0.000421782931155576</c:v>
                </c:pt>
                <c:pt idx="1439">
                  <c:v>0.000420315267652409</c:v>
                </c:pt>
                <c:pt idx="1440">
                  <c:v>0.000418635478352849</c:v>
                </c:pt>
                <c:pt idx="1441">
                  <c:v>0.000416857702586719</c:v>
                </c:pt>
                <c:pt idx="1442">
                  <c:v>0.00041506256491626</c:v>
                </c:pt>
                <c:pt idx="1443">
                  <c:v>0.000413304017893891</c:v>
                </c:pt>
                <c:pt idx="1444">
                  <c:v>0.000411616702685912</c:v>
                </c:pt>
                <c:pt idx="1445">
                  <c:v>0.000410022543093804</c:v>
                </c:pt>
                <c:pt idx="1446">
                  <c:v>0.000408535841526857</c:v>
                </c:pt>
                <c:pt idx="1447">
                  <c:v>0.000407166587619426</c:v>
                </c:pt>
                <c:pt idx="1448">
                  <c:v>0.000405922152954287</c:v>
                </c:pt>
                <c:pt idx="1449">
                  <c:v>0.000404807748301107</c:v>
                </c:pt>
                <c:pt idx="1450">
                  <c:v>0.000403826187796926</c:v>
                </c:pt>
                <c:pt idx="1451">
                  <c:v>0.000402977413083834</c:v>
                </c:pt>
                <c:pt idx="1452">
                  <c:v>0.000402258153768085</c:v>
                </c:pt>
                <c:pt idx="1453">
                  <c:v>0.000401661927350154</c:v>
                </c:pt>
                <c:pt idx="1454">
                  <c:v>0.000401179426624801</c:v>
                </c:pt>
                <c:pt idx="1455">
                  <c:v>0.000400799217647494</c:v>
                </c:pt>
                <c:pt idx="1456">
                  <c:v>0.000400508603011848</c:v>
                </c:pt>
                <c:pt idx="1457">
                  <c:v>0.00040029451035008</c:v>
                </c:pt>
                <c:pt idx="1458">
                  <c:v>0.000400144234492149</c:v>
                </c:pt>
                <c:pt idx="1459">
                  <c:v>0.000400045981789275</c:v>
                </c:pt>
                <c:pt idx="1460">
                  <c:v>0.000399989172915178</c:v>
                </c:pt>
                <c:pt idx="1461">
                  <c:v>0.000399964552882907</c:v>
                </c:pt>
                <c:pt idx="1462">
                  <c:v>0.000399964065245267</c:v>
                </c:pt>
                <c:pt idx="1463">
                  <c:v>0.000399980765987754</c:v>
                </c:pt>
                <c:pt idx="1464">
                  <c:v>0.000400008633186342</c:v>
                </c:pt>
                <c:pt idx="1465">
                  <c:v>0.000400042477361019</c:v>
                </c:pt>
                <c:pt idx="1466">
                  <c:v>0.000400077866532023</c:v>
                </c:pt>
                <c:pt idx="1467">
                  <c:v>0.000400111133417547</c:v>
                </c:pt>
                <c:pt idx="1468">
                  <c:v>0.00040013944610809</c:v>
                </c:pt>
                <c:pt idx="1469">
                  <c:v>0.000400160839625587</c:v>
                </c:pt>
                <c:pt idx="1470">
                  <c:v>0.000400174245708615</c:v>
                </c:pt>
                <c:pt idx="1471">
                  <c:v>0.000400179466465915</c:v>
                </c:pt>
                <c:pt idx="1472">
                  <c:v>0.000400177078175944</c:v>
                </c:pt>
                <c:pt idx="1473">
                  <c:v>0.0004001682731021</c:v>
                </c:pt>
                <c:pt idx="1474">
                  <c:v>0.000400154654410921</c:v>
                </c:pt>
                <c:pt idx="1475">
                  <c:v>0.000400138009765414</c:v>
                </c:pt>
                <c:pt idx="1476">
                  <c:v>0.000400120091168452</c:v>
                </c:pt>
                <c:pt idx="1477">
                  <c:v>0.000400102427037443</c:v>
                </c:pt>
                <c:pt idx="1478">
                  <c:v>0.000400086186348963</c:v>
                </c:pt>
                <c:pt idx="1479">
                  <c:v>0.000400072104255744</c:v>
                </c:pt>
                <c:pt idx="1480">
                  <c:v>0.000400060473471164</c:v>
                </c:pt>
                <c:pt idx="1481">
                  <c:v>0.000400051186629734</c:v>
                </c:pt>
                <c:pt idx="1482">
                  <c:v>0.000400043820239397</c:v>
                </c:pt>
                <c:pt idx="1483">
                  <c:v>0.000400037740311148</c:v>
                </c:pt>
                <c:pt idx="1484">
                  <c:v>0.000400032211168641</c:v>
                </c:pt>
                <c:pt idx="1485">
                  <c:v>0.000400026490645699</c:v>
                </c:pt>
                <c:pt idx="1486">
                  <c:v>0.000400019900540162</c:v>
                </c:pt>
                <c:pt idx="1487">
                  <c:v>0.000400011865979701</c:v>
                </c:pt>
                <c:pt idx="1488">
                  <c:v>0.000400001924720379</c:v>
                </c:pt>
                <c:pt idx="1489">
                  <c:v>0.000399989711627206</c:v>
                </c:pt>
                <c:pt idx="1490">
                  <c:v>0.000399974922196941</c:v>
                </c:pt>
                <c:pt idx="1491">
                  <c:v>0.00039995728246386</c:v>
                </c:pt>
                <c:pt idx="1492">
                  <c:v>0.000399936516039693</c:v>
                </c:pt>
                <c:pt idx="1493">
                  <c:v>0.000399912329530663</c:v>
                </c:pt>
                <c:pt idx="1494">
                  <c:v>0.000399884418106554</c:v>
                </c:pt>
                <c:pt idx="1495">
                  <c:v>0.00039985249469925</c:v>
                </c:pt>
                <c:pt idx="1496">
                  <c:v>0.000399816340417809</c:v>
                </c:pt>
                <c:pt idx="1497">
                  <c:v>0.000399775872801232</c:v>
                </c:pt>
                <c:pt idx="1498">
                  <c:v>0.000399731226455508</c:v>
                </c:pt>
                <c:pt idx="1499">
                  <c:v>0.000399682839109438</c:v>
                </c:pt>
                <c:pt idx="1500">
                  <c:v>0.000399631532782661</c:v>
                </c:pt>
                <c:pt idx="1501">
                  <c:v>0.000399578584571679</c:v>
                </c:pt>
                <c:pt idx="1502">
                  <c:v>0.000399525774060871</c:v>
                </c:pt>
                <c:pt idx="1503">
                  <c:v>0.000399475395396275</c:v>
                </c:pt>
                <c:pt idx="1504">
                  <c:v>0.000399430221104015</c:v>
                </c:pt>
                <c:pt idx="1505">
                  <c:v>0.000399393401568009</c:v>
                </c:pt>
                <c:pt idx="1506">
                  <c:v>0.000399368291159912</c:v>
                </c:pt>
                <c:pt idx="1507">
                  <c:v>0.000399358194665324</c:v>
                </c:pt>
                <c:pt idx="1508">
                  <c:v>0.000399366041765588</c:v>
                </c:pt>
                <c:pt idx="1509">
                  <c:v>0.000399394011884348</c:v>
                </c:pt>
                <c:pt idx="1510">
                  <c:v>0.000399443151076975</c:v>
                </c:pt>
                <c:pt idx="1511">
                  <c:v>0.000399513036493963</c:v>
                </c:pt>
                <c:pt idx="1512">
                  <c:v>0.000399601552376535</c:v>
                </c:pt>
                <c:pt idx="1513">
                  <c:v>0.000399704837543319</c:v>
                </c:pt>
                <c:pt idx="1514">
                  <c:v>0.000399817446513265</c:v>
                </c:pt>
                <c:pt idx="1515">
                  <c:v>0.000399932735441947</c:v>
                </c:pt>
                <c:pt idx="1516">
                  <c:v>0.000400043444784075</c:v>
                </c:pt>
                <c:pt idx="1517">
                  <c:v>0.000400142412778949</c:v>
                </c:pt>
                <c:pt idx="1518">
                  <c:v>0.000400223322715414</c:v>
                </c:pt>
                <c:pt idx="1519">
                  <c:v>0.000400281374758638</c:v>
                </c:pt>
                <c:pt idx="1520">
                  <c:v>0.000400313779643728</c:v>
                </c:pt>
                <c:pt idx="1521">
                  <c:v>0.000400320000947703</c:v>
                </c:pt>
                <c:pt idx="1522">
                  <c:v>0.000400301712401609</c:v>
                </c:pt>
                <c:pt idx="1523">
                  <c:v>0.000400262486299649</c:v>
                </c:pt>
                <c:pt idx="1524">
                  <c:v>0.000400207269446267</c:v>
                </c:pt>
                <c:pt idx="1525">
                  <c:v>0.000400141734995645</c:v>
                </c:pt>
                <c:pt idx="1526">
                  <c:v>0.000400071608390386</c:v>
                </c:pt>
                <c:pt idx="1527">
                  <c:v>0.000400002061999695</c:v>
                </c:pt>
                <c:pt idx="1528">
                  <c:v>0.000399937251120381</c:v>
                </c:pt>
                <c:pt idx="1529">
                  <c:v>0.000399880035013008</c:v>
                </c:pt>
                <c:pt idx="1530">
                  <c:v>0.00039983189385119</c:v>
                </c:pt>
                <c:pt idx="1531">
                  <c:v>0.000399793022919466</c:v>
                </c:pt>
                <c:pt idx="1532">
                  <c:v>0.000399762562370914</c:v>
                </c:pt>
                <c:pt idx="1533">
                  <c:v>0.000399738907505395</c:v>
                </c:pt>
                <c:pt idx="1534">
                  <c:v>0.000399720040755624</c:v>
                </c:pt>
                <c:pt idx="1535">
                  <c:v>0.000399703832650263</c:v>
                </c:pt>
                <c:pt idx="1536">
                  <c:v>0.000399688270632255</c:v>
                </c:pt>
                <c:pt idx="1537">
                  <c:v>0.000399671593368795</c:v>
                </c:pt>
                <c:pt idx="1538">
                  <c:v>0.000399652327464219</c:v>
                </c:pt>
                <c:pt idx="1539">
                  <c:v>0.000399629241028976</c:v>
                </c:pt>
                <c:pt idx="1540">
                  <c:v>0.000399601240325956</c:v>
                </c:pt>
                <c:pt idx="1541">
                  <c:v>0.000399567230213391</c:v>
                </c:pt>
                <c:pt idx="1542">
                  <c:v>0.000399526020506188</c:v>
                </c:pt>
                <c:pt idx="1543">
                  <c:v>0.000399476249753367</c:v>
                </c:pt>
                <c:pt idx="1544">
                  <c:v>0.000399416384351168</c:v>
                </c:pt>
                <c:pt idx="1545">
                  <c:v>0.00039934479054792</c:v>
                </c:pt>
                <c:pt idx="1546">
                  <c:v>0.000399259880133094</c:v>
                </c:pt>
                <c:pt idx="1547">
                  <c:v>0.000399160312607381</c:v>
                </c:pt>
                <c:pt idx="1548">
                  <c:v>0.000399045242938217</c:v>
                </c:pt>
                <c:pt idx="1549">
                  <c:v>0.000398914586789031</c:v>
                </c:pt>
                <c:pt idx="1550">
                  <c:v>0.000398769286089028</c:v>
                </c:pt>
                <c:pt idx="1551">
                  <c:v>0.000398611546781262</c:v>
                </c:pt>
                <c:pt idx="1552">
                  <c:v>0.00039844503374392</c:v>
                </c:pt>
                <c:pt idx="1553">
                  <c:v>0.000398274989308993</c:v>
                </c:pt>
                <c:pt idx="1554">
                  <c:v>0.000398108244633053</c:v>
                </c:pt>
                <c:pt idx="1555">
                  <c:v>0.00039795308707586</c:v>
                </c:pt>
                <c:pt idx="1556">
                  <c:v>0.000397818938027954</c:v>
                </c:pt>
                <c:pt idx="1557">
                  <c:v>0.000397715813266128</c:v>
                </c:pt>
                <c:pt idx="1558">
                  <c:v>0.000397653552919823</c:v>
                </c:pt>
                <c:pt idx="1559">
                  <c:v>0.000397640835371802</c:v>
                </c:pt>
                <c:pt idx="1560">
                  <c:v>0.000397684053084535</c:v>
                </c:pt>
                <c:pt idx="1561">
                  <c:v>0.000397786172989648</c:v>
                </c:pt>
                <c:pt idx="1562">
                  <c:v>0.000397945753237788</c:v>
                </c:pt>
                <c:pt idx="1563">
                  <c:v>0.000398156311315408</c:v>
                </c:pt>
                <c:pt idx="1564">
                  <c:v>0.000398406224936964</c:v>
                </c:pt>
                <c:pt idx="1565">
                  <c:v>0.000398679291217794</c:v>
                </c:pt>
                <c:pt idx="1566">
                  <c:v>0.000398955971207622</c:v>
                </c:pt>
                <c:pt idx="1567">
                  <c:v>0.000399215228149428</c:v>
                </c:pt>
                <c:pt idx="1568">
                  <c:v>0.000399436746511964</c:v>
                </c:pt>
                <c:pt idx="1569">
                  <c:v>0.000399603228670506</c:v>
                </c:pt>
                <c:pt idx="1570">
                  <c:v>0.00039970242453093</c:v>
                </c:pt>
                <c:pt idx="1571">
                  <c:v>0.000399728578601426</c:v>
                </c:pt>
                <c:pt idx="1572">
                  <c:v>0.00039968306769131</c:v>
                </c:pt>
                <c:pt idx="1573">
                  <c:v>0.000399574130867364</c:v>
                </c:pt>
                <c:pt idx="1574">
                  <c:v>0.000399415749623885</c:v>
                </c:pt>
                <c:pt idx="1575">
                  <c:v>0.000399225863788481</c:v>
                </c:pt>
                <c:pt idx="1576">
                  <c:v>0.000399024209072528</c:v>
                </c:pt>
                <c:pt idx="1577">
                  <c:v>0.000398830095932874</c:v>
                </c:pt>
                <c:pt idx="1578">
                  <c:v>0.000398660437317518</c:v>
                </c:pt>
                <c:pt idx="1579">
                  <c:v>0.00039852826261743</c:v>
                </c:pt>
                <c:pt idx="1580">
                  <c:v>0.000398441863172273</c:v>
                </c:pt>
                <c:pt idx="1581">
                  <c:v>0.000398404607428677</c:v>
                </c:pt>
                <c:pt idx="1582">
                  <c:v>0.000398415366386334</c:v>
                </c:pt>
                <c:pt idx="1583">
                  <c:v>0.000398469412912505</c:v>
                </c:pt>
                <c:pt idx="1584">
                  <c:v>0.000398559612049669</c:v>
                </c:pt>
                <c:pt idx="1585">
                  <c:v>0.000398677704432774</c:v>
                </c:pt>
                <c:pt idx="1586">
                  <c:v>0.000398815503036576</c:v>
                </c:pt>
                <c:pt idx="1587">
                  <c:v>0.000398965857788314</c:v>
                </c:pt>
                <c:pt idx="1588">
                  <c:v>0.000399123303277032</c:v>
                </c:pt>
                <c:pt idx="1589">
                  <c:v>0.000399284360425084</c:v>
                </c:pt>
                <c:pt idx="1590">
                  <c:v>0.000399447520303436</c:v>
                </c:pt>
                <c:pt idx="1591">
                  <c:v>0.00039961297440961</c:v>
                </c:pt>
                <c:pt idx="1592">
                  <c:v>0.00039978209134323</c:v>
                </c:pt>
                <c:pt idx="1593">
                  <c:v>0.000399956993272344</c:v>
                </c:pt>
                <c:pt idx="1594">
                  <c:v>0.000400139965775719</c:v>
                </c:pt>
                <c:pt idx="1595">
                  <c:v>0.00040033300603348</c:v>
                </c:pt>
                <c:pt idx="1596">
                  <c:v>0.000400537471041871</c:v>
                </c:pt>
                <c:pt idx="1597">
                  <c:v>0.000400753874251224</c:v>
                </c:pt>
                <c:pt idx="1598">
                  <c:v>0.000400981833335914</c:v>
                </c:pt>
                <c:pt idx="1599">
                  <c:v>0.000401220198095985</c:v>
                </c:pt>
                <c:pt idx="1600">
                  <c:v>0.00040146736954365</c:v>
                </c:pt>
                <c:pt idx="1601">
                  <c:v>0.000401721794520481</c:v>
                </c:pt>
                <c:pt idx="1602">
                  <c:v>0.000401982612487124</c:v>
                </c:pt>
                <c:pt idx="1603">
                  <c:v>0.000402250414252809</c:v>
                </c:pt>
                <c:pt idx="1604">
                  <c:v>0.000402527987641373</c:v>
                </c:pt>
                <c:pt idx="1605">
                  <c:v>0.000402820906331471</c:v>
                </c:pt>
                <c:pt idx="1606">
                  <c:v>0.000403137770893113</c:v>
                </c:pt>
                <c:pt idx="1607">
                  <c:v>0.000403489906600327</c:v>
                </c:pt>
                <c:pt idx="1608">
                  <c:v>0.000403890356001003</c:v>
                </c:pt>
                <c:pt idx="1609">
                  <c:v>0.000404352104350655</c:v>
                </c:pt>
                <c:pt idx="1610">
                  <c:v>0.000404885617595482</c:v>
                </c:pt>
                <c:pt idx="1611">
                  <c:v>0.000405495956549823</c:v>
                </c:pt>
                <c:pt idx="1612">
                  <c:v>0.000406179906764209</c:v>
                </c:pt>
                <c:pt idx="1613">
                  <c:v>0.000406923687863697</c:v>
                </c:pt>
                <c:pt idx="1614">
                  <c:v>0.000407701830464194</c:v>
                </c:pt>
                <c:pt idx="1615">
                  <c:v>0.000408477698075227</c:v>
                </c:pt>
                <c:pt idx="1616">
                  <c:v>0.00040920588909376</c:v>
                </c:pt>
                <c:pt idx="1617">
                  <c:v>0.000409836405132488</c:v>
                </c:pt>
                <c:pt idx="1618">
                  <c:v>0.000410320102297389</c:v>
                </c:pt>
                <c:pt idx="1619">
                  <c:v>0.000410614629825452</c:v>
                </c:pt>
                <c:pt idx="1620">
                  <c:v>0.000410689885693924</c:v>
                </c:pt>
                <c:pt idx="1621">
                  <c:v>0.00041053205477674</c:v>
                </c:pt>
                <c:pt idx="1622">
                  <c:v>0.000410145524801565</c:v>
                </c:pt>
                <c:pt idx="1623">
                  <c:v>0.000409552366057379</c:v>
                </c:pt>
                <c:pt idx="1624">
                  <c:v>0.00040878950805624</c:v>
                </c:pt>
                <c:pt idx="1625">
                  <c:v>0.00040790415892893</c:v>
                </c:pt>
                <c:pt idx="1626">
                  <c:v>0.000406948288695358</c:v>
                </c:pt>
                <c:pt idx="1627">
                  <c:v>0.000405973087715604</c:v>
                </c:pt>
                <c:pt idx="1628">
                  <c:v>0.000405024213270903</c:v>
                </c:pt>
                <c:pt idx="1629">
                  <c:v>0.000404138393705713</c:v>
                </c:pt>
                <c:pt idx="1630">
                  <c:v>0.00040334164633774</c:v>
                </c:pt>
                <c:pt idx="1631">
                  <c:v>0.000402649054956517</c:v>
                </c:pt>
                <c:pt idx="1632">
                  <c:v>0.000402065815902283</c:v>
                </c:pt>
                <c:pt idx="1633">
                  <c:v>0.000401589127904548</c:v>
                </c:pt>
                <c:pt idx="1634">
                  <c:v>0.000401210471209008</c:v>
                </c:pt>
                <c:pt idx="1635">
                  <c:v>0.000400917883149499</c:v>
                </c:pt>
                <c:pt idx="1636">
                  <c:v>0.000400697943901952</c:v>
                </c:pt>
                <c:pt idx="1637">
                  <c:v>0.000400537313397747</c:v>
                </c:pt>
                <c:pt idx="1638">
                  <c:v>0.000400423770099429</c:v>
                </c:pt>
                <c:pt idx="1639">
                  <c:v>0.00040034678794602</c:v>
                </c:pt>
                <c:pt idx="1640">
                  <c:v>0.00040029773586297</c:v>
                </c:pt>
                <c:pt idx="1641">
                  <c:v>0.000400269804804664</c:v>
                </c:pt>
                <c:pt idx="1642">
                  <c:v>0.00040025776587051</c:v>
                </c:pt>
                <c:pt idx="1643">
                  <c:v>0.000400257648141065</c:v>
                </c:pt>
                <c:pt idx="1644">
                  <c:v>0.000400266405081674</c:v>
                </c:pt>
                <c:pt idx="1645">
                  <c:v>0.000400281617203008</c:v>
                </c:pt>
                <c:pt idx="1646">
                  <c:v>0.000400301259225026</c:v>
                </c:pt>
                <c:pt idx="1647">
                  <c:v>0.000400323544950965</c:v>
                </c:pt>
                <c:pt idx="1648">
                  <c:v>0.000400346847257218</c:v>
                </c:pt>
                <c:pt idx="1649">
                  <c:v>0.00040036968226846</c:v>
                </c:pt>
                <c:pt idx="1650">
                  <c:v>0.000400390738615727</c:v>
                </c:pt>
                <c:pt idx="1651">
                  <c:v>0.000400408931263084</c:v>
                </c:pt>
                <c:pt idx="1652">
                  <c:v>0.000400423475047079</c:v>
                </c:pt>
                <c:pt idx="1653">
                  <c:v>0.000400433881086947</c:v>
                </c:pt>
                <c:pt idx="1654">
                  <c:v>0.000400440007963941</c:v>
                </c:pt>
                <c:pt idx="1655">
                  <c:v>0.000400442029700349</c:v>
                </c:pt>
                <c:pt idx="1656">
                  <c:v>0.000400440385396394</c:v>
                </c:pt>
                <c:pt idx="1657">
                  <c:v>0.000400435705431657</c:v>
                </c:pt>
                <c:pt idx="1658">
                  <c:v>0.000400428730819919</c:v>
                </c:pt>
                <c:pt idx="1659">
                  <c:v>0.000400420229674283</c:v>
                </c:pt>
                <c:pt idx="1660">
                  <c:v>0.000400410923341721</c:v>
                </c:pt>
                <c:pt idx="1661">
                  <c:v>0.000400401433902156</c:v>
                </c:pt>
                <c:pt idx="1662">
                  <c:v>0.000400392248745138</c:v>
                </c:pt>
                <c:pt idx="1663">
                  <c:v>0.000400383706227635</c:v>
                </c:pt>
                <c:pt idx="1664">
                  <c:v>0.000400375999040547</c:v>
                </c:pt>
                <c:pt idx="1665">
                  <c:v>0.000400369190149582</c:v>
                </c:pt>
                <c:pt idx="1666">
                  <c:v>0.000400363237159604</c:v>
                </c:pt>
                <c:pt idx="1667">
                  <c:v>0.000400358020424417</c:v>
                </c:pt>
                <c:pt idx="1668">
                  <c:v>0.00040035337145254</c:v>
                </c:pt>
                <c:pt idx="1669">
                  <c:v>0.000400349099135775</c:v>
                </c:pt>
                <c:pt idx="1670">
                  <c:v>0.000400345012374795</c:v>
                </c:pt>
                <c:pt idx="1671">
                  <c:v>0.000400340938462793</c:v>
                </c:pt>
                <c:pt idx="1672">
                  <c:v>0.000400336737213369</c:v>
                </c:pt>
                <c:pt idx="1673">
                  <c:v>0.000400332311095534</c:v>
                </c:pt>
                <c:pt idx="1674">
                  <c:v>0.000400327611732211</c:v>
                </c:pt>
                <c:pt idx="1675">
                  <c:v>0.000400322643087129</c:v>
                </c:pt>
                <c:pt idx="1676">
                  <c:v>0.000400317461508629</c:v>
                </c:pt>
                <c:pt idx="1677">
                  <c:v>0.000400312172609397</c:v>
                </c:pt>
                <c:pt idx="1678">
                  <c:v>0.000400306924896186</c:v>
                </c:pt>
                <c:pt idx="1679">
                  <c:v>0.000400301899987441</c:v>
                </c:pt>
                <c:pt idx="1680">
                  <c:v>0.000400297299442079</c:v>
                </c:pt>
                <c:pt idx="1681">
                  <c:v>0.000400293328502847</c:v>
                </c:pt>
                <c:pt idx="1682">
                  <c:v>0.000400290177836799</c:v>
                </c:pt>
                <c:pt idx="1683">
                  <c:v>0.000400288003963901</c:v>
                </c:pt>
                <c:pt idx="1684">
                  <c:v>0.000400286911291302</c:v>
                </c:pt>
                <c:pt idx="1685">
                  <c:v>0.000400286937477562</c:v>
                </c:pt>
                <c:pt idx="1686">
                  <c:v>0.000400288044575275</c:v>
                </c:pt>
                <c:pt idx="1687">
                  <c:v>0.000400290117840063</c:v>
                </c:pt>
                <c:pt idx="1688">
                  <c:v>0.000400292973083813</c:v>
                </c:pt>
                <c:pt idx="1689">
                  <c:v>0.000400296372327528</c:v>
                </c:pt>
                <c:pt idx="1690">
                  <c:v>0.000400300045807606</c:v>
                </c:pt>
                <c:pt idx="1691">
                  <c:v>0.000400303717681377</c:v>
                </c:pt>
                <c:pt idx="1692">
                  <c:v>0.000400307131636585</c:v>
                </c:pt>
                <c:pt idx="1693">
                  <c:v>0.000400310072898258</c:v>
                </c:pt>
                <c:pt idx="1694">
                  <c:v>0.000400312383696214</c:v>
                </c:pt>
                <c:pt idx="1695">
                  <c:v>0.000400313970500871</c:v>
                </c:pt>
                <c:pt idx="1696">
                  <c:v>0.000400314802851673</c:v>
                </c:pt>
                <c:pt idx="1697">
                  <c:v>0.000400314904951068</c:v>
                </c:pt>
                <c:pt idx="1698">
                  <c:v>0.000400314342278534</c:v>
                </c:pt>
                <c:pt idx="1699">
                  <c:v>0.00040031320593472</c:v>
                </c:pt>
                <c:pt idx="1700">
                  <c:v>0.000400311597328823</c:v>
                </c:pt>
                <c:pt idx="1701">
                  <c:v>0.000400309615264208</c:v>
                </c:pt>
                <c:pt idx="1702">
                  <c:v>0.000400307346586399</c:v>
                </c:pt>
                <c:pt idx="1703">
                  <c:v>0.000400304860803986</c:v>
                </c:pt>
                <c:pt idx="1704">
                  <c:v>0.000400302208269462</c:v>
                </c:pt>
                <c:pt idx="1705">
                  <c:v>0.000400299421028562</c:v>
                </c:pt>
                <c:pt idx="1706">
                  <c:v>0.000400296515465245</c:v>
                </c:pt>
                <c:pt idx="1707">
                  <c:v>0.000400293495569417</c:v>
                </c:pt>
                <c:pt idx="1708">
                  <c:v>0.000400290356302305</c:v>
                </c:pt>
                <c:pt idx="1709">
                  <c:v>0.000400287086384154</c:v>
                </c:pt>
                <c:pt idx="1710">
                  <c:v>0.000400283670468837</c:v>
                </c:pt>
                <c:pt idx="1711">
                  <c:v>0.000400280090487565</c:v>
                </c:pt>
                <c:pt idx="1712">
                  <c:v>0.000400276326479114</c:v>
                </c:pt>
                <c:pt idx="1713">
                  <c:v>0.000400272356878035</c:v>
                </c:pt>
                <c:pt idx="1714">
                  <c:v>0.000400268158536718</c:v>
                </c:pt>
                <c:pt idx="1715">
                  <c:v>0.000400263706604831</c:v>
                </c:pt>
                <c:pt idx="1716">
                  <c:v>0.000400258974404003</c:v>
                </c:pt>
                <c:pt idx="1717">
                  <c:v>0.000400253933371475</c:v>
                </c:pt>
                <c:pt idx="1718">
                  <c:v>0.000400248553133234</c:v>
                </c:pt>
                <c:pt idx="1719">
                  <c:v>0.000400242801709655</c:v>
                </c:pt>
                <c:pt idx="1720">
                  <c:v>0.000400236645810129</c:v>
                </c:pt>
                <c:pt idx="1721">
                  <c:v>0.000400230051173369</c:v>
                </c:pt>
                <c:pt idx="1722">
                  <c:v>0.000400222982729187</c:v>
                </c:pt>
                <c:pt idx="1723">
                  <c:v>0.00040021540461594</c:v>
                </c:pt>
                <c:pt idx="1724">
                  <c:v>0.000400207279613252</c:v>
                </c:pt>
                <c:pt idx="1725">
                  <c:v>0.000400198568399748</c:v>
                </c:pt>
                <c:pt idx="1726">
                  <c:v>0.000400189228616991</c:v>
                </c:pt>
                <c:pt idx="1727">
                  <c:v>0.000400179212587103</c:v>
                </c:pt>
                <c:pt idx="1728">
                  <c:v>0.000400168465914632</c:v>
                </c:pt>
                <c:pt idx="1729">
                  <c:v>0.000400156927535268</c:v>
                </c:pt>
                <c:pt idx="1730">
                  <c:v>0.00040014452953177</c:v>
                </c:pt>
                <c:pt idx="1731">
                  <c:v>0.000400131199669088</c:v>
                </c:pt>
                <c:pt idx="1732">
                  <c:v>0.000400116866705939</c:v>
                </c:pt>
                <c:pt idx="1733">
                  <c:v>0.000400101469849189</c:v>
                </c:pt>
                <c:pt idx="1734">
                  <c:v>0.000400084972578029</c:v>
                </c:pt>
                <c:pt idx="1735">
                  <c:v>0.000400067382559682</c:v>
                </c:pt>
                <c:pt idx="1736">
                  <c:v>0.000400048776924352</c:v>
                </c:pt>
                <c:pt idx="1737">
                  <c:v>0.00040002933278584</c:v>
                </c:pt>
                <c:pt idx="1738">
                  <c:v>0.00040000936111526</c:v>
                </c:pt>
                <c:pt idx="1739">
                  <c:v>0.000399989340498694</c:v>
                </c:pt>
                <c:pt idx="1740">
                  <c:v>0.000399969945519474</c:v>
                </c:pt>
                <c:pt idx="1741">
                  <c:v>0.00039995206278196</c:v>
                </c:pt>
                <c:pt idx="1742">
                  <c:v>0.000399936786434734</c:v>
                </c:pt>
                <c:pt idx="1743">
                  <c:v>0.000399925385189669</c:v>
                </c:pt>
                <c:pt idx="1744">
                  <c:v>0.000399919234713948</c:v>
                </c:pt>
                <c:pt idx="1745">
                  <c:v>0.00039991971335504</c:v>
                </c:pt>
                <c:pt idx="1746">
                  <c:v>0.000399928065292291</c:v>
                </c:pt>
                <c:pt idx="1747">
                  <c:v>0.00039994524262906</c:v>
                </c:pt>
                <c:pt idx="1748">
                  <c:v>0.000399971745349734</c:v>
                </c:pt>
                <c:pt idx="1749">
                  <c:v>0.000400007483608463</c:v>
                </c:pt>
                <c:pt idx="1750">
                  <c:v>0.000400051688558639</c:v>
                </c:pt>
                <c:pt idx="1751">
                  <c:v>0.000400102894602091</c:v>
                </c:pt>
                <c:pt idx="1752">
                  <c:v>0.000400159007173403</c:v>
                </c:pt>
                <c:pt idx="1753">
                  <c:v>0.000400217457570502</c:v>
                </c:pt>
                <c:pt idx="1754">
                  <c:v>0.000400275429648432</c:v>
                </c:pt>
                <c:pt idx="1755">
                  <c:v>0.00040033013092404</c:v>
                </c:pt>
                <c:pt idx="1756">
                  <c:v>0.000400379069923681</c:v>
                </c:pt>
                <c:pt idx="1757">
                  <c:v>0.000400420299193136</c:v>
                </c:pt>
                <c:pt idx="1758">
                  <c:v>0.000400452588458127</c:v>
                </c:pt>
                <c:pt idx="1759">
                  <c:v>0.000400475504291985</c:v>
                </c:pt>
                <c:pt idx="1760">
                  <c:v>0.000400489388688731</c:v>
                </c:pt>
                <c:pt idx="1761">
                  <c:v>0.000400495245625425</c:v>
                </c:pt>
                <c:pt idx="1762">
                  <c:v>0.000400494558532418</c:v>
                </c:pt>
                <c:pt idx="1763">
                  <c:v>0.000400489069966203</c:v>
                </c:pt>
                <c:pt idx="1764">
                  <c:v>0.00040048055678979</c:v>
                </c:pt>
                <c:pt idx="1765">
                  <c:v>0.000400470630201421</c:v>
                </c:pt>
                <c:pt idx="1766">
                  <c:v>0.000400460581831162</c:v>
                </c:pt>
                <c:pt idx="1767">
                  <c:v>0.000400451287384736</c:v>
                </c:pt>
                <c:pt idx="1768">
                  <c:v>0.000400443169730934</c:v>
                </c:pt>
                <c:pt idx="1769">
                  <c:v>0.000400436216100435</c:v>
                </c:pt>
                <c:pt idx="1770">
                  <c:v>0.000400430039179896</c:v>
                </c:pt>
                <c:pt idx="1771">
                  <c:v>0.000400423969874489</c:v>
                </c:pt>
                <c:pt idx="1772">
                  <c:v>0.000400417169053084</c:v>
                </c:pt>
                <c:pt idx="1773">
                  <c:v>0.000400408746480747</c:v>
                </c:pt>
                <c:pt idx="1774">
                  <c:v>0.000400397876086269</c:v>
                </c:pt>
                <c:pt idx="1775">
                  <c:v>0.000400383897902964</c:v>
                </c:pt>
                <c:pt idx="1776">
                  <c:v>0.000400366398196208</c:v>
                </c:pt>
                <c:pt idx="1777">
                  <c:v>0.000400345260886858</c:v>
                </c:pt>
                <c:pt idx="1778">
                  <c:v>0.000400320685684872</c:v>
                </c:pt>
                <c:pt idx="1779">
                  <c:v>0.000400293171494329</c:v>
                </c:pt>
                <c:pt idx="1780">
                  <c:v>0.000400263467501991</c:v>
                </c:pt>
                <c:pt idx="1781">
                  <c:v>0.000400232498323184</c:v>
                </c:pt>
                <c:pt idx="1782">
                  <c:v>0.000400201273032279</c:v>
                </c:pt>
                <c:pt idx="1783">
                  <c:v>0.00040017078986035</c:v>
                </c:pt>
                <c:pt idx="1784">
                  <c:v>0.00040014194873146</c:v>
                </c:pt>
                <c:pt idx="1785">
                  <c:v>0.000400115481916553</c:v>
                </c:pt>
                <c:pt idx="1786">
                  <c:v>0.00040009190976714</c:v>
                </c:pt>
                <c:pt idx="1787">
                  <c:v>0.000400071524604857</c:v>
                </c:pt>
                <c:pt idx="1788">
                  <c:v>0.000400054400258319</c:v>
                </c:pt>
                <c:pt idx="1789">
                  <c:v>0.000400040422501035</c:v>
                </c:pt>
                <c:pt idx="1790">
                  <c:v>0.000400029333631551</c:v>
                </c:pt>
                <c:pt idx="1791">
                  <c:v>0.000400020782053295</c:v>
                </c:pt>
                <c:pt idx="1792">
                  <c:v>0.000400014370261659</c:v>
                </c:pt>
                <c:pt idx="1793">
                  <c:v>0.000400009695692341</c:v>
                </c:pt>
                <c:pt idx="1794">
                  <c:v>0.000400006381570822</c:v>
                </c:pt>
                <c:pt idx="1795">
                  <c:v>0.000400004096501188</c:v>
                </c:pt>
                <c:pt idx="1796">
                  <c:v>0.000400002564141794</c:v>
                </c:pt>
                <c:pt idx="1797">
                  <c:v>0.000400001564667052</c:v>
                </c:pt>
                <c:pt idx="1798">
                  <c:v>0.000400000930577645</c:v>
                </c:pt>
                <c:pt idx="1799">
                  <c:v>0.000400000539276263</c:v>
                </c:pt>
                <c:pt idx="1800">
                  <c:v>0.000400000304385919</c:v>
                </c:pt>
                <c:pt idx="1801">
                  <c:v>0.000400000167227071</c:v>
                </c:pt>
                <c:pt idx="1802">
                  <c:v>0.000400000089317019</c:v>
                </c:pt>
                <c:pt idx="1803">
                  <c:v>0.000400000046265815</c:v>
                </c:pt>
                <c:pt idx="1804">
                  <c:v>0.000400000023122911</c:v>
                </c:pt>
                <c:pt idx="1805">
                  <c:v>0.000400000011019774</c:v>
                </c:pt>
                <c:pt idx="1806">
                  <c:v>0.000400000004861018</c:v>
                </c:pt>
                <c:pt idx="1807">
                  <c:v>0.000400000001811504</c:v>
                </c:pt>
                <c:pt idx="1808">
                  <c:v>0.000400000000344091</c:v>
                </c:pt>
                <c:pt idx="1809">
                  <c:v>0.000399999999658263</c:v>
                </c:pt>
                <c:pt idx="1810">
                  <c:v>0.000399999999346759</c:v>
                </c:pt>
                <c:pt idx="1811">
                  <c:v>0.000399999999216656</c:v>
                </c:pt>
                <c:pt idx="1812">
                  <c:v>0.000399999999199885</c:v>
                </c:pt>
                <c:pt idx="1813">
                  <c:v>0.000399999999199885</c:v>
                </c:pt>
                <c:pt idx="1814">
                  <c:v>0.000399999999199885</c:v>
                </c:pt>
                <c:pt idx="1815">
                  <c:v>0.000399999999199885</c:v>
                </c:pt>
                <c:pt idx="1816">
                  <c:v>0.000399999999199885</c:v>
                </c:pt>
                <c:pt idx="1817">
                  <c:v>0.000399999999199885</c:v>
                </c:pt>
                <c:pt idx="1818">
                  <c:v>0.000399999999199885</c:v>
                </c:pt>
                <c:pt idx="1819">
                  <c:v>0.000399999999199885</c:v>
                </c:pt>
                <c:pt idx="1820">
                  <c:v>0.000399999999199885</c:v>
                </c:pt>
                <c:pt idx="1821">
                  <c:v>0.000399999999199885</c:v>
                </c:pt>
                <c:pt idx="1822">
                  <c:v>0.000399999999199885</c:v>
                </c:pt>
                <c:pt idx="1823">
                  <c:v>0.000399999999199885</c:v>
                </c:pt>
                <c:pt idx="1824">
                  <c:v>0.000399999999199885</c:v>
                </c:pt>
                <c:pt idx="1825">
                  <c:v>0.000399999999199885</c:v>
                </c:pt>
                <c:pt idx="1826">
                  <c:v>0.000399999999199885</c:v>
                </c:pt>
                <c:pt idx="1827">
                  <c:v>0.000399999999199885</c:v>
                </c:pt>
                <c:pt idx="1828">
                  <c:v>0.000399999999199885</c:v>
                </c:pt>
                <c:pt idx="1829">
                  <c:v>0.000399999999199885</c:v>
                </c:pt>
                <c:pt idx="1830">
                  <c:v>0.000399999999199885</c:v>
                </c:pt>
                <c:pt idx="1831">
                  <c:v>0.000399999999199885</c:v>
                </c:pt>
                <c:pt idx="1832">
                  <c:v>0.000399999999199885</c:v>
                </c:pt>
                <c:pt idx="1833">
                  <c:v>0.000399999999199885</c:v>
                </c:pt>
                <c:pt idx="1834">
                  <c:v>0.000399999999199885</c:v>
                </c:pt>
                <c:pt idx="1835">
                  <c:v>0.000399999999199885</c:v>
                </c:pt>
                <c:pt idx="1836">
                  <c:v>0.000399999999199885</c:v>
                </c:pt>
                <c:pt idx="1837">
                  <c:v>0.000399999999199885</c:v>
                </c:pt>
                <c:pt idx="1838">
                  <c:v>0.000399999999199885</c:v>
                </c:pt>
                <c:pt idx="1839">
                  <c:v>0.000399999999199885</c:v>
                </c:pt>
                <c:pt idx="1840">
                  <c:v>0.000399999999199885</c:v>
                </c:pt>
                <c:pt idx="1841">
                  <c:v>0.000399999999199885</c:v>
                </c:pt>
                <c:pt idx="1842">
                  <c:v>0.000399999999199885</c:v>
                </c:pt>
                <c:pt idx="1843">
                  <c:v>0.000399999999199885</c:v>
                </c:pt>
                <c:pt idx="1844">
                  <c:v>0.000399999999199885</c:v>
                </c:pt>
                <c:pt idx="1845">
                  <c:v>0.000399999999199885</c:v>
                </c:pt>
                <c:pt idx="1846">
                  <c:v>0.000399999999199885</c:v>
                </c:pt>
                <c:pt idx="1847">
                  <c:v>0.000399999999199885</c:v>
                </c:pt>
                <c:pt idx="1848">
                  <c:v>0.000399999999199885</c:v>
                </c:pt>
                <c:pt idx="1849">
                  <c:v>0.000399999999199885</c:v>
                </c:pt>
                <c:pt idx="1850">
                  <c:v>0.000399999999199885</c:v>
                </c:pt>
                <c:pt idx="1851">
                  <c:v>0.000399999999199885</c:v>
                </c:pt>
                <c:pt idx="1852">
                  <c:v>0.000399999999199886</c:v>
                </c:pt>
                <c:pt idx="1853">
                  <c:v>0.000399999999199886</c:v>
                </c:pt>
                <c:pt idx="1854">
                  <c:v>0.000399999999199888</c:v>
                </c:pt>
                <c:pt idx="1855">
                  <c:v>0.000399999999199891</c:v>
                </c:pt>
                <c:pt idx="1856">
                  <c:v>0.000399999999199898</c:v>
                </c:pt>
                <c:pt idx="1857">
                  <c:v>0.00039999999919991</c:v>
                </c:pt>
                <c:pt idx="1858">
                  <c:v>0.000399999999199933</c:v>
                </c:pt>
                <c:pt idx="1859">
                  <c:v>0.000399999999199974</c:v>
                </c:pt>
                <c:pt idx="1860">
                  <c:v>0.000399999999200048</c:v>
                </c:pt>
                <c:pt idx="1861">
                  <c:v>0.000399999999200174</c:v>
                </c:pt>
                <c:pt idx="1862">
                  <c:v>0.000399999999200385</c:v>
                </c:pt>
                <c:pt idx="1863">
                  <c:v>0.000399999999200728</c:v>
                </c:pt>
                <c:pt idx="1864">
                  <c:v>0.000399999999201271</c:v>
                </c:pt>
                <c:pt idx="1865">
                  <c:v>0.000399999999202106</c:v>
                </c:pt>
                <c:pt idx="1866">
                  <c:v>0.000399999999203355</c:v>
                </c:pt>
                <c:pt idx="1867">
                  <c:v>0.000399999999205172</c:v>
                </c:pt>
                <c:pt idx="1868">
                  <c:v>0.000399999999207744</c:v>
                </c:pt>
                <c:pt idx="1869">
                  <c:v>0.000399999999211282</c:v>
                </c:pt>
                <c:pt idx="1870">
                  <c:v>0.00039999999921602</c:v>
                </c:pt>
                <c:pt idx="1871">
                  <c:v>0.000399999999222188</c:v>
                </c:pt>
                <c:pt idx="1872">
                  <c:v>0.00039999999923</c:v>
                </c:pt>
                <c:pt idx="1873">
                  <c:v>0.00039999999923962</c:v>
                </c:pt>
                <c:pt idx="1874">
                  <c:v>0.000399999999251144</c:v>
                </c:pt>
                <c:pt idx="1875">
                  <c:v>0.00039999999926457</c:v>
                </c:pt>
                <c:pt idx="1876">
                  <c:v>0.000399999999279784</c:v>
                </c:pt>
                <c:pt idx="1877">
                  <c:v>0.000399999999296552</c:v>
                </c:pt>
                <c:pt idx="1878">
                  <c:v>0.000399999999314524</c:v>
                </c:pt>
                <c:pt idx="1879">
                  <c:v>0.000399999999333262</c:v>
                </c:pt>
                <c:pt idx="1880">
                  <c:v>0.000399999999352262</c:v>
                </c:pt>
                <c:pt idx="1881">
                  <c:v>0.000399999999371</c:v>
                </c:pt>
                <c:pt idx="1882">
                  <c:v>0.000399999999388974</c:v>
                </c:pt>
                <c:pt idx="1883">
                  <c:v>0.000399999999405742</c:v>
                </c:pt>
                <c:pt idx="1884">
                  <c:v>0.000399999999420955</c:v>
                </c:pt>
                <c:pt idx="1885">
                  <c:v>0.000399999999434381</c:v>
                </c:pt>
                <c:pt idx="1886">
                  <c:v>0.000399999999445906</c:v>
                </c:pt>
                <c:pt idx="1887">
                  <c:v>0.000399999999455526</c:v>
                </c:pt>
                <c:pt idx="1888">
                  <c:v>0.000399999999463337</c:v>
                </c:pt>
                <c:pt idx="1889">
                  <c:v>0.000399999999469506</c:v>
                </c:pt>
                <c:pt idx="1890">
                  <c:v>0.000399999999474244</c:v>
                </c:pt>
                <c:pt idx="1891">
                  <c:v>0.000399999999477782</c:v>
                </c:pt>
                <c:pt idx="1892">
                  <c:v>0.000399999999480354</c:v>
                </c:pt>
                <c:pt idx="1893">
                  <c:v>0.000399999999482171</c:v>
                </c:pt>
                <c:pt idx="1894">
                  <c:v>0.00039999999948342</c:v>
                </c:pt>
                <c:pt idx="1895">
                  <c:v>0.000399999999484255</c:v>
                </c:pt>
                <c:pt idx="1896">
                  <c:v>0.000399999999484798</c:v>
                </c:pt>
                <c:pt idx="1897">
                  <c:v>0.000399999999485141</c:v>
                </c:pt>
                <c:pt idx="1898">
                  <c:v>0.000399999999485352</c:v>
                </c:pt>
                <c:pt idx="1899">
                  <c:v>0.000399999999485478</c:v>
                </c:pt>
                <c:pt idx="1900">
                  <c:v>0.000399999999485551</c:v>
                </c:pt>
                <c:pt idx="1901">
                  <c:v>0.000399999999485593</c:v>
                </c:pt>
                <c:pt idx="1902">
                  <c:v>0.000399999999485616</c:v>
                </c:pt>
                <c:pt idx="1903">
                  <c:v>0.000399999999485628</c:v>
                </c:pt>
                <c:pt idx="1904">
                  <c:v>0.000399999999485635</c:v>
                </c:pt>
                <c:pt idx="1905">
                  <c:v>0.000399999999485638</c:v>
                </c:pt>
                <c:pt idx="1906">
                  <c:v>0.000399999999485639</c:v>
                </c:pt>
                <c:pt idx="1907">
                  <c:v>0.00039999999948564</c:v>
                </c:pt>
                <c:pt idx="1908">
                  <c:v>0.000399999999485641</c:v>
                </c:pt>
                <c:pt idx="1909">
                  <c:v>0.000399999999485641</c:v>
                </c:pt>
                <c:pt idx="1910">
                  <c:v>0.000399999999485641</c:v>
                </c:pt>
                <c:pt idx="1911">
                  <c:v>0.000399999999485641</c:v>
                </c:pt>
                <c:pt idx="1912">
                  <c:v>0.000399999999485641</c:v>
                </c:pt>
                <c:pt idx="1913">
                  <c:v>0.000399999999485641</c:v>
                </c:pt>
                <c:pt idx="1914">
                  <c:v>0.000399999999485641</c:v>
                </c:pt>
                <c:pt idx="1915">
                  <c:v>0.000399999999485641</c:v>
                </c:pt>
                <c:pt idx="1916">
                  <c:v>0.000399999999485641</c:v>
                </c:pt>
                <c:pt idx="1917">
                  <c:v>0.000399999999485641</c:v>
                </c:pt>
                <c:pt idx="1918">
                  <c:v>0.000399999999485641</c:v>
                </c:pt>
                <c:pt idx="1919">
                  <c:v>0.000399999999485641</c:v>
                </c:pt>
                <c:pt idx="1920">
                  <c:v>0.000399999999485641</c:v>
                </c:pt>
                <c:pt idx="1921">
                  <c:v>0.000399999999485641</c:v>
                </c:pt>
                <c:pt idx="1922">
                  <c:v>0.000399999999485641</c:v>
                </c:pt>
                <c:pt idx="1923">
                  <c:v>0.000399999999485641</c:v>
                </c:pt>
                <c:pt idx="1924">
                  <c:v>0.000399999999485641</c:v>
                </c:pt>
                <c:pt idx="1925">
                  <c:v>0.000399999999485641</c:v>
                </c:pt>
                <c:pt idx="1926">
                  <c:v>0.000399999999485641</c:v>
                </c:pt>
                <c:pt idx="1927">
                  <c:v>0.000399999999485641</c:v>
                </c:pt>
                <c:pt idx="1928">
                  <c:v>0.000399999999485641</c:v>
                </c:pt>
                <c:pt idx="1929">
                  <c:v>0.000399999999485641</c:v>
                </c:pt>
                <c:pt idx="1930">
                  <c:v>0.000399999999485641</c:v>
                </c:pt>
                <c:pt idx="1931">
                  <c:v>0.000399999999485641</c:v>
                </c:pt>
                <c:pt idx="1932">
                  <c:v>0.000399999999485641</c:v>
                </c:pt>
                <c:pt idx="1933">
                  <c:v>0.000399999999485641</c:v>
                </c:pt>
                <c:pt idx="1934">
                  <c:v>0.000399999999485641</c:v>
                </c:pt>
                <c:pt idx="1935">
                  <c:v>0.000399999999485641</c:v>
                </c:pt>
                <c:pt idx="1936">
                  <c:v>0.000399999999485641</c:v>
                </c:pt>
                <c:pt idx="1937">
                  <c:v>0.000399999999485641</c:v>
                </c:pt>
                <c:pt idx="1938">
                  <c:v>0.000399999999485641</c:v>
                </c:pt>
                <c:pt idx="1939">
                  <c:v>0.000399999999485641</c:v>
                </c:pt>
                <c:pt idx="1940">
                  <c:v>0.000399999999485641</c:v>
                </c:pt>
                <c:pt idx="1941">
                  <c:v>0.000399999999485641</c:v>
                </c:pt>
                <c:pt idx="1942">
                  <c:v>0.000399999999485641</c:v>
                </c:pt>
                <c:pt idx="1943">
                  <c:v>0.000399999999485641</c:v>
                </c:pt>
                <c:pt idx="1944">
                  <c:v>0.000399999999485641</c:v>
                </c:pt>
                <c:pt idx="1945">
                  <c:v>0.000399999999485641</c:v>
                </c:pt>
                <c:pt idx="1946">
                  <c:v>0.000399999999485641</c:v>
                </c:pt>
                <c:pt idx="1947">
                  <c:v>0.000399999999485641</c:v>
                </c:pt>
                <c:pt idx="1948">
                  <c:v>0.000399999999485641</c:v>
                </c:pt>
                <c:pt idx="1949">
                  <c:v>0.000399999999485641</c:v>
                </c:pt>
                <c:pt idx="1950">
                  <c:v>0.000399999999485641</c:v>
                </c:pt>
              </c:numCache>
            </c:numRef>
          </c:yVal>
          <c:smooth val="0"/>
        </c:ser>
        <c:ser>
          <c:idx val="9"/>
          <c:order val="9"/>
          <c:tx>
            <c:strRef>
              <c:f>'Y signal'!$X$4</c:f>
              <c:strCache>
                <c:ptCount val="1"/>
                <c:pt idx="0">
                  <c:v>ch  10</c:v>
                </c:pt>
              </c:strCache>
            </c:strRef>
          </c:tx>
          <c:marker>
            <c:symbol val="none"/>
          </c:marker>
          <c:xVal>
            <c:numRef>
              <c:f>'Y signal'!$N$5:$N$1955</c:f>
              <c:numCache>
                <c:formatCode>General</c:formatCode>
                <c:ptCount val="1951"/>
                <c:pt idx="0">
                  <c:v>0.0</c:v>
                </c:pt>
                <c:pt idx="1">
                  <c:v>0.05</c:v>
                </c:pt>
                <c:pt idx="2">
                  <c:v>0.1</c:v>
                </c:pt>
                <c:pt idx="3">
                  <c:v>0.15</c:v>
                </c:pt>
                <c:pt idx="4">
                  <c:v>0.2</c:v>
                </c:pt>
                <c:pt idx="5">
                  <c:v>0.25</c:v>
                </c:pt>
                <c:pt idx="6">
                  <c:v>0.3</c:v>
                </c:pt>
                <c:pt idx="7">
                  <c:v>0.35</c:v>
                </c:pt>
                <c:pt idx="8">
                  <c:v>0.4</c:v>
                </c:pt>
                <c:pt idx="9">
                  <c:v>0.45</c:v>
                </c:pt>
                <c:pt idx="10">
                  <c:v>0.5</c:v>
                </c:pt>
                <c:pt idx="11">
                  <c:v>0.55</c:v>
                </c:pt>
                <c:pt idx="12">
                  <c:v>0.600000000000001</c:v>
                </c:pt>
                <c:pt idx="13">
                  <c:v>0.650000000000001</c:v>
                </c:pt>
                <c:pt idx="14">
                  <c:v>0.700000000000001</c:v>
                </c:pt>
                <c:pt idx="15">
                  <c:v>0.750000000000001</c:v>
                </c:pt>
                <c:pt idx="16">
                  <c:v>0.8</c:v>
                </c:pt>
                <c:pt idx="17">
                  <c:v>0.850000000000001</c:v>
                </c:pt>
                <c:pt idx="18">
                  <c:v>0.9</c:v>
                </c:pt>
                <c:pt idx="19">
                  <c:v>0.950000000000001</c:v>
                </c:pt>
                <c:pt idx="20">
                  <c:v>1.0</c:v>
                </c:pt>
                <c:pt idx="21">
                  <c:v>1.05</c:v>
                </c:pt>
                <c:pt idx="22">
                  <c:v>1.1</c:v>
                </c:pt>
                <c:pt idx="23">
                  <c:v>1.149999999999998</c:v>
                </c:pt>
                <c:pt idx="24">
                  <c:v>1.2</c:v>
                </c:pt>
                <c:pt idx="25">
                  <c:v>1.25</c:v>
                </c:pt>
                <c:pt idx="26">
                  <c:v>1.3</c:v>
                </c:pt>
                <c:pt idx="27">
                  <c:v>1.35</c:v>
                </c:pt>
                <c:pt idx="28">
                  <c:v>1.4</c:v>
                </c:pt>
                <c:pt idx="29">
                  <c:v>1.45</c:v>
                </c:pt>
                <c:pt idx="30">
                  <c:v>1.5</c:v>
                </c:pt>
                <c:pt idx="31">
                  <c:v>1.55</c:v>
                </c:pt>
                <c:pt idx="32">
                  <c:v>1.6</c:v>
                </c:pt>
                <c:pt idx="33">
                  <c:v>1.65</c:v>
                </c:pt>
                <c:pt idx="34">
                  <c:v>1.7</c:v>
                </c:pt>
                <c:pt idx="35">
                  <c:v>1.75</c:v>
                </c:pt>
                <c:pt idx="36">
                  <c:v>1.8</c:v>
                </c:pt>
                <c:pt idx="37">
                  <c:v>1.85</c:v>
                </c:pt>
                <c:pt idx="38">
                  <c:v>1.9</c:v>
                </c:pt>
                <c:pt idx="39">
                  <c:v>1.950000000000002</c:v>
                </c:pt>
                <c:pt idx="40">
                  <c:v>2.0</c:v>
                </c:pt>
                <c:pt idx="41">
                  <c:v>2.05</c:v>
                </c:pt>
                <c:pt idx="42">
                  <c:v>2.1</c:v>
                </c:pt>
                <c:pt idx="43">
                  <c:v>2.15</c:v>
                </c:pt>
                <c:pt idx="44">
                  <c:v>2.2</c:v>
                </c:pt>
                <c:pt idx="45">
                  <c:v>2.25</c:v>
                </c:pt>
                <c:pt idx="46">
                  <c:v>2.3</c:v>
                </c:pt>
                <c:pt idx="47">
                  <c:v>2.349999999999999</c:v>
                </c:pt>
                <c:pt idx="48">
                  <c:v>2.4</c:v>
                </c:pt>
                <c:pt idx="49">
                  <c:v>2.45</c:v>
                </c:pt>
                <c:pt idx="50">
                  <c:v>2.5</c:v>
                </c:pt>
                <c:pt idx="51">
                  <c:v>2.55</c:v>
                </c:pt>
                <c:pt idx="52">
                  <c:v>2.6</c:v>
                </c:pt>
                <c:pt idx="53">
                  <c:v>2.65</c:v>
                </c:pt>
                <c:pt idx="54">
                  <c:v>2.7</c:v>
                </c:pt>
                <c:pt idx="55">
                  <c:v>2.75</c:v>
                </c:pt>
                <c:pt idx="56">
                  <c:v>2.8</c:v>
                </c:pt>
                <c:pt idx="57">
                  <c:v>2.849999999999999</c:v>
                </c:pt>
                <c:pt idx="58">
                  <c:v>2.9</c:v>
                </c:pt>
                <c:pt idx="59">
                  <c:v>2.95</c:v>
                </c:pt>
                <c:pt idx="60">
                  <c:v>3.0</c:v>
                </c:pt>
                <c:pt idx="61">
                  <c:v>3.05</c:v>
                </c:pt>
                <c:pt idx="62">
                  <c:v>3.1</c:v>
                </c:pt>
                <c:pt idx="63">
                  <c:v>3.15</c:v>
                </c:pt>
                <c:pt idx="64">
                  <c:v>3.2</c:v>
                </c:pt>
                <c:pt idx="65">
                  <c:v>3.25</c:v>
                </c:pt>
                <c:pt idx="66">
                  <c:v>3.3</c:v>
                </c:pt>
                <c:pt idx="67">
                  <c:v>3.349999999999999</c:v>
                </c:pt>
                <c:pt idx="68">
                  <c:v>3.4</c:v>
                </c:pt>
                <c:pt idx="69">
                  <c:v>3.45</c:v>
                </c:pt>
                <c:pt idx="70">
                  <c:v>3.5</c:v>
                </c:pt>
                <c:pt idx="71">
                  <c:v>3.55</c:v>
                </c:pt>
                <c:pt idx="72">
                  <c:v>3.6</c:v>
                </c:pt>
                <c:pt idx="73">
                  <c:v>3.65</c:v>
                </c:pt>
                <c:pt idx="74">
                  <c:v>3.7</c:v>
                </c:pt>
                <c:pt idx="75">
                  <c:v>3.75</c:v>
                </c:pt>
                <c:pt idx="76">
                  <c:v>3.8</c:v>
                </c:pt>
                <c:pt idx="77">
                  <c:v>3.849999999999999</c:v>
                </c:pt>
                <c:pt idx="78">
                  <c:v>3.9</c:v>
                </c:pt>
                <c:pt idx="79">
                  <c:v>3.95</c:v>
                </c:pt>
                <c:pt idx="80">
                  <c:v>4.0</c:v>
                </c:pt>
                <c:pt idx="81">
                  <c:v>4.05</c:v>
                </c:pt>
                <c:pt idx="82">
                  <c:v>4.1</c:v>
                </c:pt>
                <c:pt idx="83">
                  <c:v>4.149999999999999</c:v>
                </c:pt>
                <c:pt idx="84">
                  <c:v>4.2</c:v>
                </c:pt>
                <c:pt idx="85">
                  <c:v>4.25</c:v>
                </c:pt>
                <c:pt idx="86">
                  <c:v>4.3</c:v>
                </c:pt>
                <c:pt idx="87">
                  <c:v>4.35</c:v>
                </c:pt>
                <c:pt idx="88">
                  <c:v>4.4</c:v>
                </c:pt>
                <c:pt idx="89">
                  <c:v>4.45</c:v>
                </c:pt>
                <c:pt idx="90">
                  <c:v>4.5</c:v>
                </c:pt>
                <c:pt idx="91">
                  <c:v>4.55</c:v>
                </c:pt>
                <c:pt idx="92">
                  <c:v>4.6</c:v>
                </c:pt>
                <c:pt idx="93">
                  <c:v>4.649999999999999</c:v>
                </c:pt>
                <c:pt idx="94">
                  <c:v>4.7</c:v>
                </c:pt>
                <c:pt idx="95">
                  <c:v>4.75</c:v>
                </c:pt>
                <c:pt idx="96">
                  <c:v>4.8</c:v>
                </c:pt>
                <c:pt idx="97">
                  <c:v>4.85</c:v>
                </c:pt>
                <c:pt idx="98">
                  <c:v>4.9</c:v>
                </c:pt>
                <c:pt idx="99">
                  <c:v>4.95</c:v>
                </c:pt>
                <c:pt idx="100">
                  <c:v>5.0</c:v>
                </c:pt>
                <c:pt idx="101">
                  <c:v>5.05</c:v>
                </c:pt>
                <c:pt idx="102">
                  <c:v>5.1</c:v>
                </c:pt>
                <c:pt idx="103">
                  <c:v>5.149999999999999</c:v>
                </c:pt>
                <c:pt idx="104">
                  <c:v>5.2</c:v>
                </c:pt>
                <c:pt idx="105">
                  <c:v>5.25</c:v>
                </c:pt>
                <c:pt idx="106">
                  <c:v>5.3</c:v>
                </c:pt>
                <c:pt idx="107">
                  <c:v>5.35</c:v>
                </c:pt>
                <c:pt idx="108">
                  <c:v>5.4</c:v>
                </c:pt>
                <c:pt idx="109">
                  <c:v>5.45</c:v>
                </c:pt>
                <c:pt idx="110">
                  <c:v>5.5</c:v>
                </c:pt>
                <c:pt idx="111">
                  <c:v>5.55</c:v>
                </c:pt>
                <c:pt idx="112">
                  <c:v>5.6</c:v>
                </c:pt>
                <c:pt idx="113">
                  <c:v>5.649999999999999</c:v>
                </c:pt>
                <c:pt idx="114">
                  <c:v>5.7</c:v>
                </c:pt>
                <c:pt idx="115">
                  <c:v>5.75</c:v>
                </c:pt>
                <c:pt idx="116">
                  <c:v>5.8</c:v>
                </c:pt>
                <c:pt idx="117">
                  <c:v>5.85</c:v>
                </c:pt>
                <c:pt idx="118">
                  <c:v>5.9</c:v>
                </c:pt>
                <c:pt idx="119">
                  <c:v>5.95</c:v>
                </c:pt>
                <c:pt idx="120">
                  <c:v>6.0</c:v>
                </c:pt>
                <c:pt idx="121">
                  <c:v>6.05</c:v>
                </c:pt>
                <c:pt idx="122">
                  <c:v>6.1</c:v>
                </c:pt>
                <c:pt idx="123">
                  <c:v>6.149999999999999</c:v>
                </c:pt>
                <c:pt idx="124">
                  <c:v>6.2</c:v>
                </c:pt>
                <c:pt idx="125">
                  <c:v>6.25</c:v>
                </c:pt>
                <c:pt idx="126">
                  <c:v>6.3</c:v>
                </c:pt>
                <c:pt idx="127">
                  <c:v>6.35</c:v>
                </c:pt>
                <c:pt idx="128">
                  <c:v>6.4</c:v>
                </c:pt>
                <c:pt idx="129">
                  <c:v>6.45</c:v>
                </c:pt>
                <c:pt idx="130">
                  <c:v>6.5</c:v>
                </c:pt>
                <c:pt idx="131">
                  <c:v>6.55</c:v>
                </c:pt>
                <c:pt idx="132">
                  <c:v>6.6</c:v>
                </c:pt>
                <c:pt idx="133">
                  <c:v>6.649999999999999</c:v>
                </c:pt>
                <c:pt idx="134">
                  <c:v>6.7</c:v>
                </c:pt>
                <c:pt idx="135">
                  <c:v>6.75</c:v>
                </c:pt>
                <c:pt idx="136">
                  <c:v>6.8</c:v>
                </c:pt>
                <c:pt idx="137">
                  <c:v>6.85</c:v>
                </c:pt>
                <c:pt idx="138">
                  <c:v>6.9</c:v>
                </c:pt>
                <c:pt idx="139">
                  <c:v>6.95</c:v>
                </c:pt>
                <c:pt idx="140">
                  <c:v>7.0</c:v>
                </c:pt>
                <c:pt idx="141">
                  <c:v>7.05</c:v>
                </c:pt>
                <c:pt idx="142">
                  <c:v>7.1</c:v>
                </c:pt>
                <c:pt idx="143">
                  <c:v>7.149999999999999</c:v>
                </c:pt>
                <c:pt idx="144">
                  <c:v>7.2</c:v>
                </c:pt>
                <c:pt idx="145">
                  <c:v>7.25</c:v>
                </c:pt>
                <c:pt idx="146">
                  <c:v>7.3</c:v>
                </c:pt>
                <c:pt idx="147">
                  <c:v>7.35</c:v>
                </c:pt>
                <c:pt idx="148">
                  <c:v>7.4</c:v>
                </c:pt>
                <c:pt idx="149">
                  <c:v>7.45</c:v>
                </c:pt>
                <c:pt idx="150">
                  <c:v>7.5</c:v>
                </c:pt>
                <c:pt idx="151">
                  <c:v>7.55</c:v>
                </c:pt>
                <c:pt idx="152">
                  <c:v>7.6</c:v>
                </c:pt>
                <c:pt idx="153">
                  <c:v>7.649999999999999</c:v>
                </c:pt>
                <c:pt idx="154">
                  <c:v>7.7</c:v>
                </c:pt>
                <c:pt idx="155">
                  <c:v>7.75</c:v>
                </c:pt>
                <c:pt idx="156">
                  <c:v>7.8</c:v>
                </c:pt>
                <c:pt idx="157">
                  <c:v>7.85</c:v>
                </c:pt>
                <c:pt idx="158">
                  <c:v>7.9</c:v>
                </c:pt>
                <c:pt idx="159">
                  <c:v>7.95</c:v>
                </c:pt>
                <c:pt idx="160">
                  <c:v>8.0</c:v>
                </c:pt>
                <c:pt idx="161">
                  <c:v>8.05</c:v>
                </c:pt>
                <c:pt idx="162">
                  <c:v>8.1</c:v>
                </c:pt>
                <c:pt idx="163">
                  <c:v>8.15</c:v>
                </c:pt>
                <c:pt idx="164">
                  <c:v>8.200000000000001</c:v>
                </c:pt>
                <c:pt idx="165">
                  <c:v>8.25</c:v>
                </c:pt>
                <c:pt idx="166">
                  <c:v>8.3</c:v>
                </c:pt>
                <c:pt idx="167">
                  <c:v>8.350000000000006</c:v>
                </c:pt>
                <c:pt idx="168">
                  <c:v>8.4</c:v>
                </c:pt>
                <c:pt idx="169">
                  <c:v>8.450000000000002</c:v>
                </c:pt>
                <c:pt idx="170">
                  <c:v>8.5</c:v>
                </c:pt>
                <c:pt idx="171">
                  <c:v>8.55</c:v>
                </c:pt>
                <c:pt idx="172">
                  <c:v>8.6</c:v>
                </c:pt>
                <c:pt idx="173">
                  <c:v>8.65</c:v>
                </c:pt>
                <c:pt idx="174">
                  <c:v>8.700000000000001</c:v>
                </c:pt>
                <c:pt idx="175">
                  <c:v>8.75</c:v>
                </c:pt>
                <c:pt idx="176">
                  <c:v>8.8</c:v>
                </c:pt>
                <c:pt idx="177">
                  <c:v>8.850000000000006</c:v>
                </c:pt>
                <c:pt idx="178">
                  <c:v>8.9</c:v>
                </c:pt>
                <c:pt idx="179">
                  <c:v>8.950000000000002</c:v>
                </c:pt>
                <c:pt idx="180">
                  <c:v>9.0</c:v>
                </c:pt>
                <c:pt idx="181">
                  <c:v>9.05</c:v>
                </c:pt>
                <c:pt idx="182">
                  <c:v>9.1</c:v>
                </c:pt>
                <c:pt idx="183">
                  <c:v>9.15</c:v>
                </c:pt>
                <c:pt idx="184">
                  <c:v>9.200000000000001</c:v>
                </c:pt>
                <c:pt idx="185">
                  <c:v>9.25</c:v>
                </c:pt>
                <c:pt idx="186">
                  <c:v>9.3</c:v>
                </c:pt>
                <c:pt idx="187">
                  <c:v>9.350000000000006</c:v>
                </c:pt>
                <c:pt idx="188">
                  <c:v>9.4</c:v>
                </c:pt>
                <c:pt idx="189">
                  <c:v>9.450000000000002</c:v>
                </c:pt>
                <c:pt idx="190">
                  <c:v>9.5</c:v>
                </c:pt>
                <c:pt idx="191">
                  <c:v>9.55</c:v>
                </c:pt>
                <c:pt idx="192">
                  <c:v>9.6</c:v>
                </c:pt>
                <c:pt idx="193">
                  <c:v>9.65</c:v>
                </c:pt>
                <c:pt idx="194">
                  <c:v>9.700000000000001</c:v>
                </c:pt>
                <c:pt idx="195">
                  <c:v>9.75</c:v>
                </c:pt>
                <c:pt idx="196">
                  <c:v>9.8</c:v>
                </c:pt>
                <c:pt idx="197">
                  <c:v>9.850000000000006</c:v>
                </c:pt>
                <c:pt idx="198">
                  <c:v>9.9</c:v>
                </c:pt>
                <c:pt idx="199">
                  <c:v>9.950000000000002</c:v>
                </c:pt>
                <c:pt idx="200">
                  <c:v>10.0</c:v>
                </c:pt>
                <c:pt idx="201">
                  <c:v>10.05</c:v>
                </c:pt>
                <c:pt idx="202">
                  <c:v>10.1</c:v>
                </c:pt>
                <c:pt idx="203">
                  <c:v>10.15</c:v>
                </c:pt>
                <c:pt idx="204">
                  <c:v>10.2</c:v>
                </c:pt>
                <c:pt idx="205">
                  <c:v>10.25</c:v>
                </c:pt>
                <c:pt idx="206">
                  <c:v>10.3</c:v>
                </c:pt>
                <c:pt idx="207">
                  <c:v>10.35000000000002</c:v>
                </c:pt>
                <c:pt idx="208">
                  <c:v>10.4</c:v>
                </c:pt>
                <c:pt idx="209">
                  <c:v>10.45000000000001</c:v>
                </c:pt>
                <c:pt idx="210">
                  <c:v>10.5</c:v>
                </c:pt>
                <c:pt idx="211">
                  <c:v>10.55</c:v>
                </c:pt>
                <c:pt idx="212">
                  <c:v>10.6</c:v>
                </c:pt>
                <c:pt idx="213">
                  <c:v>10.65</c:v>
                </c:pt>
                <c:pt idx="214">
                  <c:v>10.7</c:v>
                </c:pt>
                <c:pt idx="215">
                  <c:v>10.75</c:v>
                </c:pt>
                <c:pt idx="216">
                  <c:v>10.8</c:v>
                </c:pt>
                <c:pt idx="217">
                  <c:v>10.85000000000002</c:v>
                </c:pt>
                <c:pt idx="218">
                  <c:v>10.9</c:v>
                </c:pt>
                <c:pt idx="219">
                  <c:v>10.95000000000001</c:v>
                </c:pt>
                <c:pt idx="220">
                  <c:v>11.0</c:v>
                </c:pt>
                <c:pt idx="221">
                  <c:v>11.05</c:v>
                </c:pt>
                <c:pt idx="222">
                  <c:v>11.1</c:v>
                </c:pt>
                <c:pt idx="223">
                  <c:v>11.15</c:v>
                </c:pt>
                <c:pt idx="224">
                  <c:v>11.2</c:v>
                </c:pt>
                <c:pt idx="225">
                  <c:v>11.25</c:v>
                </c:pt>
                <c:pt idx="226">
                  <c:v>11.3</c:v>
                </c:pt>
                <c:pt idx="227">
                  <c:v>11.35000000000002</c:v>
                </c:pt>
                <c:pt idx="228">
                  <c:v>11.4</c:v>
                </c:pt>
                <c:pt idx="229">
                  <c:v>11.45000000000001</c:v>
                </c:pt>
                <c:pt idx="230">
                  <c:v>11.5</c:v>
                </c:pt>
                <c:pt idx="231">
                  <c:v>11.55</c:v>
                </c:pt>
                <c:pt idx="232">
                  <c:v>11.6</c:v>
                </c:pt>
                <c:pt idx="233">
                  <c:v>11.65</c:v>
                </c:pt>
                <c:pt idx="234">
                  <c:v>11.7</c:v>
                </c:pt>
                <c:pt idx="235">
                  <c:v>11.75</c:v>
                </c:pt>
                <c:pt idx="236">
                  <c:v>11.8</c:v>
                </c:pt>
                <c:pt idx="237">
                  <c:v>11.85000000000002</c:v>
                </c:pt>
                <c:pt idx="238">
                  <c:v>11.9</c:v>
                </c:pt>
                <c:pt idx="239">
                  <c:v>11.95000000000001</c:v>
                </c:pt>
                <c:pt idx="240">
                  <c:v>12.0</c:v>
                </c:pt>
                <c:pt idx="241">
                  <c:v>12.05</c:v>
                </c:pt>
                <c:pt idx="242">
                  <c:v>12.1</c:v>
                </c:pt>
                <c:pt idx="243">
                  <c:v>12.15</c:v>
                </c:pt>
                <c:pt idx="244">
                  <c:v>12.2</c:v>
                </c:pt>
                <c:pt idx="245">
                  <c:v>12.25</c:v>
                </c:pt>
                <c:pt idx="246">
                  <c:v>12.3</c:v>
                </c:pt>
                <c:pt idx="247">
                  <c:v>12.35000000000002</c:v>
                </c:pt>
                <c:pt idx="248">
                  <c:v>12.4</c:v>
                </c:pt>
                <c:pt idx="249">
                  <c:v>12.45000000000001</c:v>
                </c:pt>
                <c:pt idx="250">
                  <c:v>12.5</c:v>
                </c:pt>
                <c:pt idx="251">
                  <c:v>12.55</c:v>
                </c:pt>
                <c:pt idx="252">
                  <c:v>12.6</c:v>
                </c:pt>
                <c:pt idx="253">
                  <c:v>12.65</c:v>
                </c:pt>
                <c:pt idx="254">
                  <c:v>12.7</c:v>
                </c:pt>
                <c:pt idx="255">
                  <c:v>12.75</c:v>
                </c:pt>
                <c:pt idx="256">
                  <c:v>12.8</c:v>
                </c:pt>
                <c:pt idx="257">
                  <c:v>12.85000000000002</c:v>
                </c:pt>
                <c:pt idx="258">
                  <c:v>12.9</c:v>
                </c:pt>
                <c:pt idx="259">
                  <c:v>12.95000000000001</c:v>
                </c:pt>
                <c:pt idx="260">
                  <c:v>13.0</c:v>
                </c:pt>
                <c:pt idx="261">
                  <c:v>13.05</c:v>
                </c:pt>
                <c:pt idx="262">
                  <c:v>13.1</c:v>
                </c:pt>
                <c:pt idx="263">
                  <c:v>13.15</c:v>
                </c:pt>
                <c:pt idx="264">
                  <c:v>13.2</c:v>
                </c:pt>
                <c:pt idx="265">
                  <c:v>13.25</c:v>
                </c:pt>
                <c:pt idx="266">
                  <c:v>13.3</c:v>
                </c:pt>
                <c:pt idx="267">
                  <c:v>13.35000000000002</c:v>
                </c:pt>
                <c:pt idx="268">
                  <c:v>13.4</c:v>
                </c:pt>
                <c:pt idx="269">
                  <c:v>13.45000000000001</c:v>
                </c:pt>
                <c:pt idx="270">
                  <c:v>13.5</c:v>
                </c:pt>
                <c:pt idx="271">
                  <c:v>13.55</c:v>
                </c:pt>
                <c:pt idx="272">
                  <c:v>13.6</c:v>
                </c:pt>
                <c:pt idx="273">
                  <c:v>13.65</c:v>
                </c:pt>
                <c:pt idx="274">
                  <c:v>13.7</c:v>
                </c:pt>
                <c:pt idx="275">
                  <c:v>13.75</c:v>
                </c:pt>
                <c:pt idx="276">
                  <c:v>13.8</c:v>
                </c:pt>
                <c:pt idx="277">
                  <c:v>13.85000000000002</c:v>
                </c:pt>
                <c:pt idx="278">
                  <c:v>13.9</c:v>
                </c:pt>
                <c:pt idx="279">
                  <c:v>13.95000000000001</c:v>
                </c:pt>
                <c:pt idx="280">
                  <c:v>14.0</c:v>
                </c:pt>
                <c:pt idx="281">
                  <c:v>14.05</c:v>
                </c:pt>
                <c:pt idx="282">
                  <c:v>14.1</c:v>
                </c:pt>
                <c:pt idx="283">
                  <c:v>14.15</c:v>
                </c:pt>
                <c:pt idx="284">
                  <c:v>14.2</c:v>
                </c:pt>
                <c:pt idx="285">
                  <c:v>14.25</c:v>
                </c:pt>
                <c:pt idx="286">
                  <c:v>14.3</c:v>
                </c:pt>
                <c:pt idx="287">
                  <c:v>14.35000000000002</c:v>
                </c:pt>
                <c:pt idx="288">
                  <c:v>14.4</c:v>
                </c:pt>
                <c:pt idx="289">
                  <c:v>14.45000000000001</c:v>
                </c:pt>
                <c:pt idx="290">
                  <c:v>14.5</c:v>
                </c:pt>
                <c:pt idx="291">
                  <c:v>14.55</c:v>
                </c:pt>
                <c:pt idx="292">
                  <c:v>14.6</c:v>
                </c:pt>
                <c:pt idx="293">
                  <c:v>14.65</c:v>
                </c:pt>
                <c:pt idx="294">
                  <c:v>14.7</c:v>
                </c:pt>
                <c:pt idx="295">
                  <c:v>14.75</c:v>
                </c:pt>
                <c:pt idx="296">
                  <c:v>14.8</c:v>
                </c:pt>
                <c:pt idx="297">
                  <c:v>14.85000000000002</c:v>
                </c:pt>
                <c:pt idx="298">
                  <c:v>14.9</c:v>
                </c:pt>
                <c:pt idx="299">
                  <c:v>14.95000000000001</c:v>
                </c:pt>
                <c:pt idx="300">
                  <c:v>15.0</c:v>
                </c:pt>
                <c:pt idx="301">
                  <c:v>15.05</c:v>
                </c:pt>
                <c:pt idx="302">
                  <c:v>15.1</c:v>
                </c:pt>
                <c:pt idx="303">
                  <c:v>15.15</c:v>
                </c:pt>
                <c:pt idx="304">
                  <c:v>15.2</c:v>
                </c:pt>
                <c:pt idx="305">
                  <c:v>15.25</c:v>
                </c:pt>
                <c:pt idx="306">
                  <c:v>15.3</c:v>
                </c:pt>
                <c:pt idx="307">
                  <c:v>15.35000000000002</c:v>
                </c:pt>
                <c:pt idx="308">
                  <c:v>15.4</c:v>
                </c:pt>
                <c:pt idx="309">
                  <c:v>15.45000000000001</c:v>
                </c:pt>
                <c:pt idx="310">
                  <c:v>15.5</c:v>
                </c:pt>
                <c:pt idx="311">
                  <c:v>15.55</c:v>
                </c:pt>
                <c:pt idx="312">
                  <c:v>15.6</c:v>
                </c:pt>
                <c:pt idx="313">
                  <c:v>15.65</c:v>
                </c:pt>
                <c:pt idx="314">
                  <c:v>15.7</c:v>
                </c:pt>
                <c:pt idx="315">
                  <c:v>15.75</c:v>
                </c:pt>
                <c:pt idx="316">
                  <c:v>15.8</c:v>
                </c:pt>
                <c:pt idx="317">
                  <c:v>15.85000000000002</c:v>
                </c:pt>
                <c:pt idx="318">
                  <c:v>15.9</c:v>
                </c:pt>
                <c:pt idx="319">
                  <c:v>15.95000000000001</c:v>
                </c:pt>
                <c:pt idx="320">
                  <c:v>16.0</c:v>
                </c:pt>
                <c:pt idx="321">
                  <c:v>16.05</c:v>
                </c:pt>
                <c:pt idx="322">
                  <c:v>16.1</c:v>
                </c:pt>
                <c:pt idx="323">
                  <c:v>16.15</c:v>
                </c:pt>
                <c:pt idx="324">
                  <c:v>16.2</c:v>
                </c:pt>
                <c:pt idx="325">
                  <c:v>16.25</c:v>
                </c:pt>
                <c:pt idx="326">
                  <c:v>16.3</c:v>
                </c:pt>
                <c:pt idx="327">
                  <c:v>16.35</c:v>
                </c:pt>
                <c:pt idx="328">
                  <c:v>16.4</c:v>
                </c:pt>
                <c:pt idx="329">
                  <c:v>16.45</c:v>
                </c:pt>
                <c:pt idx="330">
                  <c:v>16.5</c:v>
                </c:pt>
                <c:pt idx="331">
                  <c:v>16.55</c:v>
                </c:pt>
                <c:pt idx="332">
                  <c:v>16.6</c:v>
                </c:pt>
                <c:pt idx="333">
                  <c:v>16.65</c:v>
                </c:pt>
                <c:pt idx="334">
                  <c:v>16.7</c:v>
                </c:pt>
                <c:pt idx="335">
                  <c:v>16.75</c:v>
                </c:pt>
                <c:pt idx="336">
                  <c:v>16.8</c:v>
                </c:pt>
                <c:pt idx="337">
                  <c:v>16.85</c:v>
                </c:pt>
                <c:pt idx="338">
                  <c:v>16.9</c:v>
                </c:pt>
                <c:pt idx="339">
                  <c:v>16.95</c:v>
                </c:pt>
                <c:pt idx="340">
                  <c:v>17.0</c:v>
                </c:pt>
                <c:pt idx="341">
                  <c:v>17.05</c:v>
                </c:pt>
                <c:pt idx="342">
                  <c:v>17.1</c:v>
                </c:pt>
                <c:pt idx="343">
                  <c:v>17.15</c:v>
                </c:pt>
                <c:pt idx="344">
                  <c:v>17.2</c:v>
                </c:pt>
                <c:pt idx="345">
                  <c:v>17.25</c:v>
                </c:pt>
                <c:pt idx="346">
                  <c:v>17.3</c:v>
                </c:pt>
                <c:pt idx="347">
                  <c:v>17.35</c:v>
                </c:pt>
                <c:pt idx="348">
                  <c:v>17.4</c:v>
                </c:pt>
                <c:pt idx="349">
                  <c:v>17.45</c:v>
                </c:pt>
                <c:pt idx="350">
                  <c:v>17.5</c:v>
                </c:pt>
                <c:pt idx="351">
                  <c:v>17.55</c:v>
                </c:pt>
                <c:pt idx="352">
                  <c:v>17.6</c:v>
                </c:pt>
                <c:pt idx="353">
                  <c:v>17.65</c:v>
                </c:pt>
                <c:pt idx="354">
                  <c:v>17.7</c:v>
                </c:pt>
                <c:pt idx="355">
                  <c:v>17.75</c:v>
                </c:pt>
                <c:pt idx="356">
                  <c:v>17.8</c:v>
                </c:pt>
                <c:pt idx="357">
                  <c:v>17.85</c:v>
                </c:pt>
                <c:pt idx="358">
                  <c:v>17.9</c:v>
                </c:pt>
                <c:pt idx="359">
                  <c:v>17.95</c:v>
                </c:pt>
                <c:pt idx="360">
                  <c:v>18.0</c:v>
                </c:pt>
                <c:pt idx="361">
                  <c:v>18.05</c:v>
                </c:pt>
                <c:pt idx="362">
                  <c:v>18.1</c:v>
                </c:pt>
                <c:pt idx="363">
                  <c:v>18.15</c:v>
                </c:pt>
                <c:pt idx="364">
                  <c:v>18.2</c:v>
                </c:pt>
                <c:pt idx="365">
                  <c:v>18.25</c:v>
                </c:pt>
                <c:pt idx="366">
                  <c:v>18.3</c:v>
                </c:pt>
                <c:pt idx="367">
                  <c:v>18.35</c:v>
                </c:pt>
                <c:pt idx="368">
                  <c:v>18.4</c:v>
                </c:pt>
                <c:pt idx="369">
                  <c:v>18.45</c:v>
                </c:pt>
                <c:pt idx="370">
                  <c:v>18.5</c:v>
                </c:pt>
                <c:pt idx="371">
                  <c:v>18.55</c:v>
                </c:pt>
                <c:pt idx="372">
                  <c:v>18.6</c:v>
                </c:pt>
                <c:pt idx="373">
                  <c:v>18.65</c:v>
                </c:pt>
                <c:pt idx="374">
                  <c:v>18.7</c:v>
                </c:pt>
                <c:pt idx="375">
                  <c:v>18.75</c:v>
                </c:pt>
                <c:pt idx="376">
                  <c:v>18.8</c:v>
                </c:pt>
                <c:pt idx="377">
                  <c:v>18.85</c:v>
                </c:pt>
                <c:pt idx="378">
                  <c:v>18.9</c:v>
                </c:pt>
                <c:pt idx="379">
                  <c:v>18.95</c:v>
                </c:pt>
                <c:pt idx="380">
                  <c:v>19.0</c:v>
                </c:pt>
                <c:pt idx="381">
                  <c:v>19.05</c:v>
                </c:pt>
                <c:pt idx="382">
                  <c:v>19.1</c:v>
                </c:pt>
                <c:pt idx="383">
                  <c:v>19.15</c:v>
                </c:pt>
                <c:pt idx="384">
                  <c:v>19.2</c:v>
                </c:pt>
                <c:pt idx="385">
                  <c:v>19.25</c:v>
                </c:pt>
                <c:pt idx="386">
                  <c:v>19.3</c:v>
                </c:pt>
                <c:pt idx="387">
                  <c:v>19.35</c:v>
                </c:pt>
                <c:pt idx="388">
                  <c:v>19.4</c:v>
                </c:pt>
                <c:pt idx="389">
                  <c:v>19.45</c:v>
                </c:pt>
                <c:pt idx="390">
                  <c:v>19.5</c:v>
                </c:pt>
                <c:pt idx="391">
                  <c:v>19.55</c:v>
                </c:pt>
                <c:pt idx="392">
                  <c:v>19.6</c:v>
                </c:pt>
                <c:pt idx="393">
                  <c:v>19.65</c:v>
                </c:pt>
                <c:pt idx="394">
                  <c:v>19.7</c:v>
                </c:pt>
                <c:pt idx="395">
                  <c:v>19.75</c:v>
                </c:pt>
                <c:pt idx="396">
                  <c:v>19.8</c:v>
                </c:pt>
                <c:pt idx="397">
                  <c:v>19.85</c:v>
                </c:pt>
                <c:pt idx="398">
                  <c:v>19.9</c:v>
                </c:pt>
                <c:pt idx="399">
                  <c:v>19.95</c:v>
                </c:pt>
                <c:pt idx="400">
                  <c:v>20.0</c:v>
                </c:pt>
                <c:pt idx="401">
                  <c:v>20.05</c:v>
                </c:pt>
                <c:pt idx="402">
                  <c:v>20.1</c:v>
                </c:pt>
                <c:pt idx="403">
                  <c:v>20.15</c:v>
                </c:pt>
                <c:pt idx="404">
                  <c:v>20.2</c:v>
                </c:pt>
                <c:pt idx="405">
                  <c:v>20.25</c:v>
                </c:pt>
                <c:pt idx="406">
                  <c:v>20.3</c:v>
                </c:pt>
                <c:pt idx="407">
                  <c:v>20.35</c:v>
                </c:pt>
                <c:pt idx="408">
                  <c:v>20.4</c:v>
                </c:pt>
                <c:pt idx="409">
                  <c:v>20.45</c:v>
                </c:pt>
                <c:pt idx="410">
                  <c:v>20.5</c:v>
                </c:pt>
                <c:pt idx="411">
                  <c:v>20.55</c:v>
                </c:pt>
                <c:pt idx="412">
                  <c:v>20.6</c:v>
                </c:pt>
                <c:pt idx="413">
                  <c:v>20.65000000000003</c:v>
                </c:pt>
                <c:pt idx="414">
                  <c:v>20.7</c:v>
                </c:pt>
                <c:pt idx="415">
                  <c:v>20.75</c:v>
                </c:pt>
                <c:pt idx="416">
                  <c:v>20.8</c:v>
                </c:pt>
                <c:pt idx="417">
                  <c:v>20.85</c:v>
                </c:pt>
                <c:pt idx="418">
                  <c:v>20.9</c:v>
                </c:pt>
                <c:pt idx="419">
                  <c:v>20.95</c:v>
                </c:pt>
                <c:pt idx="420">
                  <c:v>21.0</c:v>
                </c:pt>
                <c:pt idx="421">
                  <c:v>21.05</c:v>
                </c:pt>
                <c:pt idx="422">
                  <c:v>21.1</c:v>
                </c:pt>
                <c:pt idx="423">
                  <c:v>21.15000000000003</c:v>
                </c:pt>
                <c:pt idx="424">
                  <c:v>21.2</c:v>
                </c:pt>
                <c:pt idx="425">
                  <c:v>21.25</c:v>
                </c:pt>
                <c:pt idx="426">
                  <c:v>21.3</c:v>
                </c:pt>
                <c:pt idx="427">
                  <c:v>21.35</c:v>
                </c:pt>
                <c:pt idx="428">
                  <c:v>21.4</c:v>
                </c:pt>
                <c:pt idx="429">
                  <c:v>21.45</c:v>
                </c:pt>
                <c:pt idx="430">
                  <c:v>21.5</c:v>
                </c:pt>
                <c:pt idx="431">
                  <c:v>21.55</c:v>
                </c:pt>
                <c:pt idx="432">
                  <c:v>21.6</c:v>
                </c:pt>
                <c:pt idx="433">
                  <c:v>21.65000000000003</c:v>
                </c:pt>
                <c:pt idx="434">
                  <c:v>21.7</c:v>
                </c:pt>
                <c:pt idx="435">
                  <c:v>21.75</c:v>
                </c:pt>
                <c:pt idx="436">
                  <c:v>21.8</c:v>
                </c:pt>
                <c:pt idx="437">
                  <c:v>21.85</c:v>
                </c:pt>
                <c:pt idx="438">
                  <c:v>21.9</c:v>
                </c:pt>
                <c:pt idx="439">
                  <c:v>21.95</c:v>
                </c:pt>
                <c:pt idx="440">
                  <c:v>22.0</c:v>
                </c:pt>
                <c:pt idx="441">
                  <c:v>22.05</c:v>
                </c:pt>
                <c:pt idx="442">
                  <c:v>22.1</c:v>
                </c:pt>
                <c:pt idx="443">
                  <c:v>22.15000000000003</c:v>
                </c:pt>
                <c:pt idx="444">
                  <c:v>22.2</c:v>
                </c:pt>
                <c:pt idx="445">
                  <c:v>22.25</c:v>
                </c:pt>
                <c:pt idx="446">
                  <c:v>22.3</c:v>
                </c:pt>
                <c:pt idx="447">
                  <c:v>22.35</c:v>
                </c:pt>
                <c:pt idx="448">
                  <c:v>22.4</c:v>
                </c:pt>
                <c:pt idx="449">
                  <c:v>22.45</c:v>
                </c:pt>
                <c:pt idx="450">
                  <c:v>22.5</c:v>
                </c:pt>
                <c:pt idx="451">
                  <c:v>22.55</c:v>
                </c:pt>
                <c:pt idx="452">
                  <c:v>22.6</c:v>
                </c:pt>
                <c:pt idx="453">
                  <c:v>22.65000000000003</c:v>
                </c:pt>
                <c:pt idx="454">
                  <c:v>22.7</c:v>
                </c:pt>
                <c:pt idx="455">
                  <c:v>22.75</c:v>
                </c:pt>
                <c:pt idx="456">
                  <c:v>22.8</c:v>
                </c:pt>
                <c:pt idx="457">
                  <c:v>22.85</c:v>
                </c:pt>
                <c:pt idx="458">
                  <c:v>22.9</c:v>
                </c:pt>
                <c:pt idx="459">
                  <c:v>22.95</c:v>
                </c:pt>
                <c:pt idx="460">
                  <c:v>23.0</c:v>
                </c:pt>
                <c:pt idx="461">
                  <c:v>23.05</c:v>
                </c:pt>
                <c:pt idx="462">
                  <c:v>23.1</c:v>
                </c:pt>
                <c:pt idx="463">
                  <c:v>23.15000000000003</c:v>
                </c:pt>
                <c:pt idx="464">
                  <c:v>23.2</c:v>
                </c:pt>
                <c:pt idx="465">
                  <c:v>23.25</c:v>
                </c:pt>
                <c:pt idx="466">
                  <c:v>23.3</c:v>
                </c:pt>
                <c:pt idx="467">
                  <c:v>23.35</c:v>
                </c:pt>
                <c:pt idx="468">
                  <c:v>23.4</c:v>
                </c:pt>
                <c:pt idx="469">
                  <c:v>23.45</c:v>
                </c:pt>
                <c:pt idx="470">
                  <c:v>23.5</c:v>
                </c:pt>
                <c:pt idx="471">
                  <c:v>23.55</c:v>
                </c:pt>
                <c:pt idx="472">
                  <c:v>23.6</c:v>
                </c:pt>
                <c:pt idx="473">
                  <c:v>23.65000000000003</c:v>
                </c:pt>
                <c:pt idx="474">
                  <c:v>23.7</c:v>
                </c:pt>
                <c:pt idx="475">
                  <c:v>23.75</c:v>
                </c:pt>
                <c:pt idx="476">
                  <c:v>23.8</c:v>
                </c:pt>
                <c:pt idx="477">
                  <c:v>23.85</c:v>
                </c:pt>
                <c:pt idx="478">
                  <c:v>23.9</c:v>
                </c:pt>
                <c:pt idx="479">
                  <c:v>23.95</c:v>
                </c:pt>
                <c:pt idx="480">
                  <c:v>24.0</c:v>
                </c:pt>
                <c:pt idx="481">
                  <c:v>24.05</c:v>
                </c:pt>
                <c:pt idx="482">
                  <c:v>24.1</c:v>
                </c:pt>
                <c:pt idx="483">
                  <c:v>24.15000000000003</c:v>
                </c:pt>
                <c:pt idx="484">
                  <c:v>24.2</c:v>
                </c:pt>
                <c:pt idx="485">
                  <c:v>24.25</c:v>
                </c:pt>
                <c:pt idx="486">
                  <c:v>24.3</c:v>
                </c:pt>
                <c:pt idx="487">
                  <c:v>24.35</c:v>
                </c:pt>
                <c:pt idx="488">
                  <c:v>24.4</c:v>
                </c:pt>
                <c:pt idx="489">
                  <c:v>24.45</c:v>
                </c:pt>
                <c:pt idx="490">
                  <c:v>24.5</c:v>
                </c:pt>
                <c:pt idx="491">
                  <c:v>24.55</c:v>
                </c:pt>
                <c:pt idx="492">
                  <c:v>24.6</c:v>
                </c:pt>
                <c:pt idx="493">
                  <c:v>24.65000000000003</c:v>
                </c:pt>
                <c:pt idx="494">
                  <c:v>24.7</c:v>
                </c:pt>
                <c:pt idx="495">
                  <c:v>24.75</c:v>
                </c:pt>
                <c:pt idx="496">
                  <c:v>24.8</c:v>
                </c:pt>
                <c:pt idx="497">
                  <c:v>24.85</c:v>
                </c:pt>
                <c:pt idx="498">
                  <c:v>24.9</c:v>
                </c:pt>
                <c:pt idx="499">
                  <c:v>24.95</c:v>
                </c:pt>
                <c:pt idx="500">
                  <c:v>25.0</c:v>
                </c:pt>
                <c:pt idx="501">
                  <c:v>25.05</c:v>
                </c:pt>
                <c:pt idx="502">
                  <c:v>25.1</c:v>
                </c:pt>
                <c:pt idx="503">
                  <c:v>25.15000000000003</c:v>
                </c:pt>
                <c:pt idx="504">
                  <c:v>25.2</c:v>
                </c:pt>
                <c:pt idx="505">
                  <c:v>25.25</c:v>
                </c:pt>
                <c:pt idx="506">
                  <c:v>25.3</c:v>
                </c:pt>
                <c:pt idx="507">
                  <c:v>25.35</c:v>
                </c:pt>
                <c:pt idx="508">
                  <c:v>25.4</c:v>
                </c:pt>
                <c:pt idx="509">
                  <c:v>25.45</c:v>
                </c:pt>
                <c:pt idx="510">
                  <c:v>25.5</c:v>
                </c:pt>
                <c:pt idx="511">
                  <c:v>25.55</c:v>
                </c:pt>
                <c:pt idx="512">
                  <c:v>25.6</c:v>
                </c:pt>
                <c:pt idx="513">
                  <c:v>25.65000000000003</c:v>
                </c:pt>
                <c:pt idx="514">
                  <c:v>25.7</c:v>
                </c:pt>
                <c:pt idx="515">
                  <c:v>25.75</c:v>
                </c:pt>
                <c:pt idx="516">
                  <c:v>25.8</c:v>
                </c:pt>
                <c:pt idx="517">
                  <c:v>25.85</c:v>
                </c:pt>
                <c:pt idx="518">
                  <c:v>25.9</c:v>
                </c:pt>
                <c:pt idx="519">
                  <c:v>25.95</c:v>
                </c:pt>
                <c:pt idx="520">
                  <c:v>26.0</c:v>
                </c:pt>
                <c:pt idx="521">
                  <c:v>26.05</c:v>
                </c:pt>
                <c:pt idx="522">
                  <c:v>26.1</c:v>
                </c:pt>
                <c:pt idx="523">
                  <c:v>26.15000000000003</c:v>
                </c:pt>
                <c:pt idx="524">
                  <c:v>26.2</c:v>
                </c:pt>
                <c:pt idx="525">
                  <c:v>26.25</c:v>
                </c:pt>
                <c:pt idx="526">
                  <c:v>26.3</c:v>
                </c:pt>
                <c:pt idx="527">
                  <c:v>26.35</c:v>
                </c:pt>
                <c:pt idx="528">
                  <c:v>26.4</c:v>
                </c:pt>
                <c:pt idx="529">
                  <c:v>26.45</c:v>
                </c:pt>
                <c:pt idx="530">
                  <c:v>26.5</c:v>
                </c:pt>
                <c:pt idx="531">
                  <c:v>26.55</c:v>
                </c:pt>
                <c:pt idx="532">
                  <c:v>26.6</c:v>
                </c:pt>
                <c:pt idx="533">
                  <c:v>26.65000000000003</c:v>
                </c:pt>
                <c:pt idx="534">
                  <c:v>26.7</c:v>
                </c:pt>
                <c:pt idx="535">
                  <c:v>26.75</c:v>
                </c:pt>
                <c:pt idx="536">
                  <c:v>26.8</c:v>
                </c:pt>
                <c:pt idx="537">
                  <c:v>26.85</c:v>
                </c:pt>
                <c:pt idx="538">
                  <c:v>26.9</c:v>
                </c:pt>
                <c:pt idx="539">
                  <c:v>26.95</c:v>
                </c:pt>
                <c:pt idx="540">
                  <c:v>27.0</c:v>
                </c:pt>
                <c:pt idx="541">
                  <c:v>27.05</c:v>
                </c:pt>
                <c:pt idx="542">
                  <c:v>27.1</c:v>
                </c:pt>
                <c:pt idx="543">
                  <c:v>27.15000000000003</c:v>
                </c:pt>
                <c:pt idx="544">
                  <c:v>27.2</c:v>
                </c:pt>
                <c:pt idx="545">
                  <c:v>27.25</c:v>
                </c:pt>
                <c:pt idx="546">
                  <c:v>27.3</c:v>
                </c:pt>
                <c:pt idx="547">
                  <c:v>27.35</c:v>
                </c:pt>
                <c:pt idx="548">
                  <c:v>27.4</c:v>
                </c:pt>
                <c:pt idx="549">
                  <c:v>27.45</c:v>
                </c:pt>
                <c:pt idx="550">
                  <c:v>27.5</c:v>
                </c:pt>
                <c:pt idx="551">
                  <c:v>27.55</c:v>
                </c:pt>
                <c:pt idx="552">
                  <c:v>27.6</c:v>
                </c:pt>
                <c:pt idx="553">
                  <c:v>27.65000000000003</c:v>
                </c:pt>
                <c:pt idx="554">
                  <c:v>27.7</c:v>
                </c:pt>
                <c:pt idx="555">
                  <c:v>27.75</c:v>
                </c:pt>
                <c:pt idx="556">
                  <c:v>27.8</c:v>
                </c:pt>
                <c:pt idx="557">
                  <c:v>27.85</c:v>
                </c:pt>
                <c:pt idx="558">
                  <c:v>27.9</c:v>
                </c:pt>
                <c:pt idx="559">
                  <c:v>27.95</c:v>
                </c:pt>
                <c:pt idx="560">
                  <c:v>28.0</c:v>
                </c:pt>
                <c:pt idx="561">
                  <c:v>28.05</c:v>
                </c:pt>
                <c:pt idx="562">
                  <c:v>28.1</c:v>
                </c:pt>
                <c:pt idx="563">
                  <c:v>28.15000000000003</c:v>
                </c:pt>
                <c:pt idx="564">
                  <c:v>28.2</c:v>
                </c:pt>
                <c:pt idx="565">
                  <c:v>28.25</c:v>
                </c:pt>
                <c:pt idx="566">
                  <c:v>28.3</c:v>
                </c:pt>
                <c:pt idx="567">
                  <c:v>28.35</c:v>
                </c:pt>
                <c:pt idx="568">
                  <c:v>28.4</c:v>
                </c:pt>
                <c:pt idx="569">
                  <c:v>28.45</c:v>
                </c:pt>
                <c:pt idx="570">
                  <c:v>28.5</c:v>
                </c:pt>
                <c:pt idx="571">
                  <c:v>28.55</c:v>
                </c:pt>
                <c:pt idx="572">
                  <c:v>28.6</c:v>
                </c:pt>
                <c:pt idx="573">
                  <c:v>28.65000000000003</c:v>
                </c:pt>
                <c:pt idx="574">
                  <c:v>28.7</c:v>
                </c:pt>
                <c:pt idx="575">
                  <c:v>28.75</c:v>
                </c:pt>
                <c:pt idx="576">
                  <c:v>28.8</c:v>
                </c:pt>
                <c:pt idx="577">
                  <c:v>28.85</c:v>
                </c:pt>
                <c:pt idx="578">
                  <c:v>28.9</c:v>
                </c:pt>
                <c:pt idx="579">
                  <c:v>28.95</c:v>
                </c:pt>
                <c:pt idx="580">
                  <c:v>29.0</c:v>
                </c:pt>
                <c:pt idx="581">
                  <c:v>29.05</c:v>
                </c:pt>
                <c:pt idx="582">
                  <c:v>29.1</c:v>
                </c:pt>
                <c:pt idx="583">
                  <c:v>29.15000000000003</c:v>
                </c:pt>
                <c:pt idx="584">
                  <c:v>29.2</c:v>
                </c:pt>
                <c:pt idx="585">
                  <c:v>29.25</c:v>
                </c:pt>
                <c:pt idx="586">
                  <c:v>29.3</c:v>
                </c:pt>
                <c:pt idx="587">
                  <c:v>29.35</c:v>
                </c:pt>
                <c:pt idx="588">
                  <c:v>29.4</c:v>
                </c:pt>
                <c:pt idx="589">
                  <c:v>29.45</c:v>
                </c:pt>
                <c:pt idx="590">
                  <c:v>29.5</c:v>
                </c:pt>
                <c:pt idx="591">
                  <c:v>29.55</c:v>
                </c:pt>
                <c:pt idx="592">
                  <c:v>29.6</c:v>
                </c:pt>
                <c:pt idx="593">
                  <c:v>29.65000000000003</c:v>
                </c:pt>
                <c:pt idx="594">
                  <c:v>29.7</c:v>
                </c:pt>
                <c:pt idx="595">
                  <c:v>29.75</c:v>
                </c:pt>
                <c:pt idx="596">
                  <c:v>29.8</c:v>
                </c:pt>
                <c:pt idx="597">
                  <c:v>29.85</c:v>
                </c:pt>
                <c:pt idx="598">
                  <c:v>29.9</c:v>
                </c:pt>
                <c:pt idx="599">
                  <c:v>29.95</c:v>
                </c:pt>
                <c:pt idx="600">
                  <c:v>30.0</c:v>
                </c:pt>
                <c:pt idx="601">
                  <c:v>30.05</c:v>
                </c:pt>
                <c:pt idx="602">
                  <c:v>30.1</c:v>
                </c:pt>
                <c:pt idx="603">
                  <c:v>30.15000000000003</c:v>
                </c:pt>
                <c:pt idx="604">
                  <c:v>30.2</c:v>
                </c:pt>
                <c:pt idx="605">
                  <c:v>30.25</c:v>
                </c:pt>
                <c:pt idx="606">
                  <c:v>30.3</c:v>
                </c:pt>
                <c:pt idx="607">
                  <c:v>30.35</c:v>
                </c:pt>
                <c:pt idx="608">
                  <c:v>30.4</c:v>
                </c:pt>
                <c:pt idx="609">
                  <c:v>30.45</c:v>
                </c:pt>
                <c:pt idx="610">
                  <c:v>30.5</c:v>
                </c:pt>
                <c:pt idx="611">
                  <c:v>30.55</c:v>
                </c:pt>
                <c:pt idx="612">
                  <c:v>30.6</c:v>
                </c:pt>
                <c:pt idx="613">
                  <c:v>30.65000000000003</c:v>
                </c:pt>
                <c:pt idx="614">
                  <c:v>30.7</c:v>
                </c:pt>
                <c:pt idx="615">
                  <c:v>30.75</c:v>
                </c:pt>
                <c:pt idx="616">
                  <c:v>30.8</c:v>
                </c:pt>
                <c:pt idx="617">
                  <c:v>30.85</c:v>
                </c:pt>
                <c:pt idx="618">
                  <c:v>30.9</c:v>
                </c:pt>
                <c:pt idx="619">
                  <c:v>30.95</c:v>
                </c:pt>
                <c:pt idx="620">
                  <c:v>31.0</c:v>
                </c:pt>
                <c:pt idx="621">
                  <c:v>31.05</c:v>
                </c:pt>
                <c:pt idx="622">
                  <c:v>31.1</c:v>
                </c:pt>
                <c:pt idx="623">
                  <c:v>31.15000000000003</c:v>
                </c:pt>
                <c:pt idx="624">
                  <c:v>31.2</c:v>
                </c:pt>
                <c:pt idx="625">
                  <c:v>31.25</c:v>
                </c:pt>
                <c:pt idx="626">
                  <c:v>31.3</c:v>
                </c:pt>
                <c:pt idx="627">
                  <c:v>31.35</c:v>
                </c:pt>
                <c:pt idx="628">
                  <c:v>31.4</c:v>
                </c:pt>
                <c:pt idx="629">
                  <c:v>31.45</c:v>
                </c:pt>
                <c:pt idx="630">
                  <c:v>31.5</c:v>
                </c:pt>
                <c:pt idx="631">
                  <c:v>31.55</c:v>
                </c:pt>
                <c:pt idx="632">
                  <c:v>31.6</c:v>
                </c:pt>
                <c:pt idx="633">
                  <c:v>31.65000000000003</c:v>
                </c:pt>
                <c:pt idx="634">
                  <c:v>31.7</c:v>
                </c:pt>
                <c:pt idx="635">
                  <c:v>31.75</c:v>
                </c:pt>
                <c:pt idx="636">
                  <c:v>31.8</c:v>
                </c:pt>
                <c:pt idx="637">
                  <c:v>31.85</c:v>
                </c:pt>
                <c:pt idx="638">
                  <c:v>31.9</c:v>
                </c:pt>
                <c:pt idx="639">
                  <c:v>31.95</c:v>
                </c:pt>
                <c:pt idx="640">
                  <c:v>32.0</c:v>
                </c:pt>
                <c:pt idx="641">
                  <c:v>32.05</c:v>
                </c:pt>
                <c:pt idx="642">
                  <c:v>32.1</c:v>
                </c:pt>
                <c:pt idx="643">
                  <c:v>32.15</c:v>
                </c:pt>
                <c:pt idx="644">
                  <c:v>32.2</c:v>
                </c:pt>
                <c:pt idx="645">
                  <c:v>32.25</c:v>
                </c:pt>
                <c:pt idx="646">
                  <c:v>32.3</c:v>
                </c:pt>
                <c:pt idx="647">
                  <c:v>32.35</c:v>
                </c:pt>
                <c:pt idx="648">
                  <c:v>32.4</c:v>
                </c:pt>
                <c:pt idx="649">
                  <c:v>32.45</c:v>
                </c:pt>
                <c:pt idx="650">
                  <c:v>32.5</c:v>
                </c:pt>
                <c:pt idx="651">
                  <c:v>32.55</c:v>
                </c:pt>
                <c:pt idx="652">
                  <c:v>32.6</c:v>
                </c:pt>
                <c:pt idx="653">
                  <c:v>32.65</c:v>
                </c:pt>
                <c:pt idx="654">
                  <c:v>32.7</c:v>
                </c:pt>
                <c:pt idx="655">
                  <c:v>32.75</c:v>
                </c:pt>
                <c:pt idx="656">
                  <c:v>32.8</c:v>
                </c:pt>
                <c:pt idx="657">
                  <c:v>32.85</c:v>
                </c:pt>
                <c:pt idx="658">
                  <c:v>32.9</c:v>
                </c:pt>
                <c:pt idx="659">
                  <c:v>32.95</c:v>
                </c:pt>
                <c:pt idx="660">
                  <c:v>33.0</c:v>
                </c:pt>
                <c:pt idx="661">
                  <c:v>33.05</c:v>
                </c:pt>
                <c:pt idx="662">
                  <c:v>33.1</c:v>
                </c:pt>
                <c:pt idx="663">
                  <c:v>33.15</c:v>
                </c:pt>
                <c:pt idx="664">
                  <c:v>33.2</c:v>
                </c:pt>
                <c:pt idx="665">
                  <c:v>33.25</c:v>
                </c:pt>
                <c:pt idx="666">
                  <c:v>33.3</c:v>
                </c:pt>
                <c:pt idx="667">
                  <c:v>33.35</c:v>
                </c:pt>
                <c:pt idx="668">
                  <c:v>33.4</c:v>
                </c:pt>
                <c:pt idx="669">
                  <c:v>33.45</c:v>
                </c:pt>
                <c:pt idx="670">
                  <c:v>33.5</c:v>
                </c:pt>
                <c:pt idx="671">
                  <c:v>33.55</c:v>
                </c:pt>
                <c:pt idx="672">
                  <c:v>33.6</c:v>
                </c:pt>
                <c:pt idx="673">
                  <c:v>33.65</c:v>
                </c:pt>
                <c:pt idx="674">
                  <c:v>33.7</c:v>
                </c:pt>
                <c:pt idx="675">
                  <c:v>33.75</c:v>
                </c:pt>
                <c:pt idx="676">
                  <c:v>33.8</c:v>
                </c:pt>
                <c:pt idx="677">
                  <c:v>33.85</c:v>
                </c:pt>
                <c:pt idx="678">
                  <c:v>33.9</c:v>
                </c:pt>
                <c:pt idx="679">
                  <c:v>33.95</c:v>
                </c:pt>
                <c:pt idx="680">
                  <c:v>34.0</c:v>
                </c:pt>
                <c:pt idx="681">
                  <c:v>34.05</c:v>
                </c:pt>
                <c:pt idx="682">
                  <c:v>34.1</c:v>
                </c:pt>
                <c:pt idx="683">
                  <c:v>34.15</c:v>
                </c:pt>
                <c:pt idx="684">
                  <c:v>34.2</c:v>
                </c:pt>
                <c:pt idx="685">
                  <c:v>34.25</c:v>
                </c:pt>
                <c:pt idx="686">
                  <c:v>34.3</c:v>
                </c:pt>
                <c:pt idx="687">
                  <c:v>34.35</c:v>
                </c:pt>
                <c:pt idx="688">
                  <c:v>34.4</c:v>
                </c:pt>
                <c:pt idx="689">
                  <c:v>34.45</c:v>
                </c:pt>
                <c:pt idx="690">
                  <c:v>34.5</c:v>
                </c:pt>
                <c:pt idx="691">
                  <c:v>34.55</c:v>
                </c:pt>
                <c:pt idx="692">
                  <c:v>34.6</c:v>
                </c:pt>
                <c:pt idx="693">
                  <c:v>34.65</c:v>
                </c:pt>
                <c:pt idx="694">
                  <c:v>34.7</c:v>
                </c:pt>
                <c:pt idx="695">
                  <c:v>34.75</c:v>
                </c:pt>
                <c:pt idx="696">
                  <c:v>34.8</c:v>
                </c:pt>
                <c:pt idx="697">
                  <c:v>34.85</c:v>
                </c:pt>
                <c:pt idx="698">
                  <c:v>34.9</c:v>
                </c:pt>
                <c:pt idx="699">
                  <c:v>34.95</c:v>
                </c:pt>
                <c:pt idx="700">
                  <c:v>35.0</c:v>
                </c:pt>
                <c:pt idx="701">
                  <c:v>35.05</c:v>
                </c:pt>
                <c:pt idx="702">
                  <c:v>35.1</c:v>
                </c:pt>
                <c:pt idx="703">
                  <c:v>35.15</c:v>
                </c:pt>
                <c:pt idx="704">
                  <c:v>35.2</c:v>
                </c:pt>
                <c:pt idx="705">
                  <c:v>35.25</c:v>
                </c:pt>
                <c:pt idx="706">
                  <c:v>35.3</c:v>
                </c:pt>
                <c:pt idx="707">
                  <c:v>35.35</c:v>
                </c:pt>
                <c:pt idx="708">
                  <c:v>35.4</c:v>
                </c:pt>
                <c:pt idx="709">
                  <c:v>35.45</c:v>
                </c:pt>
                <c:pt idx="710">
                  <c:v>35.5</c:v>
                </c:pt>
                <c:pt idx="711">
                  <c:v>35.55</c:v>
                </c:pt>
                <c:pt idx="712">
                  <c:v>35.6</c:v>
                </c:pt>
                <c:pt idx="713">
                  <c:v>35.65</c:v>
                </c:pt>
                <c:pt idx="714">
                  <c:v>35.7</c:v>
                </c:pt>
                <c:pt idx="715">
                  <c:v>35.75</c:v>
                </c:pt>
                <c:pt idx="716">
                  <c:v>35.8</c:v>
                </c:pt>
                <c:pt idx="717">
                  <c:v>35.85</c:v>
                </c:pt>
                <c:pt idx="718">
                  <c:v>35.9</c:v>
                </c:pt>
                <c:pt idx="719">
                  <c:v>35.95</c:v>
                </c:pt>
                <c:pt idx="720">
                  <c:v>36.0</c:v>
                </c:pt>
                <c:pt idx="721">
                  <c:v>36.05</c:v>
                </c:pt>
                <c:pt idx="722">
                  <c:v>36.1</c:v>
                </c:pt>
                <c:pt idx="723">
                  <c:v>36.15</c:v>
                </c:pt>
                <c:pt idx="724">
                  <c:v>36.2</c:v>
                </c:pt>
                <c:pt idx="725">
                  <c:v>36.25</c:v>
                </c:pt>
                <c:pt idx="726">
                  <c:v>36.3</c:v>
                </c:pt>
                <c:pt idx="727">
                  <c:v>36.35</c:v>
                </c:pt>
                <c:pt idx="728">
                  <c:v>36.4</c:v>
                </c:pt>
                <c:pt idx="729">
                  <c:v>36.45</c:v>
                </c:pt>
                <c:pt idx="730">
                  <c:v>36.5</c:v>
                </c:pt>
                <c:pt idx="731">
                  <c:v>36.55</c:v>
                </c:pt>
                <c:pt idx="732">
                  <c:v>36.6</c:v>
                </c:pt>
                <c:pt idx="733">
                  <c:v>36.65</c:v>
                </c:pt>
                <c:pt idx="734">
                  <c:v>36.7</c:v>
                </c:pt>
                <c:pt idx="735">
                  <c:v>36.75</c:v>
                </c:pt>
                <c:pt idx="736">
                  <c:v>36.8</c:v>
                </c:pt>
                <c:pt idx="737">
                  <c:v>36.85</c:v>
                </c:pt>
                <c:pt idx="738">
                  <c:v>36.9</c:v>
                </c:pt>
                <c:pt idx="739">
                  <c:v>36.95</c:v>
                </c:pt>
                <c:pt idx="740">
                  <c:v>37.0</c:v>
                </c:pt>
                <c:pt idx="741">
                  <c:v>37.05</c:v>
                </c:pt>
                <c:pt idx="742">
                  <c:v>37.1</c:v>
                </c:pt>
                <c:pt idx="743">
                  <c:v>37.15</c:v>
                </c:pt>
                <c:pt idx="744">
                  <c:v>37.2</c:v>
                </c:pt>
                <c:pt idx="745">
                  <c:v>37.25</c:v>
                </c:pt>
                <c:pt idx="746">
                  <c:v>37.3</c:v>
                </c:pt>
                <c:pt idx="747">
                  <c:v>37.35</c:v>
                </c:pt>
                <c:pt idx="748">
                  <c:v>37.4</c:v>
                </c:pt>
                <c:pt idx="749">
                  <c:v>37.45</c:v>
                </c:pt>
                <c:pt idx="750">
                  <c:v>37.5</c:v>
                </c:pt>
                <c:pt idx="751">
                  <c:v>37.55</c:v>
                </c:pt>
                <c:pt idx="752">
                  <c:v>37.6</c:v>
                </c:pt>
                <c:pt idx="753">
                  <c:v>37.65</c:v>
                </c:pt>
                <c:pt idx="754">
                  <c:v>37.7</c:v>
                </c:pt>
                <c:pt idx="755">
                  <c:v>37.75</c:v>
                </c:pt>
                <c:pt idx="756">
                  <c:v>37.8</c:v>
                </c:pt>
                <c:pt idx="757">
                  <c:v>37.85</c:v>
                </c:pt>
                <c:pt idx="758">
                  <c:v>37.9</c:v>
                </c:pt>
                <c:pt idx="759">
                  <c:v>37.95</c:v>
                </c:pt>
                <c:pt idx="760">
                  <c:v>38.0</c:v>
                </c:pt>
                <c:pt idx="761">
                  <c:v>38.05</c:v>
                </c:pt>
                <c:pt idx="762">
                  <c:v>38.1</c:v>
                </c:pt>
                <c:pt idx="763">
                  <c:v>38.15</c:v>
                </c:pt>
                <c:pt idx="764">
                  <c:v>38.2</c:v>
                </c:pt>
                <c:pt idx="765">
                  <c:v>38.25</c:v>
                </c:pt>
                <c:pt idx="766">
                  <c:v>38.3</c:v>
                </c:pt>
                <c:pt idx="767">
                  <c:v>38.35</c:v>
                </c:pt>
                <c:pt idx="768">
                  <c:v>38.4</c:v>
                </c:pt>
                <c:pt idx="769">
                  <c:v>38.45</c:v>
                </c:pt>
                <c:pt idx="770">
                  <c:v>38.5</c:v>
                </c:pt>
                <c:pt idx="771">
                  <c:v>38.55</c:v>
                </c:pt>
                <c:pt idx="772">
                  <c:v>38.6</c:v>
                </c:pt>
                <c:pt idx="773">
                  <c:v>38.65</c:v>
                </c:pt>
                <c:pt idx="774">
                  <c:v>38.7</c:v>
                </c:pt>
                <c:pt idx="775">
                  <c:v>38.75</c:v>
                </c:pt>
                <c:pt idx="776">
                  <c:v>38.8</c:v>
                </c:pt>
                <c:pt idx="777">
                  <c:v>38.85</c:v>
                </c:pt>
                <c:pt idx="778">
                  <c:v>38.9</c:v>
                </c:pt>
                <c:pt idx="779">
                  <c:v>38.95</c:v>
                </c:pt>
                <c:pt idx="780">
                  <c:v>39.0</c:v>
                </c:pt>
                <c:pt idx="781">
                  <c:v>39.05</c:v>
                </c:pt>
                <c:pt idx="782">
                  <c:v>39.1</c:v>
                </c:pt>
                <c:pt idx="783">
                  <c:v>39.15</c:v>
                </c:pt>
                <c:pt idx="784">
                  <c:v>39.2</c:v>
                </c:pt>
                <c:pt idx="785">
                  <c:v>39.25</c:v>
                </c:pt>
                <c:pt idx="786">
                  <c:v>39.3</c:v>
                </c:pt>
                <c:pt idx="787">
                  <c:v>39.35</c:v>
                </c:pt>
                <c:pt idx="788">
                  <c:v>39.4</c:v>
                </c:pt>
                <c:pt idx="789">
                  <c:v>39.45</c:v>
                </c:pt>
                <c:pt idx="790">
                  <c:v>39.5</c:v>
                </c:pt>
                <c:pt idx="791">
                  <c:v>39.55</c:v>
                </c:pt>
                <c:pt idx="792">
                  <c:v>39.6</c:v>
                </c:pt>
                <c:pt idx="793">
                  <c:v>39.65</c:v>
                </c:pt>
                <c:pt idx="794">
                  <c:v>39.7</c:v>
                </c:pt>
                <c:pt idx="795">
                  <c:v>39.75</c:v>
                </c:pt>
                <c:pt idx="796">
                  <c:v>39.8</c:v>
                </c:pt>
                <c:pt idx="797">
                  <c:v>39.85</c:v>
                </c:pt>
                <c:pt idx="798">
                  <c:v>39.9</c:v>
                </c:pt>
                <c:pt idx="799">
                  <c:v>39.95</c:v>
                </c:pt>
                <c:pt idx="800">
                  <c:v>40.0</c:v>
                </c:pt>
                <c:pt idx="801">
                  <c:v>40.05</c:v>
                </c:pt>
                <c:pt idx="802">
                  <c:v>40.1</c:v>
                </c:pt>
                <c:pt idx="803">
                  <c:v>40.15</c:v>
                </c:pt>
                <c:pt idx="804">
                  <c:v>40.2</c:v>
                </c:pt>
                <c:pt idx="805">
                  <c:v>40.25</c:v>
                </c:pt>
                <c:pt idx="806">
                  <c:v>40.3</c:v>
                </c:pt>
                <c:pt idx="807">
                  <c:v>40.35</c:v>
                </c:pt>
                <c:pt idx="808">
                  <c:v>40.4</c:v>
                </c:pt>
                <c:pt idx="809">
                  <c:v>40.45</c:v>
                </c:pt>
                <c:pt idx="810">
                  <c:v>40.5</c:v>
                </c:pt>
                <c:pt idx="811">
                  <c:v>40.55</c:v>
                </c:pt>
                <c:pt idx="812">
                  <c:v>40.6</c:v>
                </c:pt>
                <c:pt idx="813">
                  <c:v>40.65</c:v>
                </c:pt>
                <c:pt idx="814">
                  <c:v>40.7</c:v>
                </c:pt>
                <c:pt idx="815">
                  <c:v>40.75</c:v>
                </c:pt>
                <c:pt idx="816">
                  <c:v>40.8</c:v>
                </c:pt>
                <c:pt idx="817">
                  <c:v>40.85</c:v>
                </c:pt>
                <c:pt idx="818">
                  <c:v>40.9</c:v>
                </c:pt>
                <c:pt idx="819">
                  <c:v>40.95</c:v>
                </c:pt>
                <c:pt idx="820">
                  <c:v>41.0</c:v>
                </c:pt>
                <c:pt idx="821">
                  <c:v>41.05</c:v>
                </c:pt>
                <c:pt idx="822">
                  <c:v>41.1</c:v>
                </c:pt>
                <c:pt idx="823">
                  <c:v>41.15</c:v>
                </c:pt>
                <c:pt idx="824">
                  <c:v>41.2</c:v>
                </c:pt>
                <c:pt idx="825">
                  <c:v>41.25</c:v>
                </c:pt>
                <c:pt idx="826">
                  <c:v>41.3</c:v>
                </c:pt>
                <c:pt idx="827">
                  <c:v>41.35</c:v>
                </c:pt>
                <c:pt idx="828">
                  <c:v>41.4</c:v>
                </c:pt>
                <c:pt idx="829">
                  <c:v>41.45</c:v>
                </c:pt>
                <c:pt idx="830">
                  <c:v>41.5</c:v>
                </c:pt>
                <c:pt idx="831">
                  <c:v>41.55</c:v>
                </c:pt>
                <c:pt idx="832">
                  <c:v>41.6</c:v>
                </c:pt>
                <c:pt idx="833">
                  <c:v>41.65</c:v>
                </c:pt>
                <c:pt idx="834">
                  <c:v>41.7</c:v>
                </c:pt>
                <c:pt idx="835">
                  <c:v>41.75</c:v>
                </c:pt>
                <c:pt idx="836">
                  <c:v>41.8</c:v>
                </c:pt>
                <c:pt idx="837">
                  <c:v>41.85</c:v>
                </c:pt>
                <c:pt idx="838">
                  <c:v>41.9</c:v>
                </c:pt>
                <c:pt idx="839">
                  <c:v>41.95</c:v>
                </c:pt>
                <c:pt idx="840">
                  <c:v>42.0</c:v>
                </c:pt>
                <c:pt idx="841">
                  <c:v>42.05</c:v>
                </c:pt>
                <c:pt idx="842">
                  <c:v>42.1</c:v>
                </c:pt>
                <c:pt idx="843">
                  <c:v>42.15</c:v>
                </c:pt>
                <c:pt idx="844">
                  <c:v>42.2</c:v>
                </c:pt>
                <c:pt idx="845">
                  <c:v>42.25</c:v>
                </c:pt>
                <c:pt idx="846">
                  <c:v>42.3</c:v>
                </c:pt>
                <c:pt idx="847">
                  <c:v>42.35</c:v>
                </c:pt>
                <c:pt idx="848">
                  <c:v>42.4</c:v>
                </c:pt>
                <c:pt idx="849">
                  <c:v>42.45</c:v>
                </c:pt>
                <c:pt idx="850">
                  <c:v>42.5</c:v>
                </c:pt>
                <c:pt idx="851">
                  <c:v>42.55</c:v>
                </c:pt>
                <c:pt idx="852">
                  <c:v>42.6</c:v>
                </c:pt>
                <c:pt idx="853">
                  <c:v>42.65</c:v>
                </c:pt>
                <c:pt idx="854">
                  <c:v>42.7</c:v>
                </c:pt>
                <c:pt idx="855">
                  <c:v>42.75</c:v>
                </c:pt>
                <c:pt idx="856">
                  <c:v>42.8</c:v>
                </c:pt>
                <c:pt idx="857">
                  <c:v>42.85</c:v>
                </c:pt>
                <c:pt idx="858">
                  <c:v>42.9</c:v>
                </c:pt>
                <c:pt idx="859">
                  <c:v>42.95</c:v>
                </c:pt>
                <c:pt idx="860">
                  <c:v>43.0</c:v>
                </c:pt>
                <c:pt idx="861">
                  <c:v>43.05</c:v>
                </c:pt>
                <c:pt idx="862">
                  <c:v>43.1</c:v>
                </c:pt>
                <c:pt idx="863">
                  <c:v>43.15</c:v>
                </c:pt>
                <c:pt idx="864">
                  <c:v>43.2</c:v>
                </c:pt>
                <c:pt idx="865">
                  <c:v>43.25</c:v>
                </c:pt>
                <c:pt idx="866">
                  <c:v>43.3</c:v>
                </c:pt>
                <c:pt idx="867">
                  <c:v>43.35</c:v>
                </c:pt>
                <c:pt idx="868">
                  <c:v>43.4</c:v>
                </c:pt>
                <c:pt idx="869">
                  <c:v>43.45</c:v>
                </c:pt>
                <c:pt idx="870">
                  <c:v>43.5</c:v>
                </c:pt>
                <c:pt idx="871">
                  <c:v>43.55</c:v>
                </c:pt>
                <c:pt idx="872">
                  <c:v>43.6</c:v>
                </c:pt>
                <c:pt idx="873">
                  <c:v>43.65</c:v>
                </c:pt>
                <c:pt idx="874">
                  <c:v>43.7</c:v>
                </c:pt>
                <c:pt idx="875">
                  <c:v>43.75</c:v>
                </c:pt>
                <c:pt idx="876">
                  <c:v>43.8</c:v>
                </c:pt>
                <c:pt idx="877">
                  <c:v>43.85</c:v>
                </c:pt>
                <c:pt idx="878">
                  <c:v>43.9</c:v>
                </c:pt>
                <c:pt idx="879">
                  <c:v>43.95</c:v>
                </c:pt>
                <c:pt idx="880">
                  <c:v>44.0</c:v>
                </c:pt>
                <c:pt idx="881">
                  <c:v>44.05</c:v>
                </c:pt>
                <c:pt idx="882">
                  <c:v>44.1</c:v>
                </c:pt>
                <c:pt idx="883">
                  <c:v>44.15</c:v>
                </c:pt>
                <c:pt idx="884">
                  <c:v>44.2</c:v>
                </c:pt>
                <c:pt idx="885">
                  <c:v>44.25</c:v>
                </c:pt>
                <c:pt idx="886">
                  <c:v>44.3</c:v>
                </c:pt>
                <c:pt idx="887">
                  <c:v>44.35</c:v>
                </c:pt>
                <c:pt idx="888">
                  <c:v>44.4</c:v>
                </c:pt>
                <c:pt idx="889">
                  <c:v>44.45</c:v>
                </c:pt>
                <c:pt idx="890">
                  <c:v>44.5</c:v>
                </c:pt>
                <c:pt idx="891">
                  <c:v>44.55</c:v>
                </c:pt>
                <c:pt idx="892">
                  <c:v>44.6</c:v>
                </c:pt>
                <c:pt idx="893">
                  <c:v>44.65</c:v>
                </c:pt>
                <c:pt idx="894">
                  <c:v>44.7</c:v>
                </c:pt>
                <c:pt idx="895">
                  <c:v>44.75</c:v>
                </c:pt>
                <c:pt idx="896">
                  <c:v>44.8</c:v>
                </c:pt>
                <c:pt idx="897">
                  <c:v>44.85</c:v>
                </c:pt>
                <c:pt idx="898">
                  <c:v>44.9</c:v>
                </c:pt>
                <c:pt idx="899">
                  <c:v>44.95</c:v>
                </c:pt>
                <c:pt idx="900">
                  <c:v>45.0</c:v>
                </c:pt>
                <c:pt idx="901">
                  <c:v>45.05</c:v>
                </c:pt>
                <c:pt idx="902">
                  <c:v>45.1</c:v>
                </c:pt>
                <c:pt idx="903">
                  <c:v>45.15</c:v>
                </c:pt>
                <c:pt idx="904">
                  <c:v>45.2</c:v>
                </c:pt>
                <c:pt idx="905">
                  <c:v>45.25</c:v>
                </c:pt>
                <c:pt idx="906">
                  <c:v>45.3</c:v>
                </c:pt>
                <c:pt idx="907">
                  <c:v>45.35</c:v>
                </c:pt>
                <c:pt idx="908">
                  <c:v>45.4</c:v>
                </c:pt>
                <c:pt idx="909">
                  <c:v>45.45</c:v>
                </c:pt>
                <c:pt idx="910">
                  <c:v>45.5</c:v>
                </c:pt>
                <c:pt idx="911">
                  <c:v>45.55</c:v>
                </c:pt>
                <c:pt idx="912">
                  <c:v>45.6</c:v>
                </c:pt>
                <c:pt idx="913">
                  <c:v>45.65</c:v>
                </c:pt>
                <c:pt idx="914">
                  <c:v>45.7</c:v>
                </c:pt>
                <c:pt idx="915">
                  <c:v>45.75</c:v>
                </c:pt>
                <c:pt idx="916">
                  <c:v>45.8</c:v>
                </c:pt>
                <c:pt idx="917">
                  <c:v>45.85</c:v>
                </c:pt>
                <c:pt idx="918">
                  <c:v>45.89999999999991</c:v>
                </c:pt>
                <c:pt idx="919">
                  <c:v>45.9499999999999</c:v>
                </c:pt>
                <c:pt idx="920">
                  <c:v>45.99999999999996</c:v>
                </c:pt>
                <c:pt idx="921">
                  <c:v>46.04999999999991</c:v>
                </c:pt>
                <c:pt idx="922">
                  <c:v>46.09999999999997</c:v>
                </c:pt>
                <c:pt idx="923">
                  <c:v>46.14999999999991</c:v>
                </c:pt>
                <c:pt idx="924">
                  <c:v>46.19999999999998</c:v>
                </c:pt>
                <c:pt idx="925">
                  <c:v>46.24999999999996</c:v>
                </c:pt>
                <c:pt idx="926">
                  <c:v>46.3</c:v>
                </c:pt>
                <c:pt idx="927">
                  <c:v>46.3499999999999</c:v>
                </c:pt>
                <c:pt idx="928">
                  <c:v>46.39999999999991</c:v>
                </c:pt>
                <c:pt idx="929">
                  <c:v>46.4499999999999</c:v>
                </c:pt>
                <c:pt idx="930">
                  <c:v>46.49999999999996</c:v>
                </c:pt>
                <c:pt idx="931">
                  <c:v>46.54999999999991</c:v>
                </c:pt>
                <c:pt idx="932">
                  <c:v>46.59999999999997</c:v>
                </c:pt>
                <c:pt idx="933">
                  <c:v>46.64999999999991</c:v>
                </c:pt>
                <c:pt idx="934">
                  <c:v>46.69999999999998</c:v>
                </c:pt>
                <c:pt idx="935">
                  <c:v>46.74999999999996</c:v>
                </c:pt>
                <c:pt idx="936">
                  <c:v>46.8</c:v>
                </c:pt>
                <c:pt idx="937">
                  <c:v>46.8499999999999</c:v>
                </c:pt>
                <c:pt idx="938">
                  <c:v>46.89999999999991</c:v>
                </c:pt>
                <c:pt idx="939">
                  <c:v>46.9499999999999</c:v>
                </c:pt>
                <c:pt idx="940">
                  <c:v>46.99999999999996</c:v>
                </c:pt>
                <c:pt idx="941">
                  <c:v>47.04999999999991</c:v>
                </c:pt>
                <c:pt idx="942">
                  <c:v>47.09999999999997</c:v>
                </c:pt>
                <c:pt idx="943">
                  <c:v>47.14999999999991</c:v>
                </c:pt>
                <c:pt idx="944">
                  <c:v>47.19999999999998</c:v>
                </c:pt>
                <c:pt idx="945">
                  <c:v>47.24999999999996</c:v>
                </c:pt>
                <c:pt idx="946">
                  <c:v>47.3</c:v>
                </c:pt>
                <c:pt idx="947">
                  <c:v>47.3499999999999</c:v>
                </c:pt>
                <c:pt idx="948">
                  <c:v>47.39999999999991</c:v>
                </c:pt>
                <c:pt idx="949">
                  <c:v>47.4499999999999</c:v>
                </c:pt>
                <c:pt idx="950">
                  <c:v>47.49999999999996</c:v>
                </c:pt>
                <c:pt idx="951">
                  <c:v>47.54999999999991</c:v>
                </c:pt>
                <c:pt idx="952">
                  <c:v>47.59999999999997</c:v>
                </c:pt>
                <c:pt idx="953">
                  <c:v>47.64999999999986</c:v>
                </c:pt>
                <c:pt idx="954">
                  <c:v>47.69999999999988</c:v>
                </c:pt>
                <c:pt idx="955">
                  <c:v>47.74999999999987</c:v>
                </c:pt>
                <c:pt idx="956">
                  <c:v>47.7999999999999</c:v>
                </c:pt>
                <c:pt idx="957">
                  <c:v>47.8499999999998</c:v>
                </c:pt>
                <c:pt idx="958">
                  <c:v>47.89999999999986</c:v>
                </c:pt>
                <c:pt idx="959">
                  <c:v>47.94999999999981</c:v>
                </c:pt>
                <c:pt idx="960">
                  <c:v>47.99999999999987</c:v>
                </c:pt>
                <c:pt idx="961">
                  <c:v>48.04999999999981</c:v>
                </c:pt>
                <c:pt idx="962">
                  <c:v>48.09999999999988</c:v>
                </c:pt>
                <c:pt idx="963">
                  <c:v>48.14999999999986</c:v>
                </c:pt>
                <c:pt idx="964">
                  <c:v>48.19999999999988</c:v>
                </c:pt>
                <c:pt idx="965">
                  <c:v>48.24999999999987</c:v>
                </c:pt>
                <c:pt idx="966">
                  <c:v>48.2999999999999</c:v>
                </c:pt>
                <c:pt idx="967">
                  <c:v>48.3499999999998</c:v>
                </c:pt>
                <c:pt idx="968">
                  <c:v>48.39999999999986</c:v>
                </c:pt>
                <c:pt idx="969">
                  <c:v>48.44999999999981</c:v>
                </c:pt>
                <c:pt idx="970">
                  <c:v>48.49999999999987</c:v>
                </c:pt>
                <c:pt idx="971">
                  <c:v>48.54999999999981</c:v>
                </c:pt>
                <c:pt idx="972">
                  <c:v>48.59999999999988</c:v>
                </c:pt>
                <c:pt idx="973">
                  <c:v>48.64999999999986</c:v>
                </c:pt>
                <c:pt idx="974">
                  <c:v>48.69999999999988</c:v>
                </c:pt>
                <c:pt idx="975">
                  <c:v>48.74999999999987</c:v>
                </c:pt>
                <c:pt idx="976">
                  <c:v>48.7999999999999</c:v>
                </c:pt>
                <c:pt idx="977">
                  <c:v>48.8499999999998</c:v>
                </c:pt>
                <c:pt idx="978">
                  <c:v>48.89999999999986</c:v>
                </c:pt>
                <c:pt idx="979">
                  <c:v>48.94999999999981</c:v>
                </c:pt>
                <c:pt idx="980">
                  <c:v>48.99999999999987</c:v>
                </c:pt>
                <c:pt idx="981">
                  <c:v>49.04999999999981</c:v>
                </c:pt>
                <c:pt idx="982">
                  <c:v>49.09999999999988</c:v>
                </c:pt>
                <c:pt idx="983">
                  <c:v>49.14999999999986</c:v>
                </c:pt>
                <c:pt idx="984">
                  <c:v>49.19999999999988</c:v>
                </c:pt>
                <c:pt idx="985">
                  <c:v>49.24999999999987</c:v>
                </c:pt>
                <c:pt idx="986">
                  <c:v>49.2999999999999</c:v>
                </c:pt>
                <c:pt idx="987">
                  <c:v>49.3499999999998</c:v>
                </c:pt>
                <c:pt idx="988">
                  <c:v>49.39999999999976</c:v>
                </c:pt>
                <c:pt idx="989">
                  <c:v>49.4499999999997</c:v>
                </c:pt>
                <c:pt idx="990">
                  <c:v>49.49999999999977</c:v>
                </c:pt>
                <c:pt idx="991">
                  <c:v>49.5499999999997</c:v>
                </c:pt>
                <c:pt idx="992">
                  <c:v>49.59999999999978</c:v>
                </c:pt>
                <c:pt idx="993">
                  <c:v>49.64999999999976</c:v>
                </c:pt>
                <c:pt idx="994">
                  <c:v>49.6999999999998</c:v>
                </c:pt>
                <c:pt idx="995">
                  <c:v>49.74999999999977</c:v>
                </c:pt>
                <c:pt idx="996">
                  <c:v>49.7999999999998</c:v>
                </c:pt>
                <c:pt idx="997">
                  <c:v>49.8499999999997</c:v>
                </c:pt>
                <c:pt idx="998">
                  <c:v>49.89999999999976</c:v>
                </c:pt>
                <c:pt idx="999">
                  <c:v>49.9499999999997</c:v>
                </c:pt>
                <c:pt idx="1000">
                  <c:v>50.0</c:v>
                </c:pt>
                <c:pt idx="1001">
                  <c:v>50.1</c:v>
                </c:pt>
                <c:pt idx="1002">
                  <c:v>50.2</c:v>
                </c:pt>
                <c:pt idx="1003">
                  <c:v>50.3</c:v>
                </c:pt>
                <c:pt idx="1004">
                  <c:v>50.4</c:v>
                </c:pt>
                <c:pt idx="1005">
                  <c:v>50.5</c:v>
                </c:pt>
                <c:pt idx="1006">
                  <c:v>50.6</c:v>
                </c:pt>
                <c:pt idx="1007">
                  <c:v>50.7</c:v>
                </c:pt>
                <c:pt idx="1008">
                  <c:v>50.8</c:v>
                </c:pt>
                <c:pt idx="1009">
                  <c:v>50.9</c:v>
                </c:pt>
                <c:pt idx="1010">
                  <c:v>51.0</c:v>
                </c:pt>
                <c:pt idx="1011">
                  <c:v>51.1</c:v>
                </c:pt>
                <c:pt idx="1012">
                  <c:v>51.2</c:v>
                </c:pt>
                <c:pt idx="1013">
                  <c:v>51.3</c:v>
                </c:pt>
                <c:pt idx="1014">
                  <c:v>51.4</c:v>
                </c:pt>
                <c:pt idx="1015">
                  <c:v>51.5</c:v>
                </c:pt>
                <c:pt idx="1016">
                  <c:v>51.6</c:v>
                </c:pt>
                <c:pt idx="1017">
                  <c:v>51.7</c:v>
                </c:pt>
                <c:pt idx="1018">
                  <c:v>51.8</c:v>
                </c:pt>
                <c:pt idx="1019">
                  <c:v>51.9</c:v>
                </c:pt>
                <c:pt idx="1020">
                  <c:v>52.0</c:v>
                </c:pt>
                <c:pt idx="1021">
                  <c:v>52.1</c:v>
                </c:pt>
                <c:pt idx="1022">
                  <c:v>52.2</c:v>
                </c:pt>
                <c:pt idx="1023">
                  <c:v>52.3</c:v>
                </c:pt>
                <c:pt idx="1024">
                  <c:v>52.4</c:v>
                </c:pt>
                <c:pt idx="1025">
                  <c:v>52.5</c:v>
                </c:pt>
                <c:pt idx="1026">
                  <c:v>52.6</c:v>
                </c:pt>
                <c:pt idx="1027">
                  <c:v>52.7</c:v>
                </c:pt>
                <c:pt idx="1028">
                  <c:v>52.8</c:v>
                </c:pt>
                <c:pt idx="1029">
                  <c:v>52.9</c:v>
                </c:pt>
                <c:pt idx="1030">
                  <c:v>53.0</c:v>
                </c:pt>
                <c:pt idx="1031">
                  <c:v>53.1</c:v>
                </c:pt>
                <c:pt idx="1032">
                  <c:v>53.2000000000001</c:v>
                </c:pt>
                <c:pt idx="1033">
                  <c:v>53.3</c:v>
                </c:pt>
                <c:pt idx="1034">
                  <c:v>53.4</c:v>
                </c:pt>
                <c:pt idx="1035">
                  <c:v>53.5</c:v>
                </c:pt>
                <c:pt idx="1036">
                  <c:v>53.6000000000001</c:v>
                </c:pt>
                <c:pt idx="1037">
                  <c:v>53.7000000000001</c:v>
                </c:pt>
                <c:pt idx="1038">
                  <c:v>53.8</c:v>
                </c:pt>
                <c:pt idx="1039">
                  <c:v>53.9000000000001</c:v>
                </c:pt>
                <c:pt idx="1040">
                  <c:v>54.0000000000001</c:v>
                </c:pt>
                <c:pt idx="1041">
                  <c:v>54.1000000000001</c:v>
                </c:pt>
                <c:pt idx="1042">
                  <c:v>54.2000000000001</c:v>
                </c:pt>
                <c:pt idx="1043">
                  <c:v>54.3000000000001</c:v>
                </c:pt>
                <c:pt idx="1044">
                  <c:v>54.4000000000001</c:v>
                </c:pt>
                <c:pt idx="1045">
                  <c:v>54.5000000000001</c:v>
                </c:pt>
                <c:pt idx="1046">
                  <c:v>54.6000000000001</c:v>
                </c:pt>
                <c:pt idx="1047">
                  <c:v>54.7000000000001</c:v>
                </c:pt>
                <c:pt idx="1048">
                  <c:v>54.8000000000001</c:v>
                </c:pt>
                <c:pt idx="1049">
                  <c:v>54.9000000000001</c:v>
                </c:pt>
                <c:pt idx="1050">
                  <c:v>55.0000000000001</c:v>
                </c:pt>
                <c:pt idx="1051">
                  <c:v>55.1000000000001</c:v>
                </c:pt>
                <c:pt idx="1052">
                  <c:v>55.2000000000001</c:v>
                </c:pt>
                <c:pt idx="1053">
                  <c:v>55.3000000000001</c:v>
                </c:pt>
                <c:pt idx="1054">
                  <c:v>55.4000000000001</c:v>
                </c:pt>
                <c:pt idx="1055">
                  <c:v>55.5000000000001</c:v>
                </c:pt>
                <c:pt idx="1056">
                  <c:v>55.6000000000001</c:v>
                </c:pt>
                <c:pt idx="1057">
                  <c:v>55.7000000000001</c:v>
                </c:pt>
                <c:pt idx="1058">
                  <c:v>55.8000000000001</c:v>
                </c:pt>
                <c:pt idx="1059">
                  <c:v>55.9000000000001</c:v>
                </c:pt>
                <c:pt idx="1060">
                  <c:v>56.0000000000001</c:v>
                </c:pt>
                <c:pt idx="1061">
                  <c:v>56.1000000000001</c:v>
                </c:pt>
                <c:pt idx="1062">
                  <c:v>56.2000000000001</c:v>
                </c:pt>
                <c:pt idx="1063">
                  <c:v>56.3000000000001</c:v>
                </c:pt>
                <c:pt idx="1064">
                  <c:v>56.4000000000001</c:v>
                </c:pt>
                <c:pt idx="1065">
                  <c:v>56.5000000000001</c:v>
                </c:pt>
                <c:pt idx="1066">
                  <c:v>56.6000000000001</c:v>
                </c:pt>
                <c:pt idx="1067">
                  <c:v>56.7000000000001</c:v>
                </c:pt>
                <c:pt idx="1068">
                  <c:v>56.8000000000001</c:v>
                </c:pt>
                <c:pt idx="1069">
                  <c:v>56.9000000000001</c:v>
                </c:pt>
                <c:pt idx="1070">
                  <c:v>57.0000000000001</c:v>
                </c:pt>
                <c:pt idx="1071">
                  <c:v>57.1000000000001</c:v>
                </c:pt>
                <c:pt idx="1072">
                  <c:v>57.2000000000001</c:v>
                </c:pt>
                <c:pt idx="1073">
                  <c:v>57.3000000000001</c:v>
                </c:pt>
                <c:pt idx="1074">
                  <c:v>57.4000000000001</c:v>
                </c:pt>
                <c:pt idx="1075">
                  <c:v>57.5000000000001</c:v>
                </c:pt>
                <c:pt idx="1076">
                  <c:v>57.6000000000001</c:v>
                </c:pt>
                <c:pt idx="1077">
                  <c:v>57.7000000000001</c:v>
                </c:pt>
                <c:pt idx="1078">
                  <c:v>57.8000000000001</c:v>
                </c:pt>
                <c:pt idx="1079">
                  <c:v>57.9000000000001</c:v>
                </c:pt>
                <c:pt idx="1080">
                  <c:v>58.0000000000001</c:v>
                </c:pt>
                <c:pt idx="1081">
                  <c:v>58.1000000000001</c:v>
                </c:pt>
                <c:pt idx="1082">
                  <c:v>58.2000000000001</c:v>
                </c:pt>
                <c:pt idx="1083">
                  <c:v>58.3000000000001</c:v>
                </c:pt>
                <c:pt idx="1084">
                  <c:v>58.4000000000001</c:v>
                </c:pt>
                <c:pt idx="1085">
                  <c:v>58.5000000000001</c:v>
                </c:pt>
                <c:pt idx="1086">
                  <c:v>58.6000000000001</c:v>
                </c:pt>
                <c:pt idx="1087">
                  <c:v>58.7000000000001</c:v>
                </c:pt>
                <c:pt idx="1088">
                  <c:v>58.8000000000001</c:v>
                </c:pt>
                <c:pt idx="1089">
                  <c:v>58.9000000000001</c:v>
                </c:pt>
                <c:pt idx="1090">
                  <c:v>59.0000000000001</c:v>
                </c:pt>
                <c:pt idx="1091">
                  <c:v>59.1000000000001</c:v>
                </c:pt>
                <c:pt idx="1092">
                  <c:v>59.2000000000001</c:v>
                </c:pt>
                <c:pt idx="1093">
                  <c:v>59.3000000000001</c:v>
                </c:pt>
                <c:pt idx="1094">
                  <c:v>59.4000000000001</c:v>
                </c:pt>
                <c:pt idx="1095">
                  <c:v>59.5000000000001</c:v>
                </c:pt>
                <c:pt idx="1096">
                  <c:v>59.6000000000001</c:v>
                </c:pt>
                <c:pt idx="1097">
                  <c:v>59.7000000000001</c:v>
                </c:pt>
                <c:pt idx="1098">
                  <c:v>59.8000000000001</c:v>
                </c:pt>
                <c:pt idx="1099">
                  <c:v>59.9000000000001</c:v>
                </c:pt>
                <c:pt idx="1100">
                  <c:v>60.0000000000001</c:v>
                </c:pt>
                <c:pt idx="1101">
                  <c:v>60.1000000000001</c:v>
                </c:pt>
                <c:pt idx="1102">
                  <c:v>60.2000000000001</c:v>
                </c:pt>
                <c:pt idx="1103">
                  <c:v>60.3000000000001</c:v>
                </c:pt>
                <c:pt idx="1104">
                  <c:v>60.4000000000001</c:v>
                </c:pt>
                <c:pt idx="1105">
                  <c:v>60.5000000000001</c:v>
                </c:pt>
                <c:pt idx="1106">
                  <c:v>60.6000000000002</c:v>
                </c:pt>
                <c:pt idx="1107">
                  <c:v>60.7000000000002</c:v>
                </c:pt>
                <c:pt idx="1108">
                  <c:v>60.8000000000002</c:v>
                </c:pt>
                <c:pt idx="1109">
                  <c:v>60.9000000000002</c:v>
                </c:pt>
                <c:pt idx="1110">
                  <c:v>61.0000000000002</c:v>
                </c:pt>
                <c:pt idx="1111">
                  <c:v>61.1000000000002</c:v>
                </c:pt>
                <c:pt idx="1112">
                  <c:v>61.2000000000002</c:v>
                </c:pt>
                <c:pt idx="1113">
                  <c:v>61.3000000000002</c:v>
                </c:pt>
                <c:pt idx="1114">
                  <c:v>61.4000000000002</c:v>
                </c:pt>
                <c:pt idx="1115">
                  <c:v>61.5000000000002</c:v>
                </c:pt>
                <c:pt idx="1116">
                  <c:v>61.6000000000002</c:v>
                </c:pt>
                <c:pt idx="1117">
                  <c:v>61.7000000000002</c:v>
                </c:pt>
                <c:pt idx="1118">
                  <c:v>61.8000000000002</c:v>
                </c:pt>
                <c:pt idx="1119">
                  <c:v>61.9000000000002</c:v>
                </c:pt>
                <c:pt idx="1120">
                  <c:v>62.0000000000002</c:v>
                </c:pt>
                <c:pt idx="1121">
                  <c:v>62.1000000000002</c:v>
                </c:pt>
                <c:pt idx="1122">
                  <c:v>62.2000000000002</c:v>
                </c:pt>
                <c:pt idx="1123">
                  <c:v>62.3000000000002</c:v>
                </c:pt>
                <c:pt idx="1124">
                  <c:v>62.4000000000002</c:v>
                </c:pt>
                <c:pt idx="1125">
                  <c:v>62.5000000000002</c:v>
                </c:pt>
                <c:pt idx="1126">
                  <c:v>62.6000000000002</c:v>
                </c:pt>
                <c:pt idx="1127">
                  <c:v>62.7000000000002</c:v>
                </c:pt>
                <c:pt idx="1128">
                  <c:v>62.8000000000002</c:v>
                </c:pt>
                <c:pt idx="1129">
                  <c:v>62.9000000000002</c:v>
                </c:pt>
                <c:pt idx="1130">
                  <c:v>63.0000000000002</c:v>
                </c:pt>
                <c:pt idx="1131">
                  <c:v>63.1000000000002</c:v>
                </c:pt>
                <c:pt idx="1132">
                  <c:v>63.2000000000002</c:v>
                </c:pt>
                <c:pt idx="1133">
                  <c:v>63.3000000000002</c:v>
                </c:pt>
                <c:pt idx="1134">
                  <c:v>63.4000000000002</c:v>
                </c:pt>
                <c:pt idx="1135">
                  <c:v>63.5000000000002</c:v>
                </c:pt>
                <c:pt idx="1136">
                  <c:v>63.6000000000002</c:v>
                </c:pt>
                <c:pt idx="1137">
                  <c:v>63.7000000000002</c:v>
                </c:pt>
                <c:pt idx="1138">
                  <c:v>63.8000000000002</c:v>
                </c:pt>
                <c:pt idx="1139">
                  <c:v>63.9000000000002</c:v>
                </c:pt>
                <c:pt idx="1140">
                  <c:v>64.0000000000002</c:v>
                </c:pt>
                <c:pt idx="1141">
                  <c:v>64.10000000000018</c:v>
                </c:pt>
                <c:pt idx="1142">
                  <c:v>64.2000000000002</c:v>
                </c:pt>
                <c:pt idx="1143">
                  <c:v>64.30000000000018</c:v>
                </c:pt>
                <c:pt idx="1144">
                  <c:v>64.4000000000002</c:v>
                </c:pt>
                <c:pt idx="1145">
                  <c:v>64.5000000000002</c:v>
                </c:pt>
                <c:pt idx="1146">
                  <c:v>64.60000000000018</c:v>
                </c:pt>
                <c:pt idx="1147">
                  <c:v>64.7000000000002</c:v>
                </c:pt>
                <c:pt idx="1148">
                  <c:v>64.80000000000018</c:v>
                </c:pt>
                <c:pt idx="1149">
                  <c:v>64.9000000000002</c:v>
                </c:pt>
                <c:pt idx="1150">
                  <c:v>65.0000000000002</c:v>
                </c:pt>
                <c:pt idx="1151">
                  <c:v>65.1</c:v>
                </c:pt>
                <c:pt idx="1152">
                  <c:v>65.2</c:v>
                </c:pt>
                <c:pt idx="1153">
                  <c:v>65.3</c:v>
                </c:pt>
                <c:pt idx="1154">
                  <c:v>65.4</c:v>
                </c:pt>
                <c:pt idx="1155">
                  <c:v>65.5</c:v>
                </c:pt>
                <c:pt idx="1156">
                  <c:v>65.6</c:v>
                </c:pt>
                <c:pt idx="1157">
                  <c:v>65.7</c:v>
                </c:pt>
                <c:pt idx="1158">
                  <c:v>65.8</c:v>
                </c:pt>
                <c:pt idx="1159">
                  <c:v>65.9</c:v>
                </c:pt>
                <c:pt idx="1160">
                  <c:v>66.0</c:v>
                </c:pt>
                <c:pt idx="1161">
                  <c:v>66.1</c:v>
                </c:pt>
                <c:pt idx="1162">
                  <c:v>66.1999999999999</c:v>
                </c:pt>
                <c:pt idx="1163">
                  <c:v>66.29999999999992</c:v>
                </c:pt>
                <c:pt idx="1164">
                  <c:v>66.3999999999999</c:v>
                </c:pt>
                <c:pt idx="1165">
                  <c:v>66.5</c:v>
                </c:pt>
                <c:pt idx="1166">
                  <c:v>66.5999999999999</c:v>
                </c:pt>
                <c:pt idx="1167">
                  <c:v>66.6999999999999</c:v>
                </c:pt>
                <c:pt idx="1168">
                  <c:v>66.79999999999992</c:v>
                </c:pt>
                <c:pt idx="1169">
                  <c:v>66.8999999999999</c:v>
                </c:pt>
                <c:pt idx="1170">
                  <c:v>67.0</c:v>
                </c:pt>
                <c:pt idx="1171">
                  <c:v>67.0999999999999</c:v>
                </c:pt>
                <c:pt idx="1172">
                  <c:v>67.1999999999999</c:v>
                </c:pt>
                <c:pt idx="1173">
                  <c:v>67.29999999999992</c:v>
                </c:pt>
                <c:pt idx="1174">
                  <c:v>67.3999999999999</c:v>
                </c:pt>
                <c:pt idx="1175">
                  <c:v>67.5</c:v>
                </c:pt>
                <c:pt idx="1176">
                  <c:v>67.5999999999999</c:v>
                </c:pt>
                <c:pt idx="1177">
                  <c:v>67.6999999999999</c:v>
                </c:pt>
                <c:pt idx="1178">
                  <c:v>67.79999999999992</c:v>
                </c:pt>
                <c:pt idx="1179">
                  <c:v>67.8999999999998</c:v>
                </c:pt>
                <c:pt idx="1180">
                  <c:v>67.99999999999994</c:v>
                </c:pt>
                <c:pt idx="1181">
                  <c:v>68.0999999999998</c:v>
                </c:pt>
                <c:pt idx="1182">
                  <c:v>68.1999999999998</c:v>
                </c:pt>
                <c:pt idx="1183">
                  <c:v>68.29999999999982</c:v>
                </c:pt>
                <c:pt idx="1184">
                  <c:v>68.3999999999998</c:v>
                </c:pt>
                <c:pt idx="1185">
                  <c:v>68.49999999999994</c:v>
                </c:pt>
                <c:pt idx="1186">
                  <c:v>68.5999999999998</c:v>
                </c:pt>
                <c:pt idx="1187">
                  <c:v>68.6999999999998</c:v>
                </c:pt>
                <c:pt idx="1188">
                  <c:v>68.79999999999982</c:v>
                </c:pt>
                <c:pt idx="1189">
                  <c:v>68.8999999999998</c:v>
                </c:pt>
                <c:pt idx="1190">
                  <c:v>68.99999999999994</c:v>
                </c:pt>
                <c:pt idx="1191">
                  <c:v>69.0999999999998</c:v>
                </c:pt>
                <c:pt idx="1192">
                  <c:v>69.1999999999998</c:v>
                </c:pt>
                <c:pt idx="1193">
                  <c:v>69.29999999999982</c:v>
                </c:pt>
                <c:pt idx="1194">
                  <c:v>69.3999999999998</c:v>
                </c:pt>
                <c:pt idx="1195">
                  <c:v>69.49999999999994</c:v>
                </c:pt>
                <c:pt idx="1196">
                  <c:v>69.5999999999998</c:v>
                </c:pt>
                <c:pt idx="1197">
                  <c:v>69.6999999999997</c:v>
                </c:pt>
                <c:pt idx="1198">
                  <c:v>69.79999999999972</c:v>
                </c:pt>
                <c:pt idx="1199">
                  <c:v>69.8999999999997</c:v>
                </c:pt>
                <c:pt idx="1200">
                  <c:v>69.99999999999984</c:v>
                </c:pt>
                <c:pt idx="1201">
                  <c:v>70.0999999999997</c:v>
                </c:pt>
                <c:pt idx="1202">
                  <c:v>70.1999999999997</c:v>
                </c:pt>
                <c:pt idx="1203">
                  <c:v>70.29999999999972</c:v>
                </c:pt>
                <c:pt idx="1204">
                  <c:v>70.3999999999997</c:v>
                </c:pt>
                <c:pt idx="1205">
                  <c:v>70.49999999999984</c:v>
                </c:pt>
                <c:pt idx="1206">
                  <c:v>70.5999999999997</c:v>
                </c:pt>
                <c:pt idx="1207">
                  <c:v>70.6999999999997</c:v>
                </c:pt>
                <c:pt idx="1208">
                  <c:v>70.79999999999972</c:v>
                </c:pt>
                <c:pt idx="1209">
                  <c:v>70.8999999999997</c:v>
                </c:pt>
                <c:pt idx="1210">
                  <c:v>70.99999999999984</c:v>
                </c:pt>
                <c:pt idx="1211">
                  <c:v>71.0999999999997</c:v>
                </c:pt>
                <c:pt idx="1212">
                  <c:v>71.1999999999997</c:v>
                </c:pt>
                <c:pt idx="1213">
                  <c:v>71.29999999999972</c:v>
                </c:pt>
                <c:pt idx="1214">
                  <c:v>71.3999999999997</c:v>
                </c:pt>
                <c:pt idx="1215">
                  <c:v>71.49999999999974</c:v>
                </c:pt>
                <c:pt idx="1216">
                  <c:v>71.5999999999996</c:v>
                </c:pt>
                <c:pt idx="1217">
                  <c:v>71.6999999999996</c:v>
                </c:pt>
                <c:pt idx="1218">
                  <c:v>71.79999999999972</c:v>
                </c:pt>
                <c:pt idx="1219">
                  <c:v>71.8999999999996</c:v>
                </c:pt>
                <c:pt idx="1220">
                  <c:v>71.99999999999974</c:v>
                </c:pt>
                <c:pt idx="1221">
                  <c:v>72.0999999999996</c:v>
                </c:pt>
                <c:pt idx="1222">
                  <c:v>72.1999999999996</c:v>
                </c:pt>
                <c:pt idx="1223">
                  <c:v>72.29999999999972</c:v>
                </c:pt>
                <c:pt idx="1224">
                  <c:v>72.3999999999996</c:v>
                </c:pt>
                <c:pt idx="1225">
                  <c:v>72.49999999999974</c:v>
                </c:pt>
                <c:pt idx="1226">
                  <c:v>72.5999999999996</c:v>
                </c:pt>
                <c:pt idx="1227">
                  <c:v>72.6999999999996</c:v>
                </c:pt>
                <c:pt idx="1228">
                  <c:v>72.79999999999972</c:v>
                </c:pt>
                <c:pt idx="1229">
                  <c:v>72.8999999999996</c:v>
                </c:pt>
                <c:pt idx="1230">
                  <c:v>72.99999999999974</c:v>
                </c:pt>
                <c:pt idx="1231">
                  <c:v>73.0999999999996</c:v>
                </c:pt>
                <c:pt idx="1232">
                  <c:v>73.1999999999995</c:v>
                </c:pt>
                <c:pt idx="1233">
                  <c:v>73.29999999999962</c:v>
                </c:pt>
                <c:pt idx="1234">
                  <c:v>73.3999999999995</c:v>
                </c:pt>
                <c:pt idx="1235">
                  <c:v>73.49999999999965</c:v>
                </c:pt>
                <c:pt idx="1236">
                  <c:v>73.5999999999995</c:v>
                </c:pt>
                <c:pt idx="1237">
                  <c:v>73.6999999999995</c:v>
                </c:pt>
                <c:pt idx="1238">
                  <c:v>73.79999999999962</c:v>
                </c:pt>
                <c:pt idx="1239">
                  <c:v>73.8999999999995</c:v>
                </c:pt>
                <c:pt idx="1240">
                  <c:v>73.99999999999965</c:v>
                </c:pt>
                <c:pt idx="1241">
                  <c:v>74.0999999999995</c:v>
                </c:pt>
                <c:pt idx="1242">
                  <c:v>74.1999999999995</c:v>
                </c:pt>
                <c:pt idx="1243">
                  <c:v>74.29999999999962</c:v>
                </c:pt>
                <c:pt idx="1244">
                  <c:v>74.3999999999995</c:v>
                </c:pt>
                <c:pt idx="1245">
                  <c:v>74.49999999999965</c:v>
                </c:pt>
                <c:pt idx="1246">
                  <c:v>74.5999999999995</c:v>
                </c:pt>
                <c:pt idx="1247">
                  <c:v>74.6999999999995</c:v>
                </c:pt>
                <c:pt idx="1248">
                  <c:v>74.79999999999962</c:v>
                </c:pt>
                <c:pt idx="1249">
                  <c:v>74.8999999999995</c:v>
                </c:pt>
                <c:pt idx="1250">
                  <c:v>74.99999999999954</c:v>
                </c:pt>
                <c:pt idx="1251">
                  <c:v>75.0999999999994</c:v>
                </c:pt>
                <c:pt idx="1252">
                  <c:v>75.1999999999994</c:v>
                </c:pt>
                <c:pt idx="1253">
                  <c:v>75.29999999999952</c:v>
                </c:pt>
                <c:pt idx="1254">
                  <c:v>75.3999999999994</c:v>
                </c:pt>
                <c:pt idx="1255">
                  <c:v>75.49999999999954</c:v>
                </c:pt>
                <c:pt idx="1256">
                  <c:v>75.5999999999994</c:v>
                </c:pt>
                <c:pt idx="1257">
                  <c:v>75.6999999999994</c:v>
                </c:pt>
                <c:pt idx="1258">
                  <c:v>75.79999999999952</c:v>
                </c:pt>
                <c:pt idx="1259">
                  <c:v>75.8999999999994</c:v>
                </c:pt>
                <c:pt idx="1260">
                  <c:v>75.99999999999954</c:v>
                </c:pt>
                <c:pt idx="1261">
                  <c:v>76.0999999999994</c:v>
                </c:pt>
                <c:pt idx="1262">
                  <c:v>76.1999999999994</c:v>
                </c:pt>
                <c:pt idx="1263">
                  <c:v>76.29999999999952</c:v>
                </c:pt>
                <c:pt idx="1264">
                  <c:v>76.3999999999994</c:v>
                </c:pt>
                <c:pt idx="1265">
                  <c:v>76.49999999999954</c:v>
                </c:pt>
                <c:pt idx="1266">
                  <c:v>76.5999999999994</c:v>
                </c:pt>
                <c:pt idx="1267">
                  <c:v>76.6999999999993</c:v>
                </c:pt>
                <c:pt idx="1268">
                  <c:v>76.79999999999944</c:v>
                </c:pt>
                <c:pt idx="1269">
                  <c:v>76.8999999999993</c:v>
                </c:pt>
                <c:pt idx="1270">
                  <c:v>76.99999999999945</c:v>
                </c:pt>
                <c:pt idx="1271">
                  <c:v>77.09999999999932</c:v>
                </c:pt>
                <c:pt idx="1272">
                  <c:v>77.1999999999993</c:v>
                </c:pt>
                <c:pt idx="1273">
                  <c:v>77.29999999999944</c:v>
                </c:pt>
                <c:pt idx="1274">
                  <c:v>77.3999999999993</c:v>
                </c:pt>
                <c:pt idx="1275">
                  <c:v>77.49999999999945</c:v>
                </c:pt>
                <c:pt idx="1276">
                  <c:v>77.59999999999932</c:v>
                </c:pt>
                <c:pt idx="1277">
                  <c:v>77.6999999999993</c:v>
                </c:pt>
                <c:pt idx="1278">
                  <c:v>77.79999999999944</c:v>
                </c:pt>
                <c:pt idx="1279">
                  <c:v>77.8999999999993</c:v>
                </c:pt>
                <c:pt idx="1280">
                  <c:v>77.99999999999945</c:v>
                </c:pt>
                <c:pt idx="1281">
                  <c:v>78.09999999999932</c:v>
                </c:pt>
                <c:pt idx="1282">
                  <c:v>78.1999999999993</c:v>
                </c:pt>
                <c:pt idx="1283">
                  <c:v>78.29999999999944</c:v>
                </c:pt>
                <c:pt idx="1284">
                  <c:v>78.3999999999992</c:v>
                </c:pt>
                <c:pt idx="1285">
                  <c:v>78.49999999999937</c:v>
                </c:pt>
                <c:pt idx="1286">
                  <c:v>78.59999999999922</c:v>
                </c:pt>
                <c:pt idx="1287">
                  <c:v>78.6999999999992</c:v>
                </c:pt>
                <c:pt idx="1288">
                  <c:v>78.79999999999934</c:v>
                </c:pt>
                <c:pt idx="1289">
                  <c:v>78.8999999999992</c:v>
                </c:pt>
                <c:pt idx="1290">
                  <c:v>78.99999999999937</c:v>
                </c:pt>
                <c:pt idx="1291">
                  <c:v>79.09999999999922</c:v>
                </c:pt>
                <c:pt idx="1292">
                  <c:v>79.1999999999992</c:v>
                </c:pt>
                <c:pt idx="1293">
                  <c:v>79.29999999999934</c:v>
                </c:pt>
                <c:pt idx="1294">
                  <c:v>79.3999999999992</c:v>
                </c:pt>
                <c:pt idx="1295">
                  <c:v>79.49999999999937</c:v>
                </c:pt>
                <c:pt idx="1296">
                  <c:v>79.59999999999922</c:v>
                </c:pt>
                <c:pt idx="1297">
                  <c:v>79.6999999999992</c:v>
                </c:pt>
                <c:pt idx="1298">
                  <c:v>79.79999999999934</c:v>
                </c:pt>
                <c:pt idx="1299">
                  <c:v>79.8999999999992</c:v>
                </c:pt>
                <c:pt idx="1300">
                  <c:v>79.99999999999937</c:v>
                </c:pt>
                <c:pt idx="1301">
                  <c:v>80.09999999999922</c:v>
                </c:pt>
                <c:pt idx="1302">
                  <c:v>80.1999999999991</c:v>
                </c:pt>
                <c:pt idx="1303">
                  <c:v>80.29999999999924</c:v>
                </c:pt>
                <c:pt idx="1304">
                  <c:v>80.3999999999991</c:v>
                </c:pt>
                <c:pt idx="1305">
                  <c:v>80.49999999999926</c:v>
                </c:pt>
                <c:pt idx="1306">
                  <c:v>80.59999999999912</c:v>
                </c:pt>
                <c:pt idx="1307">
                  <c:v>80.6999999999991</c:v>
                </c:pt>
                <c:pt idx="1308">
                  <c:v>80.79999999999924</c:v>
                </c:pt>
                <c:pt idx="1309">
                  <c:v>80.8999999999991</c:v>
                </c:pt>
                <c:pt idx="1310">
                  <c:v>80.99999999999926</c:v>
                </c:pt>
                <c:pt idx="1311">
                  <c:v>81.09999999999912</c:v>
                </c:pt>
                <c:pt idx="1312">
                  <c:v>81.1999999999991</c:v>
                </c:pt>
                <c:pt idx="1313">
                  <c:v>81.29999999999924</c:v>
                </c:pt>
                <c:pt idx="1314">
                  <c:v>81.3999999999991</c:v>
                </c:pt>
                <c:pt idx="1315">
                  <c:v>81.49999999999926</c:v>
                </c:pt>
                <c:pt idx="1316">
                  <c:v>81.59999999999912</c:v>
                </c:pt>
                <c:pt idx="1317">
                  <c:v>81.6999999999991</c:v>
                </c:pt>
                <c:pt idx="1318">
                  <c:v>81.79999999999924</c:v>
                </c:pt>
                <c:pt idx="1319">
                  <c:v>81.8999999999991</c:v>
                </c:pt>
                <c:pt idx="1320">
                  <c:v>81.99999999999917</c:v>
                </c:pt>
                <c:pt idx="1321">
                  <c:v>82.09999999999912</c:v>
                </c:pt>
                <c:pt idx="1322">
                  <c:v>82.199999999999</c:v>
                </c:pt>
                <c:pt idx="1323">
                  <c:v>82.29999999999915</c:v>
                </c:pt>
                <c:pt idx="1324">
                  <c:v>82.399999999999</c:v>
                </c:pt>
                <c:pt idx="1325">
                  <c:v>82.49999999999917</c:v>
                </c:pt>
                <c:pt idx="1326">
                  <c:v>82.59999999999912</c:v>
                </c:pt>
                <c:pt idx="1327">
                  <c:v>82.699999999999</c:v>
                </c:pt>
                <c:pt idx="1328">
                  <c:v>82.79999999999915</c:v>
                </c:pt>
                <c:pt idx="1329">
                  <c:v>82.899999999999</c:v>
                </c:pt>
                <c:pt idx="1330">
                  <c:v>82.99999999999917</c:v>
                </c:pt>
                <c:pt idx="1331">
                  <c:v>83.09999999999912</c:v>
                </c:pt>
                <c:pt idx="1332">
                  <c:v>83.199999999999</c:v>
                </c:pt>
                <c:pt idx="1333">
                  <c:v>83.29999999999915</c:v>
                </c:pt>
                <c:pt idx="1334">
                  <c:v>83.399999999999</c:v>
                </c:pt>
                <c:pt idx="1335">
                  <c:v>83.49999999999917</c:v>
                </c:pt>
                <c:pt idx="1336">
                  <c:v>83.59999999999912</c:v>
                </c:pt>
                <c:pt idx="1337">
                  <c:v>83.6999999999989</c:v>
                </c:pt>
                <c:pt idx="1338">
                  <c:v>83.79999999999904</c:v>
                </c:pt>
                <c:pt idx="1339">
                  <c:v>83.8999999999989</c:v>
                </c:pt>
                <c:pt idx="1340">
                  <c:v>83.99999999999907</c:v>
                </c:pt>
                <c:pt idx="1341">
                  <c:v>84.09999999999902</c:v>
                </c:pt>
                <c:pt idx="1342">
                  <c:v>84.1999999999989</c:v>
                </c:pt>
                <c:pt idx="1343">
                  <c:v>84.29999999999904</c:v>
                </c:pt>
                <c:pt idx="1344">
                  <c:v>84.3999999999989</c:v>
                </c:pt>
                <c:pt idx="1345">
                  <c:v>84.49999999999907</c:v>
                </c:pt>
                <c:pt idx="1346">
                  <c:v>84.59999999999902</c:v>
                </c:pt>
                <c:pt idx="1347">
                  <c:v>84.6999999999989</c:v>
                </c:pt>
                <c:pt idx="1348">
                  <c:v>84.79999999999904</c:v>
                </c:pt>
                <c:pt idx="1349">
                  <c:v>84.8999999999989</c:v>
                </c:pt>
                <c:pt idx="1350">
                  <c:v>84.99999999999907</c:v>
                </c:pt>
                <c:pt idx="1351">
                  <c:v>85.09999999999902</c:v>
                </c:pt>
                <c:pt idx="1352">
                  <c:v>85.1999999999989</c:v>
                </c:pt>
                <c:pt idx="1353">
                  <c:v>85.29999999999904</c:v>
                </c:pt>
                <c:pt idx="1354">
                  <c:v>85.3999999999989</c:v>
                </c:pt>
                <c:pt idx="1355">
                  <c:v>85.49999999999894</c:v>
                </c:pt>
                <c:pt idx="1356">
                  <c:v>85.59999999999892</c:v>
                </c:pt>
                <c:pt idx="1357">
                  <c:v>85.6999999999988</c:v>
                </c:pt>
                <c:pt idx="1358">
                  <c:v>85.79999999999895</c:v>
                </c:pt>
                <c:pt idx="1359">
                  <c:v>85.89999999999882</c:v>
                </c:pt>
                <c:pt idx="1360">
                  <c:v>85.99999999999894</c:v>
                </c:pt>
                <c:pt idx="1361">
                  <c:v>86.09999999999892</c:v>
                </c:pt>
                <c:pt idx="1362">
                  <c:v>86.1999999999988</c:v>
                </c:pt>
                <c:pt idx="1363">
                  <c:v>86.29999999999895</c:v>
                </c:pt>
                <c:pt idx="1364">
                  <c:v>86.39999999999882</c:v>
                </c:pt>
                <c:pt idx="1365">
                  <c:v>86.49999999999894</c:v>
                </c:pt>
                <c:pt idx="1366">
                  <c:v>86.59999999999892</c:v>
                </c:pt>
                <c:pt idx="1367">
                  <c:v>86.6999999999988</c:v>
                </c:pt>
                <c:pt idx="1368">
                  <c:v>86.79999999999895</c:v>
                </c:pt>
                <c:pt idx="1369">
                  <c:v>86.89999999999882</c:v>
                </c:pt>
                <c:pt idx="1370">
                  <c:v>86.99999999999894</c:v>
                </c:pt>
                <c:pt idx="1371">
                  <c:v>87.09999999999892</c:v>
                </c:pt>
                <c:pt idx="1372">
                  <c:v>87.1999999999987</c:v>
                </c:pt>
                <c:pt idx="1373">
                  <c:v>87.29999999999887</c:v>
                </c:pt>
                <c:pt idx="1374">
                  <c:v>87.39999999999872</c:v>
                </c:pt>
                <c:pt idx="1375">
                  <c:v>87.49999999999887</c:v>
                </c:pt>
                <c:pt idx="1376">
                  <c:v>87.59999999999884</c:v>
                </c:pt>
                <c:pt idx="1377">
                  <c:v>87.6999999999987</c:v>
                </c:pt>
                <c:pt idx="1378">
                  <c:v>87.79999999999887</c:v>
                </c:pt>
                <c:pt idx="1379">
                  <c:v>87.89999999999872</c:v>
                </c:pt>
                <c:pt idx="1380">
                  <c:v>87.99999999999887</c:v>
                </c:pt>
                <c:pt idx="1381">
                  <c:v>88.09999999999884</c:v>
                </c:pt>
                <c:pt idx="1382">
                  <c:v>88.1999999999987</c:v>
                </c:pt>
                <c:pt idx="1383">
                  <c:v>88.29999999999887</c:v>
                </c:pt>
                <c:pt idx="1384">
                  <c:v>88.39999999999872</c:v>
                </c:pt>
                <c:pt idx="1385">
                  <c:v>88.49999999999887</c:v>
                </c:pt>
                <c:pt idx="1386">
                  <c:v>88.59999999999884</c:v>
                </c:pt>
                <c:pt idx="1387">
                  <c:v>88.6999999999987</c:v>
                </c:pt>
                <c:pt idx="1388">
                  <c:v>88.79999999999887</c:v>
                </c:pt>
                <c:pt idx="1389">
                  <c:v>88.89999999999872</c:v>
                </c:pt>
                <c:pt idx="1390">
                  <c:v>88.99999999999874</c:v>
                </c:pt>
                <c:pt idx="1391">
                  <c:v>89.09999999999874</c:v>
                </c:pt>
                <c:pt idx="1392">
                  <c:v>89.1999999999986</c:v>
                </c:pt>
                <c:pt idx="1393">
                  <c:v>89.29999999999876</c:v>
                </c:pt>
                <c:pt idx="1394">
                  <c:v>89.39999999999862</c:v>
                </c:pt>
                <c:pt idx="1395">
                  <c:v>89.49999999999874</c:v>
                </c:pt>
                <c:pt idx="1396">
                  <c:v>89.59999999999874</c:v>
                </c:pt>
                <c:pt idx="1397">
                  <c:v>89.6999999999986</c:v>
                </c:pt>
                <c:pt idx="1398">
                  <c:v>89.79999999999876</c:v>
                </c:pt>
                <c:pt idx="1399">
                  <c:v>89.89999999999862</c:v>
                </c:pt>
                <c:pt idx="1400">
                  <c:v>89.99999999999874</c:v>
                </c:pt>
                <c:pt idx="1401">
                  <c:v>90.09999999999874</c:v>
                </c:pt>
                <c:pt idx="1402">
                  <c:v>90.1999999999986</c:v>
                </c:pt>
                <c:pt idx="1403">
                  <c:v>90.29999999999876</c:v>
                </c:pt>
                <c:pt idx="1404">
                  <c:v>90.39999999999862</c:v>
                </c:pt>
                <c:pt idx="1405">
                  <c:v>90.49999999999874</c:v>
                </c:pt>
                <c:pt idx="1406">
                  <c:v>90.59999999999874</c:v>
                </c:pt>
                <c:pt idx="1407">
                  <c:v>90.6999999999986</c:v>
                </c:pt>
                <c:pt idx="1408">
                  <c:v>90.79999999999867</c:v>
                </c:pt>
                <c:pt idx="1409">
                  <c:v>90.89999999999862</c:v>
                </c:pt>
                <c:pt idx="1410">
                  <c:v>90.99999999999867</c:v>
                </c:pt>
                <c:pt idx="1411">
                  <c:v>91.09999999999864</c:v>
                </c:pt>
                <c:pt idx="1412">
                  <c:v>91.1999999999985</c:v>
                </c:pt>
                <c:pt idx="1413">
                  <c:v>91.29999999999867</c:v>
                </c:pt>
                <c:pt idx="1414">
                  <c:v>91.39999999999862</c:v>
                </c:pt>
                <c:pt idx="1415">
                  <c:v>91.49999999999867</c:v>
                </c:pt>
                <c:pt idx="1416">
                  <c:v>91.59999999999864</c:v>
                </c:pt>
                <c:pt idx="1417">
                  <c:v>91.6999999999985</c:v>
                </c:pt>
                <c:pt idx="1418">
                  <c:v>91.79999999999867</c:v>
                </c:pt>
                <c:pt idx="1419">
                  <c:v>91.89999999999862</c:v>
                </c:pt>
                <c:pt idx="1420">
                  <c:v>91.99999999999867</c:v>
                </c:pt>
                <c:pt idx="1421">
                  <c:v>92.09999999999864</c:v>
                </c:pt>
                <c:pt idx="1422">
                  <c:v>92.1999999999985</c:v>
                </c:pt>
                <c:pt idx="1423">
                  <c:v>92.29999999999867</c:v>
                </c:pt>
                <c:pt idx="1424">
                  <c:v>92.39999999999862</c:v>
                </c:pt>
                <c:pt idx="1425">
                  <c:v>92.4999999999986</c:v>
                </c:pt>
                <c:pt idx="1426">
                  <c:v>92.59999999999854</c:v>
                </c:pt>
                <c:pt idx="1427">
                  <c:v>92.6999999999984</c:v>
                </c:pt>
                <c:pt idx="1428">
                  <c:v>92.79999999999857</c:v>
                </c:pt>
                <c:pt idx="1429">
                  <c:v>92.89999999999852</c:v>
                </c:pt>
                <c:pt idx="1430">
                  <c:v>92.9999999999986</c:v>
                </c:pt>
                <c:pt idx="1431">
                  <c:v>93.09999999999854</c:v>
                </c:pt>
                <c:pt idx="1432">
                  <c:v>93.1999999999984</c:v>
                </c:pt>
                <c:pt idx="1433">
                  <c:v>93.29999999999857</c:v>
                </c:pt>
                <c:pt idx="1434">
                  <c:v>93.39999999999852</c:v>
                </c:pt>
                <c:pt idx="1435">
                  <c:v>93.4999999999986</c:v>
                </c:pt>
                <c:pt idx="1436">
                  <c:v>93.59999999999854</c:v>
                </c:pt>
                <c:pt idx="1437">
                  <c:v>93.6999999999984</c:v>
                </c:pt>
                <c:pt idx="1438">
                  <c:v>93.79999999999857</c:v>
                </c:pt>
                <c:pt idx="1439">
                  <c:v>93.89999999999852</c:v>
                </c:pt>
                <c:pt idx="1440">
                  <c:v>93.9999999999986</c:v>
                </c:pt>
                <c:pt idx="1441">
                  <c:v>94.09999999999854</c:v>
                </c:pt>
                <c:pt idx="1442">
                  <c:v>94.1999999999984</c:v>
                </c:pt>
                <c:pt idx="1443">
                  <c:v>94.29999999999844</c:v>
                </c:pt>
                <c:pt idx="1444">
                  <c:v>94.39999999999842</c:v>
                </c:pt>
                <c:pt idx="1445">
                  <c:v>94.4999999999985</c:v>
                </c:pt>
                <c:pt idx="1446">
                  <c:v>94.59999999999844</c:v>
                </c:pt>
                <c:pt idx="1447">
                  <c:v>94.69999999999832</c:v>
                </c:pt>
                <c:pt idx="1448">
                  <c:v>94.79999999999844</c:v>
                </c:pt>
                <c:pt idx="1449">
                  <c:v>94.89999999999842</c:v>
                </c:pt>
                <c:pt idx="1450">
                  <c:v>94.9999999999985</c:v>
                </c:pt>
                <c:pt idx="1451">
                  <c:v>95.09999999999844</c:v>
                </c:pt>
                <c:pt idx="1452">
                  <c:v>95.19999999999832</c:v>
                </c:pt>
                <c:pt idx="1453">
                  <c:v>95.29999999999844</c:v>
                </c:pt>
                <c:pt idx="1454">
                  <c:v>95.39999999999842</c:v>
                </c:pt>
                <c:pt idx="1455">
                  <c:v>95.4999999999985</c:v>
                </c:pt>
                <c:pt idx="1456">
                  <c:v>95.59999999999844</c:v>
                </c:pt>
                <c:pt idx="1457">
                  <c:v>95.69999999999832</c:v>
                </c:pt>
                <c:pt idx="1458">
                  <c:v>95.79999999999844</c:v>
                </c:pt>
                <c:pt idx="1459">
                  <c:v>95.89999999999842</c:v>
                </c:pt>
                <c:pt idx="1460">
                  <c:v>95.9999999999984</c:v>
                </c:pt>
                <c:pt idx="1461">
                  <c:v>96.09999999999836</c:v>
                </c:pt>
                <c:pt idx="1462">
                  <c:v>96.19999999999822</c:v>
                </c:pt>
                <c:pt idx="1463">
                  <c:v>96.29999999999837</c:v>
                </c:pt>
                <c:pt idx="1464">
                  <c:v>96.39999999999834</c:v>
                </c:pt>
                <c:pt idx="1465">
                  <c:v>96.4999999999984</c:v>
                </c:pt>
                <c:pt idx="1466">
                  <c:v>96.59999999999836</c:v>
                </c:pt>
                <c:pt idx="1467">
                  <c:v>96.69999999999822</c:v>
                </c:pt>
                <c:pt idx="1468">
                  <c:v>96.79999999999837</c:v>
                </c:pt>
                <c:pt idx="1469">
                  <c:v>96.89999999999834</c:v>
                </c:pt>
                <c:pt idx="1470">
                  <c:v>96.9999999999984</c:v>
                </c:pt>
                <c:pt idx="1471">
                  <c:v>97.09999999999836</c:v>
                </c:pt>
                <c:pt idx="1472">
                  <c:v>97.19999999999822</c:v>
                </c:pt>
                <c:pt idx="1473">
                  <c:v>97.29999999999837</c:v>
                </c:pt>
                <c:pt idx="1474">
                  <c:v>97.39999999999834</c:v>
                </c:pt>
                <c:pt idx="1475">
                  <c:v>97.4999999999984</c:v>
                </c:pt>
                <c:pt idx="1476">
                  <c:v>97.59999999999836</c:v>
                </c:pt>
                <c:pt idx="1477">
                  <c:v>97.69999999999822</c:v>
                </c:pt>
                <c:pt idx="1478">
                  <c:v>97.79999999999824</c:v>
                </c:pt>
                <c:pt idx="1479">
                  <c:v>97.89999999999824</c:v>
                </c:pt>
                <c:pt idx="1480">
                  <c:v>97.9999999999983</c:v>
                </c:pt>
                <c:pt idx="1481">
                  <c:v>98.09999999999826</c:v>
                </c:pt>
                <c:pt idx="1482">
                  <c:v>98.19999999999812</c:v>
                </c:pt>
                <c:pt idx="1483">
                  <c:v>98.29999999999824</c:v>
                </c:pt>
                <c:pt idx="1484">
                  <c:v>98.39999999999824</c:v>
                </c:pt>
                <c:pt idx="1485">
                  <c:v>98.4999999999983</c:v>
                </c:pt>
                <c:pt idx="1486">
                  <c:v>98.59999999999826</c:v>
                </c:pt>
                <c:pt idx="1487">
                  <c:v>98.69999999999812</c:v>
                </c:pt>
                <c:pt idx="1488">
                  <c:v>98.79999999999824</c:v>
                </c:pt>
                <c:pt idx="1489">
                  <c:v>98.89999999999824</c:v>
                </c:pt>
                <c:pt idx="1490">
                  <c:v>98.9999999999983</c:v>
                </c:pt>
                <c:pt idx="1491">
                  <c:v>99.09999999999826</c:v>
                </c:pt>
                <c:pt idx="1492">
                  <c:v>99.19999999999812</c:v>
                </c:pt>
                <c:pt idx="1493">
                  <c:v>99.29999999999824</c:v>
                </c:pt>
                <c:pt idx="1494">
                  <c:v>99.39999999999824</c:v>
                </c:pt>
                <c:pt idx="1495">
                  <c:v>99.4999999999983</c:v>
                </c:pt>
                <c:pt idx="1496">
                  <c:v>99.59999999999816</c:v>
                </c:pt>
                <c:pt idx="1497">
                  <c:v>99.69999999999812</c:v>
                </c:pt>
                <c:pt idx="1498">
                  <c:v>99.79999999999817</c:v>
                </c:pt>
                <c:pt idx="1499">
                  <c:v>99.89999999999814</c:v>
                </c:pt>
                <c:pt idx="1500">
                  <c:v>99.9999999999982</c:v>
                </c:pt>
                <c:pt idx="1501">
                  <c:v>100.0999999999982</c:v>
                </c:pt>
                <c:pt idx="1502">
                  <c:v>100.1999999999981</c:v>
                </c:pt>
                <c:pt idx="1503">
                  <c:v>100.2999999999982</c:v>
                </c:pt>
                <c:pt idx="1504">
                  <c:v>100.3999999999981</c:v>
                </c:pt>
                <c:pt idx="1505">
                  <c:v>100.4999999999982</c:v>
                </c:pt>
                <c:pt idx="1506">
                  <c:v>100.5999999999982</c:v>
                </c:pt>
                <c:pt idx="1507">
                  <c:v>100.6999999999981</c:v>
                </c:pt>
                <c:pt idx="1508">
                  <c:v>100.7999999999982</c:v>
                </c:pt>
                <c:pt idx="1509">
                  <c:v>100.8999999999981</c:v>
                </c:pt>
                <c:pt idx="1510">
                  <c:v>100.9999999999982</c:v>
                </c:pt>
                <c:pt idx="1511">
                  <c:v>101.0999999999982</c:v>
                </c:pt>
                <c:pt idx="1512">
                  <c:v>101.1999999999981</c:v>
                </c:pt>
                <c:pt idx="1513">
                  <c:v>101.2999999999982</c:v>
                </c:pt>
                <c:pt idx="1514">
                  <c:v>101.3999999999981</c:v>
                </c:pt>
                <c:pt idx="1515">
                  <c:v>101.4999999999982</c:v>
                </c:pt>
                <c:pt idx="1516">
                  <c:v>101.5999999999982</c:v>
                </c:pt>
                <c:pt idx="1517">
                  <c:v>101.6999999999981</c:v>
                </c:pt>
                <c:pt idx="1518">
                  <c:v>101.7999999999982</c:v>
                </c:pt>
                <c:pt idx="1519">
                  <c:v>101.8999999999981</c:v>
                </c:pt>
                <c:pt idx="1520">
                  <c:v>101.9999999999982</c:v>
                </c:pt>
                <c:pt idx="1521">
                  <c:v>102.0999999999982</c:v>
                </c:pt>
                <c:pt idx="1522">
                  <c:v>102.1999999999981</c:v>
                </c:pt>
                <c:pt idx="1523">
                  <c:v>102.2999999999982</c:v>
                </c:pt>
                <c:pt idx="1524">
                  <c:v>102.3999999999981</c:v>
                </c:pt>
                <c:pt idx="1525">
                  <c:v>102.4999999999982</c:v>
                </c:pt>
                <c:pt idx="1526">
                  <c:v>102.5999999999982</c:v>
                </c:pt>
                <c:pt idx="1527">
                  <c:v>102.6999999999981</c:v>
                </c:pt>
                <c:pt idx="1528">
                  <c:v>102.7999999999982</c:v>
                </c:pt>
                <c:pt idx="1529">
                  <c:v>102.8999999999981</c:v>
                </c:pt>
                <c:pt idx="1530">
                  <c:v>102.9999999999982</c:v>
                </c:pt>
                <c:pt idx="1531">
                  <c:v>103.0999999999982</c:v>
                </c:pt>
                <c:pt idx="1532">
                  <c:v>103.1999999999981</c:v>
                </c:pt>
                <c:pt idx="1533">
                  <c:v>103.2999999999982</c:v>
                </c:pt>
                <c:pt idx="1534">
                  <c:v>103.3999999999981</c:v>
                </c:pt>
                <c:pt idx="1535">
                  <c:v>103.4999999999982</c:v>
                </c:pt>
                <c:pt idx="1536">
                  <c:v>103.5999999999982</c:v>
                </c:pt>
                <c:pt idx="1537">
                  <c:v>103.6999999999981</c:v>
                </c:pt>
                <c:pt idx="1538">
                  <c:v>103.7999999999982</c:v>
                </c:pt>
                <c:pt idx="1539">
                  <c:v>103.8999999999981</c:v>
                </c:pt>
                <c:pt idx="1540">
                  <c:v>103.9999999999982</c:v>
                </c:pt>
                <c:pt idx="1541">
                  <c:v>104.0999999999982</c:v>
                </c:pt>
                <c:pt idx="1542">
                  <c:v>104.1999999999981</c:v>
                </c:pt>
                <c:pt idx="1543">
                  <c:v>104.2999999999982</c:v>
                </c:pt>
                <c:pt idx="1544">
                  <c:v>104.3999999999981</c:v>
                </c:pt>
                <c:pt idx="1545">
                  <c:v>104.4999999999982</c:v>
                </c:pt>
                <c:pt idx="1546">
                  <c:v>104.5999999999982</c:v>
                </c:pt>
                <c:pt idx="1547">
                  <c:v>104.6999999999981</c:v>
                </c:pt>
                <c:pt idx="1548">
                  <c:v>104.7999999999982</c:v>
                </c:pt>
                <c:pt idx="1549">
                  <c:v>104.8999999999981</c:v>
                </c:pt>
                <c:pt idx="1550">
                  <c:v>104.9999999999982</c:v>
                </c:pt>
                <c:pt idx="1551">
                  <c:v>105.0999999999982</c:v>
                </c:pt>
                <c:pt idx="1552">
                  <c:v>105.1999999999981</c:v>
                </c:pt>
                <c:pt idx="1553">
                  <c:v>105.2999999999982</c:v>
                </c:pt>
                <c:pt idx="1554">
                  <c:v>105.3999999999981</c:v>
                </c:pt>
                <c:pt idx="1555">
                  <c:v>105.4999999999982</c:v>
                </c:pt>
                <c:pt idx="1556">
                  <c:v>105.5999999999982</c:v>
                </c:pt>
                <c:pt idx="1557">
                  <c:v>105.6999999999981</c:v>
                </c:pt>
                <c:pt idx="1558">
                  <c:v>105.7999999999982</c:v>
                </c:pt>
                <c:pt idx="1559">
                  <c:v>105.8999999999981</c:v>
                </c:pt>
                <c:pt idx="1560">
                  <c:v>105.9999999999982</c:v>
                </c:pt>
                <c:pt idx="1561">
                  <c:v>106.0999999999982</c:v>
                </c:pt>
                <c:pt idx="1562">
                  <c:v>106.1999999999981</c:v>
                </c:pt>
                <c:pt idx="1563">
                  <c:v>106.2999999999982</c:v>
                </c:pt>
                <c:pt idx="1564">
                  <c:v>106.3999999999981</c:v>
                </c:pt>
                <c:pt idx="1565">
                  <c:v>106.4999999999982</c:v>
                </c:pt>
                <c:pt idx="1566">
                  <c:v>106.5999999999982</c:v>
                </c:pt>
                <c:pt idx="1567">
                  <c:v>106.6999999999981</c:v>
                </c:pt>
                <c:pt idx="1568">
                  <c:v>106.7999999999982</c:v>
                </c:pt>
                <c:pt idx="1569">
                  <c:v>106.8999999999981</c:v>
                </c:pt>
                <c:pt idx="1570">
                  <c:v>106.9999999999982</c:v>
                </c:pt>
                <c:pt idx="1571">
                  <c:v>107.0999999999982</c:v>
                </c:pt>
                <c:pt idx="1572">
                  <c:v>107.1999999999981</c:v>
                </c:pt>
                <c:pt idx="1573">
                  <c:v>107.2999999999982</c:v>
                </c:pt>
                <c:pt idx="1574">
                  <c:v>107.3999999999981</c:v>
                </c:pt>
                <c:pt idx="1575">
                  <c:v>107.4999999999982</c:v>
                </c:pt>
                <c:pt idx="1576">
                  <c:v>107.5999999999982</c:v>
                </c:pt>
                <c:pt idx="1577">
                  <c:v>107.6999999999981</c:v>
                </c:pt>
                <c:pt idx="1578">
                  <c:v>107.7999999999982</c:v>
                </c:pt>
                <c:pt idx="1579">
                  <c:v>107.8999999999981</c:v>
                </c:pt>
                <c:pt idx="1580">
                  <c:v>107.9999999999982</c:v>
                </c:pt>
                <c:pt idx="1581">
                  <c:v>108.0999999999982</c:v>
                </c:pt>
                <c:pt idx="1582">
                  <c:v>108.1999999999981</c:v>
                </c:pt>
                <c:pt idx="1583">
                  <c:v>108.2999999999982</c:v>
                </c:pt>
                <c:pt idx="1584">
                  <c:v>108.3999999999981</c:v>
                </c:pt>
                <c:pt idx="1585">
                  <c:v>108.4999999999973</c:v>
                </c:pt>
                <c:pt idx="1586">
                  <c:v>108.5999999999972</c:v>
                </c:pt>
                <c:pt idx="1587">
                  <c:v>108.6999999999981</c:v>
                </c:pt>
                <c:pt idx="1588">
                  <c:v>108.7999999999982</c:v>
                </c:pt>
                <c:pt idx="1589">
                  <c:v>108.8999999999981</c:v>
                </c:pt>
                <c:pt idx="1590">
                  <c:v>108.9999999999973</c:v>
                </c:pt>
                <c:pt idx="1591">
                  <c:v>109.0999999999972</c:v>
                </c:pt>
                <c:pt idx="1592">
                  <c:v>109.1999999999981</c:v>
                </c:pt>
                <c:pt idx="1593">
                  <c:v>109.2999999999982</c:v>
                </c:pt>
                <c:pt idx="1594">
                  <c:v>109.3999999999981</c:v>
                </c:pt>
                <c:pt idx="1595">
                  <c:v>109.4999999999973</c:v>
                </c:pt>
                <c:pt idx="1596">
                  <c:v>109.5999999999972</c:v>
                </c:pt>
                <c:pt idx="1597">
                  <c:v>109.6999999999981</c:v>
                </c:pt>
                <c:pt idx="1598">
                  <c:v>109.7999999999982</c:v>
                </c:pt>
                <c:pt idx="1599">
                  <c:v>109.8999999999981</c:v>
                </c:pt>
                <c:pt idx="1600">
                  <c:v>109.9999999999973</c:v>
                </c:pt>
                <c:pt idx="1601">
                  <c:v>110.0999999999972</c:v>
                </c:pt>
                <c:pt idx="1602">
                  <c:v>110.1999999999972</c:v>
                </c:pt>
                <c:pt idx="1603">
                  <c:v>110.2999999999973</c:v>
                </c:pt>
                <c:pt idx="1604">
                  <c:v>110.399999999997</c:v>
                </c:pt>
                <c:pt idx="1605">
                  <c:v>110.4999999999973</c:v>
                </c:pt>
                <c:pt idx="1606">
                  <c:v>110.5999999999972</c:v>
                </c:pt>
                <c:pt idx="1607">
                  <c:v>110.6999999999972</c:v>
                </c:pt>
                <c:pt idx="1608">
                  <c:v>110.7999999999973</c:v>
                </c:pt>
                <c:pt idx="1609">
                  <c:v>110.899999999997</c:v>
                </c:pt>
                <c:pt idx="1610">
                  <c:v>110.9999999999973</c:v>
                </c:pt>
                <c:pt idx="1611">
                  <c:v>111.0999999999972</c:v>
                </c:pt>
                <c:pt idx="1612">
                  <c:v>111.1999999999972</c:v>
                </c:pt>
                <c:pt idx="1613">
                  <c:v>111.2999999999973</c:v>
                </c:pt>
                <c:pt idx="1614">
                  <c:v>111.399999999997</c:v>
                </c:pt>
                <c:pt idx="1615">
                  <c:v>111.4999999999973</c:v>
                </c:pt>
                <c:pt idx="1616">
                  <c:v>111.5999999999972</c:v>
                </c:pt>
                <c:pt idx="1617">
                  <c:v>111.6999999999972</c:v>
                </c:pt>
                <c:pt idx="1618">
                  <c:v>111.7999999999973</c:v>
                </c:pt>
                <c:pt idx="1619">
                  <c:v>111.899999999997</c:v>
                </c:pt>
                <c:pt idx="1620">
                  <c:v>111.9999999999973</c:v>
                </c:pt>
                <c:pt idx="1621">
                  <c:v>112.0999999999972</c:v>
                </c:pt>
                <c:pt idx="1622">
                  <c:v>112.1999999999972</c:v>
                </c:pt>
                <c:pt idx="1623">
                  <c:v>112.2999999999973</c:v>
                </c:pt>
                <c:pt idx="1624">
                  <c:v>112.399999999997</c:v>
                </c:pt>
                <c:pt idx="1625">
                  <c:v>112.4999999999973</c:v>
                </c:pt>
                <c:pt idx="1626">
                  <c:v>112.5999999999972</c:v>
                </c:pt>
                <c:pt idx="1627">
                  <c:v>112.6999999999972</c:v>
                </c:pt>
                <c:pt idx="1628">
                  <c:v>112.7999999999973</c:v>
                </c:pt>
                <c:pt idx="1629">
                  <c:v>112.899999999997</c:v>
                </c:pt>
                <c:pt idx="1630">
                  <c:v>112.9999999999973</c:v>
                </c:pt>
                <c:pt idx="1631">
                  <c:v>113.0999999999972</c:v>
                </c:pt>
                <c:pt idx="1632">
                  <c:v>113.1999999999972</c:v>
                </c:pt>
                <c:pt idx="1633">
                  <c:v>113.2999999999973</c:v>
                </c:pt>
                <c:pt idx="1634">
                  <c:v>113.399999999997</c:v>
                </c:pt>
                <c:pt idx="1635">
                  <c:v>113.4999999999973</c:v>
                </c:pt>
                <c:pt idx="1636">
                  <c:v>113.5999999999972</c:v>
                </c:pt>
                <c:pt idx="1637">
                  <c:v>113.6999999999972</c:v>
                </c:pt>
                <c:pt idx="1638">
                  <c:v>113.7999999999973</c:v>
                </c:pt>
                <c:pt idx="1639">
                  <c:v>113.899999999997</c:v>
                </c:pt>
                <c:pt idx="1640">
                  <c:v>113.9999999999973</c:v>
                </c:pt>
                <c:pt idx="1641">
                  <c:v>114.0999999999972</c:v>
                </c:pt>
                <c:pt idx="1642">
                  <c:v>114.1999999999972</c:v>
                </c:pt>
                <c:pt idx="1643">
                  <c:v>114.2999999999973</c:v>
                </c:pt>
                <c:pt idx="1644">
                  <c:v>114.399999999997</c:v>
                </c:pt>
                <c:pt idx="1645">
                  <c:v>114.4999999999973</c:v>
                </c:pt>
                <c:pt idx="1646">
                  <c:v>114.5999999999972</c:v>
                </c:pt>
                <c:pt idx="1647">
                  <c:v>114.6999999999972</c:v>
                </c:pt>
                <c:pt idx="1648">
                  <c:v>114.7999999999973</c:v>
                </c:pt>
                <c:pt idx="1649">
                  <c:v>114.899999999997</c:v>
                </c:pt>
                <c:pt idx="1650">
                  <c:v>114.9999999999973</c:v>
                </c:pt>
                <c:pt idx="1651">
                  <c:v>115.0999999999972</c:v>
                </c:pt>
                <c:pt idx="1652">
                  <c:v>115.1999999999972</c:v>
                </c:pt>
                <c:pt idx="1653">
                  <c:v>115.2999999999973</c:v>
                </c:pt>
                <c:pt idx="1654">
                  <c:v>115.399999999997</c:v>
                </c:pt>
                <c:pt idx="1655">
                  <c:v>115.4999999999973</c:v>
                </c:pt>
                <c:pt idx="1656">
                  <c:v>115.5999999999972</c:v>
                </c:pt>
                <c:pt idx="1657">
                  <c:v>115.6999999999972</c:v>
                </c:pt>
                <c:pt idx="1658">
                  <c:v>115.7999999999973</c:v>
                </c:pt>
                <c:pt idx="1659">
                  <c:v>115.899999999997</c:v>
                </c:pt>
                <c:pt idx="1660">
                  <c:v>115.9999999999973</c:v>
                </c:pt>
                <c:pt idx="1661">
                  <c:v>116.0999999999972</c:v>
                </c:pt>
                <c:pt idx="1662">
                  <c:v>116.1999999999972</c:v>
                </c:pt>
                <c:pt idx="1663">
                  <c:v>116.2999999999973</c:v>
                </c:pt>
                <c:pt idx="1664">
                  <c:v>116.399999999997</c:v>
                </c:pt>
                <c:pt idx="1665">
                  <c:v>116.4999999999973</c:v>
                </c:pt>
                <c:pt idx="1666">
                  <c:v>116.5999999999972</c:v>
                </c:pt>
                <c:pt idx="1667">
                  <c:v>116.6999999999972</c:v>
                </c:pt>
                <c:pt idx="1668">
                  <c:v>116.7999999999973</c:v>
                </c:pt>
                <c:pt idx="1669">
                  <c:v>116.899999999997</c:v>
                </c:pt>
                <c:pt idx="1670">
                  <c:v>116.9999999999973</c:v>
                </c:pt>
                <c:pt idx="1671">
                  <c:v>117.0999999999972</c:v>
                </c:pt>
                <c:pt idx="1672">
                  <c:v>117.1999999999972</c:v>
                </c:pt>
                <c:pt idx="1673">
                  <c:v>117.2999999999973</c:v>
                </c:pt>
                <c:pt idx="1674">
                  <c:v>117.399999999997</c:v>
                </c:pt>
                <c:pt idx="1675">
                  <c:v>117.4999999999973</c:v>
                </c:pt>
                <c:pt idx="1676">
                  <c:v>117.5999999999972</c:v>
                </c:pt>
                <c:pt idx="1677">
                  <c:v>117.6999999999972</c:v>
                </c:pt>
                <c:pt idx="1678">
                  <c:v>117.7999999999973</c:v>
                </c:pt>
                <c:pt idx="1679">
                  <c:v>117.899999999997</c:v>
                </c:pt>
                <c:pt idx="1680">
                  <c:v>117.9999999999973</c:v>
                </c:pt>
                <c:pt idx="1681">
                  <c:v>118.0999999999972</c:v>
                </c:pt>
                <c:pt idx="1682">
                  <c:v>118.1999999999972</c:v>
                </c:pt>
                <c:pt idx="1683">
                  <c:v>118.2999999999973</c:v>
                </c:pt>
                <c:pt idx="1684">
                  <c:v>118.399999999997</c:v>
                </c:pt>
                <c:pt idx="1685">
                  <c:v>118.4999999999973</c:v>
                </c:pt>
                <c:pt idx="1686">
                  <c:v>118.5999999999972</c:v>
                </c:pt>
                <c:pt idx="1687">
                  <c:v>118.6999999999972</c:v>
                </c:pt>
                <c:pt idx="1688">
                  <c:v>118.7999999999973</c:v>
                </c:pt>
                <c:pt idx="1689">
                  <c:v>118.899999999997</c:v>
                </c:pt>
                <c:pt idx="1690">
                  <c:v>118.9999999999973</c:v>
                </c:pt>
                <c:pt idx="1691">
                  <c:v>119.0999999999972</c:v>
                </c:pt>
                <c:pt idx="1692">
                  <c:v>119.1999999999972</c:v>
                </c:pt>
                <c:pt idx="1693">
                  <c:v>119.2999999999973</c:v>
                </c:pt>
                <c:pt idx="1694">
                  <c:v>119.399999999997</c:v>
                </c:pt>
                <c:pt idx="1695">
                  <c:v>119.4999999999973</c:v>
                </c:pt>
                <c:pt idx="1696">
                  <c:v>119.5999999999972</c:v>
                </c:pt>
                <c:pt idx="1697">
                  <c:v>119.6999999999972</c:v>
                </c:pt>
                <c:pt idx="1698">
                  <c:v>119.7999999999973</c:v>
                </c:pt>
                <c:pt idx="1699">
                  <c:v>119.899999999997</c:v>
                </c:pt>
                <c:pt idx="1700">
                  <c:v>119.9999999999973</c:v>
                </c:pt>
                <c:pt idx="1701">
                  <c:v>120.0999999999972</c:v>
                </c:pt>
                <c:pt idx="1702">
                  <c:v>120.1999999999972</c:v>
                </c:pt>
                <c:pt idx="1703">
                  <c:v>120.2999999999973</c:v>
                </c:pt>
                <c:pt idx="1704">
                  <c:v>120.399999999997</c:v>
                </c:pt>
                <c:pt idx="1705">
                  <c:v>120.4999999999973</c:v>
                </c:pt>
                <c:pt idx="1706">
                  <c:v>120.5999999999972</c:v>
                </c:pt>
                <c:pt idx="1707">
                  <c:v>120.6999999999972</c:v>
                </c:pt>
                <c:pt idx="1708">
                  <c:v>120.7999999999973</c:v>
                </c:pt>
                <c:pt idx="1709">
                  <c:v>120.899999999997</c:v>
                </c:pt>
                <c:pt idx="1710">
                  <c:v>120.9999999999973</c:v>
                </c:pt>
                <c:pt idx="1711">
                  <c:v>121.0999999999972</c:v>
                </c:pt>
                <c:pt idx="1712">
                  <c:v>121.1999999999972</c:v>
                </c:pt>
                <c:pt idx="1713">
                  <c:v>121.2999999999973</c:v>
                </c:pt>
                <c:pt idx="1714">
                  <c:v>121.399999999997</c:v>
                </c:pt>
                <c:pt idx="1715">
                  <c:v>121.4999999999973</c:v>
                </c:pt>
                <c:pt idx="1716">
                  <c:v>121.5999999999972</c:v>
                </c:pt>
                <c:pt idx="1717">
                  <c:v>121.6999999999972</c:v>
                </c:pt>
                <c:pt idx="1718">
                  <c:v>121.7999999999973</c:v>
                </c:pt>
                <c:pt idx="1719">
                  <c:v>121.899999999997</c:v>
                </c:pt>
                <c:pt idx="1720">
                  <c:v>121.9999999999973</c:v>
                </c:pt>
                <c:pt idx="1721">
                  <c:v>122.0999999999972</c:v>
                </c:pt>
                <c:pt idx="1722">
                  <c:v>122.1999999999972</c:v>
                </c:pt>
                <c:pt idx="1723">
                  <c:v>122.2999999999973</c:v>
                </c:pt>
                <c:pt idx="1724">
                  <c:v>122.399999999997</c:v>
                </c:pt>
                <c:pt idx="1725">
                  <c:v>122.4999999999973</c:v>
                </c:pt>
                <c:pt idx="1726">
                  <c:v>122.5999999999972</c:v>
                </c:pt>
                <c:pt idx="1727">
                  <c:v>122.6999999999972</c:v>
                </c:pt>
                <c:pt idx="1728">
                  <c:v>122.7999999999973</c:v>
                </c:pt>
                <c:pt idx="1729">
                  <c:v>122.899999999997</c:v>
                </c:pt>
                <c:pt idx="1730">
                  <c:v>122.9999999999973</c:v>
                </c:pt>
                <c:pt idx="1731">
                  <c:v>123.0999999999972</c:v>
                </c:pt>
                <c:pt idx="1732">
                  <c:v>123.1999999999972</c:v>
                </c:pt>
                <c:pt idx="1733">
                  <c:v>123.2999999999973</c:v>
                </c:pt>
                <c:pt idx="1734">
                  <c:v>123.399999999997</c:v>
                </c:pt>
                <c:pt idx="1735">
                  <c:v>123.4999999999973</c:v>
                </c:pt>
                <c:pt idx="1736">
                  <c:v>123.5999999999972</c:v>
                </c:pt>
                <c:pt idx="1737">
                  <c:v>123.6999999999972</c:v>
                </c:pt>
                <c:pt idx="1738">
                  <c:v>123.7999999999973</c:v>
                </c:pt>
                <c:pt idx="1739">
                  <c:v>123.899999999997</c:v>
                </c:pt>
                <c:pt idx="1740">
                  <c:v>123.9999999999973</c:v>
                </c:pt>
                <c:pt idx="1741">
                  <c:v>124.0999999999972</c:v>
                </c:pt>
                <c:pt idx="1742">
                  <c:v>124.1999999999972</c:v>
                </c:pt>
                <c:pt idx="1743">
                  <c:v>124.2999999999973</c:v>
                </c:pt>
                <c:pt idx="1744">
                  <c:v>124.399999999997</c:v>
                </c:pt>
                <c:pt idx="1745">
                  <c:v>124.4999999999973</c:v>
                </c:pt>
                <c:pt idx="1746">
                  <c:v>124.5999999999972</c:v>
                </c:pt>
                <c:pt idx="1747">
                  <c:v>124.6999999999972</c:v>
                </c:pt>
                <c:pt idx="1748">
                  <c:v>124.7999999999973</c:v>
                </c:pt>
                <c:pt idx="1749">
                  <c:v>124.899999999997</c:v>
                </c:pt>
                <c:pt idx="1750">
                  <c:v>124.9999999999973</c:v>
                </c:pt>
                <c:pt idx="1751">
                  <c:v>125.0999999999972</c:v>
                </c:pt>
                <c:pt idx="1752">
                  <c:v>125.1999999999972</c:v>
                </c:pt>
                <c:pt idx="1753">
                  <c:v>125.2999999999973</c:v>
                </c:pt>
                <c:pt idx="1754">
                  <c:v>125.399999999997</c:v>
                </c:pt>
                <c:pt idx="1755">
                  <c:v>125.4999999999973</c:v>
                </c:pt>
                <c:pt idx="1756">
                  <c:v>125.5999999999972</c:v>
                </c:pt>
                <c:pt idx="1757">
                  <c:v>125.6999999999972</c:v>
                </c:pt>
                <c:pt idx="1758">
                  <c:v>125.7999999999973</c:v>
                </c:pt>
                <c:pt idx="1759">
                  <c:v>125.899999999997</c:v>
                </c:pt>
                <c:pt idx="1760">
                  <c:v>125.9999999999973</c:v>
                </c:pt>
                <c:pt idx="1761">
                  <c:v>126.0999999999961</c:v>
                </c:pt>
                <c:pt idx="1762">
                  <c:v>126.199999999996</c:v>
                </c:pt>
                <c:pt idx="1763">
                  <c:v>126.2999999999973</c:v>
                </c:pt>
                <c:pt idx="1764">
                  <c:v>126.399999999997</c:v>
                </c:pt>
                <c:pt idx="1765">
                  <c:v>126.4999999999973</c:v>
                </c:pt>
                <c:pt idx="1766">
                  <c:v>126.5999999999961</c:v>
                </c:pt>
                <c:pt idx="1767">
                  <c:v>126.699999999996</c:v>
                </c:pt>
                <c:pt idx="1768">
                  <c:v>126.7999999999973</c:v>
                </c:pt>
                <c:pt idx="1769">
                  <c:v>126.899999999997</c:v>
                </c:pt>
                <c:pt idx="1770">
                  <c:v>126.9999999999973</c:v>
                </c:pt>
                <c:pt idx="1771">
                  <c:v>127.0999999999961</c:v>
                </c:pt>
                <c:pt idx="1772">
                  <c:v>127.199999999996</c:v>
                </c:pt>
                <c:pt idx="1773">
                  <c:v>127.2999999999973</c:v>
                </c:pt>
                <c:pt idx="1774">
                  <c:v>127.399999999997</c:v>
                </c:pt>
                <c:pt idx="1775">
                  <c:v>127.4999999999973</c:v>
                </c:pt>
                <c:pt idx="1776">
                  <c:v>127.5999999999961</c:v>
                </c:pt>
                <c:pt idx="1777">
                  <c:v>127.699999999996</c:v>
                </c:pt>
                <c:pt idx="1778">
                  <c:v>127.7999999999961</c:v>
                </c:pt>
                <c:pt idx="1779">
                  <c:v>127.8999999999961</c:v>
                </c:pt>
                <c:pt idx="1780">
                  <c:v>127.9999999999962</c:v>
                </c:pt>
                <c:pt idx="1781">
                  <c:v>128.099999999996</c:v>
                </c:pt>
                <c:pt idx="1782">
                  <c:v>128.199999999996</c:v>
                </c:pt>
                <c:pt idx="1783">
                  <c:v>128.299999999996</c:v>
                </c:pt>
                <c:pt idx="1784">
                  <c:v>128.399999999996</c:v>
                </c:pt>
                <c:pt idx="1785">
                  <c:v>128.499999999996</c:v>
                </c:pt>
                <c:pt idx="1786">
                  <c:v>128.599999999996</c:v>
                </c:pt>
                <c:pt idx="1787">
                  <c:v>128.699999999996</c:v>
                </c:pt>
                <c:pt idx="1788">
                  <c:v>128.799999999996</c:v>
                </c:pt>
                <c:pt idx="1789">
                  <c:v>128.899999999996</c:v>
                </c:pt>
                <c:pt idx="1790">
                  <c:v>128.999999999996</c:v>
                </c:pt>
                <c:pt idx="1791">
                  <c:v>129.099999999996</c:v>
                </c:pt>
                <c:pt idx="1792">
                  <c:v>129.199999999996</c:v>
                </c:pt>
                <c:pt idx="1793">
                  <c:v>129.299999999996</c:v>
                </c:pt>
                <c:pt idx="1794">
                  <c:v>129.399999999996</c:v>
                </c:pt>
                <c:pt idx="1795">
                  <c:v>129.499999999996</c:v>
                </c:pt>
                <c:pt idx="1796">
                  <c:v>129.599999999996</c:v>
                </c:pt>
                <c:pt idx="1797">
                  <c:v>129.699999999996</c:v>
                </c:pt>
                <c:pt idx="1798">
                  <c:v>129.799999999996</c:v>
                </c:pt>
                <c:pt idx="1799">
                  <c:v>129.899999999996</c:v>
                </c:pt>
                <c:pt idx="1800">
                  <c:v>129.999999999996</c:v>
                </c:pt>
                <c:pt idx="1801">
                  <c:v>130.099999999996</c:v>
                </c:pt>
                <c:pt idx="1802">
                  <c:v>130.199999999996</c:v>
                </c:pt>
                <c:pt idx="1803">
                  <c:v>130.299999999996</c:v>
                </c:pt>
                <c:pt idx="1804">
                  <c:v>130.399999999996</c:v>
                </c:pt>
                <c:pt idx="1805">
                  <c:v>130.499999999996</c:v>
                </c:pt>
                <c:pt idx="1806">
                  <c:v>130.599999999996</c:v>
                </c:pt>
                <c:pt idx="1807">
                  <c:v>130.699999999996</c:v>
                </c:pt>
                <c:pt idx="1808">
                  <c:v>130.799999999996</c:v>
                </c:pt>
                <c:pt idx="1809">
                  <c:v>130.899999999996</c:v>
                </c:pt>
                <c:pt idx="1810">
                  <c:v>130.999999999996</c:v>
                </c:pt>
                <c:pt idx="1811">
                  <c:v>131.099999999996</c:v>
                </c:pt>
                <c:pt idx="1812">
                  <c:v>131.199999999996</c:v>
                </c:pt>
                <c:pt idx="1813">
                  <c:v>131.299999999996</c:v>
                </c:pt>
                <c:pt idx="1814">
                  <c:v>131.399999999996</c:v>
                </c:pt>
                <c:pt idx="1815">
                  <c:v>131.499999999996</c:v>
                </c:pt>
                <c:pt idx="1816">
                  <c:v>131.599999999996</c:v>
                </c:pt>
                <c:pt idx="1817">
                  <c:v>131.699999999996</c:v>
                </c:pt>
                <c:pt idx="1818">
                  <c:v>131.799999999996</c:v>
                </c:pt>
                <c:pt idx="1819">
                  <c:v>131.899999999996</c:v>
                </c:pt>
                <c:pt idx="1820">
                  <c:v>131.999999999996</c:v>
                </c:pt>
                <c:pt idx="1821">
                  <c:v>132.099999999996</c:v>
                </c:pt>
                <c:pt idx="1822">
                  <c:v>132.199999999996</c:v>
                </c:pt>
                <c:pt idx="1823">
                  <c:v>132.299999999996</c:v>
                </c:pt>
                <c:pt idx="1824">
                  <c:v>132.399999999996</c:v>
                </c:pt>
                <c:pt idx="1825">
                  <c:v>132.499999999996</c:v>
                </c:pt>
                <c:pt idx="1826">
                  <c:v>132.599999999996</c:v>
                </c:pt>
                <c:pt idx="1827">
                  <c:v>132.699999999996</c:v>
                </c:pt>
                <c:pt idx="1828">
                  <c:v>132.799999999996</c:v>
                </c:pt>
                <c:pt idx="1829">
                  <c:v>132.899999999996</c:v>
                </c:pt>
                <c:pt idx="1830">
                  <c:v>132.999999999996</c:v>
                </c:pt>
                <c:pt idx="1831">
                  <c:v>133.099999999996</c:v>
                </c:pt>
                <c:pt idx="1832">
                  <c:v>133.199999999996</c:v>
                </c:pt>
                <c:pt idx="1833">
                  <c:v>133.299999999996</c:v>
                </c:pt>
                <c:pt idx="1834">
                  <c:v>133.399999999996</c:v>
                </c:pt>
                <c:pt idx="1835">
                  <c:v>133.499999999996</c:v>
                </c:pt>
                <c:pt idx="1836">
                  <c:v>133.599999999996</c:v>
                </c:pt>
                <c:pt idx="1837">
                  <c:v>133.699999999996</c:v>
                </c:pt>
                <c:pt idx="1838">
                  <c:v>133.799999999996</c:v>
                </c:pt>
                <c:pt idx="1839">
                  <c:v>133.899999999996</c:v>
                </c:pt>
                <c:pt idx="1840">
                  <c:v>133.999999999996</c:v>
                </c:pt>
                <c:pt idx="1841">
                  <c:v>134.099999999996</c:v>
                </c:pt>
                <c:pt idx="1842">
                  <c:v>134.199999999996</c:v>
                </c:pt>
                <c:pt idx="1843">
                  <c:v>134.299999999996</c:v>
                </c:pt>
                <c:pt idx="1844">
                  <c:v>134.399999999996</c:v>
                </c:pt>
                <c:pt idx="1845">
                  <c:v>134.499999999996</c:v>
                </c:pt>
                <c:pt idx="1846">
                  <c:v>134.599999999996</c:v>
                </c:pt>
                <c:pt idx="1847">
                  <c:v>134.699999999996</c:v>
                </c:pt>
                <c:pt idx="1848">
                  <c:v>134.799999999996</c:v>
                </c:pt>
                <c:pt idx="1849">
                  <c:v>134.899999999996</c:v>
                </c:pt>
                <c:pt idx="1850">
                  <c:v>134.999999999996</c:v>
                </c:pt>
                <c:pt idx="1851">
                  <c:v>135.099999999996</c:v>
                </c:pt>
                <c:pt idx="1852">
                  <c:v>135.199999999996</c:v>
                </c:pt>
                <c:pt idx="1853">
                  <c:v>135.299999999996</c:v>
                </c:pt>
                <c:pt idx="1854">
                  <c:v>135.399999999996</c:v>
                </c:pt>
                <c:pt idx="1855">
                  <c:v>135.499999999996</c:v>
                </c:pt>
                <c:pt idx="1856">
                  <c:v>135.599999999996</c:v>
                </c:pt>
                <c:pt idx="1857">
                  <c:v>135.699999999996</c:v>
                </c:pt>
                <c:pt idx="1858">
                  <c:v>135.799999999996</c:v>
                </c:pt>
                <c:pt idx="1859">
                  <c:v>135.899999999996</c:v>
                </c:pt>
                <c:pt idx="1860">
                  <c:v>135.999999999996</c:v>
                </c:pt>
                <c:pt idx="1861">
                  <c:v>136.099999999996</c:v>
                </c:pt>
                <c:pt idx="1862">
                  <c:v>136.199999999996</c:v>
                </c:pt>
                <c:pt idx="1863">
                  <c:v>136.299999999996</c:v>
                </c:pt>
                <c:pt idx="1864">
                  <c:v>136.399999999996</c:v>
                </c:pt>
                <c:pt idx="1865">
                  <c:v>136.499999999996</c:v>
                </c:pt>
                <c:pt idx="1866">
                  <c:v>136.599999999996</c:v>
                </c:pt>
                <c:pt idx="1867">
                  <c:v>136.699999999996</c:v>
                </c:pt>
                <c:pt idx="1868">
                  <c:v>136.799999999996</c:v>
                </c:pt>
                <c:pt idx="1869">
                  <c:v>136.899999999996</c:v>
                </c:pt>
                <c:pt idx="1870">
                  <c:v>136.999999999996</c:v>
                </c:pt>
                <c:pt idx="1871">
                  <c:v>137.099999999996</c:v>
                </c:pt>
                <c:pt idx="1872">
                  <c:v>137.199999999996</c:v>
                </c:pt>
                <c:pt idx="1873">
                  <c:v>137.299999999996</c:v>
                </c:pt>
                <c:pt idx="1874">
                  <c:v>137.399999999996</c:v>
                </c:pt>
                <c:pt idx="1875">
                  <c:v>137.499999999996</c:v>
                </c:pt>
                <c:pt idx="1876">
                  <c:v>137.599999999996</c:v>
                </c:pt>
                <c:pt idx="1877">
                  <c:v>137.699999999996</c:v>
                </c:pt>
                <c:pt idx="1878">
                  <c:v>137.799999999996</c:v>
                </c:pt>
                <c:pt idx="1879">
                  <c:v>137.899999999996</c:v>
                </c:pt>
                <c:pt idx="1880">
                  <c:v>137.999999999996</c:v>
                </c:pt>
                <c:pt idx="1881">
                  <c:v>138.099999999996</c:v>
                </c:pt>
                <c:pt idx="1882">
                  <c:v>138.199999999996</c:v>
                </c:pt>
                <c:pt idx="1883">
                  <c:v>138.299999999996</c:v>
                </c:pt>
                <c:pt idx="1884">
                  <c:v>138.399999999996</c:v>
                </c:pt>
                <c:pt idx="1885">
                  <c:v>138.499999999996</c:v>
                </c:pt>
                <c:pt idx="1886">
                  <c:v>138.599999999996</c:v>
                </c:pt>
                <c:pt idx="1887">
                  <c:v>138.699999999996</c:v>
                </c:pt>
                <c:pt idx="1888">
                  <c:v>138.799999999996</c:v>
                </c:pt>
                <c:pt idx="1889">
                  <c:v>138.899999999996</c:v>
                </c:pt>
                <c:pt idx="1890">
                  <c:v>138.999999999996</c:v>
                </c:pt>
                <c:pt idx="1891">
                  <c:v>139.099999999996</c:v>
                </c:pt>
                <c:pt idx="1892">
                  <c:v>139.199999999996</c:v>
                </c:pt>
                <c:pt idx="1893">
                  <c:v>139.299999999996</c:v>
                </c:pt>
                <c:pt idx="1894">
                  <c:v>139.399999999996</c:v>
                </c:pt>
                <c:pt idx="1895">
                  <c:v>139.499999999996</c:v>
                </c:pt>
                <c:pt idx="1896">
                  <c:v>139.599999999996</c:v>
                </c:pt>
                <c:pt idx="1897">
                  <c:v>139.699999999996</c:v>
                </c:pt>
                <c:pt idx="1898">
                  <c:v>139.799999999996</c:v>
                </c:pt>
                <c:pt idx="1899">
                  <c:v>139.899999999996</c:v>
                </c:pt>
                <c:pt idx="1900">
                  <c:v>139.999999999996</c:v>
                </c:pt>
                <c:pt idx="1901">
                  <c:v>140.099999999996</c:v>
                </c:pt>
                <c:pt idx="1902">
                  <c:v>140.199999999996</c:v>
                </c:pt>
                <c:pt idx="1903">
                  <c:v>140.299999999996</c:v>
                </c:pt>
                <c:pt idx="1904">
                  <c:v>140.399999999996</c:v>
                </c:pt>
                <c:pt idx="1905">
                  <c:v>140.499999999996</c:v>
                </c:pt>
                <c:pt idx="1906">
                  <c:v>140.599999999996</c:v>
                </c:pt>
                <c:pt idx="1907">
                  <c:v>140.699999999996</c:v>
                </c:pt>
                <c:pt idx="1908">
                  <c:v>140.799999999996</c:v>
                </c:pt>
                <c:pt idx="1909">
                  <c:v>140.899999999996</c:v>
                </c:pt>
                <c:pt idx="1910">
                  <c:v>140.999999999996</c:v>
                </c:pt>
                <c:pt idx="1911">
                  <c:v>141.099999999996</c:v>
                </c:pt>
                <c:pt idx="1912">
                  <c:v>141.199999999996</c:v>
                </c:pt>
                <c:pt idx="1913">
                  <c:v>141.299999999996</c:v>
                </c:pt>
                <c:pt idx="1914">
                  <c:v>141.399999999996</c:v>
                </c:pt>
                <c:pt idx="1915">
                  <c:v>141.499999999996</c:v>
                </c:pt>
                <c:pt idx="1916">
                  <c:v>141.599999999996</c:v>
                </c:pt>
                <c:pt idx="1917">
                  <c:v>141.699999999996</c:v>
                </c:pt>
                <c:pt idx="1918">
                  <c:v>141.799999999996</c:v>
                </c:pt>
                <c:pt idx="1919">
                  <c:v>141.899999999996</c:v>
                </c:pt>
                <c:pt idx="1920">
                  <c:v>141.999999999996</c:v>
                </c:pt>
                <c:pt idx="1921">
                  <c:v>142.099999999996</c:v>
                </c:pt>
                <c:pt idx="1922">
                  <c:v>142.199999999996</c:v>
                </c:pt>
                <c:pt idx="1923">
                  <c:v>142.299999999996</c:v>
                </c:pt>
                <c:pt idx="1924">
                  <c:v>142.399999999996</c:v>
                </c:pt>
                <c:pt idx="1925">
                  <c:v>142.499999999996</c:v>
                </c:pt>
                <c:pt idx="1926">
                  <c:v>142.599999999996</c:v>
                </c:pt>
                <c:pt idx="1927">
                  <c:v>142.699999999996</c:v>
                </c:pt>
                <c:pt idx="1928">
                  <c:v>142.799999999996</c:v>
                </c:pt>
                <c:pt idx="1929">
                  <c:v>142.899999999996</c:v>
                </c:pt>
                <c:pt idx="1930">
                  <c:v>142.999999999996</c:v>
                </c:pt>
                <c:pt idx="1931">
                  <c:v>143.099999999996</c:v>
                </c:pt>
                <c:pt idx="1932">
                  <c:v>143.199999999996</c:v>
                </c:pt>
                <c:pt idx="1933">
                  <c:v>143.299999999996</c:v>
                </c:pt>
                <c:pt idx="1934">
                  <c:v>143.399999999996</c:v>
                </c:pt>
                <c:pt idx="1935">
                  <c:v>143.499999999996</c:v>
                </c:pt>
                <c:pt idx="1936">
                  <c:v>143.599999999996</c:v>
                </c:pt>
                <c:pt idx="1937">
                  <c:v>143.699999999995</c:v>
                </c:pt>
                <c:pt idx="1938">
                  <c:v>143.799999999996</c:v>
                </c:pt>
                <c:pt idx="1939">
                  <c:v>143.899999999995</c:v>
                </c:pt>
                <c:pt idx="1940">
                  <c:v>143.999999999996</c:v>
                </c:pt>
                <c:pt idx="1941">
                  <c:v>144.099999999996</c:v>
                </c:pt>
                <c:pt idx="1942">
                  <c:v>144.199999999995</c:v>
                </c:pt>
                <c:pt idx="1943">
                  <c:v>144.299999999996</c:v>
                </c:pt>
                <c:pt idx="1944">
                  <c:v>144.399999999995</c:v>
                </c:pt>
                <c:pt idx="1945">
                  <c:v>144.499999999996</c:v>
                </c:pt>
                <c:pt idx="1946">
                  <c:v>144.599999999996</c:v>
                </c:pt>
                <c:pt idx="1947">
                  <c:v>144.699999999995</c:v>
                </c:pt>
                <c:pt idx="1948">
                  <c:v>144.799999999996</c:v>
                </c:pt>
                <c:pt idx="1949">
                  <c:v>144.899999999995</c:v>
                </c:pt>
                <c:pt idx="1950">
                  <c:v>144.999999999996</c:v>
                </c:pt>
              </c:numCache>
            </c:numRef>
          </c:xVal>
          <c:yVal>
            <c:numRef>
              <c:f>'Y signal'!$X$5:$X$1955</c:f>
              <c:numCache>
                <c:formatCode>0.00E+00</c:formatCode>
                <c:ptCount val="1951"/>
                <c:pt idx="0">
                  <c:v>0.0002</c:v>
                </c:pt>
                <c:pt idx="1">
                  <c:v>0.000199999999816916</c:v>
                </c:pt>
                <c:pt idx="2">
                  <c:v>0.000199999999541511</c:v>
                </c:pt>
                <c:pt idx="3">
                  <c:v>0.000199999999130372</c:v>
                </c:pt>
                <c:pt idx="4">
                  <c:v>0.000199999998521106</c:v>
                </c:pt>
                <c:pt idx="5">
                  <c:v>0.0001999999976253</c:v>
                </c:pt>
                <c:pt idx="6">
                  <c:v>0.000199999996316743</c:v>
                </c:pt>
                <c:pt idx="7">
                  <c:v>0.000199999994418708</c:v>
                </c:pt>
                <c:pt idx="8">
                  <c:v>0.000199999991684908</c:v>
                </c:pt>
                <c:pt idx="9">
                  <c:v>0.000199999987774769</c:v>
                </c:pt>
                <c:pt idx="10">
                  <c:v>0.000199999982221001</c:v>
                </c:pt>
                <c:pt idx="11">
                  <c:v>0.000199999974387482</c:v>
                </c:pt>
                <c:pt idx="12">
                  <c:v>0.000199999963414938</c:v>
                </c:pt>
                <c:pt idx="13">
                  <c:v>0.000199999948152019</c:v>
                </c:pt>
                <c:pt idx="14">
                  <c:v>0.000199999927068092</c:v>
                </c:pt>
                <c:pt idx="15">
                  <c:v>0.0001999998981447</c:v>
                </c:pt>
                <c:pt idx="16">
                  <c:v>0.000199999858741412</c:v>
                </c:pt>
                <c:pt idx="17">
                  <c:v>0.000199999805432323</c:v>
                </c:pt>
                <c:pt idx="18">
                  <c:v>0.000199999733809254</c:v>
                </c:pt>
                <c:pt idx="19">
                  <c:v>0.000199999638245245</c:v>
                </c:pt>
                <c:pt idx="20">
                  <c:v>0.000199999511619315</c:v>
                </c:pt>
                <c:pt idx="21">
                  <c:v>0.000199999344995013</c:v>
                </c:pt>
                <c:pt idx="22">
                  <c:v>0.000199999127253273</c:v>
                </c:pt>
                <c:pt idx="23">
                  <c:v>0.000199998844678741</c:v>
                </c:pt>
                <c:pt idx="24">
                  <c:v>0.000199998480501692</c:v>
                </c:pt>
                <c:pt idx="25">
                  <c:v>0.000199998014400009</c:v>
                </c:pt>
                <c:pt idx="26">
                  <c:v>0.000199997421969123</c:v>
                </c:pt>
                <c:pt idx="27">
                  <c:v>0.000199996674171669</c:v>
                </c:pt>
                <c:pt idx="28">
                  <c:v>0.000199995736782594</c:v>
                </c:pt>
                <c:pt idx="29">
                  <c:v>0.000199994569849874</c:v>
                </c:pt>
                <c:pt idx="30">
                  <c:v>0.000199993127195745</c:v>
                </c:pt>
                <c:pt idx="31">
                  <c:v>0.000199991355988339</c:v>
                </c:pt>
                <c:pt idx="32">
                  <c:v>0.000199989196413883</c:v>
                </c:pt>
                <c:pt idx="33">
                  <c:v>0.000199986581490625</c:v>
                </c:pt>
                <c:pt idx="34">
                  <c:v>0.000199983437057718</c:v>
                </c:pt>
                <c:pt idx="35">
                  <c:v>0.00019997968197934</c:v>
                </c:pt>
                <c:pt idx="36">
                  <c:v>0.00019997522859985</c:v>
                </c:pt>
                <c:pt idx="37">
                  <c:v>0.000199969983482149</c:v>
                </c:pt>
                <c:pt idx="38">
                  <c:v>0.000199963848454933</c:v>
                </c:pt>
                <c:pt idx="39">
                  <c:v>0.000199956721985045</c:v>
                </c:pt>
                <c:pt idx="40">
                  <c:v>0.000199948500879821</c:v>
                </c:pt>
                <c:pt idx="41">
                  <c:v>0.00019993908231019</c:v>
                </c:pt>
                <c:pt idx="42">
                  <c:v>0.00019992836613014</c:v>
                </c:pt>
                <c:pt idx="43">
                  <c:v>0.000199916257448052</c:v>
                </c:pt>
                <c:pt idx="44">
                  <c:v>0.000199902669395747</c:v>
                </c:pt>
                <c:pt idx="45">
                  <c:v>0.000199887526015039</c:v>
                </c:pt>
                <c:pt idx="46">
                  <c:v>0.000199870765173148</c:v>
                </c:pt>
                <c:pt idx="47">
                  <c:v>0.000199852341404079</c:v>
                </c:pt>
                <c:pt idx="48">
                  <c:v>0.000199832228564637</c:v>
                </c:pt>
                <c:pt idx="49">
                  <c:v>0.000199810422190515</c:v>
                </c:pt>
                <c:pt idx="50">
                  <c:v>0.000199786941439523</c:v>
                </c:pt>
                <c:pt idx="51">
                  <c:v>0.000199761830516733</c:v>
                </c:pt>
                <c:pt idx="52">
                  <c:v>0.000199735159490585</c:v>
                </c:pt>
                <c:pt idx="53">
                  <c:v>0.000199707024425089</c:v>
                </c:pt>
                <c:pt idx="54">
                  <c:v>0.000199677546784626</c:v>
                </c:pt>
                <c:pt idx="55">
                  <c:v>0.00019964687208734</c:v>
                </c:pt>
                <c:pt idx="56">
                  <c:v>0.000199615167819741</c:v>
                </c:pt>
                <c:pt idx="57">
                  <c:v>0.000199582620654943</c:v>
                </c:pt>
                <c:pt idx="58">
                  <c:v>0.000199549433047892</c:v>
                </c:pt>
                <c:pt idx="59">
                  <c:v>0.000199515819309832</c:v>
                </c:pt>
                <c:pt idx="60">
                  <c:v>0.000199482001287774</c:v>
                </c:pt>
                <c:pt idx="61">
                  <c:v>0.000199448203794153</c:v>
                </c:pt>
                <c:pt idx="62">
                  <c:v>0.000199414649943591</c:v>
                </c:pt>
                <c:pt idx="63">
                  <c:v>0.000199381556555276</c:v>
                </c:pt>
                <c:pt idx="64">
                  <c:v>0.000199349129782834</c:v>
                </c:pt>
                <c:pt idx="65">
                  <c:v>0.000199317561114325</c:v>
                </c:pt>
                <c:pt idx="66">
                  <c:v>0.000199287023872579</c:v>
                </c:pt>
                <c:pt idx="67">
                  <c:v>0.000199257670320897</c:v>
                </c:pt>
                <c:pt idx="68">
                  <c:v>0.000199229629451067</c:v>
                </c:pt>
                <c:pt idx="69">
                  <c:v>0.000199203005501025</c:v>
                </c:pt>
                <c:pt idx="70">
                  <c:v>0.000199177877214365</c:v>
                </c:pt>
                <c:pt idx="71">
                  <c:v>0.000199154297830714</c:v>
                </c:pt>
                <c:pt idx="72">
                  <c:v>0.000199132295758491</c:v>
                </c:pt>
                <c:pt idx="73">
                  <c:v>0.000199111875863335</c:v>
                </c:pt>
                <c:pt idx="74">
                  <c:v>0.000199093021283449</c:v>
                </c:pt>
                <c:pt idx="75">
                  <c:v>0.000199075695669323</c:v>
                </c:pt>
                <c:pt idx="76">
                  <c:v>0.000199059845737445</c:v>
                </c:pt>
                <c:pt idx="77">
                  <c:v>0.000199045404022369</c:v>
                </c:pt>
                <c:pt idx="78">
                  <c:v>0.00019903229172121</c:v>
                </c:pt>
                <c:pt idx="79">
                  <c:v>0.000199020421523976</c:v>
                </c:pt>
                <c:pt idx="80">
                  <c:v>0.000199009700340749</c:v>
                </c:pt>
                <c:pt idx="81">
                  <c:v>0.000199000031848635</c:v>
                </c:pt>
                <c:pt idx="82">
                  <c:v>0.000198991318799078</c:v>
                </c:pt>
                <c:pt idx="83">
                  <c:v>0.000198983465039585</c:v>
                </c:pt>
                <c:pt idx="84">
                  <c:v>0.000198976377227911</c:v>
                </c:pt>
                <c:pt idx="85">
                  <c:v>0.000198969966223432</c:v>
                </c:pt>
                <c:pt idx="86">
                  <c:v>0.000198964148160845</c:v>
                </c:pt>
                <c:pt idx="87">
                  <c:v>0.000198958845220309</c:v>
                </c:pt>
                <c:pt idx="88">
                  <c:v>0.000198953986118685</c:v>
                </c:pt>
                <c:pt idx="89">
                  <c:v>0.000198949506350058</c:v>
                </c:pt>
                <c:pt idx="90">
                  <c:v>0.000198945348215064</c:v>
                </c:pt>
                <c:pt idx="91">
                  <c:v>0.00019894146067198</c:v>
                </c:pt>
                <c:pt idx="92">
                  <c:v>0.000198937799048179</c:v>
                </c:pt>
                <c:pt idx="93">
                  <c:v>0.00019893432464799</c:v>
                </c:pt>
                <c:pt idx="94">
                  <c:v>0.00019893100428663</c:v>
                </c:pt>
                <c:pt idx="95">
                  <c:v>0.000198927809783795</c:v>
                </c:pt>
                <c:pt idx="96">
                  <c:v>0.00019892471743736</c:v>
                </c:pt>
                <c:pt idx="97">
                  <c:v>0.000198921707499777</c:v>
                </c:pt>
                <c:pt idx="98">
                  <c:v>0.000198918763670029</c:v>
                </c:pt>
                <c:pt idx="99">
                  <c:v>0.000198915872617549</c:v>
                </c:pt>
                <c:pt idx="100">
                  <c:v>0.000198913023541882</c:v>
                </c:pt>
                <c:pt idx="101">
                  <c:v>0.000198910207774668</c:v>
                </c:pt>
                <c:pt idx="102">
                  <c:v>0.000198907418426427</c:v>
                </c:pt>
                <c:pt idx="103">
                  <c:v>0.000198904650075318</c:v>
                </c:pt>
                <c:pt idx="104">
                  <c:v>0.0001989018985012</c:v>
                </c:pt>
                <c:pt idx="105">
                  <c:v>0.000198899160457684</c:v>
                </c:pt>
                <c:pt idx="106">
                  <c:v>0.000198896433481224</c:v>
                </c:pt>
                <c:pt idx="107">
                  <c:v>0.000198893715730623</c:v>
                </c:pt>
                <c:pt idx="108">
                  <c:v>0.000198891005857218</c:v>
                </c:pt>
                <c:pt idx="109">
                  <c:v>0.000198888302897872</c:v>
                </c:pt>
                <c:pt idx="110">
                  <c:v>0.000198885606189177</c:v>
                </c:pt>
                <c:pt idx="111">
                  <c:v>0.000198882915297084</c:v>
                </c:pt>
                <c:pt idx="112">
                  <c:v>0.000198880229963023</c:v>
                </c:pt>
                <c:pt idx="113">
                  <c:v>0.000198877550059995</c:v>
                </c:pt>
                <c:pt idx="114">
                  <c:v>0.000198874875558271</c:v>
                </c:pt>
                <c:pt idx="115">
                  <c:v>0.000198872206497906</c:v>
                </c:pt>
                <c:pt idx="116">
                  <c:v>0.0001988695429691</c:v>
                </c:pt>
                <c:pt idx="117">
                  <c:v>0.000198866885094035</c:v>
                </c:pt>
                <c:pt idx="118">
                  <c:v>0.000198864233015408</c:v>
                </c:pt>
                <c:pt idx="119">
                  <c:v>0.000198861586885764</c:v>
                </c:pt>
                <c:pt idx="120">
                  <c:v>0.000198858946860385</c:v>
                </c:pt>
                <c:pt idx="121">
                  <c:v>0.000198856313171232</c:v>
                </c:pt>
                <c:pt idx="122">
                  <c:v>0.000198853685856116</c:v>
                </c:pt>
                <c:pt idx="123">
                  <c:v>0.000198851065058231</c:v>
                </c:pt>
                <c:pt idx="124">
                  <c:v>0.000198848450904805</c:v>
                </c:pt>
                <c:pt idx="125">
                  <c:v>0.000198845843504249</c:v>
                </c:pt>
                <c:pt idx="126">
                  <c:v>0.000198843242945625</c:v>
                </c:pt>
                <c:pt idx="127">
                  <c:v>0.000198840649295272</c:v>
                </c:pt>
                <c:pt idx="128">
                  <c:v>0.000198838062590175</c:v>
                </c:pt>
                <c:pt idx="129">
                  <c:v>0.000198835482831418</c:v>
                </c:pt>
                <c:pt idx="130">
                  <c:v>0.000198832909970645</c:v>
                </c:pt>
                <c:pt idx="131">
                  <c:v>0.000198830343889174</c:v>
                </c:pt>
                <c:pt idx="132">
                  <c:v>0.000198827784362278</c:v>
                </c:pt>
                <c:pt idx="133">
                  <c:v>0.000198825231013548</c:v>
                </c:pt>
                <c:pt idx="134">
                  <c:v>0.000198822683244864</c:v>
                </c:pt>
                <c:pt idx="135">
                  <c:v>0.000198820140094484</c:v>
                </c:pt>
                <c:pt idx="136">
                  <c:v>0.000198817600138543</c:v>
                </c:pt>
                <c:pt idx="137">
                  <c:v>0.0001988150614045</c:v>
                </c:pt>
                <c:pt idx="138">
                  <c:v>0.000198812521326472</c:v>
                </c:pt>
                <c:pt idx="139">
                  <c:v>0.000198809976509323</c:v>
                </c:pt>
                <c:pt idx="140">
                  <c:v>0.000198807422309191</c:v>
                </c:pt>
                <c:pt idx="141">
                  <c:v>0.000198804852378944</c:v>
                </c:pt>
                <c:pt idx="142">
                  <c:v>0.000198802258058821</c:v>
                </c:pt>
                <c:pt idx="143">
                  <c:v>0.000198799627645332</c:v>
                </c:pt>
                <c:pt idx="144">
                  <c:v>0.000198796945547233</c:v>
                </c:pt>
                <c:pt idx="145">
                  <c:v>0.000198794190892244</c:v>
                </c:pt>
                <c:pt idx="146">
                  <c:v>0.00019879133622291</c:v>
                </c:pt>
                <c:pt idx="147">
                  <c:v>0.000198788345461369</c:v>
                </c:pt>
                <c:pt idx="148">
                  <c:v>0.000198785171621216</c:v>
                </c:pt>
                <c:pt idx="149">
                  <c:v>0.000198781753722912</c:v>
                </c:pt>
                <c:pt idx="150">
                  <c:v>0.000198778013369185</c:v>
                </c:pt>
                <c:pt idx="151">
                  <c:v>0.000198773850189942</c:v>
                </c:pt>
                <c:pt idx="152">
                  <c:v>0.000198769136762855</c:v>
                </c:pt>
                <c:pt idx="153">
                  <c:v>0.000198763712172167</c:v>
                </c:pt>
                <c:pt idx="154">
                  <c:v>0.000198757374759423</c:v>
                </c:pt>
                <c:pt idx="155">
                  <c:v>0.00019874987344132</c:v>
                </c:pt>
                <c:pt idx="156">
                  <c:v>0.000198740897908899</c:v>
                </c:pt>
                <c:pt idx="157">
                  <c:v>0.000198730067351792</c:v>
                </c:pt>
                <c:pt idx="158">
                  <c:v>0.000198716917744876</c:v>
                </c:pt>
                <c:pt idx="159">
                  <c:v>0.000198700888097542</c:v>
                </c:pt>
                <c:pt idx="160">
                  <c:v>0.000198681305131016</c:v>
                </c:pt>
                <c:pt idx="161">
                  <c:v>0.000198657367182806</c:v>
                </c:pt>
                <c:pt idx="162">
                  <c:v>0.000198628127301032</c:v>
                </c:pt>
                <c:pt idx="163">
                  <c:v>0.000198592475885955</c:v>
                </c:pt>
                <c:pt idx="164">
                  <c:v>0.00019854912372211</c:v>
                </c:pt>
                <c:pt idx="165">
                  <c:v>0.000198496585582835</c:v>
                </c:pt>
                <c:pt idx="166">
                  <c:v>0.00019843316531752</c:v>
                </c:pt>
                <c:pt idx="167">
                  <c:v>0.000198356943641268</c:v>
                </c:pt>
                <c:pt idx="168">
                  <c:v>0.000198265768881543</c:v>
                </c:pt>
                <c:pt idx="169">
                  <c:v>0.000198157252228553</c:v>
                </c:pt>
                <c:pt idx="170">
                  <c:v>0.000198028768325413</c:v>
                </c:pt>
                <c:pt idx="171">
                  <c:v>0.000197877461915613</c:v>
                </c:pt>
                <c:pt idx="172">
                  <c:v>0.000197700262004957</c:v>
                </c:pt>
                <c:pt idx="173">
                  <c:v>0.000197493903664885</c:v>
                </c:pt>
                <c:pt idx="174">
                  <c:v>0.000197254958474247</c:v>
                </c:pt>
                <c:pt idx="175">
                  <c:v>0.000196979873594718</c:v>
                </c:pt>
                <c:pt idx="176">
                  <c:v>0.000196665019437531</c:v>
                </c:pt>
                <c:pt idx="177">
                  <c:v>0.000196306745391013</c:v>
                </c:pt>
                <c:pt idx="178">
                  <c:v>0.000195901442670541</c:v>
                </c:pt>
                <c:pt idx="179">
                  <c:v>0.000195445612888071</c:v>
                </c:pt>
                <c:pt idx="180">
                  <c:v>0.000194935940028522</c:v>
                </c:pt>
                <c:pt idx="181">
                  <c:v>0.000194369363831068</c:v>
                </c:pt>
                <c:pt idx="182">
                  <c:v>0.000193743151359864</c:v>
                </c:pt>
                <c:pt idx="183">
                  <c:v>0.000193054963820729</c:v>
                </c:pt>
                <c:pt idx="184">
                  <c:v>0.000192302914903943</c:v>
                </c:pt>
                <c:pt idx="185">
                  <c:v>0.000191485617159831</c:v>
                </c:pt>
                <c:pt idx="186">
                  <c:v>0.000190602213282385</c:v>
                </c:pt>
                <c:pt idx="187">
                  <c:v>0.000189652388476781</c:v>
                </c:pt>
                <c:pt idx="188">
                  <c:v>0.000188636361570225</c:v>
                </c:pt>
                <c:pt idx="189">
                  <c:v>0.000187554852421055</c:v>
                </c:pt>
                <c:pt idx="190">
                  <c:v>0.000186409024407719</c:v>
                </c:pt>
                <c:pt idx="191">
                  <c:v>0.000185200401359042</c:v>
                </c:pt>
                <c:pt idx="192">
                  <c:v>0.000183930759663294</c:v>
                </c:pt>
                <c:pt idx="193">
                  <c:v>0.000182601997330367</c:v>
                </c:pt>
                <c:pt idx="194">
                  <c:v>0.000181215982750243</c:v>
                </c:pt>
                <c:pt idx="195">
                  <c:v>0.000179774387406755</c:v>
                </c:pt>
                <c:pt idx="196">
                  <c:v>0.000178278507583467</c:v>
                </c:pt>
                <c:pt idx="197">
                  <c:v>0.000176729081325084</c:v>
                </c:pt>
                <c:pt idx="198">
                  <c:v>0.000175126106571034</c:v>
                </c:pt>
                <c:pt idx="199">
                  <c:v>0.000173468668292251</c:v>
                </c:pt>
                <c:pt idx="200">
                  <c:v>0.00017175476524446</c:v>
                </c:pt>
                <c:pt idx="201">
                  <c:v>0.000169981252776046</c:v>
                </c:pt>
                <c:pt idx="202">
                  <c:v>0.000168143701320112</c:v>
                </c:pt>
                <c:pt idx="203">
                  <c:v>0.000166236316775228</c:v>
                </c:pt>
                <c:pt idx="204">
                  <c:v>0.000164251946356148</c:v>
                </c:pt>
                <c:pt idx="205">
                  <c:v>0.000162182132141956</c:v>
                </c:pt>
                <c:pt idx="206">
                  <c:v>0.000160017204359742</c:v>
                </c:pt>
                <c:pt idx="207">
                  <c:v>0.000157746424268299</c:v>
                </c:pt>
                <c:pt idx="208">
                  <c:v>0.000155358186633397</c:v>
                </c:pt>
                <c:pt idx="209">
                  <c:v>0.000152840278851451</c:v>
                </c:pt>
                <c:pt idx="210">
                  <c:v>0.000150180184531538</c:v>
                </c:pt>
                <c:pt idx="211">
                  <c:v>0.000147365425173064</c:v>
                </c:pt>
                <c:pt idx="212">
                  <c:v>0.000144383939237676</c:v>
                </c:pt>
                <c:pt idx="213">
                  <c:v>0.000141224477467096</c:v>
                </c:pt>
                <c:pt idx="214">
                  <c:v>0.000137877021454735</c:v>
                </c:pt>
                <c:pt idx="215">
                  <c:v>0.0001343331678166</c:v>
                </c:pt>
                <c:pt idx="216">
                  <c:v>0.000130586539292049</c:v>
                </c:pt>
                <c:pt idx="217">
                  <c:v>0.000126633127383314</c:v>
                </c:pt>
                <c:pt idx="218">
                  <c:v>0.000122471623738855</c:v>
                </c:pt>
                <c:pt idx="219">
                  <c:v>0.000118103640721509</c:v>
                </c:pt>
                <c:pt idx="220">
                  <c:v>0.000113533948208854</c:v>
                </c:pt>
                <c:pt idx="221">
                  <c:v>0.000108770545178964</c:v>
                </c:pt>
                <c:pt idx="222">
                  <c:v>0.000103824700251098</c:v>
                </c:pt>
                <c:pt idx="223">
                  <c:v>9.87108860175912E-5</c:v>
                </c:pt>
                <c:pt idx="224">
                  <c:v>9.34466288624552E-5</c:v>
                </c:pt>
                <c:pt idx="225">
                  <c:v>8.80522928982204E-5</c:v>
                </c:pt>
                <c:pt idx="226">
                  <c:v>8.25507288813033E-5</c:v>
                </c:pt>
                <c:pt idx="227">
                  <c:v>7.69669300401153E-5</c:v>
                </c:pt>
                <c:pt idx="228">
                  <c:v>7.13275985274101E-5</c:v>
                </c:pt>
                <c:pt idx="229">
                  <c:v>6.56606562533342E-5</c:v>
                </c:pt>
                <c:pt idx="230">
                  <c:v>5.99947868041972E-5</c:v>
                </c:pt>
                <c:pt idx="231">
                  <c:v>5.4358948360363E-5</c:v>
                </c:pt>
                <c:pt idx="232">
                  <c:v>4.8781922769337E-5</c:v>
                </c:pt>
                <c:pt idx="233">
                  <c:v>4.3291908277276E-5</c:v>
                </c:pt>
                <c:pt idx="234">
                  <c:v>3.79161753579581E-5</c:v>
                </c:pt>
                <c:pt idx="235">
                  <c:v>3.26807966118411E-5</c:v>
                </c:pt>
                <c:pt idx="236">
                  <c:v>2.76104754272861E-5</c:v>
                </c:pt>
                <c:pt idx="237">
                  <c:v>2.2728459754578E-5</c:v>
                </c:pt>
                <c:pt idx="238">
                  <c:v>1.80565543548831E-5</c:v>
                </c:pt>
                <c:pt idx="239">
                  <c:v>1.3615242228602E-5</c:v>
                </c:pt>
                <c:pt idx="240">
                  <c:v>9.42384967546904E-6</c:v>
                </c:pt>
                <c:pt idx="241">
                  <c:v>5.50080319936303E-6</c:v>
                </c:pt>
                <c:pt idx="242">
                  <c:v>1.86392514237101E-6</c:v>
                </c:pt>
                <c:pt idx="243">
                  <c:v>-1.46925919873199E-6</c:v>
                </c:pt>
                <c:pt idx="244">
                  <c:v>-4.48122170526401E-6</c:v>
                </c:pt>
                <c:pt idx="245">
                  <c:v>-7.15417062939299E-6</c:v>
                </c:pt>
                <c:pt idx="246">
                  <c:v>-9.46985561486605E-6</c:v>
                </c:pt>
                <c:pt idx="247">
                  <c:v>-1.1409469624485E-5</c:v>
                </c:pt>
                <c:pt idx="248">
                  <c:v>-1.2953649505715E-5</c:v>
                </c:pt>
                <c:pt idx="249">
                  <c:v>-1.4082617481305E-5</c:v>
                </c:pt>
                <c:pt idx="250">
                  <c:v>-1.4776449396942E-5</c:v>
                </c:pt>
                <c:pt idx="251">
                  <c:v>-1.5015477909493E-5</c:v>
                </c:pt>
                <c:pt idx="252">
                  <c:v>-1.47808199452631E-5</c:v>
                </c:pt>
                <c:pt idx="253">
                  <c:v>-1.4055010869837E-5</c:v>
                </c:pt>
                <c:pt idx="254">
                  <c:v>-1.2822720031484E-5</c:v>
                </c:pt>
                <c:pt idx="255">
                  <c:v>-1.107151584863E-5</c:v>
                </c:pt>
                <c:pt idx="256">
                  <c:v>-8.79264362857701E-6</c:v>
                </c:pt>
                <c:pt idx="257">
                  <c:v>-5.98177644254202E-6</c:v>
                </c:pt>
                <c:pt idx="258">
                  <c:v>-2.63969859969998E-6</c:v>
                </c:pt>
                <c:pt idx="259">
                  <c:v>1.22711707370901E-6</c:v>
                </c:pt>
                <c:pt idx="260">
                  <c:v>5.60607284996602E-6</c:v>
                </c:pt>
                <c:pt idx="261">
                  <c:v>1.04781792829691E-5</c:v>
                </c:pt>
                <c:pt idx="262">
                  <c:v>1.5817978781897E-5</c:v>
                </c:pt>
                <c:pt idx="263">
                  <c:v>2.15936722761901E-5</c:v>
                </c:pt>
                <c:pt idx="264">
                  <c:v>2.77674502663751E-5</c:v>
                </c:pt>
                <c:pt idx="265">
                  <c:v>3.42960214628331E-5</c:v>
                </c:pt>
                <c:pt idx="266">
                  <c:v>4.113132157899E-5</c:v>
                </c:pt>
                <c:pt idx="267">
                  <c:v>4.8221377426673E-5</c:v>
                </c:pt>
                <c:pt idx="268">
                  <c:v>5.55112937593382E-5</c:v>
                </c:pt>
                <c:pt idx="269">
                  <c:v>6.29443259362141E-5</c:v>
                </c:pt>
                <c:pt idx="270">
                  <c:v>7.04629979009444E-5</c:v>
                </c:pt>
                <c:pt idx="271">
                  <c:v>7.80102248725913E-5</c:v>
                </c:pt>
                <c:pt idx="272">
                  <c:v>8.55304005357183E-5</c:v>
                </c:pt>
                <c:pt idx="273">
                  <c:v>9.29704126662611E-5</c:v>
                </c:pt>
                <c:pt idx="274">
                  <c:v>0.000100280554906715</c:v>
                </c:pt>
                <c:pt idx="275">
                  <c:v>0.000107415309347117</c:v>
                </c:pt>
                <c:pt idx="276">
                  <c:v>0.000114333980678299</c:v>
                </c:pt>
                <c:pt idx="277">
                  <c:v>0.000121001170499175</c:v>
                </c:pt>
                <c:pt idx="278">
                  <c:v>0.000127387087151313</c:v>
                </c:pt>
                <c:pt idx="279">
                  <c:v>0.00013346769323576</c:v>
                </c:pt>
                <c:pt idx="280">
                  <c:v>0.000139224699432067</c:v>
                </c:pt>
                <c:pt idx="281">
                  <c:v>0.000144645417627817</c:v>
                </c:pt>
                <c:pt idx="282">
                  <c:v>0.000149722490858731</c:v>
                </c:pt>
                <c:pt idx="283">
                  <c:v>0.000154453520112955</c:v>
                </c:pt>
                <c:pt idx="284">
                  <c:v>0.000158840609383365</c:v>
                </c:pt>
                <c:pt idx="285">
                  <c:v>0.000162889851363216</c:v>
                </c:pt>
                <c:pt idx="286">
                  <c:v>0.000166610775139213</c:v>
                </c:pt>
                <c:pt idx="287">
                  <c:v>0.000170015776015001</c:v>
                </c:pt>
                <c:pt idx="288">
                  <c:v>0.000173119546203126</c:v>
                </c:pt>
                <c:pt idx="289">
                  <c:v>0.000175938521941757</c:v>
                </c:pt>
                <c:pt idx="290">
                  <c:v>0.00017849036059338</c:v>
                </c:pt>
                <c:pt idx="291">
                  <c:v>0.000180793458394992</c:v>
                </c:pt>
                <c:pt idx="292">
                  <c:v>0.000182866516466001</c:v>
                </c:pt>
                <c:pt idx="293">
                  <c:v>0.000184728160806904</c:v>
                </c:pt>
                <c:pt idx="294">
                  <c:v>0.000186396618919666</c:v>
                </c:pt>
                <c:pt idx="295">
                  <c:v>0.000187889454145448</c:v>
                </c:pt>
                <c:pt idx="296">
                  <c:v>0.000189223356652556</c:v>
                </c:pt>
                <c:pt idx="297">
                  <c:v>0.000190413988569783</c:v>
                </c:pt>
                <c:pt idx="298">
                  <c:v>0.000191475879543072</c:v>
                </c:pt>
                <c:pt idx="299">
                  <c:v>0.000192422367978849</c:v>
                </c:pt>
                <c:pt idx="300">
                  <c:v>0.000193265582755713</c:v>
                </c:pt>
                <c:pt idx="301">
                  <c:v>0.000194016459224057</c:v>
                </c:pt>
                <c:pt idx="302">
                  <c:v>0.000194684783650157</c:v>
                </c:pt>
                <c:pt idx="303">
                  <c:v>0.000195279259825371</c:v>
                </c:pt>
                <c:pt idx="304">
                  <c:v>0.000195807592041892</c:v>
                </c:pt>
                <c:pt idx="305">
                  <c:v>0.000196276578754555</c:v>
                </c:pt>
                <c:pt idx="306">
                  <c:v>0.000196692211593061</c:v>
                </c:pt>
                <c:pt idx="307">
                  <c:v>0.000197059775548999</c:v>
                </c:pt>
                <c:pt idx="308">
                  <c:v>0.000197383946147643</c:v>
                </c:pt>
                <c:pt idx="309">
                  <c:v>0.000197668880662186</c:v>
                </c:pt>
                <c:pt idx="310">
                  <c:v>0.000197918300882694</c:v>
                </c:pt>
                <c:pt idx="311">
                  <c:v>0.000198135565988716</c:v>
                </c:pt>
                <c:pt idx="312">
                  <c:v>0.000198323734516589</c:v>
                </c:pt>
                <c:pt idx="313">
                  <c:v>0.000198485615226595</c:v>
                </c:pt>
                <c:pt idx="314">
                  <c:v>0.000198623807351683</c:v>
                </c:pt>
                <c:pt idx="315">
                  <c:v>0.000198740730856987</c:v>
                </c:pt>
                <c:pt idx="316">
                  <c:v>0.00019883864801277</c:v>
                </c:pt>
                <c:pt idx="317">
                  <c:v>0.000198919677537269</c:v>
                </c:pt>
                <c:pt idx="318">
                  <c:v>0.000198985803299361</c:v>
                </c:pt>
                <c:pt idx="319">
                  <c:v>0.000199038878591712</c:v>
                </c:pt>
                <c:pt idx="320">
                  <c:v>0.000199080634749746</c:v>
                </c:pt>
                <c:pt idx="321">
                  <c:v>0.000199112641812959</c:v>
                </c:pt>
                <c:pt idx="322">
                  <c:v>0.000199136348673667</c:v>
                </c:pt>
                <c:pt idx="323">
                  <c:v>0.000199153089443033</c:v>
                </c:pt>
                <c:pt idx="324">
                  <c:v>0.000199164065708545</c:v>
                </c:pt>
                <c:pt idx="325">
                  <c:v>0.000199170341168299</c:v>
                </c:pt>
                <c:pt idx="326">
                  <c:v>0.000199172849252808</c:v>
                </c:pt>
                <c:pt idx="327">
                  <c:v>0.000199172403150271</c:v>
                </c:pt>
                <c:pt idx="328">
                  <c:v>0.000199169702040557</c:v>
                </c:pt>
                <c:pt idx="329">
                  <c:v>0.000199165336505849</c:v>
                </c:pt>
                <c:pt idx="330">
                  <c:v>0.000199159797848492</c:v>
                </c:pt>
                <c:pt idx="331">
                  <c:v>0.000199153489166094</c:v>
                </c:pt>
                <c:pt idx="332">
                  <c:v>0.000199146733476721</c:v>
                </c:pt>
                <c:pt idx="333">
                  <c:v>0.000199139785474025</c:v>
                </c:pt>
                <c:pt idx="334">
                  <c:v>0.000199132835978107</c:v>
                </c:pt>
                <c:pt idx="335">
                  <c:v>0.000199126033553289</c:v>
                </c:pt>
                <c:pt idx="336">
                  <c:v>0.000199119477508529</c:v>
                </c:pt>
                <c:pt idx="337">
                  <c:v>0.00019911323683631</c:v>
                </c:pt>
                <c:pt idx="338">
                  <c:v>0.000199107346633518</c:v>
                </c:pt>
                <c:pt idx="339">
                  <c:v>0.000199101834535002</c:v>
                </c:pt>
                <c:pt idx="340">
                  <c:v>0.000199096694518863</c:v>
                </c:pt>
                <c:pt idx="341">
                  <c:v>0.000199091919594787</c:v>
                </c:pt>
                <c:pt idx="342">
                  <c:v>0.000199087492261737</c:v>
                </c:pt>
                <c:pt idx="343">
                  <c:v>0.000199083390042308</c:v>
                </c:pt>
                <c:pt idx="344">
                  <c:v>0.000199079587192523</c:v>
                </c:pt>
                <c:pt idx="345">
                  <c:v>0.00019907604799831</c:v>
                </c:pt>
                <c:pt idx="346">
                  <c:v>0.000199072751744321</c:v>
                </c:pt>
                <c:pt idx="347">
                  <c:v>0.000199069668623208</c:v>
                </c:pt>
                <c:pt idx="348">
                  <c:v>0.000199066767662328</c:v>
                </c:pt>
                <c:pt idx="349">
                  <c:v>0.000199064030049587</c:v>
                </c:pt>
                <c:pt idx="350">
                  <c:v>0.000199061432103994</c:v>
                </c:pt>
                <c:pt idx="351">
                  <c:v>0.000199058953784734</c:v>
                </c:pt>
                <c:pt idx="352">
                  <c:v>0.000199056577204262</c:v>
                </c:pt>
                <c:pt idx="353">
                  <c:v>0.000199054286485634</c:v>
                </c:pt>
                <c:pt idx="354">
                  <c:v>0.000199052067593346</c:v>
                </c:pt>
                <c:pt idx="355">
                  <c:v>0.000199049909969577</c:v>
                </c:pt>
                <c:pt idx="356">
                  <c:v>0.000199047802551544</c:v>
                </c:pt>
                <c:pt idx="357">
                  <c:v>0.000199045736875219</c:v>
                </c:pt>
                <c:pt idx="358">
                  <c:v>0.000199043707087604</c:v>
                </c:pt>
                <c:pt idx="359">
                  <c:v>0.000199041701573485</c:v>
                </c:pt>
                <c:pt idx="360">
                  <c:v>0.000199039716842461</c:v>
                </c:pt>
                <c:pt idx="361">
                  <c:v>0.000199037749771829</c:v>
                </c:pt>
                <c:pt idx="362">
                  <c:v>0.000199035795729111</c:v>
                </c:pt>
                <c:pt idx="363">
                  <c:v>0.00019903385065265</c:v>
                </c:pt>
                <c:pt idx="364">
                  <c:v>0.000199031910528257</c:v>
                </c:pt>
                <c:pt idx="365">
                  <c:v>0.000199029971270529</c:v>
                </c:pt>
                <c:pt idx="366">
                  <c:v>0.000199028028389765</c:v>
                </c:pt>
                <c:pt idx="367">
                  <c:v>0.000199026079277219</c:v>
                </c:pt>
                <c:pt idx="368">
                  <c:v>0.000199024117761381</c:v>
                </c:pt>
                <c:pt idx="369">
                  <c:v>0.000199022138565089</c:v>
                </c:pt>
                <c:pt idx="370">
                  <c:v>0.000199020135679084</c:v>
                </c:pt>
                <c:pt idx="371">
                  <c:v>0.000199018102224947</c:v>
                </c:pt>
                <c:pt idx="372">
                  <c:v>0.000199016030311934</c:v>
                </c:pt>
                <c:pt idx="373">
                  <c:v>0.000199013910891799</c:v>
                </c:pt>
                <c:pt idx="374">
                  <c:v>0.000199011733598841</c:v>
                </c:pt>
                <c:pt idx="375">
                  <c:v>0.000199009486597624</c:v>
                </c:pt>
                <c:pt idx="376">
                  <c:v>0.00019900715643222</c:v>
                </c:pt>
                <c:pt idx="377">
                  <c:v>0.000199004727866585</c:v>
                </c:pt>
                <c:pt idx="378">
                  <c:v>0.000199002183708933</c:v>
                </c:pt>
                <c:pt idx="379">
                  <c:v>0.000198999504619797</c:v>
                </c:pt>
                <c:pt idx="380">
                  <c:v>0.000198996668895639</c:v>
                </c:pt>
                <c:pt idx="381">
                  <c:v>0.000198993652253125</c:v>
                </c:pt>
                <c:pt idx="382">
                  <c:v>0.000198990427683022</c:v>
                </c:pt>
                <c:pt idx="383">
                  <c:v>0.000198986965002511</c:v>
                </c:pt>
                <c:pt idx="384">
                  <c:v>0.000198983230709788</c:v>
                </c:pt>
                <c:pt idx="385">
                  <c:v>0.000198979187604653</c:v>
                </c:pt>
                <c:pt idx="386">
                  <c:v>0.000198974794360125</c:v>
                </c:pt>
                <c:pt idx="387">
                  <c:v>0.000198970005003706</c:v>
                </c:pt>
                <c:pt idx="388">
                  <c:v>0.000198964768340227</c:v>
                </c:pt>
                <c:pt idx="389">
                  <c:v>0.000198959027300896</c:v>
                </c:pt>
                <c:pt idx="390">
                  <c:v>0.000198952718158084</c:v>
                </c:pt>
                <c:pt idx="391">
                  <c:v>0.000198945769594109</c:v>
                </c:pt>
                <c:pt idx="392">
                  <c:v>0.000198938101537746</c:v>
                </c:pt>
                <c:pt idx="393">
                  <c:v>0.000198929623807878</c:v>
                </c:pt>
                <c:pt idx="394">
                  <c:v>0.000198920234543947</c:v>
                </c:pt>
                <c:pt idx="395">
                  <c:v>0.000198909818411761</c:v>
                </c:pt>
                <c:pt idx="396">
                  <c:v>0.000198898244542779</c:v>
                </c:pt>
                <c:pt idx="397">
                  <c:v>0.000198885364122447</c:v>
                </c:pt>
                <c:pt idx="398">
                  <c:v>0.000198871007786803</c:v>
                </c:pt>
                <c:pt idx="399">
                  <c:v>0.000198854982367762</c:v>
                </c:pt>
                <c:pt idx="400">
                  <c:v>0.000198837067468764</c:v>
                </c:pt>
                <c:pt idx="401">
                  <c:v>0.000198817011784886</c:v>
                </c:pt>
                <c:pt idx="402">
                  <c:v>0.000198794528718202</c:v>
                </c:pt>
                <c:pt idx="403">
                  <c:v>0.00019876929191718</c:v>
                </c:pt>
                <c:pt idx="404">
                  <c:v>0.000198740930238504</c:v>
                </c:pt>
                <c:pt idx="405">
                  <c:v>0.000198709022614237</c:v>
                </c:pt>
                <c:pt idx="406">
                  <c:v>0.000198673092311041</c:v>
                </c:pt>
                <c:pt idx="407">
                  <c:v>0.000198632601217022</c:v>
                </c:pt>
                <c:pt idx="408">
                  <c:v>0.000198586943914394</c:v>
                </c:pt>
                <c:pt idx="409">
                  <c:v>0.000198535441712977</c:v>
                </c:pt>
                <c:pt idx="410">
                  <c:v>0.000198477336827905</c:v>
                </c:pt>
                <c:pt idx="411">
                  <c:v>0.000198411786537789</c:v>
                </c:pt>
                <c:pt idx="412">
                  <c:v>0.000198337858205485</c:v>
                </c:pt>
                <c:pt idx="413">
                  <c:v>0.000198254524403499</c:v>
                </c:pt>
                <c:pt idx="414">
                  <c:v>0.000198160659116016</c:v>
                </c:pt>
                <c:pt idx="415">
                  <c:v>0.000198055034813735</c:v>
                </c:pt>
                <c:pt idx="416">
                  <c:v>0.000197936320955528</c:v>
                </c:pt>
                <c:pt idx="417">
                  <c:v>0.000197803083675439</c:v>
                </c:pt>
                <c:pt idx="418">
                  <c:v>0.000197653787351315</c:v>
                </c:pt>
                <c:pt idx="419">
                  <c:v>0.000197486797912753</c:v>
                </c:pt>
                <c:pt idx="420">
                  <c:v>0.000197300388216001</c:v>
                </c:pt>
                <c:pt idx="421">
                  <c:v>0.000197092745400753</c:v>
                </c:pt>
                <c:pt idx="422">
                  <c:v>0.000196861980893394</c:v>
                </c:pt>
                <c:pt idx="423">
                  <c:v>0.000196606142310708</c:v>
                </c:pt>
                <c:pt idx="424">
                  <c:v>0.00019632322764437</c:v>
                </c:pt>
                <c:pt idx="425">
                  <c:v>0.000196011201287868</c:v>
                </c:pt>
                <c:pt idx="426">
                  <c:v>0.000195668011960462</c:v>
                </c:pt>
                <c:pt idx="427">
                  <c:v>0.000195291611408747</c:v>
                </c:pt>
                <c:pt idx="428">
                  <c:v>0.000194879974754979</c:v>
                </c:pt>
                <c:pt idx="429">
                  <c:v>0.000194431121009597</c:v>
                </c:pt>
                <c:pt idx="430">
                  <c:v>0.000193943132560402</c:v>
                </c:pt>
                <c:pt idx="431">
                  <c:v>0.000193414174129584</c:v>
                </c:pt>
                <c:pt idx="432">
                  <c:v>0.000192842509567989</c:v>
                </c:pt>
                <c:pt idx="433">
                  <c:v>0.000192226515472023</c:v>
                </c:pt>
                <c:pt idx="434">
                  <c:v>0.000191564689568874</c:v>
                </c:pt>
                <c:pt idx="435">
                  <c:v>0.000190855658869867</c:v>
                </c:pt>
                <c:pt idx="436">
                  <c:v>0.00019009817786933</c:v>
                </c:pt>
                <c:pt idx="437">
                  <c:v>0.000189291122585662</c:v>
                </c:pt>
                <c:pt idx="438">
                  <c:v>0.000188433477486357</c:v>
                </c:pt>
                <c:pt idx="439">
                  <c:v>0.000187524316592391</c:v>
                </c:pt>
                <c:pt idx="440">
                  <c:v>0.000186562770270633</c:v>
                </c:pt>
                <c:pt idx="441">
                  <c:v>0.000185547995247639</c:v>
                </c:pt>
                <c:pt idx="442">
                  <c:v>0.000184479134462691</c:v>
                </c:pt>
                <c:pt idx="443">
                  <c:v>0.000183355265921555</c:v>
                </c:pt>
                <c:pt idx="444">
                  <c:v>0.000182175353028817</c:v>
                </c:pt>
                <c:pt idx="445">
                  <c:v>0.00018093819100457</c:v>
                </c:pt>
                <c:pt idx="446">
                  <c:v>0.000179642344761761</c:v>
                </c:pt>
                <c:pt idx="447">
                  <c:v>0.000178286071116414</c:v>
                </c:pt>
                <c:pt idx="448">
                  <c:v>0.000176867305538921</c:v>
                </c:pt>
                <c:pt idx="449">
                  <c:v>0.000175383583442148</c:v>
                </c:pt>
                <c:pt idx="450">
                  <c:v>0.000173832005683924</c:v>
                </c:pt>
                <c:pt idx="451">
                  <c:v>0.000172209195708786</c:v>
                </c:pt>
                <c:pt idx="452">
                  <c:v>0.000170511254977401</c:v>
                </c:pt>
                <c:pt idx="453">
                  <c:v>0.000168733920654376</c:v>
                </c:pt>
                <c:pt idx="454">
                  <c:v>0.000166872415505165</c:v>
                </c:pt>
                <c:pt idx="455">
                  <c:v>0.000164921487112851</c:v>
                </c:pt>
                <c:pt idx="456">
                  <c:v>0.000162875528480232</c:v>
                </c:pt>
                <c:pt idx="457">
                  <c:v>0.000160728637901036</c:v>
                </c:pt>
                <c:pt idx="458">
                  <c:v>0.000158474722913596</c:v>
                </c:pt>
                <c:pt idx="459">
                  <c:v>0.000156107619340221</c:v>
                </c:pt>
                <c:pt idx="460">
                  <c:v>0.000153621220415756</c:v>
                </c:pt>
                <c:pt idx="461">
                  <c:v>0.000151009671252393</c:v>
                </c:pt>
                <c:pt idx="462">
                  <c:v>0.000148267526457253</c:v>
                </c:pt>
                <c:pt idx="463">
                  <c:v>0.000145389926865902</c:v>
                </c:pt>
                <c:pt idx="464">
                  <c:v>0.000142372789915862</c:v>
                </c:pt>
                <c:pt idx="465">
                  <c:v>0.000139212993732661</c:v>
                </c:pt>
                <c:pt idx="466">
                  <c:v>0.000135908557489379</c:v>
                </c:pt>
                <c:pt idx="467">
                  <c:v>0.000132458771653627</c:v>
                </c:pt>
                <c:pt idx="468">
                  <c:v>0.000128864352098641</c:v>
                </c:pt>
                <c:pt idx="469">
                  <c:v>0.000125127557141574</c:v>
                </c:pt>
                <c:pt idx="470">
                  <c:v>0.000121252187399437</c:v>
                </c:pt>
                <c:pt idx="471">
                  <c:v>0.00011724365587084</c:v>
                </c:pt>
                <c:pt idx="472">
                  <c:v>0.000113108910714981</c:v>
                </c:pt>
                <c:pt idx="473">
                  <c:v>0.000108856395816638</c:v>
                </c:pt>
                <c:pt idx="474">
                  <c:v>0.000104495852306955</c:v>
                </c:pt>
                <c:pt idx="475">
                  <c:v>0.000100038147026349</c:v>
                </c:pt>
                <c:pt idx="476">
                  <c:v>9.54950393929333E-5</c:v>
                </c:pt>
                <c:pt idx="477">
                  <c:v>9.08788911329783E-5</c:v>
                </c:pt>
                <c:pt idx="478">
                  <c:v>8.6202347930571E-5</c:v>
                </c:pt>
                <c:pt idx="479">
                  <c:v>8.1478021136278E-5</c:v>
                </c:pt>
                <c:pt idx="480">
                  <c:v>7.67181675142791E-5</c:v>
                </c:pt>
                <c:pt idx="481">
                  <c:v>7.19343775402561E-5</c:v>
                </c:pt>
                <c:pt idx="482">
                  <c:v>6.7137318168497E-5</c:v>
                </c:pt>
                <c:pt idx="483">
                  <c:v>6.23365482796362E-5</c:v>
                </c:pt>
                <c:pt idx="484">
                  <c:v>5.75403693468321E-5</c:v>
                </c:pt>
                <c:pt idx="485">
                  <c:v>5.27558269653412E-5</c:v>
                </c:pt>
                <c:pt idx="486">
                  <c:v>4.79888271485452E-5</c:v>
                </c:pt>
                <c:pt idx="487">
                  <c:v>4.3244322035484E-5</c:v>
                </c:pt>
                <c:pt idx="488">
                  <c:v>3.8526690355231E-5</c:v>
                </c:pt>
                <c:pt idx="489">
                  <c:v>3.38402142938631E-5</c:v>
                </c:pt>
                <c:pt idx="490">
                  <c:v>2.91896746014841E-5</c:v>
                </c:pt>
                <c:pt idx="491">
                  <c:v>2.45810437101681E-5</c:v>
                </c:pt>
                <c:pt idx="492">
                  <c:v>2.00222455925521E-5</c:v>
                </c:pt>
                <c:pt idx="493">
                  <c:v>1.5523947863588E-5</c:v>
                </c:pt>
                <c:pt idx="494">
                  <c:v>1.1100341173038E-5</c:v>
                </c:pt>
                <c:pt idx="495">
                  <c:v>6.76985927090003E-6</c:v>
                </c:pt>
                <c:pt idx="496">
                  <c:v>2.55578882420602E-6</c:v>
                </c:pt>
                <c:pt idx="497">
                  <c:v>-1.51328179808899E-6</c:v>
                </c:pt>
                <c:pt idx="498">
                  <c:v>-5.40322098528402E-6</c:v>
                </c:pt>
                <c:pt idx="499">
                  <c:v>-9.07436059181401E-6</c:v>
                </c:pt>
                <c:pt idx="500">
                  <c:v>-1.2481781609803E-5</c:v>
                </c:pt>
                <c:pt idx="501">
                  <c:v>-1.5575900530481E-5</c:v>
                </c:pt>
                <c:pt idx="502">
                  <c:v>-1.830335220048E-5</c:v>
                </c:pt>
                <c:pt idx="503">
                  <c:v>-2.0608164664408E-5</c:v>
                </c:pt>
                <c:pt idx="504">
                  <c:v>-2.24331958966431E-5</c:v>
                </c:pt>
                <c:pt idx="505">
                  <c:v>-2.3721784169082E-5</c:v>
                </c:pt>
                <c:pt idx="506">
                  <c:v>-2.4419553293123E-5</c:v>
                </c:pt>
                <c:pt idx="507">
                  <c:v>-2.44763022638041E-5</c:v>
                </c:pt>
                <c:pt idx="508">
                  <c:v>-2.38478973823071E-5</c:v>
                </c:pt>
                <c:pt idx="509">
                  <c:v>-2.2498083403607E-5</c:v>
                </c:pt>
                <c:pt idx="510">
                  <c:v>-2.0400126905452E-5</c:v>
                </c:pt>
                <c:pt idx="511">
                  <c:v>-1.7538210601727E-5</c:v>
                </c:pt>
                <c:pt idx="512">
                  <c:v>-1.39085152377531E-5</c:v>
                </c:pt>
                <c:pt idx="513">
                  <c:v>-9.51992525979502E-6</c:v>
                </c:pt>
                <c:pt idx="514">
                  <c:v>-4.39432217197599E-6</c:v>
                </c:pt>
                <c:pt idx="515">
                  <c:v>1.433554817357E-6</c:v>
                </c:pt>
                <c:pt idx="516">
                  <c:v>7.91668064555704E-6</c:v>
                </c:pt>
                <c:pt idx="517">
                  <c:v>1.49967276057721E-5</c:v>
                </c:pt>
                <c:pt idx="518">
                  <c:v>2.26054197299441E-5</c:v>
                </c:pt>
                <c:pt idx="519">
                  <c:v>3.06662016263461E-5</c:v>
                </c:pt>
                <c:pt idx="520">
                  <c:v>3.90961511700761E-5</c:v>
                </c:pt>
                <c:pt idx="521">
                  <c:v>4.7808056447269E-5</c:v>
                </c:pt>
                <c:pt idx="522">
                  <c:v>5.67125726722991E-5</c:v>
                </c:pt>
                <c:pt idx="523">
                  <c:v>6.57203736941421E-5</c:v>
                </c:pt>
                <c:pt idx="524">
                  <c:v>7.47442175106123E-5</c:v>
                </c:pt>
                <c:pt idx="525">
                  <c:v>8.37008525022784E-5</c:v>
                </c:pt>
                <c:pt idx="526">
                  <c:v>9.2512702677421E-5</c:v>
                </c:pt>
                <c:pt idx="527">
                  <c:v>0.000101109282963771</c:v>
                </c:pt>
                <c:pt idx="528">
                  <c:v>0.00010942831137973</c:v>
                </c:pt>
                <c:pt idx="529">
                  <c:v>0.000117416499552087</c:v>
                </c:pt>
                <c:pt idx="530">
                  <c:v>0.000125030018597257</c:v>
                </c:pt>
                <c:pt idx="531">
                  <c:v>0.000132234651159355</c:v>
                </c:pt>
                <c:pt idx="532">
                  <c:v>0.000139005652023621</c:v>
                </c:pt>
                <c:pt idx="533">
                  <c:v>0.000145327350502202</c:v>
                </c:pt>
                <c:pt idx="534">
                  <c:v>0.000151192534077727</c:v>
                </c:pt>
                <c:pt idx="535">
                  <c:v>0.000156601658064517</c:v>
                </c:pt>
                <c:pt idx="536">
                  <c:v>0.000161561927836958</c:v>
                </c:pt>
                <c:pt idx="537">
                  <c:v>0.000166086300211594</c:v>
                </c:pt>
                <c:pt idx="538">
                  <c:v>0.00017019244763869</c:v>
                </c:pt>
                <c:pt idx="539">
                  <c:v>0.000173901725475345</c:v>
                </c:pt>
                <c:pt idx="540">
                  <c:v>0.000177238176912696</c:v>
                </c:pt>
                <c:pt idx="541">
                  <c:v>0.000180227604261411</c:v>
                </c:pt>
                <c:pt idx="542">
                  <c:v>0.000182896728524671</c:v>
                </c:pt>
                <c:pt idx="543">
                  <c:v>0.000185272453234261</c:v>
                </c:pt>
                <c:pt idx="544">
                  <c:v>0.000187381241629001</c:v>
                </c:pt>
                <c:pt idx="545">
                  <c:v>0.000189248610906303</c:v>
                </c:pt>
                <c:pt idx="546">
                  <c:v>0.000190898741966291</c:v>
                </c:pt>
                <c:pt idx="547">
                  <c:v>0.000192354199416664</c:v>
                </c:pt>
                <c:pt idx="548">
                  <c:v>0.000193635752040897</c:v>
                </c:pt>
                <c:pt idx="549">
                  <c:v>0.000194762283044619</c:v>
                </c:pt>
                <c:pt idx="550">
                  <c:v>0.000195750777313107</c:v>
                </c:pt>
                <c:pt idx="551">
                  <c:v>0.000196616371104489</c:v>
                </c:pt>
                <c:pt idx="552">
                  <c:v>0.000197372450903026</c:v>
                </c:pt>
                <c:pt idx="553">
                  <c:v>0.00019803078815256</c:v>
                </c:pt>
                <c:pt idx="554">
                  <c:v>0.000198601697738244</c:v>
                </c:pt>
                <c:pt idx="555">
                  <c:v>0.000199094206305046</c:v>
                </c:pt>
                <c:pt idx="556">
                  <c:v>0.000199516226483025</c:v>
                </c:pt>
                <c:pt idx="557">
                  <c:v>0.000199874724369131</c:v>
                </c:pt>
                <c:pt idx="558">
                  <c:v>0.000200175876303746</c:v>
                </c:pt>
                <c:pt idx="559">
                  <c:v>0.000200425209546433</c:v>
                </c:pt>
                <c:pt idx="560">
                  <c:v>0.000200627728308875</c:v>
                </c:pt>
                <c:pt idx="561">
                  <c:v>0.000200788013226753</c:v>
                </c:pt>
                <c:pt idx="562">
                  <c:v>0.000200910304916287</c:v>
                </c:pt>
                <c:pt idx="563">
                  <c:v>0.000200998570861579</c:v>
                </c:pt>
                <c:pt idx="564">
                  <c:v>0.000201056550370499</c:v>
                </c:pt>
                <c:pt idx="565">
                  <c:v>0.000201087785585098</c:v>
                </c:pt>
                <c:pt idx="566">
                  <c:v>0.000201095643156921</c:v>
                </c:pt>
                <c:pt idx="567">
                  <c:v>0.0002010833303874</c:v>
                </c:pt>
                <c:pt idx="568">
                  <c:v>0.00020105386938295</c:v>
                </c:pt>
                <c:pt idx="569">
                  <c:v>0.000201010114713356</c:v>
                </c:pt>
                <c:pt idx="570">
                  <c:v>0.00020095473778944</c:v>
                </c:pt>
                <c:pt idx="571">
                  <c:v>0.000200890222327899</c:v>
                </c:pt>
                <c:pt idx="572">
                  <c:v>0.000200818862294015</c:v>
                </c:pt>
                <c:pt idx="573">
                  <c:v>0.000200742672102035</c:v>
                </c:pt>
                <c:pt idx="574">
                  <c:v>0.000200663504431487</c:v>
                </c:pt>
                <c:pt idx="575">
                  <c:v>0.000200583018026713</c:v>
                </c:pt>
                <c:pt idx="576">
                  <c:v>0.000200502633697267</c:v>
                </c:pt>
                <c:pt idx="577">
                  <c:v>0.000200423559208986</c:v>
                </c:pt>
                <c:pt idx="578">
                  <c:v>0.000200346796381713</c:v>
                </c:pt>
                <c:pt idx="579">
                  <c:v>0.000200273154336627</c:v>
                </c:pt>
                <c:pt idx="580">
                  <c:v>0.000200203267451099</c:v>
                </c:pt>
                <c:pt idx="581">
                  <c:v>0.000200137589429604</c:v>
                </c:pt>
                <c:pt idx="582">
                  <c:v>0.000200076425408581</c:v>
                </c:pt>
                <c:pt idx="583">
                  <c:v>0.000200019951428149</c:v>
                </c:pt>
                <c:pt idx="584">
                  <c:v>0.000199968227762686</c:v>
                </c:pt>
                <c:pt idx="585">
                  <c:v>0.000199921216012628</c:v>
                </c:pt>
                <c:pt idx="586">
                  <c:v>0.000199878793435788</c:v>
                </c:pt>
                <c:pt idx="587">
                  <c:v>0.000199840783183184</c:v>
                </c:pt>
                <c:pt idx="588">
                  <c:v>0.000199806951787734</c:v>
                </c:pt>
                <c:pt idx="589">
                  <c:v>0.000199777018583097</c:v>
                </c:pt>
                <c:pt idx="590">
                  <c:v>0.000199750703085139</c:v>
                </c:pt>
                <c:pt idx="591">
                  <c:v>0.000199727695373296</c:v>
                </c:pt>
                <c:pt idx="592">
                  <c:v>0.000199707693514772</c:v>
                </c:pt>
                <c:pt idx="593">
                  <c:v>0.000199690381216988</c:v>
                </c:pt>
                <c:pt idx="594">
                  <c:v>0.000199675471079141</c:v>
                </c:pt>
                <c:pt idx="595">
                  <c:v>0.000199662687074873</c:v>
                </c:pt>
                <c:pt idx="596">
                  <c:v>0.000199651764848967</c:v>
                </c:pt>
                <c:pt idx="597">
                  <c:v>0.000199642461686826</c:v>
                </c:pt>
                <c:pt idx="598">
                  <c:v>0.000199634560755003</c:v>
                </c:pt>
                <c:pt idx="599">
                  <c:v>0.000199627865366789</c:v>
                </c:pt>
                <c:pt idx="600">
                  <c:v>0.00019962219794326</c:v>
                </c:pt>
                <c:pt idx="601">
                  <c:v>0.000199617404778608</c:v>
                </c:pt>
                <c:pt idx="602">
                  <c:v>0.000199613350777766</c:v>
                </c:pt>
                <c:pt idx="603">
                  <c:v>0.000199609911635828</c:v>
                </c:pt>
                <c:pt idx="604">
                  <c:v>0.00019960699189391</c:v>
                </c:pt>
                <c:pt idx="605">
                  <c:v>0.00019960450715674</c:v>
                </c:pt>
                <c:pt idx="606">
                  <c:v>0.00019960237634301</c:v>
                </c:pt>
                <c:pt idx="607">
                  <c:v>0.000199600544449604</c:v>
                </c:pt>
                <c:pt idx="608">
                  <c:v>0.00019959896022457</c:v>
                </c:pt>
                <c:pt idx="609">
                  <c:v>0.000199597580132881</c:v>
                </c:pt>
                <c:pt idx="610">
                  <c:v>0.000199596368469798</c:v>
                </c:pt>
                <c:pt idx="611">
                  <c:v>0.000199595295803388</c:v>
                </c:pt>
                <c:pt idx="612">
                  <c:v>0.000199594338106823</c:v>
                </c:pt>
                <c:pt idx="613">
                  <c:v>0.000199593475469211</c:v>
                </c:pt>
                <c:pt idx="614">
                  <c:v>0.000199592691611181</c:v>
                </c:pt>
                <c:pt idx="615">
                  <c:v>0.000199591973210571</c:v>
                </c:pt>
                <c:pt idx="616">
                  <c:v>0.000199591309328649</c:v>
                </c:pt>
                <c:pt idx="617">
                  <c:v>0.000199590691129875</c:v>
                </c:pt>
                <c:pt idx="618">
                  <c:v>0.000199590111386481</c:v>
                </c:pt>
                <c:pt idx="619">
                  <c:v>0.000199589564093649</c:v>
                </c:pt>
                <c:pt idx="620">
                  <c:v>0.000199589044104948</c:v>
                </c:pt>
                <c:pt idx="621">
                  <c:v>0.000199588548220845</c:v>
                </c:pt>
                <c:pt idx="622">
                  <c:v>0.000199588073091339</c:v>
                </c:pt>
                <c:pt idx="623">
                  <c:v>0.000199587615543432</c:v>
                </c:pt>
                <c:pt idx="624">
                  <c:v>0.00019958717345023</c:v>
                </c:pt>
                <c:pt idx="625">
                  <c:v>0.000199586745262463</c:v>
                </c:pt>
                <c:pt idx="626">
                  <c:v>0.000199586329491824</c:v>
                </c:pt>
                <c:pt idx="627">
                  <c:v>0.000199585924924567</c:v>
                </c:pt>
                <c:pt idx="628">
                  <c:v>0.000199585530518022</c:v>
                </c:pt>
                <c:pt idx="629">
                  <c:v>0.000199585145838688</c:v>
                </c:pt>
                <c:pt idx="630">
                  <c:v>0.000199584770770307</c:v>
                </c:pt>
                <c:pt idx="631">
                  <c:v>0.000199584404273835</c:v>
                </c:pt>
                <c:pt idx="632">
                  <c:v>0.000199584046044326</c:v>
                </c:pt>
                <c:pt idx="633">
                  <c:v>0.000199583695873231</c:v>
                </c:pt>
                <c:pt idx="634">
                  <c:v>0.000199583353580334</c:v>
                </c:pt>
                <c:pt idx="635">
                  <c:v>0.000199583019042279</c:v>
                </c:pt>
                <c:pt idx="636">
                  <c:v>0.000199582692178902</c:v>
                </c:pt>
                <c:pt idx="637">
                  <c:v>0.000199582372935469</c:v>
                </c:pt>
                <c:pt idx="638">
                  <c:v>0.000199582061273761</c:v>
                </c:pt>
                <c:pt idx="639">
                  <c:v>0.000199581757174071</c:v>
                </c:pt>
                <c:pt idx="640">
                  <c:v>0.000199581460625838</c:v>
                </c:pt>
                <c:pt idx="641">
                  <c:v>0.000199581171629381</c:v>
                </c:pt>
                <c:pt idx="642">
                  <c:v>0.000199580890190992</c:v>
                </c:pt>
                <c:pt idx="643">
                  <c:v>0.000199580616317955</c:v>
                </c:pt>
                <c:pt idx="644">
                  <c:v>0.000199580350028945</c:v>
                </c:pt>
                <c:pt idx="645">
                  <c:v>0.000199580091339721</c:v>
                </c:pt>
                <c:pt idx="646">
                  <c:v>0.000199579840275313</c:v>
                </c:pt>
                <c:pt idx="647">
                  <c:v>0.000199579596870656</c:v>
                </c:pt>
                <c:pt idx="648">
                  <c:v>0.000199579361157864</c:v>
                </c:pt>
                <c:pt idx="649">
                  <c:v>0.000199579133178801</c:v>
                </c:pt>
                <c:pt idx="650">
                  <c:v>0.000199578912980924</c:v>
                </c:pt>
                <c:pt idx="651">
                  <c:v>0.000199578700621117</c:v>
                </c:pt>
                <c:pt idx="652">
                  <c:v>0.000199578496140034</c:v>
                </c:pt>
                <c:pt idx="653">
                  <c:v>0.000199578299581589</c:v>
                </c:pt>
                <c:pt idx="654">
                  <c:v>0.000199578110976833</c:v>
                </c:pt>
                <c:pt idx="655">
                  <c:v>0.000199577930336988</c:v>
                </c:pt>
                <c:pt idx="656">
                  <c:v>0.000199577757645571</c:v>
                </c:pt>
                <c:pt idx="657">
                  <c:v>0.000199577592845162</c:v>
                </c:pt>
                <c:pt idx="658">
                  <c:v>0.000199577435827103</c:v>
                </c:pt>
                <c:pt idx="659">
                  <c:v>0.000199577286418522</c:v>
                </c:pt>
                <c:pt idx="660">
                  <c:v>0.000199577144367899</c:v>
                </c:pt>
                <c:pt idx="661">
                  <c:v>0.000199577009331401</c:v>
                </c:pt>
                <c:pt idx="662">
                  <c:v>0.000199576880855342</c:v>
                </c:pt>
                <c:pt idx="663">
                  <c:v>0.000199576758362879</c:v>
                </c:pt>
                <c:pt idx="664">
                  <c:v>0.000199576641138177</c:v>
                </c:pt>
                <c:pt idx="665">
                  <c:v>0.000199576528309469</c:v>
                </c:pt>
                <c:pt idx="666">
                  <c:v>0.000199576418837034</c:v>
                </c:pt>
                <c:pt idx="667">
                  <c:v>0.000199576311498651</c:v>
                </c:pt>
                <c:pt idx="668">
                  <c:v>0.000199576204876811</c:v>
                </c:pt>
                <c:pt idx="669">
                  <c:v>0.000199576097348825</c:v>
                </c:pt>
                <c:pt idx="670">
                  <c:v>0.000199575987077552</c:v>
                </c:pt>
                <c:pt idx="671">
                  <c:v>0.000199575872004725</c:v>
                </c:pt>
                <c:pt idx="672">
                  <c:v>0.000199575749847076</c:v>
                </c:pt>
                <c:pt idx="673">
                  <c:v>0.000199575618094292</c:v>
                </c:pt>
                <c:pt idx="674">
                  <c:v>0.000199575474011376</c:v>
                </c:pt>
                <c:pt idx="675">
                  <c:v>0.000199575314645142</c:v>
                </c:pt>
                <c:pt idx="676">
                  <c:v>0.000199575136830966</c:v>
                </c:pt>
                <c:pt idx="677">
                  <c:v>0.000199574937208303</c:v>
                </c:pt>
                <c:pt idx="678">
                  <c:v>0.000199574712234523</c:v>
                </c:pt>
                <c:pt idx="679">
                  <c:v>0.000199574458206822</c:v>
                </c:pt>
                <c:pt idx="680">
                  <c:v>0.000199574171284838</c:v>
                </c:pt>
                <c:pt idx="681">
                  <c:v>0.000199573847517832</c:v>
                </c:pt>
                <c:pt idx="682">
                  <c:v>0.000199573482872186</c:v>
                </c:pt>
                <c:pt idx="683">
                  <c:v>0.000199573073260439</c:v>
                </c:pt>
                <c:pt idx="684">
                  <c:v>0.000199572614572214</c:v>
                </c:pt>
                <c:pt idx="685">
                  <c:v>0.000199572102702854</c:v>
                </c:pt>
                <c:pt idx="686">
                  <c:v>0.000199571533582694</c:v>
                </c:pt>
                <c:pt idx="687">
                  <c:v>0.000199570903200565</c:v>
                </c:pt>
                <c:pt idx="688">
                  <c:v>0.000199570207629183</c:v>
                </c:pt>
                <c:pt idx="689">
                  <c:v>0.000199569443041923</c:v>
                </c:pt>
                <c:pt idx="690">
                  <c:v>0.000199568605728925</c:v>
                </c:pt>
                <c:pt idx="691">
                  <c:v>0.000199567692107409</c:v>
                </c:pt>
                <c:pt idx="692">
                  <c:v>0.000199566698728376</c:v>
                </c:pt>
                <c:pt idx="693">
                  <c:v>0.000199565622279809</c:v>
                </c:pt>
                <c:pt idx="694">
                  <c:v>0.000199564459586771</c:v>
                </c:pt>
                <c:pt idx="695">
                  <c:v>0.000199563207610569</c:v>
                </c:pt>
                <c:pt idx="696">
                  <c:v>0.000199561863445638</c:v>
                </c:pt>
                <c:pt idx="697">
                  <c:v>0.000199560424318419</c:v>
                </c:pt>
                <c:pt idx="698">
                  <c:v>0.000199558887585672</c:v>
                </c:pt>
                <c:pt idx="699">
                  <c:v>0.000199557250736027</c:v>
                </c:pt>
                <c:pt idx="700">
                  <c:v>0.000199555511393669</c:v>
                </c:pt>
                <c:pt idx="701">
                  <c:v>0.000199553667326863</c:v>
                </c:pt>
                <c:pt idx="702">
                  <c:v>0.000199551716450878</c:v>
                </c:pt>
                <c:pt idx="703">
                  <c:v>0.000199549656842753</c:v>
                </c:pt>
                <c:pt idx="704">
                  <c:v>0.000199547486753091</c:v>
                </c:pt>
                <c:pt idx="705">
                  <c:v>0.000199545204613262</c:v>
                </c:pt>
                <c:pt idx="706">
                  <c:v>0.000199542809041296</c:v>
                </c:pt>
                <c:pt idx="707">
                  <c:v>0.000199540298845518</c:v>
                </c:pt>
                <c:pt idx="708">
                  <c:v>0.000199537673016956</c:v>
                </c:pt>
                <c:pt idx="709">
                  <c:v>0.000199534930719604</c:v>
                </c:pt>
                <c:pt idx="710">
                  <c:v>0.000199532071267515</c:v>
                </c:pt>
                <c:pt idx="711">
                  <c:v>0.000199529094091806</c:v>
                </c:pt>
                <c:pt idx="712">
                  <c:v>0.000199525998702073</c:v>
                </c:pt>
                <c:pt idx="713">
                  <c:v>0.000199522784636704</c:v>
                </c:pt>
                <c:pt idx="714">
                  <c:v>0.000199519451407513</c:v>
                </c:pt>
                <c:pt idx="715">
                  <c:v>0.000199515998441076</c:v>
                </c:pt>
                <c:pt idx="716">
                  <c:v>0.000199512425017926</c:v>
                </c:pt>
                <c:pt idx="717">
                  <c:v>0.000199508730216627</c:v>
                </c:pt>
                <c:pt idx="718">
                  <c:v>0.000199504912862592</c:v>
                </c:pt>
                <c:pt idx="719">
                  <c:v>0.000199500971490502</c:v>
                </c:pt>
                <c:pt idx="720">
                  <c:v>0.000199496904328005</c:v>
                </c:pt>
                <c:pt idx="721">
                  <c:v>0.000199492709221602</c:v>
                </c:pt>
                <c:pt idx="722">
                  <c:v>0.000199488383723826</c:v>
                </c:pt>
                <c:pt idx="723">
                  <c:v>0.000199483925076655</c:v>
                </c:pt>
                <c:pt idx="724">
                  <c:v>0.000199479330248901</c:v>
                </c:pt>
                <c:pt idx="725">
                  <c:v>0.000199474596002976</c:v>
                </c:pt>
                <c:pt idx="726">
                  <c:v>0.000199469718945917</c:v>
                </c:pt>
                <c:pt idx="727">
                  <c:v>0.000199464695602661</c:v>
                </c:pt>
                <c:pt idx="728">
                  <c:v>0.000199459522490478</c:v>
                </c:pt>
                <c:pt idx="729">
                  <c:v>0.000199454196177232</c:v>
                </c:pt>
                <c:pt idx="730">
                  <c:v>0.000199448713358189</c:v>
                </c:pt>
                <c:pt idx="731">
                  <c:v>0.000199443070886689</c:v>
                </c:pt>
                <c:pt idx="732">
                  <c:v>0.000199437265811434</c:v>
                </c:pt>
                <c:pt idx="733">
                  <c:v>0.000199431295388209</c:v>
                </c:pt>
                <c:pt idx="734">
                  <c:v>0.00019942515706618</c:v>
                </c:pt>
                <c:pt idx="735">
                  <c:v>0.00019941884846367</c:v>
                </c:pt>
                <c:pt idx="736">
                  <c:v>0.00019941236731817</c:v>
                </c:pt>
                <c:pt idx="737">
                  <c:v>0.000199405711426323</c:v>
                </c:pt>
                <c:pt idx="738">
                  <c:v>0.000199398878574966</c:v>
                </c:pt>
                <c:pt idx="739">
                  <c:v>0.00019939186646269</c:v>
                </c:pt>
                <c:pt idx="740">
                  <c:v>0.000199384672642474</c:v>
                </c:pt>
                <c:pt idx="741">
                  <c:v>0.000199377294478599</c:v>
                </c:pt>
                <c:pt idx="742">
                  <c:v>0.000199369728964739</c:v>
                </c:pt>
                <c:pt idx="743">
                  <c:v>0.000199361972824171</c:v>
                </c:pt>
                <c:pt idx="744">
                  <c:v>0.000199354022478235</c:v>
                </c:pt>
                <c:pt idx="745">
                  <c:v>0.000199345873981775</c:v>
                </c:pt>
                <c:pt idx="746">
                  <c:v>0.000199337523096336</c:v>
                </c:pt>
                <c:pt idx="747">
                  <c:v>0.000199328965280783</c:v>
                </c:pt>
                <c:pt idx="748">
                  <c:v>0.000199320195731599</c:v>
                </c:pt>
                <c:pt idx="749">
                  <c:v>0.000199311209396862</c:v>
                </c:pt>
                <c:pt idx="750">
                  <c:v>0.000199302001008373</c:v>
                </c:pt>
                <c:pt idx="751">
                  <c:v>0.000199292565059411</c:v>
                </c:pt>
                <c:pt idx="752">
                  <c:v>0.000199282895781355</c:v>
                </c:pt>
                <c:pt idx="753">
                  <c:v>0.000199272987071475</c:v>
                </c:pt>
                <c:pt idx="754">
                  <c:v>0.000199262832399613</c:v>
                </c:pt>
                <c:pt idx="755">
                  <c:v>0.000199252424650118</c:v>
                </c:pt>
                <c:pt idx="756">
                  <c:v>0.000199241755927992</c:v>
                </c:pt>
                <c:pt idx="757">
                  <c:v>0.000199230817352167</c:v>
                </c:pt>
                <c:pt idx="758">
                  <c:v>0.000199219598808848</c:v>
                </c:pt>
                <c:pt idx="759">
                  <c:v>0.000199208088685395</c:v>
                </c:pt>
                <c:pt idx="760">
                  <c:v>0.000199196273601245</c:v>
                </c:pt>
                <c:pt idx="761">
                  <c:v>0.000199184138172604</c:v>
                </c:pt>
                <c:pt idx="762">
                  <c:v>0.000199171664842546</c:v>
                </c:pt>
                <c:pt idx="763">
                  <c:v>0.000199158833537205</c:v>
                </c:pt>
                <c:pt idx="764">
                  <c:v>0.000199145621562735</c:v>
                </c:pt>
                <c:pt idx="765">
                  <c:v>0.000199132003801409</c:v>
                </c:pt>
                <c:pt idx="766">
                  <c:v>0.000199117952482474</c:v>
                </c:pt>
                <c:pt idx="767">
                  <c:v>0.000199103437405301</c:v>
                </c:pt>
                <c:pt idx="768">
                  <c:v>0.000199088426079606</c:v>
                </c:pt>
                <c:pt idx="769">
                  <c:v>0.00019907288390908</c:v>
                </c:pt>
                <c:pt idx="770">
                  <c:v>0.00019905677446872</c:v>
                </c:pt>
                <c:pt idx="771">
                  <c:v>0.000199040059781767</c:v>
                </c:pt>
                <c:pt idx="772">
                  <c:v>0.000199022700630473</c:v>
                </c:pt>
                <c:pt idx="773">
                  <c:v>0.000199004656759623</c:v>
                </c:pt>
                <c:pt idx="774">
                  <c:v>0.000198985887149242</c:v>
                </c:pt>
                <c:pt idx="775">
                  <c:v>0.000198966350077356</c:v>
                </c:pt>
                <c:pt idx="776">
                  <c:v>0.000198946003181013</c:v>
                </c:pt>
                <c:pt idx="777">
                  <c:v>0.000198924803426726</c:v>
                </c:pt>
                <c:pt idx="778">
                  <c:v>0.000198902706886688</c:v>
                </c:pt>
                <c:pt idx="779">
                  <c:v>0.000198879668470196</c:v>
                </c:pt>
                <c:pt idx="780">
                  <c:v>0.000198855641562985</c:v>
                </c:pt>
                <c:pt idx="781">
                  <c:v>0.000198830577531221</c:v>
                </c:pt>
                <c:pt idx="782">
                  <c:v>0.000198804425292071</c:v>
                </c:pt>
                <c:pt idx="783">
                  <c:v>0.000198777130831471</c:v>
                </c:pt>
                <c:pt idx="784">
                  <c:v>0.000198748636656394</c:v>
                </c:pt>
                <c:pt idx="785">
                  <c:v>0.000198718880690954</c:v>
                </c:pt>
                <c:pt idx="786">
                  <c:v>0.000198687797096038</c:v>
                </c:pt>
                <c:pt idx="787">
                  <c:v>0.000198655315134415</c:v>
                </c:pt>
                <c:pt idx="788">
                  <c:v>0.000198621359331239</c:v>
                </c:pt>
                <c:pt idx="789">
                  <c:v>0.000198585849336019</c:v>
                </c:pt>
                <c:pt idx="790">
                  <c:v>0.000198548699957689</c:v>
                </c:pt>
                <c:pt idx="791">
                  <c:v>0.000198509821215822</c:v>
                </c:pt>
                <c:pt idx="792">
                  <c:v>0.000198469118591673</c:v>
                </c:pt>
                <c:pt idx="793">
                  <c:v>0.000198426493081829</c:v>
                </c:pt>
                <c:pt idx="794">
                  <c:v>0.000198381841469138</c:v>
                </c:pt>
                <c:pt idx="795">
                  <c:v>0.000198335056250757</c:v>
                </c:pt>
                <c:pt idx="796">
                  <c:v>0.000198286025561042</c:v>
                </c:pt>
                <c:pt idx="797">
                  <c:v>0.000198234633000487</c:v>
                </c:pt>
                <c:pt idx="798">
                  <c:v>0.000198180757115437</c:v>
                </c:pt>
                <c:pt idx="799">
                  <c:v>0.000198124270681783</c:v>
                </c:pt>
                <c:pt idx="800">
                  <c:v>0.000198065040080429</c:v>
                </c:pt>
                <c:pt idx="801">
                  <c:v>0.000198002924201111</c:v>
                </c:pt>
                <c:pt idx="802">
                  <c:v>0.000197937773402178</c:v>
                </c:pt>
                <c:pt idx="803">
                  <c:v>0.000197869428446068</c:v>
                </c:pt>
                <c:pt idx="804">
                  <c:v>0.000197797719551951</c:v>
                </c:pt>
                <c:pt idx="805">
                  <c:v>0.000197722465830889</c:v>
                </c:pt>
                <c:pt idx="806">
                  <c:v>0.000197643471988723</c:v>
                </c:pt>
                <c:pt idx="807">
                  <c:v>0.00019756053155874</c:v>
                </c:pt>
                <c:pt idx="808">
                  <c:v>0.000197473424582398</c:v>
                </c:pt>
                <c:pt idx="809">
                  <c:v>0.000197381918249868</c:v>
                </c:pt>
                <c:pt idx="810">
                  <c:v>0.000197285767640778</c:v>
                </c:pt>
                <c:pt idx="811">
                  <c:v>0.000197184716190272</c:v>
                </c:pt>
                <c:pt idx="812">
                  <c:v>0.000197078496938951</c:v>
                </c:pt>
                <c:pt idx="813">
                  <c:v>0.000196966833339452</c:v>
                </c:pt>
                <c:pt idx="814">
                  <c:v>0.000196849440429908</c:v>
                </c:pt>
                <c:pt idx="815">
                  <c:v>0.000196726026002036</c:v>
                </c:pt>
                <c:pt idx="816">
                  <c:v>0.000196596290855684</c:v>
                </c:pt>
                <c:pt idx="817">
                  <c:v>0.000196459929214895</c:v>
                </c:pt>
                <c:pt idx="818">
                  <c:v>0.000196316628159252</c:v>
                </c:pt>
                <c:pt idx="819">
                  <c:v>0.000196166066841497</c:v>
                </c:pt>
                <c:pt idx="820">
                  <c:v>0.000196007914612387</c:v>
                </c:pt>
                <c:pt idx="821">
                  <c:v>0.000195841828981669</c:v>
                </c:pt>
                <c:pt idx="822">
                  <c:v>0.000195667452732379</c:v>
                </c:pt>
                <c:pt idx="823">
                  <c:v>0.000195484410721357</c:v>
                </c:pt>
                <c:pt idx="824">
                  <c:v>0.000195292306612609</c:v>
                </c:pt>
                <c:pt idx="825">
                  <c:v>0.000195090720342244</c:v>
                </c:pt>
                <c:pt idx="826">
                  <c:v>0.000194879206557326</c:v>
                </c:pt>
                <c:pt idx="827">
                  <c:v>0.000194657284689147</c:v>
                </c:pt>
                <c:pt idx="828">
                  <c:v>0.000194424446800318</c:v>
                </c:pt>
                <c:pt idx="829">
                  <c:v>0.00019418015473576</c:v>
                </c:pt>
                <c:pt idx="830">
                  <c:v>0.000193923837888746</c:v>
                </c:pt>
                <c:pt idx="831">
                  <c:v>0.00019365490001739</c:v>
                </c:pt>
                <c:pt idx="832">
                  <c:v>0.000193372719507854</c:v>
                </c:pt>
                <c:pt idx="833">
                  <c:v>0.000193076655088114</c:v>
                </c:pt>
                <c:pt idx="834">
                  <c:v>0.000192766050454145</c:v>
                </c:pt>
                <c:pt idx="835">
                  <c:v>0.000192440240608341</c:v>
                </c:pt>
                <c:pt idx="836">
                  <c:v>0.000192098555632122</c:v>
                </c:pt>
                <c:pt idx="837">
                  <c:v>0.000191740328185049</c:v>
                </c:pt>
                <c:pt idx="838">
                  <c:v>0.000191364894963845</c:v>
                </c:pt>
                <c:pt idx="839">
                  <c:v>0.000190971600006815</c:v>
                </c:pt>
                <c:pt idx="840">
                  <c:v>0.000190559794686032</c:v>
                </c:pt>
                <c:pt idx="841">
                  <c:v>0.000190128835945209</c:v>
                </c:pt>
                <c:pt idx="842">
                  <c:v>0.000189678080906059</c:v>
                </c:pt>
                <c:pt idx="843">
                  <c:v>0.000189206880544042</c:v>
                </c:pt>
                <c:pt idx="844">
                  <c:v>0.000188714570539144</c:v>
                </c:pt>
                <c:pt idx="845">
                  <c:v>0.000188200460131911</c:v>
                </c:pt>
                <c:pt idx="846">
                  <c:v>0.000187663820708743</c:v>
                </c:pt>
                <c:pt idx="847">
                  <c:v>0.000187103879630264</c:v>
                </c:pt>
                <c:pt idx="848">
                  <c:v>0.00018651978680299</c:v>
                </c:pt>
                <c:pt idx="849">
                  <c:v>0.00018591061527419</c:v>
                </c:pt>
                <c:pt idx="850">
                  <c:v>0.000185275367210345</c:v>
                </c:pt>
                <c:pt idx="851">
                  <c:v>0.000184612945302831</c:v>
                </c:pt>
                <c:pt idx="852">
                  <c:v>0.000183922170424224</c:v>
                </c:pt>
                <c:pt idx="853">
                  <c:v>0.000183201768662395</c:v>
                </c:pt>
                <c:pt idx="854">
                  <c:v>0.0001824503906357</c:v>
                </c:pt>
                <c:pt idx="855">
                  <c:v>0.000181666616487725</c:v>
                </c:pt>
                <c:pt idx="856">
                  <c:v>0.000180848974412635</c:v>
                </c:pt>
                <c:pt idx="857">
                  <c:v>0.000179995960751654</c:v>
                </c:pt>
                <c:pt idx="858">
                  <c:v>0.00017910606403988</c:v>
                </c:pt>
                <c:pt idx="859">
                  <c:v>0.000178177784545247</c:v>
                </c:pt>
                <c:pt idx="860">
                  <c:v>0.000177209668154139</c:v>
                </c:pt>
                <c:pt idx="861">
                  <c:v>0.000176200325587376</c:v>
                </c:pt>
                <c:pt idx="862">
                  <c:v>0.000175148454384649</c:v>
                </c:pt>
                <c:pt idx="863">
                  <c:v>0.000174052864271069</c:v>
                </c:pt>
                <c:pt idx="864">
                  <c:v>0.000172912489954853</c:v>
                </c:pt>
                <c:pt idx="865">
                  <c:v>0.000171726406290263</c:v>
                </c:pt>
                <c:pt idx="866">
                  <c:v>0.000170493836307146</c:v>
                </c:pt>
                <c:pt idx="867">
                  <c:v>0.000169214152438316</c:v>
                </c:pt>
                <c:pt idx="868">
                  <c:v>0.000167886860476179</c:v>
                </c:pt>
                <c:pt idx="869">
                  <c:v>0.000166511623001897</c:v>
                </c:pt>
                <c:pt idx="870">
                  <c:v>0.000165088408879908</c:v>
                </c:pt>
                <c:pt idx="871">
                  <c:v>0.000163617181018838</c:v>
                </c:pt>
                <c:pt idx="872">
                  <c:v>0.000162098128269931</c:v>
                </c:pt>
                <c:pt idx="873">
                  <c:v>0.000160531584136514</c:v>
                </c:pt>
                <c:pt idx="874">
                  <c:v>0.000158918045370861</c:v>
                </c:pt>
                <c:pt idx="875">
                  <c:v>0.000157258168311004</c:v>
                </c:pt>
                <c:pt idx="876">
                  <c:v>0.000155552781446813</c:v>
                </c:pt>
                <c:pt idx="877">
                  <c:v>0.000153802872045041</c:v>
                </c:pt>
                <c:pt idx="878">
                  <c:v>0.000152009557465593</c:v>
                </c:pt>
                <c:pt idx="879">
                  <c:v>0.000150174101220225</c:v>
                </c:pt>
                <c:pt idx="880">
                  <c:v>0.000148297811286168</c:v>
                </c:pt>
                <c:pt idx="881">
                  <c:v>0.00014638199818086</c:v>
                </c:pt>
                <c:pt idx="882">
                  <c:v>0.000144427896856315</c:v>
                </c:pt>
                <c:pt idx="883">
                  <c:v>0.000142436489390723</c:v>
                </c:pt>
                <c:pt idx="884">
                  <c:v>0.00014040835953456</c:v>
                </c:pt>
                <c:pt idx="885">
                  <c:v>0.000138343476749622</c:v>
                </c:pt>
                <c:pt idx="886">
                  <c:v>0.000136240939716516</c:v>
                </c:pt>
                <c:pt idx="887">
                  <c:v>0.000134098712042083</c:v>
                </c:pt>
                <c:pt idx="888">
                  <c:v>0.000131913261356549</c:v>
                </c:pt>
                <c:pt idx="889">
                  <c:v>0.000129679254600836</c:v>
                </c:pt>
                <c:pt idx="890">
                  <c:v>0.000127389191460181</c:v>
                </c:pt>
                <c:pt idx="891">
                  <c:v>0.000125033021885275</c:v>
                </c:pt>
                <c:pt idx="892">
                  <c:v>0.000122597897096296</c:v>
                </c:pt>
                <c:pt idx="893">
                  <c:v>0.000120067869697568</c:v>
                </c:pt>
                <c:pt idx="894">
                  <c:v>0.000117423668315147</c:v>
                </c:pt>
                <c:pt idx="895">
                  <c:v>0.000114642646929408</c:v>
                </c:pt>
                <c:pt idx="896">
                  <c:v>0.000111698757357206</c:v>
                </c:pt>
                <c:pt idx="897">
                  <c:v>0.000108562764860697</c:v>
                </c:pt>
                <c:pt idx="898">
                  <c:v>0.000105202540121817</c:v>
                </c:pt>
                <c:pt idx="899">
                  <c:v>0.000101583605933274</c:v>
                </c:pt>
                <c:pt idx="900">
                  <c:v>9.76698549311162E-5</c:v>
                </c:pt>
                <c:pt idx="901">
                  <c:v>9.34244394519473E-5</c:v>
                </c:pt>
                <c:pt idx="902">
                  <c:v>8.88108891777043E-5</c:v>
                </c:pt>
                <c:pt idx="903">
                  <c:v>8.37944007243854E-5</c:v>
                </c:pt>
                <c:pt idx="904">
                  <c:v>7.83432858850092E-5</c:v>
                </c:pt>
                <c:pt idx="905">
                  <c:v>7.24305092656252E-5</c:v>
                </c:pt>
                <c:pt idx="906">
                  <c:v>6.6035347318383E-5</c:v>
                </c:pt>
                <c:pt idx="907">
                  <c:v>5.9145048792241E-5</c:v>
                </c:pt>
                <c:pt idx="908">
                  <c:v>5.17564659754312E-5</c:v>
                </c:pt>
                <c:pt idx="909">
                  <c:v>4.387757736385E-5</c:v>
                </c:pt>
                <c:pt idx="910">
                  <c:v>3.5528839600798E-5</c:v>
                </c:pt>
                <c:pt idx="911">
                  <c:v>2.67442985219791E-5</c:v>
                </c:pt>
                <c:pt idx="912">
                  <c:v>1.7572386166893E-5</c:v>
                </c:pt>
                <c:pt idx="913">
                  <c:v>8.07631947937303E-6</c:v>
                </c:pt>
                <c:pt idx="914">
                  <c:v>-1.665886987188E-6</c:v>
                </c:pt>
                <c:pt idx="915">
                  <c:v>-1.1561917228033E-5</c:v>
                </c:pt>
                <c:pt idx="916">
                  <c:v>-2.1506119753017E-5</c:v>
                </c:pt>
                <c:pt idx="917">
                  <c:v>-3.13809905556991E-5</c:v>
                </c:pt>
                <c:pt idx="918">
                  <c:v>-4.1059132207219E-5</c:v>
                </c:pt>
                <c:pt idx="919">
                  <c:v>-5.04056713365432E-5</c:v>
                </c:pt>
                <c:pt idx="920">
                  <c:v>-5.92810614062981E-5</c:v>
                </c:pt>
                <c:pt idx="921">
                  <c:v>-6.75442180292601E-5</c:v>
                </c:pt>
                <c:pt idx="922">
                  <c:v>-7.5055873036367E-5</c:v>
                </c:pt>
                <c:pt idx="923">
                  <c:v>-8.16820461394773E-5</c:v>
                </c:pt>
                <c:pt idx="924">
                  <c:v>-8.72975221220494E-5</c:v>
                </c:pt>
                <c:pt idx="925">
                  <c:v>-9.17892061776733E-5</c:v>
                </c:pt>
                <c:pt idx="926">
                  <c:v>-9.50592403108613E-5</c:v>
                </c:pt>
                <c:pt idx="927">
                  <c:v>-9.70277583655012E-5</c:v>
                </c:pt>
                <c:pt idx="928">
                  <c:v>-9.76351855158683E-5</c:v>
                </c:pt>
                <c:pt idx="929">
                  <c:v>-9.68439909565171E-5</c:v>
                </c:pt>
                <c:pt idx="930">
                  <c:v>-9.46398281066485E-5</c:v>
                </c:pt>
                <c:pt idx="931">
                  <c:v>-9.1032020823594E-5</c:v>
                </c:pt>
                <c:pt idx="932">
                  <c:v>-8.60533799243023E-5</c:v>
                </c:pt>
                <c:pt idx="933">
                  <c:v>-7.9759359991955E-5</c:v>
                </c:pt>
                <c:pt idx="934">
                  <c:v>-7.22265933152932E-5</c:v>
                </c:pt>
                <c:pt idx="935">
                  <c:v>-6.3550855422472E-5</c:v>
                </c:pt>
                <c:pt idx="936">
                  <c:v>-5.38445501409011E-5</c:v>
                </c:pt>
                <c:pt idx="937">
                  <c:v>-4.32338040336391E-5</c:v>
                </c:pt>
                <c:pt idx="938">
                  <c:v>-3.18552769912801E-5</c:v>
                </c:pt>
                <c:pt idx="939">
                  <c:v>-1.98528093769551E-5</c:v>
                </c:pt>
                <c:pt idx="940">
                  <c:v>-7.37401483867499E-6</c:v>
                </c:pt>
                <c:pt idx="941">
                  <c:v>5.43306653768104E-6</c:v>
                </c:pt>
                <c:pt idx="942">
                  <c:v>1.84231534372831E-5</c:v>
                </c:pt>
                <c:pt idx="943">
                  <c:v>3.14566525911291E-5</c:v>
                </c:pt>
                <c:pt idx="944">
                  <c:v>4.44022567290492E-5</c:v>
                </c:pt>
                <c:pt idx="945">
                  <c:v>5.7139153249E-5</c:v>
                </c:pt>
                <c:pt idx="946">
                  <c:v>6.95587981532092E-5</c:v>
                </c:pt>
                <c:pt idx="947">
                  <c:v>8.1566239829401E-5</c:v>
                </c:pt>
                <c:pt idx="948">
                  <c:v>9.30809717367703E-5</c:v>
                </c:pt>
                <c:pt idx="949">
                  <c:v>0.000104037344437907</c:v>
                </c:pt>
                <c:pt idx="950">
                  <c:v>0.000114384553610989</c:v>
                </c:pt>
                <c:pt idx="951">
                  <c:v>0.000124086236983525</c:v>
                </c:pt>
                <c:pt idx="952">
                  <c:v>0.000133119740312426</c:v>
                </c:pt>
                <c:pt idx="953">
                  <c:v>0.000141475097639841</c:v>
                </c:pt>
                <c:pt idx="954">
                  <c:v>0.000149153790610571</c:v>
                </c:pt>
                <c:pt idx="955">
                  <c:v>0.000156167344488459</c:v>
                </c:pt>
                <c:pt idx="956">
                  <c:v>0.000162535827561624</c:v>
                </c:pt>
                <c:pt idx="957">
                  <c:v>0.000168286302166981</c:v>
                </c:pt>
                <c:pt idx="958">
                  <c:v>0.000173451289347556</c:v>
                </c:pt>
                <c:pt idx="959">
                  <c:v>0.000178067288240813</c:v>
                </c:pt>
                <c:pt idx="960">
                  <c:v>0.000182173391508723</c:v>
                </c:pt>
                <c:pt idx="961">
                  <c:v>0.000185810028776016</c:v>
                </c:pt>
                <c:pt idx="962">
                  <c:v>0.000189017860607867</c:v>
                </c:pt>
                <c:pt idx="963">
                  <c:v>0.000191836839112084</c:v>
                </c:pt>
                <c:pt idx="964">
                  <c:v>0.000194305440558788</c:v>
                </c:pt>
                <c:pt idx="965">
                  <c:v>0.000196460071438318</c:v>
                </c:pt>
                <c:pt idx="966">
                  <c:v>0.0001983346413924</c:v>
                </c:pt>
                <c:pt idx="967">
                  <c:v>0.000199960287606068</c:v>
                </c:pt>
                <c:pt idx="968">
                  <c:v>0.000201365252315243</c:v>
                </c:pt>
                <c:pt idx="969">
                  <c:v>0.000202574856751291</c:v>
                </c:pt>
                <c:pt idx="970">
                  <c:v>0.000203611578001346</c:v>
                </c:pt>
                <c:pt idx="971">
                  <c:v>0.00020449522426173</c:v>
                </c:pt>
                <c:pt idx="972">
                  <c:v>0.000205243136386096</c:v>
                </c:pt>
                <c:pt idx="973">
                  <c:v>0.000205870448154344</c:v>
                </c:pt>
                <c:pt idx="974">
                  <c:v>0.000206390344441466</c:v>
                </c:pt>
                <c:pt idx="975">
                  <c:v>0.00020681433451053</c:v>
                </c:pt>
                <c:pt idx="976">
                  <c:v>0.000207152506304355</c:v>
                </c:pt>
                <c:pt idx="977">
                  <c:v>0.000207413762803715</c:v>
                </c:pt>
                <c:pt idx="978">
                  <c:v>0.000207606029947841</c:v>
                </c:pt>
                <c:pt idx="979">
                  <c:v>0.000207736436900223</c:v>
                </c:pt>
                <c:pt idx="980">
                  <c:v>0.000207811456305984</c:v>
                </c:pt>
                <c:pt idx="981">
                  <c:v>0.000207837023277398</c:v>
                </c:pt>
                <c:pt idx="982">
                  <c:v>0.000207818621503855</c:v>
                </c:pt>
                <c:pt idx="983">
                  <c:v>0.000207761341744802</c:v>
                </c:pt>
                <c:pt idx="984">
                  <c:v>0.000207669926819152</c:v>
                </c:pt>
                <c:pt idx="985">
                  <c:v>0.000207548796736684</c:v>
                </c:pt>
                <c:pt idx="986">
                  <c:v>0.000207402065137906</c:v>
                </c:pt>
                <c:pt idx="987">
                  <c:v>0.000207233551022156</c:v>
                </c:pt>
                <c:pt idx="988">
                  <c:v>0.000207046791406075</c:v>
                </c:pt>
                <c:pt idx="989">
                  <c:v>0.000206845029483347</c:v>
                </c:pt>
                <c:pt idx="990">
                  <c:v>0.000206631160382303</c:v>
                </c:pt>
                <c:pt idx="991">
                  <c:v>0.000206407934213097</c:v>
                </c:pt>
                <c:pt idx="992">
                  <c:v>0.000206177789749946</c:v>
                </c:pt>
                <c:pt idx="993">
                  <c:v>0.000205942940271666</c:v>
                </c:pt>
                <c:pt idx="994">
                  <c:v>0.000205705375038331</c:v>
                </c:pt>
                <c:pt idx="995">
                  <c:v>0.000205466879997738</c:v>
                </c:pt>
                <c:pt idx="996">
                  <c:v>0.000205229047736171</c:v>
                </c:pt>
                <c:pt idx="997">
                  <c:v>0.000204993300590828</c:v>
                </c:pt>
                <c:pt idx="998">
                  <c:v>0.000204760910136443</c:v>
                </c:pt>
                <c:pt idx="999">
                  <c:v>0.000204532984023024</c:v>
                </c:pt>
                <c:pt idx="1000">
                  <c:v>0.0002</c:v>
                </c:pt>
                <c:pt idx="1001">
                  <c:v>0.000199999999871459</c:v>
                </c:pt>
                <c:pt idx="1002">
                  <c:v>0.000199999999558837</c:v>
                </c:pt>
                <c:pt idx="1003">
                  <c:v>0.000199999998885674</c:v>
                </c:pt>
                <c:pt idx="1004">
                  <c:v>0.000199999997476111</c:v>
                </c:pt>
                <c:pt idx="1005">
                  <c:v>0.00019999999460552</c:v>
                </c:pt>
                <c:pt idx="1006">
                  <c:v>0.000199999988919538</c:v>
                </c:pt>
                <c:pt idx="1007">
                  <c:v>0.000199999977964851</c:v>
                </c:pt>
                <c:pt idx="1008">
                  <c:v>0.000199999957436323</c:v>
                </c:pt>
                <c:pt idx="1009">
                  <c:v>0.00019999992001761</c:v>
                </c:pt>
                <c:pt idx="1010">
                  <c:v>0.000199999853675032</c:v>
                </c:pt>
                <c:pt idx="1011">
                  <c:v>0.000199999739263416</c:v>
                </c:pt>
                <c:pt idx="1012">
                  <c:v>0.000199999547341978</c:v>
                </c:pt>
                <c:pt idx="1013">
                  <c:v>0.000199999234190381</c:v>
                </c:pt>
                <c:pt idx="1014">
                  <c:v>0.000199998737180478</c:v>
                </c:pt>
                <c:pt idx="1015">
                  <c:v>0.000199997969895993</c:v>
                </c:pt>
                <c:pt idx="1016">
                  <c:v>0.000199996817687945</c:v>
                </c:pt>
                <c:pt idx="1017">
                  <c:v>0.00019999513466272</c:v>
                </c:pt>
                <c:pt idx="1018">
                  <c:v>0.000199992743340219</c:v>
                </c:pt>
                <c:pt idx="1019">
                  <c:v>0.000199989438303513</c:v>
                </c:pt>
                <c:pt idx="1020">
                  <c:v>0.000199984994975864</c:v>
                </c:pt>
                <c:pt idx="1021">
                  <c:v>0.000199979184146059</c:v>
                </c:pt>
                <c:pt idx="1022">
                  <c:v>0.00019997179200494</c:v>
                </c:pt>
                <c:pt idx="1023">
                  <c:v>0.0001999626443445</c:v>
                </c:pt>
                <c:pt idx="1024">
                  <c:v>0.000199951632398935</c:v>
                </c:pt>
                <c:pt idx="1025">
                  <c:v>0.000199938736835589</c:v>
                </c:pt>
                <c:pt idx="1026">
                  <c:v>0.000199924045923808</c:v>
                </c:pt>
                <c:pt idx="1027">
                  <c:v>0.00019990776414659</c:v>
                </c:pt>
                <c:pt idx="1028">
                  <c:v>0.000199890208560963</c:v>
                </c:pt>
                <c:pt idx="1029">
                  <c:v>0.000199871791952186</c:v>
                </c:pt>
                <c:pt idx="1030">
                  <c:v>0.000199852993963914</c:v>
                </c:pt>
                <c:pt idx="1031">
                  <c:v>0.000199834323484281</c:v>
                </c:pt>
                <c:pt idx="1032">
                  <c:v>0.000199816277160963</c:v>
                </c:pt>
                <c:pt idx="1033">
                  <c:v>0.000199799299634983</c:v>
                </c:pt>
                <c:pt idx="1034">
                  <c:v>0.000199783750757258</c:v>
                </c:pt>
                <c:pt idx="1035">
                  <c:v>0.000199769883756008</c:v>
                </c:pt>
                <c:pt idx="1036">
                  <c:v>0.000199757836368802</c:v>
                </c:pt>
                <c:pt idx="1037">
                  <c:v>0.000199747634781883</c:v>
                </c:pt>
                <c:pt idx="1038">
                  <c:v>0.000199739208288222</c:v>
                </c:pt>
                <c:pt idx="1039">
                  <c:v>0.000199732411253412</c:v>
                </c:pt>
                <c:pt idx="1040">
                  <c:v>0.000199727048437286</c:v>
                </c:pt>
                <c:pt idx="1041">
                  <c:v>0.000199722899946528</c:v>
                </c:pt>
                <c:pt idx="1042">
                  <c:v>0.000199719742904291</c:v>
                </c:pt>
                <c:pt idx="1043">
                  <c:v>0.000199717368045469</c:v>
                </c:pt>
                <c:pt idx="1044">
                  <c:v>0.000199715590599556</c:v>
                </c:pt>
                <c:pt idx="1045">
                  <c:v>0.000199714255785147</c:v>
                </c:pt>
                <c:pt idx="1046">
                  <c:v>0.000199713239886162</c:v>
                </c:pt>
                <c:pt idx="1047">
                  <c:v>0.00019971244818132</c:v>
                </c:pt>
                <c:pt idx="1048">
                  <c:v>0.000199711811009426</c:v>
                </c:pt>
                <c:pt idx="1049">
                  <c:v>0.0001997112790591</c:v>
                </c:pt>
                <c:pt idx="1050">
                  <c:v>0.000199710818684173</c:v>
                </c:pt>
                <c:pt idx="1051">
                  <c:v>0.000199710407739094</c:v>
                </c:pt>
                <c:pt idx="1052">
                  <c:v>0.00019971003216951</c:v>
                </c:pt>
                <c:pt idx="1053">
                  <c:v>0.00019970968340029</c:v>
                </c:pt>
                <c:pt idx="1054">
                  <c:v>0.000199709356445197</c:v>
                </c:pt>
                <c:pt idx="1055">
                  <c:v>0.000199709048605282</c:v>
                </c:pt>
                <c:pt idx="1056">
                  <c:v>0.000199708758610207</c:v>
                </c:pt>
                <c:pt idx="1057">
                  <c:v>0.000199708486070315</c:v>
                </c:pt>
                <c:pt idx="1058">
                  <c:v>0.000199708231132445</c:v>
                </c:pt>
                <c:pt idx="1059">
                  <c:v>0.000199707994262888</c:v>
                </c:pt>
                <c:pt idx="1060">
                  <c:v>0.000199707776104089</c:v>
                </c:pt>
                <c:pt idx="1061">
                  <c:v>0.000199707577399055</c:v>
                </c:pt>
                <c:pt idx="1062">
                  <c:v>0.000199707398836436</c:v>
                </c:pt>
                <c:pt idx="1063">
                  <c:v>0.000199707241086518</c:v>
                </c:pt>
                <c:pt idx="1064">
                  <c:v>0.000199707104738561</c:v>
                </c:pt>
                <c:pt idx="1065">
                  <c:v>0.000199706990274118</c:v>
                </c:pt>
                <c:pt idx="1066">
                  <c:v>0.00019970689806899</c:v>
                </c:pt>
                <c:pt idx="1067">
                  <c:v>0.000199706828409847</c:v>
                </c:pt>
                <c:pt idx="1068">
                  <c:v>0.00019970678152348</c:v>
                </c:pt>
                <c:pt idx="1069">
                  <c:v>0.000199706757612269</c:v>
                </c:pt>
                <c:pt idx="1070">
                  <c:v>0.000199706756890433</c:v>
                </c:pt>
                <c:pt idx="1071">
                  <c:v>0.000199706779615437</c:v>
                </c:pt>
                <c:pt idx="1072">
                  <c:v>0.000199706826110081</c:v>
                </c:pt>
                <c:pt idx="1073">
                  <c:v>0.00019970689677345</c:v>
                </c:pt>
                <c:pt idx="1074">
                  <c:v>0.000199706992080797</c:v>
                </c:pt>
                <c:pt idx="1075">
                  <c:v>0.000199707112574375</c:v>
                </c:pt>
                <c:pt idx="1076">
                  <c:v>0.000199707258849767</c:v>
                </c:pt>
                <c:pt idx="1077">
                  <c:v>0.00019970743153944</c:v>
                </c:pt>
                <c:pt idx="1078">
                  <c:v>0.000199707631297934</c:v>
                </c:pt>
                <c:pt idx="1079">
                  <c:v>0.000199707858788996</c:v>
                </c:pt>
                <c:pt idx="1080">
                  <c:v>0.000199708114675704</c:v>
                </c:pt>
                <c:pt idx="1081">
                  <c:v>0.000199708399611551</c:v>
                </c:pt>
                <c:pt idx="1082">
                  <c:v>0.000199708714232723</c:v>
                </c:pt>
                <c:pt idx="1083">
                  <c:v>0.000199709059149596</c:v>
                </c:pt>
                <c:pt idx="1084">
                  <c:v>0.000199709434938791</c:v>
                </c:pt>
                <c:pt idx="1085">
                  <c:v>0.000199709842135668</c:v>
                </c:pt>
                <c:pt idx="1086">
                  <c:v>0.000199710281229905</c:v>
                </c:pt>
                <c:pt idx="1087">
                  <c:v>0.000199710752665615</c:v>
                </c:pt>
                <c:pt idx="1088">
                  <c:v>0.000199711256846453</c:v>
                </c:pt>
                <c:pt idx="1089">
                  <c:v>0.000199711794146905</c:v>
                </c:pt>
                <c:pt idx="1090">
                  <c:v>0.000199712364926837</c:v>
                </c:pt>
                <c:pt idx="1091">
                  <c:v>0.000199712969548744</c:v>
                </c:pt>
                <c:pt idx="1092">
                  <c:v>0.000199713608393543</c:v>
                </c:pt>
                <c:pt idx="1093">
                  <c:v>0.000199714281873756</c:v>
                </c:pt>
                <c:pt idx="1094">
                  <c:v>0.000199714990441862</c:v>
                </c:pt>
                <c:pt idx="1095">
                  <c:v>0.000199715734593028</c:v>
                </c:pt>
                <c:pt idx="1096">
                  <c:v>0.000199716514863594</c:v>
                </c:pt>
                <c:pt idx="1097">
                  <c:v>0.000199717331824238</c:v>
                </c:pt>
                <c:pt idx="1098">
                  <c:v>0.000199718186070333</c:v>
                </c:pt>
                <c:pt idx="1099">
                  <c:v>0.000199719078209302</c:v>
                </c:pt>
                <c:pt idx="1100">
                  <c:v>0.000199720008846039</c:v>
                </c:pt>
                <c:pt idx="1101">
                  <c:v>0.000199720978567216</c:v>
                </c:pt>
                <c:pt idx="1102">
                  <c:v>0.000199721987924903</c:v>
                </c:pt>
                <c:pt idx="1103">
                  <c:v>0.000199723037422221</c:v>
                </c:pt>
                <c:pt idx="1104">
                  <c:v>0.000199724127501493</c:v>
                </c:pt>
                <c:pt idx="1105">
                  <c:v>0.000199725258537798</c:v>
                </c:pt>
                <c:pt idx="1106">
                  <c:v>0.000199726430838971</c:v>
                </c:pt>
                <c:pt idx="1107">
                  <c:v>0.000199727644652944</c:v>
                </c:pt>
                <c:pt idx="1108">
                  <c:v>0.000199728900181609</c:v>
                </c:pt>
                <c:pt idx="1109">
                  <c:v>0.000199730197599704</c:v>
                </c:pt>
                <c:pt idx="1110">
                  <c:v>0.0001997315370761</c:v>
                </c:pt>
                <c:pt idx="1111">
                  <c:v>0.000199732918794913</c:v>
                </c:pt>
                <c:pt idx="1112">
                  <c:v>0.000199734342973436</c:v>
                </c:pt>
                <c:pt idx="1113">
                  <c:v>0.000199735809874301</c:v>
                </c:pt>
                <c:pt idx="1114">
                  <c:v>0.000199737319811859</c:v>
                </c:pt>
                <c:pt idx="1115">
                  <c:v>0.000199738873150334</c:v>
                </c:pt>
                <c:pt idx="1116">
                  <c:v>0.000199740470295827</c:v>
                </c:pt>
                <c:pt idx="1117">
                  <c:v>0.000199742111681963</c:v>
                </c:pt>
                <c:pt idx="1118">
                  <c:v>0.000199743797752049</c:v>
                </c:pt>
                <c:pt idx="1119">
                  <c:v>0.000199745528937451</c:v>
                </c:pt>
                <c:pt idx="1120">
                  <c:v>0.000199747305637854</c:v>
                </c:pt>
                <c:pt idx="1121">
                  <c:v>0.000199749128209523</c:v>
                </c:pt>
                <c:pt idx="1122">
                  <c:v>0.000199750996956803</c:v>
                </c:pt>
                <c:pt idx="1123">
                  <c:v>0.000199752912133245</c:v>
                </c:pt>
                <c:pt idx="1124">
                  <c:v>0.000199754873952672</c:v>
                </c:pt>
                <c:pt idx="1125">
                  <c:v>0.000199756882606602</c:v>
                </c:pt>
                <c:pt idx="1126">
                  <c:v>0.000199758938282926</c:v>
                </c:pt>
                <c:pt idx="1127">
                  <c:v>0.000199761041173517</c:v>
                </c:pt>
                <c:pt idx="1128">
                  <c:v>0.000199763191458029</c:v>
                </c:pt>
                <c:pt idx="1129">
                  <c:v>0.000199765389244029</c:v>
                </c:pt>
                <c:pt idx="1130">
                  <c:v>0.000199767634443567</c:v>
                </c:pt>
                <c:pt idx="1131">
                  <c:v>0.000199769926563688</c:v>
                </c:pt>
                <c:pt idx="1132">
                  <c:v>0.000199772264393972</c:v>
                </c:pt>
                <c:pt idx="1133">
                  <c:v>0.000199774645582597</c:v>
                </c:pt>
                <c:pt idx="1134">
                  <c:v>0.000199777066106565</c:v>
                </c:pt>
                <c:pt idx="1135">
                  <c:v>0.000199779519666807</c:v>
                </c:pt>
                <c:pt idx="1136">
                  <c:v>0.000199781997063915</c:v>
                </c:pt>
                <c:pt idx="1137">
                  <c:v>0.000199784485642962</c:v>
                </c:pt>
                <c:pt idx="1138">
                  <c:v>0.000199786968917388</c:v>
                </c:pt>
                <c:pt idx="1139">
                  <c:v>0.000199789426497114</c:v>
                </c:pt>
                <c:pt idx="1140">
                  <c:v>0.000199791834435944</c:v>
                </c:pt>
                <c:pt idx="1141">
                  <c:v>0.000199794166079342</c:v>
                </c:pt>
                <c:pt idx="1142">
                  <c:v>0.00019979639342935</c:v>
                </c:pt>
                <c:pt idx="1143">
                  <c:v>0.00019979848896122</c:v>
                </c:pt>
                <c:pt idx="1144">
                  <c:v>0.000199800427731273</c:v>
                </c:pt>
                <c:pt idx="1145">
                  <c:v>0.000199802189535098</c:v>
                </c:pt>
                <c:pt idx="1146">
                  <c:v>0.000199803760822768</c:v>
                </c:pt>
                <c:pt idx="1147">
                  <c:v>0.000199805136075172</c:v>
                </c:pt>
                <c:pt idx="1148">
                  <c:v>0.000199806318397874</c:v>
                </c:pt>
                <c:pt idx="1149">
                  <c:v>0.000199807319190975</c:v>
                </c:pt>
                <c:pt idx="1150">
                  <c:v>0.000199808156893591</c:v>
                </c:pt>
                <c:pt idx="1151">
                  <c:v>0.000199808854944955</c:v>
                </c:pt>
                <c:pt idx="1152">
                  <c:v>0.000199809439167088</c:v>
                </c:pt>
                <c:pt idx="1153">
                  <c:v>0.000199809935120207</c:v>
                </c:pt>
                <c:pt idx="1154">
                  <c:v>0.000199810365468085</c:v>
                </c:pt>
                <c:pt idx="1155">
                  <c:v>0.00019981074791677</c:v>
                </c:pt>
                <c:pt idx="1156">
                  <c:v>0.000199811093850308</c:v>
                </c:pt>
                <c:pt idx="1157">
                  <c:v>0.000199811407766122</c:v>
                </c:pt>
                <c:pt idx="1158">
                  <c:v>0.000199811687470354</c:v>
                </c:pt>
                <c:pt idx="1159">
                  <c:v>0.000199811924878449</c:v>
                </c:pt>
                <c:pt idx="1160">
                  <c:v>0.000199812107183102</c:v>
                </c:pt>
                <c:pt idx="1161">
                  <c:v>0.000199812218097331</c:v>
                </c:pt>
                <c:pt idx="1162">
                  <c:v>0.000199812238890695</c:v>
                </c:pt>
                <c:pt idx="1163">
                  <c:v>0.000199812148962516</c:v>
                </c:pt>
                <c:pt idx="1164">
                  <c:v>0.000199811925792144</c:v>
                </c:pt>
                <c:pt idx="1165">
                  <c:v>0.000199811544197932</c:v>
                </c:pt>
                <c:pt idx="1166">
                  <c:v>0.000199810975010249</c:v>
                </c:pt>
                <c:pt idx="1167">
                  <c:v>0.00019981018340052</c:v>
                </c:pt>
                <c:pt idx="1168">
                  <c:v>0.000199809127280781</c:v>
                </c:pt>
                <c:pt idx="1169">
                  <c:v>0.000199807756307632</c:v>
                </c:pt>
                <c:pt idx="1170">
                  <c:v>0.000199806012077987</c:v>
                </c:pt>
                <c:pt idx="1171">
                  <c:v>0.000199803830050338</c:v>
                </c:pt>
                <c:pt idx="1172">
                  <c:v>0.000199801143539586</c:v>
                </c:pt>
                <c:pt idx="1173">
                  <c:v>0.000199797889810192</c:v>
                </c:pt>
                <c:pt idx="1174">
                  <c:v>0.000199794017873732</c:v>
                </c:pt>
                <c:pt idx="1175">
                  <c:v>0.000199789497164644</c:v>
                </c:pt>
                <c:pt idx="1176">
                  <c:v>0.000199784325830989</c:v>
                </c:pt>
                <c:pt idx="1177">
                  <c:v>0.000199778537119562</c:v>
                </c:pt>
                <c:pt idx="1178">
                  <c:v>0.000199772202841278</c:v>
                </c:pt>
                <c:pt idx="1179">
                  <c:v>0.000199765432407201</c:v>
                </c:pt>
                <c:pt idx="1180">
                  <c:v>0.000199758367347571</c:v>
                </c:pt>
                <c:pt idx="1181">
                  <c:v>0.000199751171616352</c:v>
                </c:pt>
                <c:pt idx="1182">
                  <c:v>0.000199744018838732</c:v>
                </c:pt>
                <c:pt idx="1183">
                  <c:v>0.000199737078310963</c:v>
                </c:pt>
                <c:pt idx="1184">
                  <c:v>0.00019973050179491</c:v>
                </c:pt>
                <c:pt idx="1185">
                  <c:v>0.000199724413114305</c:v>
                </c:pt>
                <c:pt idx="1186">
                  <c:v>0.000199718902072385</c:v>
                </c:pt>
                <c:pt idx="1187">
                  <c:v>0.000199714023343922</c:v>
                </c:pt>
                <c:pt idx="1188">
                  <c:v>0.000199709800213505</c:v>
                </c:pt>
                <c:pt idx="1189">
                  <c:v>0.000199706232148595</c:v>
                </c:pt>
                <c:pt idx="1190">
                  <c:v>0.000199703304461144</c:v>
                </c:pt>
                <c:pt idx="1191">
                  <c:v>0.000199700998077241</c:v>
                </c:pt>
                <c:pt idx="1192">
                  <c:v>0.000199699297395453</c:v>
                </c:pt>
                <c:pt idx="1193">
                  <c:v>0.000199698194584665</c:v>
                </c:pt>
                <c:pt idx="1194">
                  <c:v>0.000199697689354645</c:v>
                </c:pt>
                <c:pt idx="1195">
                  <c:v>0.000199697784034264</c:v>
                </c:pt>
                <c:pt idx="1196">
                  <c:v>0.000199698474761265</c:v>
                </c:pt>
                <c:pt idx="1197">
                  <c:v>0.000199699740356115</c:v>
                </c:pt>
                <c:pt idx="1198">
                  <c:v>0.000199701531117437</c:v>
                </c:pt>
                <c:pt idx="1199">
                  <c:v>0.000199703759992124</c:v>
                </c:pt>
                <c:pt idx="1200">
                  <c:v>0.000199706298389338</c:v>
                </c:pt>
                <c:pt idx="1201">
                  <c:v>0.000199708978244675</c:v>
                </c:pt>
                <c:pt idx="1202">
                  <c:v>0.000199711600882584</c:v>
                </c:pt>
                <c:pt idx="1203">
                  <c:v>0.000199713951981835</c:v>
                </c:pt>
                <c:pt idx="1204">
                  <c:v>0.000199715820736489</c:v>
                </c:pt>
                <c:pt idx="1205">
                  <c:v>0.000199717020394448</c:v>
                </c:pt>
                <c:pt idx="1206">
                  <c:v>0.000199717407018625</c:v>
                </c:pt>
                <c:pt idx="1207">
                  <c:v>0.000199716893560736</c:v>
                </c:pt>
                <c:pt idx="1208">
                  <c:v>0.000199715456929319</c:v>
                </c:pt>
                <c:pt idx="1209">
                  <c:v>0.000199713137311648</c:v>
                </c:pt>
                <c:pt idx="1210">
                  <c:v>0.00019971003050777</c:v>
                </c:pt>
                <c:pt idx="1211">
                  <c:v>0.000199706274144803</c:v>
                </c:pt>
                <c:pt idx="1212">
                  <c:v>0.000199702030786306</c:v>
                </c:pt>
                <c:pt idx="1213">
                  <c:v>0.000199697470323957</c:v>
                </c:pt>
                <c:pt idx="1214">
                  <c:v>0.000199692754409001</c:v>
                </c:pt>
                <c:pt idx="1215">
                  <c:v>0.000199688024729821</c:v>
                </c:pt>
                <c:pt idx="1216">
                  <c:v>0.000199683396241824</c:v>
                </c:pt>
                <c:pt idx="1217">
                  <c:v>0.000199678956140499</c:v>
                </c:pt>
                <c:pt idx="1218">
                  <c:v>0.00019967476776617</c:v>
                </c:pt>
                <c:pt idx="1219">
                  <c:v>0.000199670878720997</c:v>
                </c:pt>
                <c:pt idx="1220">
                  <c:v>0.000199667331672636</c:v>
                </c:pt>
                <c:pt idx="1221">
                  <c:v>0.000199664176017535</c:v>
                </c:pt>
                <c:pt idx="1222">
                  <c:v>0.000199661478338593</c:v>
                </c:pt>
                <c:pt idx="1223">
                  <c:v>0.000199659329524494</c:v>
                </c:pt>
                <c:pt idx="1224">
                  <c:v>0.00019965784651298</c:v>
                </c:pt>
                <c:pt idx="1225">
                  <c:v>0.000199657167136071</c:v>
                </c:pt>
                <c:pt idx="1226">
                  <c:v>0.000199657437288858</c:v>
                </c:pt>
                <c:pt idx="1227">
                  <c:v>0.000199658790872589</c:v>
                </c:pt>
                <c:pt idx="1228">
                  <c:v>0.000199661324408926</c:v>
                </c:pt>
                <c:pt idx="1229">
                  <c:v>0.000199665069650952</c:v>
                </c:pt>
                <c:pt idx="1230">
                  <c:v>0.000199669968675078</c:v>
                </c:pt>
                <c:pt idx="1231">
                  <c:v>0.000199675856421904</c:v>
                </c:pt>
                <c:pt idx="1232">
                  <c:v>0.000199682455187605</c:v>
                </c:pt>
                <c:pt idx="1233">
                  <c:v>0.000199689384088025</c:v>
                </c:pt>
                <c:pt idx="1234">
                  <c:v>0.000199696184166226</c:v>
                </c:pt>
                <c:pt idx="1235">
                  <c:v>0.000199702356994408</c:v>
                </c:pt>
                <c:pt idx="1236">
                  <c:v>0.000199707412001741</c:v>
                </c:pt>
                <c:pt idx="1237">
                  <c:v>0.000199710915773307</c:v>
                </c:pt>
                <c:pt idx="1238">
                  <c:v>0.000199712535874729</c:v>
                </c:pt>
                <c:pt idx="1239">
                  <c:v>0.000199712072942432</c:v>
                </c:pt>
                <c:pt idx="1240">
                  <c:v>0.000199709475393708</c:v>
                </c:pt>
                <c:pt idx="1241">
                  <c:v>0.000199704836552207</c:v>
                </c:pt>
                <c:pt idx="1242">
                  <c:v>0.000199698374949611</c:v>
                </c:pt>
                <c:pt idx="1243">
                  <c:v>0.000199690401423888</c:v>
                </c:pt>
                <c:pt idx="1244">
                  <c:v>0.000199681279365906</c:v>
                </c:pt>
                <c:pt idx="1245">
                  <c:v>0.000199671384522183</c:v>
                </c:pt>
                <c:pt idx="1246">
                  <c:v>0.000199661069813209</c:v>
                </c:pt>
                <c:pt idx="1247">
                  <c:v>0.000199650640006111</c:v>
                </c:pt>
                <c:pt idx="1248">
                  <c:v>0.000199640338434949</c:v>
                </c:pt>
                <c:pt idx="1249">
                  <c:v>0.000199630347033473</c:v>
                </c:pt>
                <c:pt idx="1250">
                  <c:v>0.00019962079815618</c:v>
                </c:pt>
                <c:pt idx="1251">
                  <c:v>0.000199611795763692</c:v>
                </c:pt>
                <c:pt idx="1252">
                  <c:v>0.000199603442362883</c:v>
                </c:pt>
                <c:pt idx="1253">
                  <c:v>0.000199595867096035</c:v>
                </c:pt>
                <c:pt idx="1254">
                  <c:v>0.000199589249808208</c:v>
                </c:pt>
                <c:pt idx="1255">
                  <c:v>0.000199583836181741</c:v>
                </c:pt>
                <c:pt idx="1256">
                  <c:v>0.00019957993885047</c:v>
                </c:pt>
                <c:pt idx="1257">
                  <c:v>0.000199577921300176</c:v>
                </c:pt>
                <c:pt idx="1258">
                  <c:v>0.000199578163103648</c:v>
                </c:pt>
                <c:pt idx="1259">
                  <c:v>0.000199581008141105</c:v>
                </c:pt>
                <c:pt idx="1260">
                  <c:v>0.000199586700946721</c:v>
                </c:pt>
                <c:pt idx="1261">
                  <c:v>0.000199595319770038</c:v>
                </c:pt>
                <c:pt idx="1262">
                  <c:v>0.000199606717409707</c:v>
                </c:pt>
                <c:pt idx="1263">
                  <c:v>0.000199620481809511</c:v>
                </c:pt>
                <c:pt idx="1264">
                  <c:v>0.000199635926851959</c:v>
                </c:pt>
                <c:pt idx="1265">
                  <c:v>0.000199652119886386</c:v>
                </c:pt>
                <c:pt idx="1266">
                  <c:v>0.000199667946577657</c:v>
                </c:pt>
                <c:pt idx="1267">
                  <c:v>0.000199682206915346</c:v>
                </c:pt>
                <c:pt idx="1268">
                  <c:v>0.000199693729943016</c:v>
                </c:pt>
                <c:pt idx="1269">
                  <c:v>0.000199701490551404</c:v>
                </c:pt>
                <c:pt idx="1270">
                  <c:v>0.000199704710626496</c:v>
                </c:pt>
                <c:pt idx="1271">
                  <c:v>0.000199702930120733</c:v>
                </c:pt>
                <c:pt idx="1272">
                  <c:v>0.000199696035227867</c:v>
                </c:pt>
                <c:pt idx="1273">
                  <c:v>0.000199684245997376</c:v>
                </c:pt>
                <c:pt idx="1274">
                  <c:v>0.000199668064532978</c:v>
                </c:pt>
                <c:pt idx="1275">
                  <c:v>0.000199648195143716</c:v>
                </c:pt>
                <c:pt idx="1276">
                  <c:v>0.00019962545130349</c:v>
                </c:pt>
                <c:pt idx="1277">
                  <c:v>0.000199600664372019</c:v>
                </c:pt>
                <c:pt idx="1278">
                  <c:v>0.000199574606756218</c:v>
                </c:pt>
                <c:pt idx="1279">
                  <c:v>0.000199547939724418</c:v>
                </c:pt>
                <c:pt idx="1280">
                  <c:v>0.000199521189343147</c:v>
                </c:pt>
                <c:pt idx="1281">
                  <c:v>0.000199494752879657</c:v>
                </c:pt>
                <c:pt idx="1282">
                  <c:v>0.000199468931416166</c:v>
                </c:pt>
                <c:pt idx="1283">
                  <c:v>0.000199443981927102</c:v>
                </c:pt>
                <c:pt idx="1284">
                  <c:v>0.000199420181157583</c:v>
                </c:pt>
                <c:pt idx="1285">
                  <c:v>0.000199397890253209</c:v>
                </c:pt>
                <c:pt idx="1286">
                  <c:v>0.000199377608663408</c:v>
                </c:pt>
                <c:pt idx="1287">
                  <c:v>0.000199360005557401</c:v>
                </c:pt>
                <c:pt idx="1288">
                  <c:v>0.000199345917498238</c:v>
                </c:pt>
                <c:pt idx="1289">
                  <c:v>0.000199336304262321</c:v>
                </c:pt>
                <c:pt idx="1290">
                  <c:v>0.000199332159508641</c:v>
                </c:pt>
                <c:pt idx="1291">
                  <c:v>0.000199334380199102</c:v>
                </c:pt>
                <c:pt idx="1292">
                  <c:v>0.000199343607325226</c:v>
                </c:pt>
                <c:pt idx="1293">
                  <c:v>0.00019936005906736</c:v>
                </c:pt>
                <c:pt idx="1294">
                  <c:v>0.000199383383580847</c:v>
                </c:pt>
                <c:pt idx="1295">
                  <c:v>0.000199412561041281</c:v>
                </c:pt>
                <c:pt idx="1296">
                  <c:v>0.000199445880625192</c:v>
                </c:pt>
                <c:pt idx="1297">
                  <c:v>0.000199481008422725</c:v>
                </c:pt>
                <c:pt idx="1298">
                  <c:v>0.000199515147514571</c:v>
                </c:pt>
                <c:pt idx="1299">
                  <c:v>0.000199545274716086</c:v>
                </c:pt>
                <c:pt idx="1300">
                  <c:v>0.000199568423342323</c:v>
                </c:pt>
                <c:pt idx="1301">
                  <c:v>0.000199581970679917</c:v>
                </c:pt>
                <c:pt idx="1302">
                  <c:v>0.000199583887539043</c:v>
                </c:pt>
                <c:pt idx="1303">
                  <c:v>0.000199572914429543</c:v>
                </c:pt>
                <c:pt idx="1304">
                  <c:v>0.000199548633697642</c:v>
                </c:pt>
                <c:pt idx="1305">
                  <c:v>0.000199511443662163</c:v>
                </c:pt>
                <c:pt idx="1306">
                  <c:v>0.000199462438827839</c:v>
                </c:pt>
                <c:pt idx="1307">
                  <c:v>0.000199403221768763</c:v>
                </c:pt>
                <c:pt idx="1308">
                  <c:v>0.000199335683225185</c:v>
                </c:pt>
                <c:pt idx="1309">
                  <c:v>0.0001992617855518</c:v>
                </c:pt>
                <c:pt idx="1310">
                  <c:v>0.000199183378585514</c:v>
                </c:pt>
                <c:pt idx="1311">
                  <c:v>0.000199102073072712</c:v>
                </c:pt>
                <c:pt idx="1312">
                  <c:v>0.00019901917890763</c:v>
                </c:pt>
                <c:pt idx="1313">
                  <c:v>0.000198935717240483</c:v>
                </c:pt>
                <c:pt idx="1314">
                  <c:v>0.000198852495845348</c:v>
                </c:pt>
                <c:pt idx="1315">
                  <c:v>0.000198770235766071</c:v>
                </c:pt>
                <c:pt idx="1316">
                  <c:v>0.000198689730960289</c:v>
                </c:pt>
                <c:pt idx="1317">
                  <c:v>0.000198612016762634</c:v>
                </c:pt>
                <c:pt idx="1318">
                  <c:v>0.000198538516391267</c:v>
                </c:pt>
                <c:pt idx="1319">
                  <c:v>0.000198471134801554</c:v>
                </c:pt>
                <c:pt idx="1320">
                  <c:v>0.000198412267410084</c:v>
                </c:pt>
                <c:pt idx="1321">
                  <c:v>0.000198364697862613</c:v>
                </c:pt>
                <c:pt idx="1322">
                  <c:v>0.000198331371898073</c:v>
                </c:pt>
                <c:pt idx="1323">
                  <c:v>0.000198315052696065</c:v>
                </c:pt>
                <c:pt idx="1324">
                  <c:v>0.000198317888187156</c:v>
                </c:pt>
                <c:pt idx="1325">
                  <c:v>0.000198340944575938</c:v>
                </c:pt>
                <c:pt idx="1326">
                  <c:v>0.000198383779493523</c:v>
                </c:pt>
                <c:pt idx="1327">
                  <c:v>0.000198444136503586</c:v>
                </c:pt>
                <c:pt idx="1328">
                  <c:v>0.000198517834488116</c:v>
                </c:pt>
                <c:pt idx="1329">
                  <c:v>0.000198598900478074</c:v>
                </c:pt>
                <c:pt idx="1330">
                  <c:v>0.000198679956061183</c:v>
                </c:pt>
                <c:pt idx="1331">
                  <c:v>0.000198752821172164</c:v>
                </c:pt>
                <c:pt idx="1332">
                  <c:v>0.000198809258669505</c:v>
                </c:pt>
                <c:pt idx="1333">
                  <c:v>0.000198841749576401</c:v>
                </c:pt>
                <c:pt idx="1334">
                  <c:v>0.000198844186002897</c:v>
                </c:pt>
                <c:pt idx="1335">
                  <c:v>0.000198812382087285</c:v>
                </c:pt>
                <c:pt idx="1336">
                  <c:v>0.000198744320234205</c:v>
                </c:pt>
                <c:pt idx="1337">
                  <c:v>0.000198640126211919</c:v>
                </c:pt>
                <c:pt idx="1338">
                  <c:v>0.000198501805226941</c:v>
                </c:pt>
                <c:pt idx="1339">
                  <c:v>0.000198332773325794</c:v>
                </c:pt>
                <c:pt idx="1340">
                  <c:v>0.000198137294272701</c:v>
                </c:pt>
                <c:pt idx="1341">
                  <c:v>0.000197919906809248</c:v>
                </c:pt>
                <c:pt idx="1342">
                  <c:v>0.000197684928444179</c:v>
                </c:pt>
                <c:pt idx="1343">
                  <c:v>0.000197436097067287</c:v>
                </c:pt>
                <c:pt idx="1344">
                  <c:v>0.000197176389602897</c:v>
                </c:pt>
                <c:pt idx="1345">
                  <c:v>0.000196908040769061</c:v>
                </c:pt>
                <c:pt idx="1346">
                  <c:v>0.00019663274781363</c:v>
                </c:pt>
                <c:pt idx="1347">
                  <c:v>0.000196352036173169</c:v>
                </c:pt>
                <c:pt idx="1348">
                  <c:v>0.000196067743234641</c:v>
                </c:pt>
                <c:pt idx="1349">
                  <c:v>0.000195782553051701</c:v>
                </c:pt>
                <c:pt idx="1350">
                  <c:v>0.000195500498441918</c:v>
                </c:pt>
                <c:pt idx="1351">
                  <c:v>0.000195227331328776</c:v>
                </c:pt>
                <c:pt idx="1352">
                  <c:v>0.000194970657866068</c:v>
                </c:pt>
                <c:pt idx="1353">
                  <c:v>0.000194739741832924</c:v>
                </c:pt>
                <c:pt idx="1354">
                  <c:v>0.000194544921494781</c:v>
                </c:pt>
                <c:pt idx="1355">
                  <c:v>0.000194396627613142</c:v>
                </c:pt>
                <c:pt idx="1356">
                  <c:v>0.000194304078237532</c:v>
                </c:pt>
                <c:pt idx="1357">
                  <c:v>0.000194273793546031</c:v>
                </c:pt>
                <c:pt idx="1358">
                  <c:v>0.000194308149108487</c:v>
                </c:pt>
                <c:pt idx="1359">
                  <c:v>0.000194404219519843</c:v>
                </c:pt>
                <c:pt idx="1360">
                  <c:v>0.000194553154101118</c:v>
                </c:pt>
                <c:pt idx="1361">
                  <c:v>0.000194740263047546</c:v>
                </c:pt>
                <c:pt idx="1362">
                  <c:v>0.000194945882249364</c:v>
                </c:pt>
                <c:pt idx="1363">
                  <c:v>0.000195146946025834</c:v>
                </c:pt>
                <c:pt idx="1364">
                  <c:v>0.000195319068067999</c:v>
                </c:pt>
                <c:pt idx="1365">
                  <c:v>0.00019543881770387</c:v>
                </c:pt>
                <c:pt idx="1366">
                  <c:v>0.000195485856300786</c:v>
                </c:pt>
                <c:pt idx="1367">
                  <c:v>0.000195444614230481</c:v>
                </c:pt>
                <c:pt idx="1368">
                  <c:v>0.000195305263697166</c:v>
                </c:pt>
                <c:pt idx="1369">
                  <c:v>0.000195063830602157</c:v>
                </c:pt>
                <c:pt idx="1370">
                  <c:v>0.000194721691743181</c:v>
                </c:pt>
                <c:pt idx="1371">
                  <c:v>0.000194284333027907</c:v>
                </c:pt>
                <c:pt idx="1372">
                  <c:v>0.000193759794182159</c:v>
                </c:pt>
                <c:pt idx="1373">
                  <c:v>0.000193157008582223</c:v>
                </c:pt>
                <c:pt idx="1374">
                  <c:v>0.000192484294782074</c:v>
                </c:pt>
                <c:pt idx="1375">
                  <c:v>0.00019174823361765</c:v>
                </c:pt>
                <c:pt idx="1376">
                  <c:v>0.000190953045938353</c:v>
                </c:pt>
                <c:pt idx="1377">
                  <c:v>0.00019010058090905</c:v>
                </c:pt>
                <c:pt idx="1378">
                  <c:v>0.000189190976317878</c:v>
                </c:pt>
                <c:pt idx="1379">
                  <c:v>0.000188223875756047</c:v>
                </c:pt>
                <c:pt idx="1380">
                  <c:v>0.000187200149602563</c:v>
                </c:pt>
                <c:pt idx="1381">
                  <c:v>0.000186123917730522</c:v>
                </c:pt>
                <c:pt idx="1382">
                  <c:v>0.000185004596676943</c:v>
                </c:pt>
                <c:pt idx="1383">
                  <c:v>0.000183858627591333</c:v>
                </c:pt>
                <c:pt idx="1384">
                  <c:v>0.000182710495156876</c:v>
                </c:pt>
                <c:pt idx="1385">
                  <c:v>0.00018159264410781</c:v>
                </c:pt>
                <c:pt idx="1386">
                  <c:v>0.000180544015198978</c:v>
                </c:pt>
                <c:pt idx="1387">
                  <c:v>0.000179607079980559</c:v>
                </c:pt>
                <c:pt idx="1388">
                  <c:v>0.000178823535882189</c:v>
                </c:pt>
                <c:pt idx="1389">
                  <c:v>0.000178229094714856</c:v>
                </c:pt>
                <c:pt idx="1390">
                  <c:v>0.000177848095164299</c:v>
                </c:pt>
                <c:pt idx="1391">
                  <c:v>0.00017768881428128</c:v>
                </c:pt>
                <c:pt idx="1392">
                  <c:v>0.000177740373204407</c:v>
                </c:pt>
                <c:pt idx="1393">
                  <c:v>0.000177971936409509</c:v>
                </c:pt>
                <c:pt idx="1394">
                  <c:v>0.000178334535386446</c:v>
                </c:pt>
                <c:pt idx="1395">
                  <c:v>0.000178765360857146</c:v>
                </c:pt>
                <c:pt idx="1396">
                  <c:v>0.00017919388550461</c:v>
                </c:pt>
                <c:pt idx="1397">
                  <c:v>0.000179548814913093</c:v>
                </c:pt>
                <c:pt idx="1398">
                  <c:v>0.000179764679713122</c:v>
                </c:pt>
                <c:pt idx="1399">
                  <c:v>0.000179786978260449</c:v>
                </c:pt>
                <c:pt idx="1400">
                  <c:v>0.000179575082459608</c:v>
                </c:pt>
                <c:pt idx="1401">
                  <c:v>0.00017910320291056</c:v>
                </c:pt>
                <c:pt idx="1402">
                  <c:v>0.000178357781602377</c:v>
                </c:pt>
                <c:pt idx="1403">
                  <c:v>0.000177333949487969</c:v>
                </c:pt>
                <c:pt idx="1404">
                  <c:v>0.000176030322765317</c:v>
                </c:pt>
                <c:pt idx="1405">
                  <c:v>0.000174443235856668</c:v>
                </c:pt>
                <c:pt idx="1406">
                  <c:v>0.000172560719386107</c:v>
                </c:pt>
                <c:pt idx="1407">
                  <c:v>0.000170356588576435</c:v>
                </c:pt>
                <c:pt idx="1408">
                  <c:v>0.000167784717231834</c:v>
                </c:pt>
                <c:pt idx="1409">
                  <c:v>0.00016477349608127</c:v>
                </c:pt>
                <c:pt idx="1410">
                  <c:v>0.000161220498655527</c:v>
                </c:pt>
                <c:pt idx="1411">
                  <c:v>0.000156988013178353</c:v>
                </c:pt>
                <c:pt idx="1412">
                  <c:v>0.000151900077983909</c:v>
                </c:pt>
                <c:pt idx="1413">
                  <c:v>0.000145742331299041</c:v>
                </c:pt>
                <c:pt idx="1414">
                  <c:v>0.000138266257026493</c:v>
                </c:pt>
                <c:pt idx="1415">
                  <c:v>0.000129199564491172</c:v>
                </c:pt>
                <c:pt idx="1416">
                  <c:v>0.000118264180101771</c:v>
                </c:pt>
                <c:pt idx="1417">
                  <c:v>0.000105202624765975</c:v>
                </c:pt>
                <c:pt idx="1418">
                  <c:v>8.98123105616673E-5</c:v>
                </c:pt>
                <c:pt idx="1419">
                  <c:v>7.1985592589913E-5</c:v>
                </c:pt>
                <c:pt idx="1420">
                  <c:v>5.1751552063136E-5</c:v>
                </c:pt>
                <c:pt idx="1421">
                  <c:v>2.93135573898501E-5</c:v>
                </c:pt>
                <c:pt idx="1422">
                  <c:v>5.07567904777902E-6</c:v>
                </c:pt>
                <c:pt idx="1423">
                  <c:v>-2.0349019497131E-5</c:v>
                </c:pt>
                <c:pt idx="1424">
                  <c:v>-4.6153782120751E-5</c:v>
                </c:pt>
                <c:pt idx="1425">
                  <c:v>-7.13795050591011E-5</c:v>
                </c:pt>
                <c:pt idx="1426">
                  <c:v>-9.49804199140422E-5</c:v>
                </c:pt>
                <c:pt idx="1427">
                  <c:v>-0.000115907843128119</c:v>
                </c:pt>
                <c:pt idx="1428">
                  <c:v>-0.00013320175908463</c:v>
                </c:pt>
                <c:pt idx="1429">
                  <c:v>-0.000146077644008968</c:v>
                </c:pt>
                <c:pt idx="1430">
                  <c:v>-0.000153995965498621</c:v>
                </c:pt>
                <c:pt idx="1431">
                  <c:v>-0.000156704087484174</c:v>
                </c:pt>
                <c:pt idx="1432">
                  <c:v>-0.000154245089884088</c:v>
                </c:pt>
                <c:pt idx="1433">
                  <c:v>-0.000146933537838975</c:v>
                </c:pt>
                <c:pt idx="1434">
                  <c:v>-0.000135303830846605</c:v>
                </c:pt>
                <c:pt idx="1435">
                  <c:v>-0.000120040964125166</c:v>
                </c:pt>
                <c:pt idx="1436">
                  <c:v>-0.000101905525120451</c:v>
                </c:pt>
                <c:pt idx="1437">
                  <c:v>-8.16643223141014E-5</c:v>
                </c:pt>
                <c:pt idx="1438">
                  <c:v>-6.0035443695975E-5</c:v>
                </c:pt>
                <c:pt idx="1439">
                  <c:v>-3.76525803040141E-5</c:v>
                </c:pt>
                <c:pt idx="1440">
                  <c:v>-1.5049240613948E-5</c:v>
                </c:pt>
                <c:pt idx="1441">
                  <c:v>7.34020516232104E-6</c:v>
                </c:pt>
                <c:pt idx="1442">
                  <c:v>2.91680676664091E-5</c:v>
                </c:pt>
                <c:pt idx="1443">
                  <c:v>5.01556902908021E-5</c:v>
                </c:pt>
                <c:pt idx="1444">
                  <c:v>7.00762110932172E-5</c:v>
                </c:pt>
                <c:pt idx="1445">
                  <c:v>8.87416929630374E-5</c:v>
                </c:pt>
                <c:pt idx="1446">
                  <c:v>0.000105996456395342</c:v>
                </c:pt>
                <c:pt idx="1447">
                  <c:v>0.000121716423560003</c:v>
                </c:pt>
                <c:pt idx="1448">
                  <c:v>0.000135812735335357</c:v>
                </c:pt>
                <c:pt idx="1449">
                  <c:v>0.000148237105032247</c:v>
                </c:pt>
                <c:pt idx="1450">
                  <c:v>0.000158986311846024</c:v>
                </c:pt>
                <c:pt idx="1451">
                  <c:v>0.000168103813716276</c:v>
                </c:pt>
                <c:pt idx="1452">
                  <c:v>0.000175677388431439</c:v>
                </c:pt>
                <c:pt idx="1453">
                  <c:v>0.000181832744613037</c:v>
                </c:pt>
                <c:pt idx="1454">
                  <c:v>0.000186723920541245</c:v>
                </c:pt>
                <c:pt idx="1455">
                  <c:v>0.000190521854073949</c:v>
                </c:pt>
                <c:pt idx="1456">
                  <c:v>0.000193402695162432</c:v>
                </c:pt>
                <c:pt idx="1457">
                  <c:v>0.000195537275384204</c:v>
                </c:pt>
                <c:pt idx="1458">
                  <c:v>0.000197082770787898</c:v>
                </c:pt>
                <c:pt idx="1459">
                  <c:v>0.000198177084902859</c:v>
                </c:pt>
                <c:pt idx="1460">
                  <c:v>0.000198935987837444</c:v>
                </c:pt>
                <c:pt idx="1461">
                  <c:v>0.000199452553985296</c:v>
                </c:pt>
                <c:pt idx="1462">
                  <c:v>0.000199798871839221</c:v>
                </c:pt>
                <c:pt idx="1463">
                  <c:v>0.000200028450882878</c:v>
                </c:pt>
                <c:pt idx="1464">
                  <c:v>0.000200179506913525</c:v>
                </c:pt>
                <c:pt idx="1465">
                  <c:v>0.000200278289155989</c:v>
                </c:pt>
                <c:pt idx="1466">
                  <c:v>0.000200342187907189</c:v>
                </c:pt>
                <c:pt idx="1467">
                  <c:v>0.000200382363444253</c:v>
                </c:pt>
                <c:pt idx="1468">
                  <c:v>0.000200405837367645</c:v>
                </c:pt>
                <c:pt idx="1469">
                  <c:v>0.000200417063216457</c:v>
                </c:pt>
                <c:pt idx="1470">
                  <c:v>0.000200419048082935</c:v>
                </c:pt>
                <c:pt idx="1471">
                  <c:v>0.000200414020780889</c:v>
                </c:pt>
                <c:pt idx="1472">
                  <c:v>0.000200403837370557</c:v>
                </c:pt>
                <c:pt idx="1473">
                  <c:v>0.000200390165232917</c:v>
                </c:pt>
                <c:pt idx="1474">
                  <c:v>0.000200374531985468</c:v>
                </c:pt>
                <c:pt idx="1475">
                  <c:v>0.000200358297717423</c:v>
                </c:pt>
                <c:pt idx="1476">
                  <c:v>0.000200342602409923</c:v>
                </c:pt>
                <c:pt idx="1477">
                  <c:v>0.000200328319197836</c:v>
                </c:pt>
                <c:pt idx="1478">
                  <c:v>0.00020031602949199</c:v>
                </c:pt>
                <c:pt idx="1479">
                  <c:v>0.000200306026304188</c:v>
                </c:pt>
                <c:pt idx="1480">
                  <c:v>0.000200298330374015</c:v>
                </c:pt>
                <c:pt idx="1481">
                  <c:v>0.000200292750957088</c:v>
                </c:pt>
                <c:pt idx="1482">
                  <c:v>0.00020028894683048</c:v>
                </c:pt>
                <c:pt idx="1483">
                  <c:v>0.000200286490278655</c:v>
                </c:pt>
                <c:pt idx="1484">
                  <c:v>0.000200284925645154</c:v>
                </c:pt>
                <c:pt idx="1485">
                  <c:v>0.000200283816099113</c:v>
                </c:pt>
                <c:pt idx="1486">
                  <c:v>0.000200282775381736</c:v>
                </c:pt>
                <c:pt idx="1487">
                  <c:v>0.00020028148358507</c:v>
                </c:pt>
                <c:pt idx="1488">
                  <c:v>0.000200279688872897</c:v>
                </c:pt>
                <c:pt idx="1489">
                  <c:v>0.000200277198436158</c:v>
                </c:pt>
                <c:pt idx="1490">
                  <c:v>0.000200273861210954</c:v>
                </c:pt>
                <c:pt idx="1491">
                  <c:v>0.000200269553082835</c:v>
                </c:pt>
                <c:pt idx="1492">
                  <c:v>0.000200264161578182</c:v>
                </c:pt>
                <c:pt idx="1493">
                  <c:v>0.000200257578006708</c:v>
                </c:pt>
                <c:pt idx="1494">
                  <c:v>0.000200249697647429</c:v>
                </c:pt>
                <c:pt idx="1495">
                  <c:v>0.000200240429137992</c:v>
                </c:pt>
                <c:pt idx="1496">
                  <c:v>0.000200229711999712</c:v>
                </c:pt>
                <c:pt idx="1497">
                  <c:v>0.000200217540890871</c:v>
                </c:pt>
                <c:pt idx="1498">
                  <c:v>0.000200203994482013</c:v>
                </c:pt>
                <c:pt idx="1499">
                  <c:v>0.000200189266318398</c:v>
                </c:pt>
                <c:pt idx="1500">
                  <c:v>0.000200173693840054</c:v>
                </c:pt>
                <c:pt idx="1501">
                  <c:v>0.000200157783430828</c:v>
                </c:pt>
                <c:pt idx="1502">
                  <c:v>0.00020014222694545</c:v>
                </c:pt>
                <c:pt idx="1503">
                  <c:v>0.000200127905121776</c:v>
                </c:pt>
                <c:pt idx="1504">
                  <c:v>0.000200115872975457</c:v>
                </c:pt>
                <c:pt idx="1505">
                  <c:v>0.000200107321331498</c:v>
                </c:pt>
                <c:pt idx="1506">
                  <c:v>0.000200103510987861</c:v>
                </c:pt>
                <c:pt idx="1507">
                  <c:v>0.00020010567716026</c:v>
                </c:pt>
                <c:pt idx="1508">
                  <c:v>0.00020011490711277</c:v>
                </c:pt>
                <c:pt idx="1509">
                  <c:v>0.000200131999322437</c:v>
                </c:pt>
                <c:pt idx="1510">
                  <c:v>0.000200157319796226</c:v>
                </c:pt>
                <c:pt idx="1511">
                  <c:v>0.000200190676337693</c:v>
                </c:pt>
                <c:pt idx="1512">
                  <c:v>0.000200231234671973</c:v>
                </c:pt>
                <c:pt idx="1513">
                  <c:v>0.000200277498845304</c:v>
                </c:pt>
                <c:pt idx="1514">
                  <c:v>0.00020032737160615</c:v>
                </c:pt>
                <c:pt idx="1515">
                  <c:v>0.000200378298925477</c:v>
                </c:pt>
                <c:pt idx="1516">
                  <c:v>0.000200427488186731</c:v>
                </c:pt>
                <c:pt idx="1517">
                  <c:v>0.000200472175520074</c:v>
                </c:pt>
                <c:pt idx="1518">
                  <c:v>0.000200509906208608</c:v>
                </c:pt>
                <c:pt idx="1519">
                  <c:v>0.000200538787665093</c:v>
                </c:pt>
                <c:pt idx="1520">
                  <c:v>0.000200557676851042</c:v>
                </c:pt>
                <c:pt idx="1521">
                  <c:v>0.000200566274991648</c:v>
                </c:pt>
                <c:pt idx="1522">
                  <c:v>0.000200565117090746</c:v>
                </c:pt>
                <c:pt idx="1523">
                  <c:v>0.000200555462006821</c:v>
                </c:pt>
                <c:pt idx="1524">
                  <c:v>0.000200539103655914</c:v>
                </c:pt>
                <c:pt idx="1525">
                  <c:v>0.000200518135536646</c:v>
                </c:pt>
                <c:pt idx="1526">
                  <c:v>0.000200494704305128</c:v>
                </c:pt>
                <c:pt idx="1527">
                  <c:v>0.000200470786742162</c:v>
                </c:pt>
                <c:pt idx="1528">
                  <c:v>0.00020044801644732</c:v>
                </c:pt>
                <c:pt idx="1529">
                  <c:v>0.000200427576116154</c:v>
                </c:pt>
                <c:pt idx="1530">
                  <c:v>0.000200410159513283</c:v>
                </c:pt>
                <c:pt idx="1531">
                  <c:v>0.000200395996742221</c:v>
                </c:pt>
                <c:pt idx="1532">
                  <c:v>0.000200384928357499</c:v>
                </c:pt>
                <c:pt idx="1533">
                  <c:v>0.000200376509139393</c:v>
                </c:pt>
                <c:pt idx="1534">
                  <c:v>0.000200370121164325</c:v>
                </c:pt>
                <c:pt idx="1535">
                  <c:v>0.000200365077788576</c:v>
                </c:pt>
                <c:pt idx="1536">
                  <c:v>0.000200360704295137</c:v>
                </c:pt>
                <c:pt idx="1537">
                  <c:v>0.000200356387281697</c:v>
                </c:pt>
                <c:pt idx="1538">
                  <c:v>0.000200351591552849</c:v>
                </c:pt>
                <c:pt idx="1539">
                  <c:v>0.000200345849221802</c:v>
                </c:pt>
                <c:pt idx="1540">
                  <c:v>0.000200338729806899</c:v>
                </c:pt>
                <c:pt idx="1541">
                  <c:v>0.000200329798941751</c:v>
                </c:pt>
                <c:pt idx="1542">
                  <c:v>0.000200318592053471</c:v>
                </c:pt>
                <c:pt idx="1543">
                  <c:v>0.000200304594864957</c:v>
                </c:pt>
                <c:pt idx="1544">
                  <c:v>0.000200287249164662</c:v>
                </c:pt>
                <c:pt idx="1545">
                  <c:v>0.000200265983067616</c:v>
                </c:pt>
                <c:pt idx="1546">
                  <c:v>0.000200240265267546</c:v>
                </c:pt>
                <c:pt idx="1547">
                  <c:v>0.000200209677126428</c:v>
                </c:pt>
                <c:pt idx="1548">
                  <c:v>0.000200173998086611</c:v>
                </c:pt>
                <c:pt idx="1549">
                  <c:v>0.000200133294616844</c:v>
                </c:pt>
                <c:pt idx="1550">
                  <c:v>0.000200088006522306</c:v>
                </c:pt>
                <c:pt idx="1551">
                  <c:v>0.000200039021055686</c:v>
                </c:pt>
                <c:pt idx="1552">
                  <c:v>0.000199987730327147</c:v>
                </c:pt>
                <c:pt idx="1553">
                  <c:v>0.000199936061044167</c:v>
                </c:pt>
                <c:pt idx="1554">
                  <c:v>0.000199886467239654</c:v>
                </c:pt>
                <c:pt idx="1555">
                  <c:v>0.000199841874484141</c:v>
                </c:pt>
                <c:pt idx="1556">
                  <c:v>0.000199805561607377</c:v>
                </c:pt>
                <c:pt idx="1557">
                  <c:v>0.000199780971181818</c:v>
                </c:pt>
                <c:pt idx="1558">
                  <c:v>0.00019977144538945</c:v>
                </c:pt>
                <c:pt idx="1559">
                  <c:v>0.00019977989284459</c:v>
                </c:pt>
                <c:pt idx="1560">
                  <c:v>0.000199808412205425</c:v>
                </c:pt>
                <c:pt idx="1561">
                  <c:v>0.00019985791322084</c:v>
                </c:pt>
                <c:pt idx="1562">
                  <c:v>0.000199927791572273</c:v>
                </c:pt>
                <c:pt idx="1563">
                  <c:v>0.000200015721149801</c:v>
                </c:pt>
                <c:pt idx="1564">
                  <c:v>0.000200117622654698</c:v>
                </c:pt>
                <c:pt idx="1565">
                  <c:v>0.00020022784897954</c:v>
                </c:pt>
                <c:pt idx="1566">
                  <c:v>0.000200339595648584</c:v>
                </c:pt>
                <c:pt idx="1567">
                  <c:v>0.000200445506170989</c:v>
                </c:pt>
                <c:pt idx="1568">
                  <c:v>0.000200538403027944</c:v>
                </c:pt>
                <c:pt idx="1569">
                  <c:v>0.000200612046244779</c:v>
                </c:pt>
                <c:pt idx="1570">
                  <c:v>0.000200661808505463</c:v>
                </c:pt>
                <c:pt idx="1571">
                  <c:v>0.000200685165504299</c:v>
                </c:pt>
                <c:pt idx="1572">
                  <c:v>0.000200681928843081</c:v>
                </c:pt>
                <c:pt idx="1573">
                  <c:v>0.000200654189838933</c:v>
                </c:pt>
                <c:pt idx="1574">
                  <c:v>0.000200605991983866</c:v>
                </c:pt>
                <c:pt idx="1575">
                  <c:v>0.000200542789769438</c:v>
                </c:pt>
                <c:pt idx="1576">
                  <c:v>0.000200470782492338</c:v>
                </c:pt>
                <c:pt idx="1577">
                  <c:v>0.000200396221654958</c:v>
                </c:pt>
                <c:pt idx="1578">
                  <c:v>0.000200324786269011</c:v>
                </c:pt>
                <c:pt idx="1579">
                  <c:v>0.000200261098489825</c:v>
                </c:pt>
                <c:pt idx="1580">
                  <c:v>0.000200208424109157</c:v>
                </c:pt>
                <c:pt idx="1581">
                  <c:v>0.000200168570366912</c:v>
                </c:pt>
                <c:pt idx="1582">
                  <c:v>0.00020014196515381</c:v>
                </c:pt>
                <c:pt idx="1583">
                  <c:v>0.000200127879469035</c:v>
                </c:pt>
                <c:pt idx="1584">
                  <c:v>0.000200124742082519</c:v>
                </c:pt>
                <c:pt idx="1585">
                  <c:v>0.000200130491026522</c:v>
                </c:pt>
                <c:pt idx="1586">
                  <c:v>0.000200142911660189</c:v>
                </c:pt>
                <c:pt idx="1587">
                  <c:v>0.000200159920037334</c:v>
                </c:pt>
                <c:pt idx="1588">
                  <c:v>0.000200179766871421</c:v>
                </c:pt>
                <c:pt idx="1589">
                  <c:v>0.00020020115217207</c:v>
                </c:pt>
                <c:pt idx="1590">
                  <c:v>0.000200223255926881</c:v>
                </c:pt>
                <c:pt idx="1591">
                  <c:v>0.000200245699823013</c:v>
                </c:pt>
                <c:pt idx="1592">
                  <c:v>0.000200268443585404</c:v>
                </c:pt>
                <c:pt idx="1593">
                  <c:v>0.000200291698269925</c:v>
                </c:pt>
                <c:pt idx="1594">
                  <c:v>0.00020031579804547</c:v>
                </c:pt>
                <c:pt idx="1595">
                  <c:v>0.00020034110339747</c:v>
                </c:pt>
                <c:pt idx="1596">
                  <c:v>0.000200367928258333</c:v>
                </c:pt>
                <c:pt idx="1597">
                  <c:v>0.000200396502505295</c:v>
                </c:pt>
                <c:pt idx="1598">
                  <c:v>0.000200426970102493</c:v>
                </c:pt>
                <c:pt idx="1599">
                  <c:v>0.000200459428915093</c:v>
                </c:pt>
                <c:pt idx="1600">
                  <c:v>0.000200494012115164</c:v>
                </c:pt>
                <c:pt idx="1601">
                  <c:v>0.000200531005544257</c:v>
                </c:pt>
                <c:pt idx="1602">
                  <c:v>0.000200570991333738</c:v>
                </c:pt>
                <c:pt idx="1603">
                  <c:v>0.000200615006963476</c:v>
                </c:pt>
                <c:pt idx="1604">
                  <c:v>0.000200664685690963</c:v>
                </c:pt>
                <c:pt idx="1605">
                  <c:v>0.00020072234309871</c:v>
                </c:pt>
                <c:pt idx="1606">
                  <c:v>0.000200790964354767</c:v>
                </c:pt>
                <c:pt idx="1607">
                  <c:v>0.000200874048450051</c:v>
                </c:pt>
                <c:pt idx="1608">
                  <c:v>0.000200975276550821</c:v>
                </c:pt>
                <c:pt idx="1609">
                  <c:v>0.000201097999183392</c:v>
                </c:pt>
                <c:pt idx="1610">
                  <c:v>0.000201244573002748</c:v>
                </c:pt>
                <c:pt idx="1611">
                  <c:v>0.000201415623243402</c:v>
                </c:pt>
                <c:pt idx="1612">
                  <c:v>0.000201609348929364</c:v>
                </c:pt>
                <c:pt idx="1613">
                  <c:v>0.000201821014008692</c:v>
                </c:pt>
                <c:pt idx="1614">
                  <c:v>0.00020204276738042</c:v>
                </c:pt>
                <c:pt idx="1615">
                  <c:v>0.000202263900589055</c:v>
                </c:pt>
                <c:pt idx="1616">
                  <c:v>0.000202471586223828</c:v>
                </c:pt>
                <c:pt idx="1617">
                  <c:v>0.000202652049983424</c:v>
                </c:pt>
                <c:pt idx="1618">
                  <c:v>0.000202792037683018</c:v>
                </c:pt>
                <c:pt idx="1619">
                  <c:v>0.000202880364702647</c:v>
                </c:pt>
                <c:pt idx="1620">
                  <c:v>0.000202909298066582</c:v>
                </c:pt>
                <c:pt idx="1621">
                  <c:v>0.000202875538493662</c:v>
                </c:pt>
                <c:pt idx="1622">
                  <c:v>0.000202780634258219</c:v>
                </c:pt>
                <c:pt idx="1623">
                  <c:v>0.000202630762082382</c:v>
                </c:pt>
                <c:pt idx="1624">
                  <c:v>0.000202435923631683</c:v>
                </c:pt>
                <c:pt idx="1625">
                  <c:v>0.000202208708753808</c:v>
                </c:pt>
                <c:pt idx="1626">
                  <c:v>0.000201962841788717</c:v>
                </c:pt>
                <c:pt idx="1627">
                  <c:v>0.000201711744931812</c:v>
                </c:pt>
                <c:pt idx="1628">
                  <c:v>0.00020146732309151</c:v>
                </c:pt>
                <c:pt idx="1629">
                  <c:v>0.000201239109745684</c:v>
                </c:pt>
                <c:pt idx="1630">
                  <c:v>0.00020103383271073</c:v>
                </c:pt>
                <c:pt idx="1631">
                  <c:v>0.000200855380077848</c:v>
                </c:pt>
                <c:pt idx="1632">
                  <c:v>0.000200705087991168</c:v>
                </c:pt>
                <c:pt idx="1633">
                  <c:v>0.000200582239692177</c:v>
                </c:pt>
                <c:pt idx="1634">
                  <c:v>0.000200484659166406</c:v>
                </c:pt>
                <c:pt idx="1635">
                  <c:v>0.00020040929956968</c:v>
                </c:pt>
                <c:pt idx="1636">
                  <c:v>0.000200352754045675</c:v>
                </c:pt>
                <c:pt idx="1637">
                  <c:v>0.000200311649037552</c:v>
                </c:pt>
                <c:pt idx="1638">
                  <c:v>0.000200282907829792</c:v>
                </c:pt>
                <c:pt idx="1639">
                  <c:v>0.000200263893813565</c:v>
                </c:pt>
                <c:pt idx="1640">
                  <c:v>0.000200252455114686</c:v>
                </c:pt>
                <c:pt idx="1641">
                  <c:v>0.000200246897750647</c:v>
                </c:pt>
                <c:pt idx="1642">
                  <c:v>0.000200245914491218</c:v>
                </c:pt>
                <c:pt idx="1643">
                  <c:v>0.00020024849323747</c:v>
                </c:pt>
                <c:pt idx="1644">
                  <c:v>0.000200253823984934</c:v>
                </c:pt>
                <c:pt idx="1645">
                  <c:v>0.000200261218147369</c:v>
                </c:pt>
                <c:pt idx="1646">
                  <c:v>0.000200270048763606</c:v>
                </c:pt>
                <c:pt idx="1647">
                  <c:v>0.000200279715768914</c:v>
                </c:pt>
                <c:pt idx="1648">
                  <c:v>0.000200289635535909</c:v>
                </c:pt>
                <c:pt idx="1649">
                  <c:v>0.000200299250926678</c:v>
                </c:pt>
                <c:pt idx="1650">
                  <c:v>0.000200308055209627</c:v>
                </c:pt>
                <c:pt idx="1651">
                  <c:v>0.000200315622346885</c:v>
                </c:pt>
                <c:pt idx="1652">
                  <c:v>0.000200321639090468</c:v>
                </c:pt>
                <c:pt idx="1653">
                  <c:v>0.000200325914931934</c:v>
                </c:pt>
                <c:pt idx="1654">
                  <c:v>0.000200328398304491</c:v>
                </c:pt>
                <c:pt idx="1655">
                  <c:v>0.000200329166709699</c:v>
                </c:pt>
                <c:pt idx="1656">
                  <c:v>0.00020032840659898</c:v>
                </c:pt>
                <c:pt idx="1657">
                  <c:v>0.000200326383538759</c:v>
                </c:pt>
                <c:pt idx="1658">
                  <c:v>0.000200323408512921</c:v>
                </c:pt>
                <c:pt idx="1659">
                  <c:v>0.000200319803361854</c:v>
                </c:pt>
                <c:pt idx="1660">
                  <c:v>0.0002003158704303</c:v>
                </c:pt>
                <c:pt idx="1661">
                  <c:v>0.000200311870161438</c:v>
                </c:pt>
                <c:pt idx="1662">
                  <c:v>0.000200308006379334</c:v>
                </c:pt>
                <c:pt idx="1663">
                  <c:v>0.000200304420168271</c:v>
                </c:pt>
                <c:pt idx="1664">
                  <c:v>0.00020030119117132</c:v>
                </c:pt>
                <c:pt idx="1665">
                  <c:v>0.000200298344205478</c:v>
                </c:pt>
                <c:pt idx="1666">
                  <c:v>0.000200295859457638</c:v>
                </c:pt>
                <c:pt idx="1667">
                  <c:v>0.000200293684306055</c:v>
                </c:pt>
                <c:pt idx="1668">
                  <c:v>0.000200291745295082</c:v>
                </c:pt>
                <c:pt idx="1669">
                  <c:v>0.000200289959201572</c:v>
                </c:pt>
                <c:pt idx="1670">
                  <c:v>0.000200288242565517</c:v>
                </c:pt>
                <c:pt idx="1671">
                  <c:v>0.000200286519402672</c:v>
                </c:pt>
                <c:pt idx="1672">
                  <c:v>0.000200284727088504</c:v>
                </c:pt>
                <c:pt idx="1673">
                  <c:v>0.000200282820533544</c:v>
                </c:pt>
                <c:pt idx="1674">
                  <c:v>0.000200280774828123</c:v>
                </c:pt>
                <c:pt idx="1675">
                  <c:v>0.000200278586515769</c:v>
                </c:pt>
                <c:pt idx="1676">
                  <c:v>0.000200276273601668</c:v>
                </c:pt>
                <c:pt idx="1677">
                  <c:v>0.000200273874311665</c:v>
                </c:pt>
                <c:pt idx="1678">
                  <c:v>0.000200271444582388</c:v>
                </c:pt>
                <c:pt idx="1679">
                  <c:v>0.000200269054219159</c:v>
                </c:pt>
                <c:pt idx="1680">
                  <c:v>0.000200266781718672</c:v>
                </c:pt>
                <c:pt idx="1681">
                  <c:v>0.000200264707858735</c:v>
                </c:pt>
                <c:pt idx="1682">
                  <c:v>0.000200262908463476</c:v>
                </c:pt>
                <c:pt idx="1683">
                  <c:v>0.000200261446591952</c:v>
                </c:pt>
                <c:pt idx="1684">
                  <c:v>0.00020026036530403</c:v>
                </c:pt>
                <c:pt idx="1685">
                  <c:v>0.000200259681684686</c:v>
                </c:pt>
                <c:pt idx="1686">
                  <c:v>0.000200259383109167</c:v>
                </c:pt>
                <c:pt idx="1687">
                  <c:v>0.000200259426522736</c:v>
                </c:pt>
                <c:pt idx="1688">
                  <c:v>0.000200259741116617</c:v>
                </c:pt>
                <c:pt idx="1689">
                  <c:v>0.000200260234332574</c:v>
                </c:pt>
                <c:pt idx="1690">
                  <c:v>0.000200260800447969</c:v>
                </c:pt>
                <c:pt idx="1691">
                  <c:v>0.000200261330707736</c:v>
                </c:pt>
                <c:pt idx="1692">
                  <c:v>0.000200261723493606</c:v>
                </c:pt>
                <c:pt idx="1693">
                  <c:v>0.00020026189313131</c:v>
                </c:pt>
                <c:pt idx="1694">
                  <c:v>0.000200261776144928</c:v>
                </c:pt>
                <c:pt idx="1695">
                  <c:v>0.000200261334264472</c:v>
                </c:pt>
                <c:pt idx="1696">
                  <c:v>0.000200260554090565</c:v>
                </c:pt>
                <c:pt idx="1697">
                  <c:v>0.000200259443864907</c:v>
                </c:pt>
                <c:pt idx="1698">
                  <c:v>0.000200258028232481</c:v>
                </c:pt>
                <c:pt idx="1699">
                  <c:v>0.000200256342068613</c:v>
                </c:pt>
                <c:pt idx="1700">
                  <c:v>0.000200254424418137</c:v>
                </c:pt>
                <c:pt idx="1701">
                  <c:v>0.000200252313367921</c:v>
                </c:pt>
                <c:pt idx="1702">
                  <c:v>0.000200250042327223</c:v>
                </c:pt>
                <c:pt idx="1703">
                  <c:v>0.000200247637884849</c:v>
                </c:pt>
                <c:pt idx="1704">
                  <c:v>0.000200245119082396</c:v>
                </c:pt>
                <c:pt idx="1705">
                  <c:v>0.000200242497751471</c:v>
                </c:pt>
                <c:pt idx="1706">
                  <c:v>0.000200239779563984</c:v>
                </c:pt>
                <c:pt idx="1707">
                  <c:v>0.000200236965331192</c:v>
                </c:pt>
                <c:pt idx="1708">
                  <c:v>0.000200234052338339</c:v>
                </c:pt>
                <c:pt idx="1709">
                  <c:v>0.000200231035449856</c:v>
                </c:pt>
                <c:pt idx="1710">
                  <c:v>0.000200227907971981</c:v>
                </c:pt>
                <c:pt idx="1711">
                  <c:v>0.000200224662187286</c:v>
                </c:pt>
                <c:pt idx="1712">
                  <c:v>0.000200221289692386</c:v>
                </c:pt>
                <c:pt idx="1713">
                  <c:v>0.000200217781525886</c:v>
                </c:pt>
                <c:pt idx="1714">
                  <c:v>0.000200214128197729</c:v>
                </c:pt>
                <c:pt idx="1715">
                  <c:v>0.000200210319665804</c:v>
                </c:pt>
                <c:pt idx="1716">
                  <c:v>0.00020020634531187</c:v>
                </c:pt>
                <c:pt idx="1717">
                  <c:v>0.000200202193941422</c:v>
                </c:pt>
                <c:pt idx="1718">
                  <c:v>0.000200197853827751</c:v>
                </c:pt>
                <c:pt idx="1719">
                  <c:v>0.000200193312798611</c:v>
                </c:pt>
                <c:pt idx="1720">
                  <c:v>0.000200188558344752</c:v>
                </c:pt>
                <c:pt idx="1721">
                  <c:v>0.000200183577736597</c:v>
                </c:pt>
                <c:pt idx="1722">
                  <c:v>0.000200178358056916</c:v>
                </c:pt>
                <c:pt idx="1723">
                  <c:v>0.000200172886175147</c:v>
                </c:pt>
                <c:pt idx="1724">
                  <c:v>0.000200167148483093</c:v>
                </c:pt>
                <c:pt idx="1725">
                  <c:v>0.00020016113057086</c:v>
                </c:pt>
                <c:pt idx="1726">
                  <c:v>0.000200154816833495</c:v>
                </c:pt>
                <c:pt idx="1727">
                  <c:v>0.000200148189563711</c:v>
                </c:pt>
                <c:pt idx="1728">
                  <c:v>0.000200141228423425</c:v>
                </c:pt>
                <c:pt idx="1729">
                  <c:v>0.000200133910505549</c:v>
                </c:pt>
                <c:pt idx="1730">
                  <c:v>0.000200126210354302</c:v>
                </c:pt>
                <c:pt idx="1731">
                  <c:v>0.00020011810109359</c:v>
                </c:pt>
                <c:pt idx="1732">
                  <c:v>0.000200109556707118</c:v>
                </c:pt>
                <c:pt idx="1733">
                  <c:v>0.000200100556006046</c:v>
                </c:pt>
                <c:pt idx="1734">
                  <c:v>0.000200091088369786</c:v>
                </c:pt>
                <c:pt idx="1735">
                  <c:v>0.00020008116193681</c:v>
                </c:pt>
                <c:pt idx="1736">
                  <c:v>0.000200070813928633</c:v>
                </c:pt>
                <c:pt idx="1737">
                  <c:v>0.000200060123033624</c:v>
                </c:pt>
                <c:pt idx="1738">
                  <c:v>0.000200049223055432</c:v>
                </c:pt>
                <c:pt idx="1739">
                  <c:v>0.000200038316398361</c:v>
                </c:pt>
                <c:pt idx="1740">
                  <c:v>0.000200027685254168</c:v>
                </c:pt>
                <c:pt idx="1741">
                  <c:v>0.000200017697669093</c:v>
                </c:pt>
                <c:pt idx="1742">
                  <c:v>0.000200008805244852</c:v>
                </c:pt>
                <c:pt idx="1743">
                  <c:v>0.000200001529294418</c:v>
                </c:pt>
                <c:pt idx="1744">
                  <c:v>0.00019999643307269</c:v>
                </c:pt>
                <c:pt idx="1745">
                  <c:v>0.00019999407935766</c:v>
                </c:pt>
                <c:pt idx="1746">
                  <c:v>0.000199994975116654</c:v>
                </c:pt>
                <c:pt idx="1747">
                  <c:v>0.000199999507971962</c:v>
                </c:pt>
                <c:pt idx="1748">
                  <c:v>0.000200007882093818</c:v>
                </c:pt>
                <c:pt idx="1749">
                  <c:v>0.0002000200633361</c:v>
                </c:pt>
                <c:pt idx="1750">
                  <c:v>0.000200035744056229</c:v>
                </c:pt>
                <c:pt idx="1751">
                  <c:v>0.00020005433667547</c:v>
                </c:pt>
                <c:pt idx="1752">
                  <c:v>0.000200075001497231</c:v>
                </c:pt>
                <c:pt idx="1753">
                  <c:v>0.000200096709236267</c:v>
                </c:pt>
                <c:pt idx="1754">
                  <c:v>0.000200118332077691</c:v>
                </c:pt>
                <c:pt idx="1755">
                  <c:v>0.000200138752210782</c:v>
                </c:pt>
                <c:pt idx="1756">
                  <c:v>0.000200156972576088</c:v>
                </c:pt>
                <c:pt idx="1757">
                  <c:v>0.000200172213665163</c:v>
                </c:pt>
                <c:pt idx="1758">
                  <c:v>0.00020018398228933</c:v>
                </c:pt>
                <c:pt idx="1759">
                  <c:v>0.000200192103001946</c:v>
                </c:pt>
                <c:pt idx="1760">
                  <c:v>0.00020019670925898</c:v>
                </c:pt>
                <c:pt idx="1761">
                  <c:v>0.000200198198033932</c:v>
                </c:pt>
                <c:pt idx="1762">
                  <c:v>0.000200197157073347</c:v>
                </c:pt>
                <c:pt idx="1763">
                  <c:v>0.000200194277267355</c:v>
                </c:pt>
                <c:pt idx="1764">
                  <c:v>0.000200190263361746</c:v>
                </c:pt>
                <c:pt idx="1765">
                  <c:v>0.000200185754624853</c:v>
                </c:pt>
                <c:pt idx="1766">
                  <c:v>0.000200181263832851</c:v>
                </c:pt>
                <c:pt idx="1767">
                  <c:v>0.000200177139063466</c:v>
                </c:pt>
                <c:pt idx="1768">
                  <c:v>0.000200173548995104</c:v>
                </c:pt>
                <c:pt idx="1769">
                  <c:v>0.000200170489563309</c:v>
                </c:pt>
                <c:pt idx="1770">
                  <c:v>0.000200167807918884</c:v>
                </c:pt>
                <c:pt idx="1771">
                  <c:v>0.000200165238864516</c:v>
                </c:pt>
                <c:pt idx="1772">
                  <c:v>0.000200162448785844</c:v>
                </c:pt>
                <c:pt idx="1773">
                  <c:v>0.000200159082460729</c:v>
                </c:pt>
                <c:pt idx="1774">
                  <c:v>0.000200154808502771</c:v>
                </c:pt>
                <c:pt idx="1775">
                  <c:v>0.000200149359658425</c:v>
                </c:pt>
                <c:pt idx="1776">
                  <c:v>0.000200142564623488</c:v>
                </c:pt>
                <c:pt idx="1777">
                  <c:v>0.000200134368654693</c:v>
                </c:pt>
                <c:pt idx="1778">
                  <c:v>0.000200124841141752</c:v>
                </c:pt>
                <c:pt idx="1779">
                  <c:v>0.000200114169531515</c:v>
                </c:pt>
                <c:pt idx="1780">
                  <c:v>0.000200102640507187</c:v>
                </c:pt>
                <c:pt idx="1781">
                  <c:v>0.000200090610886609</c:v>
                </c:pt>
                <c:pt idx="1782">
                  <c:v>0.000200078472075669</c:v>
                </c:pt>
                <c:pt idx="1783">
                  <c:v>0.000200066612692318</c:v>
                </c:pt>
                <c:pt idx="1784">
                  <c:v>0.000200055384152871</c:v>
                </c:pt>
                <c:pt idx="1785">
                  <c:v>0.000200045073275183</c:v>
                </c:pt>
                <c:pt idx="1786">
                  <c:v>0.000200035884666212</c:v>
                </c:pt>
                <c:pt idx="1787">
                  <c:v>0.000200027934134253</c:v>
                </c:pt>
                <c:pt idx="1788">
                  <c:v>0.00020002125217068</c:v>
                </c:pt>
                <c:pt idx="1789">
                  <c:v>0.00020001579566849</c:v>
                </c:pt>
                <c:pt idx="1790">
                  <c:v>0.000200011465232513</c:v>
                </c:pt>
                <c:pt idx="1791">
                  <c:v>0.000200008124506951</c:v>
                </c:pt>
                <c:pt idx="1792">
                  <c:v>0.000200005618925053</c:v>
                </c:pt>
                <c:pt idx="1793">
                  <c:v>0.000200003791701424</c:v>
                </c:pt>
                <c:pt idx="1794">
                  <c:v>0.000200002495934138</c:v>
                </c:pt>
                <c:pt idx="1795">
                  <c:v>0.000200001602308598</c:v>
                </c:pt>
                <c:pt idx="1796">
                  <c:v>0.000200001002925484</c:v>
                </c:pt>
                <c:pt idx="1797">
                  <c:v>0.000200000611909376</c:v>
                </c:pt>
                <c:pt idx="1798">
                  <c:v>0.000200000363799265</c:v>
                </c:pt>
                <c:pt idx="1799">
                  <c:v>0.00020000021066611</c:v>
                </c:pt>
                <c:pt idx="1800">
                  <c:v>0.000200000118730998</c:v>
                </c:pt>
                <c:pt idx="1801">
                  <c:v>0.000200000065041244</c:v>
                </c:pt>
                <c:pt idx="1802">
                  <c:v>0.00020000003454056</c:v>
                </c:pt>
                <c:pt idx="1803">
                  <c:v>0.000200000017684902</c:v>
                </c:pt>
                <c:pt idx="1804">
                  <c:v>0.000200000008623158</c:v>
                </c:pt>
                <c:pt idx="1805">
                  <c:v>0.000200000003883561</c:v>
                </c:pt>
                <c:pt idx="1806">
                  <c:v>0.000200000001471694</c:v>
                </c:pt>
                <c:pt idx="1807">
                  <c:v>0.000200000000277228</c:v>
                </c:pt>
                <c:pt idx="1808">
                  <c:v>0.000199999999702399</c:v>
                </c:pt>
                <c:pt idx="1809">
                  <c:v>0.00019999999943371</c:v>
                </c:pt>
                <c:pt idx="1810">
                  <c:v>0.000199999999311579</c:v>
                </c:pt>
                <c:pt idx="1811">
                  <c:v>0.000199999999260602</c:v>
                </c:pt>
                <c:pt idx="1812">
                  <c:v>0.000199999999254028</c:v>
                </c:pt>
                <c:pt idx="1813">
                  <c:v>0.000199999999254028</c:v>
                </c:pt>
                <c:pt idx="1814">
                  <c:v>0.000199999999254028</c:v>
                </c:pt>
                <c:pt idx="1815">
                  <c:v>0.000199999999254028</c:v>
                </c:pt>
                <c:pt idx="1816">
                  <c:v>0.000199999999254028</c:v>
                </c:pt>
                <c:pt idx="1817">
                  <c:v>0.000199999999254028</c:v>
                </c:pt>
                <c:pt idx="1818">
                  <c:v>0.000199999999254028</c:v>
                </c:pt>
                <c:pt idx="1819">
                  <c:v>0.000199999999254028</c:v>
                </c:pt>
                <c:pt idx="1820">
                  <c:v>0.000199999999254028</c:v>
                </c:pt>
                <c:pt idx="1821">
                  <c:v>0.000199999999254028</c:v>
                </c:pt>
                <c:pt idx="1822">
                  <c:v>0.000199999999254028</c:v>
                </c:pt>
                <c:pt idx="1823">
                  <c:v>0.000199999999254028</c:v>
                </c:pt>
                <c:pt idx="1824">
                  <c:v>0.000199999999254028</c:v>
                </c:pt>
                <c:pt idx="1825">
                  <c:v>0.000199999999254028</c:v>
                </c:pt>
                <c:pt idx="1826">
                  <c:v>0.000199999999254028</c:v>
                </c:pt>
                <c:pt idx="1827">
                  <c:v>0.000199999999254028</c:v>
                </c:pt>
                <c:pt idx="1828">
                  <c:v>0.000199999999254028</c:v>
                </c:pt>
                <c:pt idx="1829">
                  <c:v>0.000199999999254028</c:v>
                </c:pt>
                <c:pt idx="1830">
                  <c:v>0.000199999999254028</c:v>
                </c:pt>
                <c:pt idx="1831">
                  <c:v>0.000199999999254028</c:v>
                </c:pt>
                <c:pt idx="1832">
                  <c:v>0.000199999999254028</c:v>
                </c:pt>
                <c:pt idx="1833">
                  <c:v>0.000199999999254028</c:v>
                </c:pt>
                <c:pt idx="1834">
                  <c:v>0.000199999999254028</c:v>
                </c:pt>
                <c:pt idx="1835">
                  <c:v>0.000199999999254028</c:v>
                </c:pt>
                <c:pt idx="1836">
                  <c:v>0.000199999999254028</c:v>
                </c:pt>
                <c:pt idx="1837">
                  <c:v>0.000199999999254028</c:v>
                </c:pt>
                <c:pt idx="1838">
                  <c:v>0.000199999999254028</c:v>
                </c:pt>
                <c:pt idx="1839">
                  <c:v>0.000199999999254028</c:v>
                </c:pt>
                <c:pt idx="1840">
                  <c:v>0.000199999999254028</c:v>
                </c:pt>
                <c:pt idx="1841">
                  <c:v>0.000199999999254028</c:v>
                </c:pt>
                <c:pt idx="1842">
                  <c:v>0.000199999999254028</c:v>
                </c:pt>
                <c:pt idx="1843">
                  <c:v>0.000199999999254028</c:v>
                </c:pt>
                <c:pt idx="1844">
                  <c:v>0.000199999999254028</c:v>
                </c:pt>
                <c:pt idx="1845">
                  <c:v>0.000199999999254028</c:v>
                </c:pt>
                <c:pt idx="1846">
                  <c:v>0.000199999999254028</c:v>
                </c:pt>
                <c:pt idx="1847">
                  <c:v>0.000199999999254028</c:v>
                </c:pt>
                <c:pt idx="1848">
                  <c:v>0.000199999999254028</c:v>
                </c:pt>
                <c:pt idx="1849">
                  <c:v>0.000199999999254028</c:v>
                </c:pt>
                <c:pt idx="1850">
                  <c:v>0.000199999999254028</c:v>
                </c:pt>
                <c:pt idx="1851">
                  <c:v>0.000199999999254028</c:v>
                </c:pt>
                <c:pt idx="1852">
                  <c:v>0.000199999999254029</c:v>
                </c:pt>
                <c:pt idx="1853">
                  <c:v>0.000199999999254029</c:v>
                </c:pt>
                <c:pt idx="1854">
                  <c:v>0.000199999999254031</c:v>
                </c:pt>
                <c:pt idx="1855">
                  <c:v>0.000199999999254034</c:v>
                </c:pt>
                <c:pt idx="1856">
                  <c:v>0.00019999999925404</c:v>
                </c:pt>
                <c:pt idx="1857">
                  <c:v>0.000199999999254052</c:v>
                </c:pt>
                <c:pt idx="1858">
                  <c:v>0.000199999999254073</c:v>
                </c:pt>
                <c:pt idx="1859">
                  <c:v>0.000199999999254113</c:v>
                </c:pt>
                <c:pt idx="1860">
                  <c:v>0.000199999999254182</c:v>
                </c:pt>
                <c:pt idx="1861">
                  <c:v>0.000199999999254302</c:v>
                </c:pt>
                <c:pt idx="1862">
                  <c:v>0.000199999999254502</c:v>
                </c:pt>
                <c:pt idx="1863">
                  <c:v>0.000199999999254827</c:v>
                </c:pt>
                <c:pt idx="1864">
                  <c:v>0.000199999999255341</c:v>
                </c:pt>
                <c:pt idx="1865">
                  <c:v>0.000199999999256132</c:v>
                </c:pt>
                <c:pt idx="1866">
                  <c:v>0.000199999999257315</c:v>
                </c:pt>
                <c:pt idx="1867">
                  <c:v>0.000199999999259036</c:v>
                </c:pt>
                <c:pt idx="1868">
                  <c:v>0.000199999999261472</c:v>
                </c:pt>
                <c:pt idx="1869">
                  <c:v>0.000199999999264825</c:v>
                </c:pt>
                <c:pt idx="1870">
                  <c:v>0.000199999999269314</c:v>
                </c:pt>
                <c:pt idx="1871">
                  <c:v>0.000199999999275157</c:v>
                </c:pt>
                <c:pt idx="1872">
                  <c:v>0.000199999999282557</c:v>
                </c:pt>
                <c:pt idx="1873">
                  <c:v>0.000199999999291672</c:v>
                </c:pt>
                <c:pt idx="1874">
                  <c:v>0.000199999999302589</c:v>
                </c:pt>
                <c:pt idx="1875">
                  <c:v>0.000199999999315309</c:v>
                </c:pt>
                <c:pt idx="1876">
                  <c:v>0.000199999999329722</c:v>
                </c:pt>
                <c:pt idx="1877">
                  <c:v>0.000199999999345607</c:v>
                </c:pt>
                <c:pt idx="1878">
                  <c:v>0.000199999999362634</c:v>
                </c:pt>
                <c:pt idx="1879">
                  <c:v>0.000199999999380386</c:v>
                </c:pt>
                <c:pt idx="1880">
                  <c:v>0.000199999999398386</c:v>
                </c:pt>
                <c:pt idx="1881">
                  <c:v>0.000199999999416138</c:v>
                </c:pt>
                <c:pt idx="1882">
                  <c:v>0.000199999999433165</c:v>
                </c:pt>
                <c:pt idx="1883">
                  <c:v>0.00019999999944905</c:v>
                </c:pt>
                <c:pt idx="1884">
                  <c:v>0.000199999999463463</c:v>
                </c:pt>
                <c:pt idx="1885">
                  <c:v>0.000199999999476183</c:v>
                </c:pt>
                <c:pt idx="1886">
                  <c:v>0.000199999999487101</c:v>
                </c:pt>
                <c:pt idx="1887">
                  <c:v>0.000199999999496214</c:v>
                </c:pt>
                <c:pt idx="1888">
                  <c:v>0.000199999999503614</c:v>
                </c:pt>
                <c:pt idx="1889">
                  <c:v>0.000199999999509458</c:v>
                </c:pt>
                <c:pt idx="1890">
                  <c:v>0.000199999999513946</c:v>
                </c:pt>
                <c:pt idx="1891">
                  <c:v>0.000199999999517299</c:v>
                </c:pt>
                <c:pt idx="1892">
                  <c:v>0.000199999999519735</c:v>
                </c:pt>
                <c:pt idx="1893">
                  <c:v>0.000199999999521457</c:v>
                </c:pt>
                <c:pt idx="1894">
                  <c:v>0.00019999999952264</c:v>
                </c:pt>
                <c:pt idx="1895">
                  <c:v>0.000199999999523431</c:v>
                </c:pt>
                <c:pt idx="1896">
                  <c:v>0.000199999999523945</c:v>
                </c:pt>
                <c:pt idx="1897">
                  <c:v>0.00019999999952427</c:v>
                </c:pt>
                <c:pt idx="1898">
                  <c:v>0.00019999999952447</c:v>
                </c:pt>
                <c:pt idx="1899">
                  <c:v>0.00019999999952459</c:v>
                </c:pt>
                <c:pt idx="1900">
                  <c:v>0.000199999999524659</c:v>
                </c:pt>
                <c:pt idx="1901">
                  <c:v>0.000199999999524699</c:v>
                </c:pt>
                <c:pt idx="1902">
                  <c:v>0.00019999999952472</c:v>
                </c:pt>
                <c:pt idx="1903">
                  <c:v>0.000199999999524732</c:v>
                </c:pt>
                <c:pt idx="1904">
                  <c:v>0.000199999999524738</c:v>
                </c:pt>
                <c:pt idx="1905">
                  <c:v>0.000199999999524741</c:v>
                </c:pt>
                <c:pt idx="1906">
                  <c:v>0.000199999999524742</c:v>
                </c:pt>
                <c:pt idx="1907">
                  <c:v>0.000199999999524743</c:v>
                </c:pt>
                <c:pt idx="1908">
                  <c:v>0.000199999999524743</c:v>
                </c:pt>
                <c:pt idx="1909">
                  <c:v>0.000199999999524743</c:v>
                </c:pt>
                <c:pt idx="1910">
                  <c:v>0.000199999999524744</c:v>
                </c:pt>
                <c:pt idx="1911">
                  <c:v>0.000199999999524744</c:v>
                </c:pt>
                <c:pt idx="1912">
                  <c:v>0.000199999999524744</c:v>
                </c:pt>
                <c:pt idx="1913">
                  <c:v>0.000199999999524744</c:v>
                </c:pt>
                <c:pt idx="1914">
                  <c:v>0.000199999999524744</c:v>
                </c:pt>
                <c:pt idx="1915">
                  <c:v>0.000199999999524744</c:v>
                </c:pt>
                <c:pt idx="1916">
                  <c:v>0.000199999999524744</c:v>
                </c:pt>
                <c:pt idx="1917">
                  <c:v>0.000199999999524744</c:v>
                </c:pt>
                <c:pt idx="1918">
                  <c:v>0.000199999999524744</c:v>
                </c:pt>
                <c:pt idx="1919">
                  <c:v>0.000199999999524744</c:v>
                </c:pt>
                <c:pt idx="1920">
                  <c:v>0.000199999999524744</c:v>
                </c:pt>
                <c:pt idx="1921">
                  <c:v>0.000199999999524744</c:v>
                </c:pt>
                <c:pt idx="1922">
                  <c:v>0.000199999999524744</c:v>
                </c:pt>
                <c:pt idx="1923">
                  <c:v>0.000199999999524744</c:v>
                </c:pt>
                <c:pt idx="1924">
                  <c:v>0.000199999999524744</c:v>
                </c:pt>
                <c:pt idx="1925">
                  <c:v>0.000199999999524744</c:v>
                </c:pt>
                <c:pt idx="1926">
                  <c:v>0.000199999999524744</c:v>
                </c:pt>
                <c:pt idx="1927">
                  <c:v>0.000199999999524744</c:v>
                </c:pt>
                <c:pt idx="1928">
                  <c:v>0.000199999999524744</c:v>
                </c:pt>
                <c:pt idx="1929">
                  <c:v>0.000199999999524744</c:v>
                </c:pt>
                <c:pt idx="1930">
                  <c:v>0.000199999999524744</c:v>
                </c:pt>
                <c:pt idx="1931">
                  <c:v>0.000199999999524744</c:v>
                </c:pt>
                <c:pt idx="1932">
                  <c:v>0.000199999999524744</c:v>
                </c:pt>
                <c:pt idx="1933">
                  <c:v>0.000199999999524744</c:v>
                </c:pt>
                <c:pt idx="1934">
                  <c:v>0.000199999999524744</c:v>
                </c:pt>
                <c:pt idx="1935">
                  <c:v>0.000199999999524744</c:v>
                </c:pt>
                <c:pt idx="1936">
                  <c:v>0.000199999999524744</c:v>
                </c:pt>
                <c:pt idx="1937">
                  <c:v>0.000199999999524744</c:v>
                </c:pt>
                <c:pt idx="1938">
                  <c:v>0.000199999999524744</c:v>
                </c:pt>
                <c:pt idx="1939">
                  <c:v>0.000199999999524744</c:v>
                </c:pt>
                <c:pt idx="1940">
                  <c:v>0.000199999999524744</c:v>
                </c:pt>
                <c:pt idx="1941">
                  <c:v>0.000199999999524744</c:v>
                </c:pt>
                <c:pt idx="1942">
                  <c:v>0.000199999999524744</c:v>
                </c:pt>
                <c:pt idx="1943">
                  <c:v>0.000199999999524744</c:v>
                </c:pt>
                <c:pt idx="1944">
                  <c:v>0.000199999999524744</c:v>
                </c:pt>
                <c:pt idx="1945">
                  <c:v>0.000199999999524744</c:v>
                </c:pt>
                <c:pt idx="1946">
                  <c:v>0.000199999999524744</c:v>
                </c:pt>
                <c:pt idx="1947">
                  <c:v>0.000199999999524744</c:v>
                </c:pt>
                <c:pt idx="1948">
                  <c:v>0.000199999999524744</c:v>
                </c:pt>
                <c:pt idx="1949">
                  <c:v>0.000199999999524744</c:v>
                </c:pt>
                <c:pt idx="1950">
                  <c:v>0.000199999999524744</c:v>
                </c:pt>
              </c:numCache>
            </c:numRef>
          </c:yVal>
          <c:smooth val="0"/>
        </c:ser>
        <c:dLbls>
          <c:showLegendKey val="0"/>
          <c:showVal val="0"/>
          <c:showCatName val="0"/>
          <c:showSerName val="0"/>
          <c:showPercent val="0"/>
          <c:showBubbleSize val="0"/>
        </c:dLbls>
        <c:axId val="-2054279000"/>
        <c:axId val="-2116576488"/>
      </c:scatterChart>
      <c:valAx>
        <c:axId val="-2054279000"/>
        <c:scaling>
          <c:orientation val="minMax"/>
          <c:max val="140.0"/>
        </c:scaling>
        <c:delete val="0"/>
        <c:axPos val="b"/>
        <c:title>
          <c:tx>
            <c:rich>
              <a:bodyPr/>
              <a:lstStyle/>
              <a:p>
                <a:pPr>
                  <a:defRPr sz="1600"/>
                </a:pPr>
                <a:r>
                  <a:rPr lang="en-US" sz="1600"/>
                  <a:t>Drift Time [µs]</a:t>
                </a:r>
              </a:p>
            </c:rich>
          </c:tx>
          <c:layout/>
          <c:overlay val="0"/>
        </c:title>
        <c:numFmt formatCode="General" sourceLinked="1"/>
        <c:majorTickMark val="out"/>
        <c:minorTickMark val="none"/>
        <c:tickLblPos val="nextTo"/>
        <c:txPr>
          <a:bodyPr/>
          <a:lstStyle/>
          <a:p>
            <a:pPr>
              <a:defRPr sz="1200"/>
            </a:pPr>
            <a:endParaRPr lang="en-US"/>
          </a:p>
        </c:txPr>
        <c:crossAx val="-2116576488"/>
        <c:crosses val="autoZero"/>
        <c:crossBetween val="midCat"/>
      </c:valAx>
      <c:valAx>
        <c:axId val="-2116576488"/>
        <c:scaling>
          <c:orientation val="minMax"/>
          <c:max val="0.00250000000000001"/>
          <c:min val="-0.0002"/>
        </c:scaling>
        <c:delete val="1"/>
        <c:axPos val="l"/>
        <c:numFmt formatCode="0.00E+00" sourceLinked="1"/>
        <c:majorTickMark val="out"/>
        <c:minorTickMark val="none"/>
        <c:tickLblPos val="none"/>
        <c:crossAx val="-2054279000"/>
        <c:crosses val="autoZero"/>
        <c:crossBetween val="midCat"/>
      </c:valAx>
    </c:plotArea>
    <c:legend>
      <c:legendPos val="r"/>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b="1" i="0" baseline="0" dirty="0" smtClean="0"/>
              <a:t>Track </a:t>
            </a:r>
            <a:r>
              <a:rPr lang="en-US" sz="1600" b="1" i="0" baseline="0" dirty="0"/>
              <a:t>angle: 45degree to the wire plane, 0.6µs </a:t>
            </a:r>
            <a:r>
              <a:rPr lang="en-US" sz="1600" b="1" i="0" baseline="0" dirty="0" err="1"/>
              <a:t>rms</a:t>
            </a:r>
            <a:r>
              <a:rPr lang="en-US" sz="1600" b="1" i="0" baseline="0" dirty="0"/>
              <a:t> diffusion</a:t>
            </a:r>
            <a:endParaRPr lang="en-US" sz="1600" dirty="0"/>
          </a:p>
        </c:rich>
      </c:tx>
      <c:layout>
        <c:manualLayout>
          <c:xMode val="edge"/>
          <c:yMode val="edge"/>
          <c:x val="0.116328256099135"/>
          <c:y val="0.061250425757849"/>
        </c:manualLayout>
      </c:layout>
      <c:overlay val="1"/>
    </c:title>
    <c:autoTitleDeleted val="0"/>
    <c:plotArea>
      <c:layout>
        <c:manualLayout>
          <c:layoutTarget val="inner"/>
          <c:xMode val="edge"/>
          <c:yMode val="edge"/>
          <c:x val="0.0941067754342342"/>
          <c:y val="0.146599925009374"/>
          <c:w val="0.806636857373439"/>
          <c:h val="0.756409008034302"/>
        </c:manualLayout>
      </c:layout>
      <c:scatterChart>
        <c:scatterStyle val="lineMarker"/>
        <c:varyColors val="0"/>
        <c:ser>
          <c:idx val="0"/>
          <c:order val="0"/>
          <c:tx>
            <c:v>U uire</c:v>
          </c:tx>
          <c:marker>
            <c:symbol val="none"/>
          </c:marker>
          <c:xVal>
            <c:numRef>
              <c:f>Y!$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U!$C$32:$C$1001</c:f>
              <c:numCache>
                <c:formatCode>General</c:formatCode>
                <c:ptCount val="970"/>
                <c:pt idx="0">
                  <c:v>-2.59395099356642E-8</c:v>
                </c:pt>
                <c:pt idx="1">
                  <c:v>-2.93920351458798E-8</c:v>
                </c:pt>
                <c:pt idx="2">
                  <c:v>-3.27605743006455E-8</c:v>
                </c:pt>
                <c:pt idx="3">
                  <c:v>-3.59601333239473E-8</c:v>
                </c:pt>
                <c:pt idx="4">
                  <c:v>-3.89194379524276E-8</c:v>
                </c:pt>
                <c:pt idx="5">
                  <c:v>-4.15856233974723E-8</c:v>
                </c:pt>
                <c:pt idx="6">
                  <c:v>-4.39266409233504E-8</c:v>
                </c:pt>
                <c:pt idx="7">
                  <c:v>-4.59312820613109E-8</c:v>
                </c:pt>
                <c:pt idx="8">
                  <c:v>-4.76070935941315E-8</c:v>
                </c:pt>
                <c:pt idx="9">
                  <c:v>-4.89767385463741E-8</c:v>
                </c:pt>
                <c:pt idx="10">
                  <c:v>-5.00735053484945E-8</c:v>
                </c:pt>
                <c:pt idx="11">
                  <c:v>-5.09366690385253E-8</c:v>
                </c:pt>
                <c:pt idx="12">
                  <c:v>-5.16072925984337E-8</c:v>
                </c:pt>
                <c:pt idx="13">
                  <c:v>-5.21248651205957E-8</c:v>
                </c:pt>
                <c:pt idx="14">
                  <c:v>-5.25249611489236E-8</c:v>
                </c:pt>
                <c:pt idx="15">
                  <c:v>-5.28379163148164E-8</c:v>
                </c:pt>
                <c:pt idx="16">
                  <c:v>-5.30883759431881E-8</c:v>
                </c:pt>
                <c:pt idx="17">
                  <c:v>-5.3295498038102E-8</c:v>
                </c:pt>
                <c:pt idx="18">
                  <c:v>-5.34735744800488E-8</c:v>
                </c:pt>
                <c:pt idx="19">
                  <c:v>-5.36328576888694E-8</c:v>
                </c:pt>
                <c:pt idx="20">
                  <c:v>-5.37804294351125E-8</c:v>
                </c:pt>
                <c:pt idx="21">
                  <c:v>-5.39210028429466E-8</c:v>
                </c:pt>
                <c:pt idx="22">
                  <c:v>-5.40576001982012E-8</c:v>
                </c:pt>
                <c:pt idx="23">
                  <c:v>-5.41920873875973E-8</c:v>
                </c:pt>
                <c:pt idx="24">
                  <c:v>-5.43255715695079E-8</c:v>
                </c:pt>
                <c:pt idx="25">
                  <c:v>-5.4458682785331E-8</c:v>
                </c:pt>
                <c:pt idx="26">
                  <c:v>-5.45917639793162E-8</c:v>
                </c:pt>
                <c:pt idx="27">
                  <c:v>-5.47249940202587E-8</c:v>
                </c:pt>
                <c:pt idx="28">
                  <c:v>-5.48584634185369E-8</c:v>
                </c:pt>
                <c:pt idx="29">
                  <c:v>-5.49922189121971E-8</c:v>
                </c:pt>
                <c:pt idx="30">
                  <c:v>-5.51262876704824E-8</c:v>
                </c:pt>
                <c:pt idx="31">
                  <c:v>-5.52606867408545E-8</c:v>
                </c:pt>
                <c:pt idx="32">
                  <c:v>-5.53954349128695E-8</c:v>
                </c:pt>
                <c:pt idx="33">
                  <c:v>-5.55305516224331E-8</c:v>
                </c:pt>
                <c:pt idx="34">
                  <c:v>-5.56660500833966E-8</c:v>
                </c:pt>
                <c:pt idx="35">
                  <c:v>-5.58019424973817E-8</c:v>
                </c:pt>
                <c:pt idx="36">
                  <c:v>-5.59382395092351E-8</c:v>
                </c:pt>
                <c:pt idx="37">
                  <c:v>-5.60749508938906E-8</c:v>
                </c:pt>
                <c:pt idx="38">
                  <c:v>-5.62120865359714E-8</c:v>
                </c:pt>
                <c:pt idx="39">
                  <c:v>-5.63496579242064E-8</c:v>
                </c:pt>
                <c:pt idx="40">
                  <c:v>-5.64876790430074E-8</c:v>
                </c:pt>
                <c:pt idx="41">
                  <c:v>-5.6626167047166E-8</c:v>
                </c:pt>
                <c:pt idx="42">
                  <c:v>-5.67651419304561E-8</c:v>
                </c:pt>
                <c:pt idx="43">
                  <c:v>-5.69046259071058E-8</c:v>
                </c:pt>
                <c:pt idx="44">
                  <c:v>-5.70446420638629E-8</c:v>
                </c:pt>
                <c:pt idx="45">
                  <c:v>-5.71852132985213E-8</c:v>
                </c:pt>
                <c:pt idx="46">
                  <c:v>-5.7326361192781E-8</c:v>
                </c:pt>
                <c:pt idx="47">
                  <c:v>-5.74681052886845E-8</c:v>
                </c:pt>
                <c:pt idx="48">
                  <c:v>-5.76104626430229E-8</c:v>
                </c:pt>
                <c:pt idx="49">
                  <c:v>-5.77534472269319E-8</c:v>
                </c:pt>
                <c:pt idx="50">
                  <c:v>-5.78970693686451E-8</c:v>
                </c:pt>
                <c:pt idx="51">
                  <c:v>-5.80413346272659E-8</c:v>
                </c:pt>
                <c:pt idx="52">
                  <c:v>-5.81862425448729E-8</c:v>
                </c:pt>
                <c:pt idx="53">
                  <c:v>-5.83317851461869E-8</c:v>
                </c:pt>
                <c:pt idx="54">
                  <c:v>-5.84779458040848E-8</c:v>
                </c:pt>
                <c:pt idx="55">
                  <c:v>-5.86246988541218E-8</c:v>
                </c:pt>
                <c:pt idx="56">
                  <c:v>-5.87720100531415E-8</c:v>
                </c:pt>
                <c:pt idx="57">
                  <c:v>-5.8919838539783E-8</c:v>
                </c:pt>
                <c:pt idx="58">
                  <c:v>-5.90681396204885E-8</c:v>
                </c:pt>
                <c:pt idx="59">
                  <c:v>-5.92168685144717E-8</c:v>
                </c:pt>
                <c:pt idx="60">
                  <c:v>-5.93659846350186E-8</c:v>
                </c:pt>
                <c:pt idx="61">
                  <c:v>-5.95154553550148E-8</c:v>
                </c:pt>
                <c:pt idx="62">
                  <c:v>-5.96652593872703E-8</c:v>
                </c:pt>
                <c:pt idx="63">
                  <c:v>-5.98153887953039E-8</c:v>
                </c:pt>
                <c:pt idx="64">
                  <c:v>-5.9965849506167E-8</c:v>
                </c:pt>
                <c:pt idx="65">
                  <c:v>-6.01166604371469E-8</c:v>
                </c:pt>
                <c:pt idx="66">
                  <c:v>-6.0267850958965E-8</c:v>
                </c:pt>
                <c:pt idx="67">
                  <c:v>-6.0419457134026E-8</c:v>
                </c:pt>
                <c:pt idx="68">
                  <c:v>-6.05715174143666E-8</c:v>
                </c:pt>
                <c:pt idx="69">
                  <c:v>-6.07240680077215E-8</c:v>
                </c:pt>
                <c:pt idx="70">
                  <c:v>-6.08771386638154E-8</c:v>
                </c:pt>
                <c:pt idx="71">
                  <c:v>-6.10307497304214E-8</c:v>
                </c:pt>
                <c:pt idx="72">
                  <c:v>-6.11849103142913E-8</c:v>
                </c:pt>
                <c:pt idx="73">
                  <c:v>-6.13396181400174E-8</c:v>
                </c:pt>
                <c:pt idx="74">
                  <c:v>-6.14948610506943E-8</c:v>
                </c:pt>
                <c:pt idx="75">
                  <c:v>-6.16506193665311E-8</c:v>
                </c:pt>
                <c:pt idx="76">
                  <c:v>-6.18068690077049E-8</c:v>
                </c:pt>
                <c:pt idx="77">
                  <c:v>-6.1963584884711E-8</c:v>
                </c:pt>
                <c:pt idx="78">
                  <c:v>-6.21207436347351E-8</c:v>
                </c:pt>
                <c:pt idx="79">
                  <c:v>-6.22783258706931E-8</c:v>
                </c:pt>
                <c:pt idx="80">
                  <c:v>-6.24363176697286E-8</c:v>
                </c:pt>
                <c:pt idx="81">
                  <c:v>-6.25947112573433E-8</c:v>
                </c:pt>
                <c:pt idx="82">
                  <c:v>-6.27535051198499E-8</c:v>
                </c:pt>
                <c:pt idx="83">
                  <c:v>-6.29127036792965E-8</c:v>
                </c:pt>
                <c:pt idx="84">
                  <c:v>-6.30723168374155E-8</c:v>
                </c:pt>
                <c:pt idx="85">
                  <c:v>-6.32323589237568E-8</c:v>
                </c:pt>
                <c:pt idx="86">
                  <c:v>-6.33928474750401E-8</c:v>
                </c:pt>
                <c:pt idx="87">
                  <c:v>-6.3553801633558E-8</c:v>
                </c:pt>
                <c:pt idx="88">
                  <c:v>-6.37152400799372E-8</c:v>
                </c:pt>
                <c:pt idx="89">
                  <c:v>-6.38771786992412E-8</c:v>
                </c:pt>
                <c:pt idx="90">
                  <c:v>-6.40396282779922E-8</c:v>
                </c:pt>
                <c:pt idx="91">
                  <c:v>-6.42025925769906E-8</c:v>
                </c:pt>
                <c:pt idx="92">
                  <c:v>-6.43660670242676E-8</c:v>
                </c:pt>
                <c:pt idx="93">
                  <c:v>-6.45300384008502E-8</c:v>
                </c:pt>
                <c:pt idx="94">
                  <c:v>-6.46944857188571E-8</c:v>
                </c:pt>
                <c:pt idx="95">
                  <c:v>-6.48593822498248E-8</c:v>
                </c:pt>
                <c:pt idx="96">
                  <c:v>-6.50246983358705E-8</c:v>
                </c:pt>
                <c:pt idx="97">
                  <c:v>-6.51904045912431E-8</c:v>
                </c:pt>
                <c:pt idx="98">
                  <c:v>-6.53564753077584E-8</c:v>
                </c:pt>
                <c:pt idx="99">
                  <c:v>-6.55228909854771E-8</c:v>
                </c:pt>
                <c:pt idx="100">
                  <c:v>-6.56896401266819E-8</c:v>
                </c:pt>
                <c:pt idx="101">
                  <c:v>-6.58567196667343E-8</c:v>
                </c:pt>
                <c:pt idx="102">
                  <c:v>-6.60241342074805E-8</c:v>
                </c:pt>
                <c:pt idx="103">
                  <c:v>-6.61918941979594E-8</c:v>
                </c:pt>
                <c:pt idx="104">
                  <c:v>-6.63600132884065E-8</c:v>
                </c:pt>
                <c:pt idx="105">
                  <c:v>-6.65285053888907E-8</c:v>
                </c:pt>
                <c:pt idx="106">
                  <c:v>-6.6697381947978E-8</c:v>
                </c:pt>
                <c:pt idx="107">
                  <c:v>-6.68666499301466E-8</c:v>
                </c:pt>
                <c:pt idx="108">
                  <c:v>-6.70363104248042E-8</c:v>
                </c:pt>
                <c:pt idx="109">
                  <c:v>-6.72063583904166E-8</c:v>
                </c:pt>
                <c:pt idx="110">
                  <c:v>-6.73767830130272E-8</c:v>
                </c:pt>
                <c:pt idx="111">
                  <c:v>-6.75475689177527E-8</c:v>
                </c:pt>
                <c:pt idx="112">
                  <c:v>-6.77186973485649E-8</c:v>
                </c:pt>
                <c:pt idx="113">
                  <c:v>-6.78901476176132E-8</c:v>
                </c:pt>
                <c:pt idx="114">
                  <c:v>-6.8061898383665E-8</c:v>
                </c:pt>
                <c:pt idx="115">
                  <c:v>-6.82339287498612E-8</c:v>
                </c:pt>
                <c:pt idx="116">
                  <c:v>-6.84062195832159E-8</c:v>
                </c:pt>
                <c:pt idx="117">
                  <c:v>-6.8578754548015E-8</c:v>
                </c:pt>
                <c:pt idx="118">
                  <c:v>-6.87515213834653E-8</c:v>
                </c:pt>
                <c:pt idx="119">
                  <c:v>-6.89245129221563E-8</c:v>
                </c:pt>
                <c:pt idx="120">
                  <c:v>-6.90977278616142E-8</c:v>
                </c:pt>
                <c:pt idx="121">
                  <c:v>-6.92711707366356E-8</c:v>
                </c:pt>
                <c:pt idx="122">
                  <c:v>-6.94448509427407E-8</c:v>
                </c:pt>
                <c:pt idx="123">
                  <c:v>-6.96187808395707E-8</c:v>
                </c:pt>
                <c:pt idx="124">
                  <c:v>-6.97929729336467E-8</c:v>
                </c:pt>
                <c:pt idx="125">
                  <c:v>-6.99674368494545E-8</c:v>
                </c:pt>
                <c:pt idx="126">
                  <c:v>-7.01421764680054E-8</c:v>
                </c:pt>
                <c:pt idx="127">
                  <c:v>-7.03171880427557E-8</c:v>
                </c:pt>
                <c:pt idx="128">
                  <c:v>-7.04924596670401E-8</c:v>
                </c:pt>
                <c:pt idx="129">
                  <c:v>-7.06679723406785E-8</c:v>
                </c:pt>
                <c:pt idx="130">
                  <c:v>-7.08437025006934E-8</c:v>
                </c:pt>
                <c:pt idx="131">
                  <c:v>-7.10196251535219E-8</c:v>
                </c:pt>
                <c:pt idx="132">
                  <c:v>-7.11957173001379E-8</c:v>
                </c:pt>
                <c:pt idx="133">
                  <c:v>-7.13719605803926E-8</c:v>
                </c:pt>
                <c:pt idx="134">
                  <c:v>-7.15483428624238E-8</c:v>
                </c:pt>
                <c:pt idx="135">
                  <c:v>-7.17248583001215E-8</c:v>
                </c:pt>
                <c:pt idx="136">
                  <c:v>-7.19015061654836E-8</c:v>
                </c:pt>
                <c:pt idx="137">
                  <c:v>-7.20782887433645E-8</c:v>
                </c:pt>
                <c:pt idx="138">
                  <c:v>-7.22552092522316E-8</c:v>
                </c:pt>
                <c:pt idx="139">
                  <c:v>-7.24322698856527E-8</c:v>
                </c:pt>
                <c:pt idx="140">
                  <c:v>-7.26094707440476E-8</c:v>
                </c:pt>
                <c:pt idx="141">
                  <c:v>-7.27868097659976E-8</c:v>
                </c:pt>
                <c:pt idx="142">
                  <c:v>-7.29642833028031E-8</c:v>
                </c:pt>
                <c:pt idx="143">
                  <c:v>-7.31418872473446E-8</c:v>
                </c:pt>
                <c:pt idx="144">
                  <c:v>-7.33196177595606E-8</c:v>
                </c:pt>
                <c:pt idx="145">
                  <c:v>-7.34974715783736E-8</c:v>
                </c:pt>
                <c:pt idx="146">
                  <c:v>-7.36754453190299E-8</c:v>
                </c:pt>
                <c:pt idx="147">
                  <c:v>-7.38535340452396E-8</c:v>
                </c:pt>
                <c:pt idx="148">
                  <c:v>-7.40317291609072E-8</c:v>
                </c:pt>
                <c:pt idx="149">
                  <c:v>-7.42100162261123E-8</c:v>
                </c:pt>
                <c:pt idx="150">
                  <c:v>-7.43883734652441E-8</c:v>
                </c:pt>
                <c:pt idx="151">
                  <c:v>-7.45667710717299E-8</c:v>
                </c:pt>
                <c:pt idx="152">
                  <c:v>-7.47451720909819E-8</c:v>
                </c:pt>
                <c:pt idx="153">
                  <c:v>-7.49235345935845E-8</c:v>
                </c:pt>
                <c:pt idx="154">
                  <c:v>-7.5101815247707E-8</c:v>
                </c:pt>
                <c:pt idx="155">
                  <c:v>-7.5279973350437E-8</c:v>
                </c:pt>
                <c:pt idx="156">
                  <c:v>-7.54579750389578E-8</c:v>
                </c:pt>
                <c:pt idx="157">
                  <c:v>-7.56357968845369E-8</c:v>
                </c:pt>
                <c:pt idx="158">
                  <c:v>-7.58134279088727E-8</c:v>
                </c:pt>
                <c:pt idx="159">
                  <c:v>-7.59908699194873E-8</c:v>
                </c:pt>
                <c:pt idx="160">
                  <c:v>-7.61681358952985E-8</c:v>
                </c:pt>
                <c:pt idx="161">
                  <c:v>-7.63452463184391E-8</c:v>
                </c:pt>
                <c:pt idx="162">
                  <c:v>-7.65222241597846E-8</c:v>
                </c:pt>
                <c:pt idx="163">
                  <c:v>-7.66990892666564E-8</c:v>
                </c:pt>
                <c:pt idx="164">
                  <c:v>-7.68758528369375E-8</c:v>
                </c:pt>
                <c:pt idx="165">
                  <c:v>-7.70525129749372E-8</c:v>
                </c:pt>
                <c:pt idx="166">
                  <c:v>-7.72290522547465E-8</c:v>
                </c:pt>
                <c:pt idx="167">
                  <c:v>-7.74054373240559E-8</c:v>
                </c:pt>
                <c:pt idx="168">
                  <c:v>-7.75816210063945E-8</c:v>
                </c:pt>
                <c:pt idx="169">
                  <c:v>-7.77575464807201E-8</c:v>
                </c:pt>
                <c:pt idx="170">
                  <c:v>-7.79331525571248E-8</c:v>
                </c:pt>
                <c:pt idx="171">
                  <c:v>-7.81083795790376E-8</c:v>
                </c:pt>
                <c:pt idx="172">
                  <c:v>-7.82831745778936E-8</c:v>
                </c:pt>
                <c:pt idx="173">
                  <c:v>-7.84574952713916E-8</c:v>
                </c:pt>
                <c:pt idx="174">
                  <c:v>-7.86313119996229E-8</c:v>
                </c:pt>
                <c:pt idx="175">
                  <c:v>-7.88046077576838E-8</c:v>
                </c:pt>
                <c:pt idx="176">
                  <c:v>-7.89773766189766E-8</c:v>
                </c:pt>
                <c:pt idx="177">
                  <c:v>-7.91496208601556E-8</c:v>
                </c:pt>
                <c:pt idx="178">
                  <c:v>-7.9321347861993E-8</c:v>
                </c:pt>
                <c:pt idx="179">
                  <c:v>-7.94925669952804E-8</c:v>
                </c:pt>
                <c:pt idx="180">
                  <c:v>-7.96632874235926E-8</c:v>
                </c:pt>
                <c:pt idx="181">
                  <c:v>-7.98335165819395E-8</c:v>
                </c:pt>
                <c:pt idx="182">
                  <c:v>-8.00032595643451E-8</c:v>
                </c:pt>
                <c:pt idx="183">
                  <c:v>-8.01725189142434E-8</c:v>
                </c:pt>
                <c:pt idx="184">
                  <c:v>-8.03412943338233E-8</c:v>
                </c:pt>
                <c:pt idx="185">
                  <c:v>-8.05095823213607E-8</c:v>
                </c:pt>
                <c:pt idx="186">
                  <c:v>-8.06773752038415E-8</c:v>
                </c:pt>
                <c:pt idx="187">
                  <c:v>-8.08446600566237E-8</c:v>
                </c:pt>
                <c:pt idx="188">
                  <c:v>-8.10114173492001E-8</c:v>
                </c:pt>
                <c:pt idx="189">
                  <c:v>-8.11776202089539E-8</c:v>
                </c:pt>
                <c:pt idx="190">
                  <c:v>-8.13432343402672E-8</c:v>
                </c:pt>
                <c:pt idx="191">
                  <c:v>-8.15082188730828E-8</c:v>
                </c:pt>
                <c:pt idx="192">
                  <c:v>-8.16725282833377E-8</c:v>
                </c:pt>
                <c:pt idx="193">
                  <c:v>-8.18361149216881E-8</c:v>
                </c:pt>
                <c:pt idx="194">
                  <c:v>-8.19989314691601E-8</c:v>
                </c:pt>
                <c:pt idx="195">
                  <c:v>-8.21609331944001E-8</c:v>
                </c:pt>
                <c:pt idx="196">
                  <c:v>-8.23220790431682E-8</c:v>
                </c:pt>
                <c:pt idx="197">
                  <c:v>-8.24823316088297E-8</c:v>
                </c:pt>
                <c:pt idx="198">
                  <c:v>-8.2641655760564E-8</c:v>
                </c:pt>
                <c:pt idx="199">
                  <c:v>-8.28000168732385E-8</c:v>
                </c:pt>
                <c:pt idx="200">
                  <c:v>-8.29573788788421E-8</c:v>
                </c:pt>
                <c:pt idx="201">
                  <c:v>-8.31137031099129E-8</c:v>
                </c:pt>
                <c:pt idx="202">
                  <c:v>-8.32689484629541E-8</c:v>
                </c:pt>
                <c:pt idx="203">
                  <c:v>-8.34230730289704E-8</c:v>
                </c:pt>
                <c:pt idx="204">
                  <c:v>-8.35760371314274E-8</c:v>
                </c:pt>
                <c:pt idx="205">
                  <c:v>-8.3727806729603E-8</c:v>
                </c:pt>
                <c:pt idx="206">
                  <c:v>-8.38783567201236E-8</c:v>
                </c:pt>
                <c:pt idx="207">
                  <c:v>-8.40276727908217E-8</c:v>
                </c:pt>
                <c:pt idx="208">
                  <c:v>-8.41757513940545E-8</c:v>
                </c:pt>
                <c:pt idx="209">
                  <c:v>-8.4322597408778E-8</c:v>
                </c:pt>
                <c:pt idx="210">
                  <c:v>-8.44682197977478E-8</c:v>
                </c:pt>
                <c:pt idx="211">
                  <c:v>-8.46126261171842E-8</c:v>
                </c:pt>
                <c:pt idx="212">
                  <c:v>-8.47558167697198E-8</c:v>
                </c:pt>
                <c:pt idx="213">
                  <c:v>-8.4897780146642E-8</c:v>
                </c:pt>
                <c:pt idx="214">
                  <c:v>-8.50384896920368E-8</c:v>
                </c:pt>
                <c:pt idx="215">
                  <c:v>-8.51779031870437E-8</c:v>
                </c:pt>
                <c:pt idx="216">
                  <c:v>-8.53159644932994E-8</c:v>
                </c:pt>
                <c:pt idx="217">
                  <c:v>-8.54526073091662E-8</c:v>
                </c:pt>
                <c:pt idx="218">
                  <c:v>-8.55877604343293E-8</c:v>
                </c:pt>
                <c:pt idx="219">
                  <c:v>-8.57213535595464E-8</c:v>
                </c:pt>
                <c:pt idx="220">
                  <c:v>-8.58533230448168E-8</c:v>
                </c:pt>
                <c:pt idx="221">
                  <c:v>-8.59836167369283E-8</c:v>
                </c:pt>
                <c:pt idx="222">
                  <c:v>-8.61121973677842E-8</c:v>
                </c:pt>
                <c:pt idx="223">
                  <c:v>-8.62390442075547E-8</c:v>
                </c:pt>
                <c:pt idx="224">
                  <c:v>-8.63641524457816E-8</c:v>
                </c:pt>
                <c:pt idx="225">
                  <c:v>-8.64875302752696E-8</c:v>
                </c:pt>
                <c:pt idx="226">
                  <c:v>-8.66091938793795E-8</c:v>
                </c:pt>
                <c:pt idx="227">
                  <c:v>-8.67291604335382E-8</c:v>
                </c:pt>
                <c:pt idx="228">
                  <c:v>-8.68474402496621E-8</c:v>
                </c:pt>
                <c:pt idx="229">
                  <c:v>-8.69640286277814E-8</c:v>
                </c:pt>
                <c:pt idx="230">
                  <c:v>-8.70788993896831E-8</c:v>
                </c:pt>
                <c:pt idx="231">
                  <c:v>-8.71920006246911E-8</c:v>
                </c:pt>
                <c:pt idx="232">
                  <c:v>-8.73032544544713E-8</c:v>
                </c:pt>
                <c:pt idx="233">
                  <c:v>-8.74125604815725E-8</c:v>
                </c:pt>
                <c:pt idx="234">
                  <c:v>-8.75198033680953E-8</c:v>
                </c:pt>
                <c:pt idx="235">
                  <c:v>-8.76248629929155E-8</c:v>
                </c:pt>
                <c:pt idx="236">
                  <c:v>-8.7727625768309E-8</c:v>
                </c:pt>
                <c:pt idx="237">
                  <c:v>-8.78279950645791E-8</c:v>
                </c:pt>
                <c:pt idx="238">
                  <c:v>-8.79258990769435E-8</c:v>
                </c:pt>
                <c:pt idx="239">
                  <c:v>-8.80212947592134E-8</c:v>
                </c:pt>
                <c:pt idx="240">
                  <c:v>-8.81141672047244E-8</c:v>
                </c:pt>
                <c:pt idx="241">
                  <c:v>-8.82045251009509E-8</c:v>
                </c:pt>
                <c:pt idx="242">
                  <c:v>-8.82923929279454E-8</c:v>
                </c:pt>
                <c:pt idx="243">
                  <c:v>-8.83778020177072E-8</c:v>
                </c:pt>
                <c:pt idx="244">
                  <c:v>-8.84607818093357E-8</c:v>
                </c:pt>
                <c:pt idx="245">
                  <c:v>-8.85413527275588E-8</c:v>
                </c:pt>
                <c:pt idx="246">
                  <c:v>-8.86195216914677E-8</c:v>
                </c:pt>
                <c:pt idx="247">
                  <c:v>-8.86952804543212E-8</c:v>
                </c:pt>
                <c:pt idx="248">
                  <c:v>-8.87686062899916E-8</c:v>
                </c:pt>
                <c:pt idx="249">
                  <c:v>-8.88394643521216E-8</c:v>
                </c:pt>
                <c:pt idx="250">
                  <c:v>-8.89078108429046E-8</c:v>
                </c:pt>
                <c:pt idx="251">
                  <c:v>-8.89735961419651E-8</c:v>
                </c:pt>
                <c:pt idx="252">
                  <c:v>-8.90367674970892E-8</c:v>
                </c:pt>
                <c:pt idx="253">
                  <c:v>-8.90972709010682E-8</c:v>
                </c:pt>
                <c:pt idx="254">
                  <c:v>-8.91550525081553E-8</c:v>
                </c:pt>
                <c:pt idx="255">
                  <c:v>-8.92100598463874E-8</c:v>
                </c:pt>
                <c:pt idx="256">
                  <c:v>-8.92622429247387E-8</c:v>
                </c:pt>
                <c:pt idx="257">
                  <c:v>-8.93115555077068E-8</c:v>
                </c:pt>
                <c:pt idx="258">
                  <c:v>-8.93579565953487E-8</c:v>
                </c:pt>
                <c:pt idx="259">
                  <c:v>-8.94014112230182E-8</c:v>
                </c:pt>
                <c:pt idx="260">
                  <c:v>-8.94418907136923E-8</c:v>
                </c:pt>
                <c:pt idx="261">
                  <c:v>-8.94793715437682E-8</c:v>
                </c:pt>
                <c:pt idx="262">
                  <c:v>-8.95138325323446E-8</c:v>
                </c:pt>
                <c:pt idx="263">
                  <c:v>-8.95452508364007E-8</c:v>
                </c:pt>
                <c:pt idx="264">
                  <c:v>-8.9573597025423E-8</c:v>
                </c:pt>
                <c:pt idx="265">
                  <c:v>-8.95988304735223E-8</c:v>
                </c:pt>
                <c:pt idx="266">
                  <c:v>-8.9620895876465E-8</c:v>
                </c:pt>
                <c:pt idx="267">
                  <c:v>-8.96397225037248E-8</c:v>
                </c:pt>
                <c:pt idx="268">
                  <c:v>-8.96552264733751E-8</c:v>
                </c:pt>
                <c:pt idx="269">
                  <c:v>-8.96673162611166E-8</c:v>
                </c:pt>
                <c:pt idx="270">
                  <c:v>-8.96759007202641E-8</c:v>
                </c:pt>
                <c:pt idx="271">
                  <c:v>-8.96808982521203E-8</c:v>
                </c:pt>
                <c:pt idx="272">
                  <c:v>-8.96822453696163E-8</c:v>
                </c:pt>
                <c:pt idx="273">
                  <c:v>-8.96799028984383E-8</c:v>
                </c:pt>
                <c:pt idx="274">
                  <c:v>-8.96738583343123E-8</c:v>
                </c:pt>
                <c:pt idx="275">
                  <c:v>-8.96641240675747E-8</c:v>
                </c:pt>
                <c:pt idx="276">
                  <c:v>-8.96507312050386E-8</c:v>
                </c:pt>
                <c:pt idx="277">
                  <c:v>-8.96337204242931E-8</c:v>
                </c:pt>
                <c:pt idx="278">
                  <c:v>-8.96131315958798E-8</c:v>
                </c:pt>
                <c:pt idx="279">
                  <c:v>-8.95889937626379E-8</c:v>
                </c:pt>
                <c:pt idx="280">
                  <c:v>-8.95613174184937E-8</c:v>
                </c:pt>
                <c:pt idx="281">
                  <c:v>-8.95300905285827E-8</c:v>
                </c:pt>
                <c:pt idx="282">
                  <c:v>-8.94952782490119E-8</c:v>
                </c:pt>
                <c:pt idx="283">
                  <c:v>-8.94568266138366E-8</c:v>
                </c:pt>
                <c:pt idx="284">
                  <c:v>-8.94146687654775E-8</c:v>
                </c:pt>
                <c:pt idx="285">
                  <c:v>-8.93687326499095E-8</c:v>
                </c:pt>
                <c:pt idx="286">
                  <c:v>-8.93189483560535E-8</c:v>
                </c:pt>
                <c:pt idx="287">
                  <c:v>-8.92652537504544E-8</c:v>
                </c:pt>
                <c:pt idx="288">
                  <c:v>-8.92075975883687E-8</c:v>
                </c:pt>
                <c:pt idx="289">
                  <c:v>-8.91459397079154E-8</c:v>
                </c:pt>
                <c:pt idx="290">
                  <c:v>-8.90802485416074E-8</c:v>
                </c:pt>
                <c:pt idx="291">
                  <c:v>-8.90104970467946E-8</c:v>
                </c:pt>
                <c:pt idx="292">
                  <c:v>-8.89366580356659E-8</c:v>
                </c:pt>
                <c:pt idx="293">
                  <c:v>-8.88587004121095E-8</c:v>
                </c:pt>
                <c:pt idx="294">
                  <c:v>-8.87765871161471E-8</c:v>
                </c:pt>
                <c:pt idx="295">
                  <c:v>-8.86902755189235E-8</c:v>
                </c:pt>
                <c:pt idx="296">
                  <c:v>-8.8599720143853E-8</c:v>
                </c:pt>
                <c:pt idx="297">
                  <c:v>-8.85048772075094E-8</c:v>
                </c:pt>
                <c:pt idx="298">
                  <c:v>-8.84057097689611E-8</c:v>
                </c:pt>
                <c:pt idx="299">
                  <c:v>-8.83021926357372E-8</c:v>
                </c:pt>
                <c:pt idx="300">
                  <c:v>-8.81943154144696E-8</c:v>
                </c:pt>
                <c:pt idx="301">
                  <c:v>-8.80820831374082E-8</c:v>
                </c:pt>
                <c:pt idx="302">
                  <c:v>-8.79655142616736E-8</c:v>
                </c:pt>
                <c:pt idx="303">
                  <c:v>-8.78446357536874E-8</c:v>
                </c:pt>
                <c:pt idx="304">
                  <c:v>-8.77194767203677E-8</c:v>
                </c:pt>
                <c:pt idx="305">
                  <c:v>-8.7590061107168E-8</c:v>
                </c:pt>
                <c:pt idx="306">
                  <c:v>-8.74564013834032E-8</c:v>
                </c:pt>
                <c:pt idx="307">
                  <c:v>-8.73184938394052E-8</c:v>
                </c:pt>
                <c:pt idx="308">
                  <c:v>-8.71763170296851E-8</c:v>
                </c:pt>
                <c:pt idx="309">
                  <c:v>-8.70298333137274E-8</c:v>
                </c:pt>
                <c:pt idx="310">
                  <c:v>-8.68789933092211E-8</c:v>
                </c:pt>
                <c:pt idx="311">
                  <c:v>-8.67237428198466E-8</c:v>
                </c:pt>
                <c:pt idx="312">
                  <c:v>-8.65640306825596E-8</c:v>
                </c:pt>
                <c:pt idx="313">
                  <c:v>-8.63998164137193E-8</c:v>
                </c:pt>
                <c:pt idx="314">
                  <c:v>-8.62310761360537E-8</c:v>
                </c:pt>
                <c:pt idx="315">
                  <c:v>-8.60578057678835E-8</c:v>
                </c:pt>
                <c:pt idx="316">
                  <c:v>-8.58800210265067E-8</c:v>
                </c:pt>
                <c:pt idx="317">
                  <c:v>-8.56977541483316E-8</c:v>
                </c:pt>
                <c:pt idx="318">
                  <c:v>-8.55110480092718E-8</c:v>
                </c:pt>
                <c:pt idx="319">
                  <c:v>-8.53199488945865E-8</c:v>
                </c:pt>
                <c:pt idx="320">
                  <c:v>-8.51244990947382E-8</c:v>
                </c:pt>
                <c:pt idx="321">
                  <c:v>-8.49247309022492E-8</c:v>
                </c:pt>
                <c:pt idx="322">
                  <c:v>-8.47206627994621E-8</c:v>
                </c:pt>
                <c:pt idx="323">
                  <c:v>-8.45122986034776E-8</c:v>
                </c:pt>
                <c:pt idx="324">
                  <c:v>-8.42996293147138E-8</c:v>
                </c:pt>
                <c:pt idx="325">
                  <c:v>-8.408263710673E-8</c:v>
                </c:pt>
                <c:pt idx="326">
                  <c:v>-8.38613003457547E-8</c:v>
                </c:pt>
                <c:pt idx="327">
                  <c:v>-8.36355986777767E-8</c:v>
                </c:pt>
                <c:pt idx="328">
                  <c:v>-8.34055172081172E-8</c:v>
                </c:pt>
                <c:pt idx="329">
                  <c:v>-8.31710495092509E-8</c:v>
                </c:pt>
                <c:pt idx="330">
                  <c:v>-8.29321996030679E-8</c:v>
                </c:pt>
                <c:pt idx="331">
                  <c:v>-8.26889834417732E-8</c:v>
                </c:pt>
                <c:pt idx="332">
                  <c:v>-8.24414313776968E-8</c:v>
                </c:pt>
                <c:pt idx="333">
                  <c:v>-8.218959236911E-8</c:v>
                </c:pt>
                <c:pt idx="334">
                  <c:v>-8.19335410218207E-8</c:v>
                </c:pt>
                <c:pt idx="335">
                  <c:v>-8.16733881583416E-8</c:v>
                </c:pt>
                <c:pt idx="336">
                  <c:v>-8.1409294774905E-8</c:v>
                </c:pt>
                <c:pt idx="337">
                  <c:v>-8.1141488607951E-8</c:v>
                </c:pt>
                <c:pt idx="338">
                  <c:v>-8.08702824686838E-8</c:v>
                </c:pt>
                <c:pt idx="339">
                  <c:v>-8.05960931168141E-8</c:v>
                </c:pt>
                <c:pt idx="340">
                  <c:v>-8.03194592792201E-8</c:v>
                </c:pt>
                <c:pt idx="341">
                  <c:v>-8.00410576427405E-8</c:v>
                </c:pt>
                <c:pt idx="342">
                  <c:v>-7.97617164731044E-8</c:v>
                </c:pt>
                <c:pt idx="343">
                  <c:v>-7.94824252559897E-8</c:v>
                </c:pt>
                <c:pt idx="344">
                  <c:v>-7.92043412733028E-8</c:v>
                </c:pt>
                <c:pt idx="345">
                  <c:v>-7.89287920467388E-8</c:v>
                </c:pt>
                <c:pt idx="346">
                  <c:v>-7.86572729748221E-8</c:v>
                </c:pt>
                <c:pt idx="347">
                  <c:v>-7.83914396526137E-8</c:v>
                </c:pt>
                <c:pt idx="348">
                  <c:v>-7.81330942579097E-8</c:v>
                </c:pt>
                <c:pt idx="349">
                  <c:v>-7.7884166169914E-8</c:v>
                </c:pt>
                <c:pt idx="350">
                  <c:v>-7.76466879516246E-8</c:v>
                </c:pt>
                <c:pt idx="351">
                  <c:v>-7.74227683770499E-8</c:v>
                </c:pt>
                <c:pt idx="352">
                  <c:v>-7.72145666435192E-8</c:v>
                </c:pt>
                <c:pt idx="353">
                  <c:v>-7.70242715750273E-8</c:v>
                </c:pt>
                <c:pt idx="354">
                  <c:v>-7.68540897155623E-8</c:v>
                </c:pt>
                <c:pt idx="355">
                  <c:v>-7.67062446231258E-8</c:v>
                </c:pt>
                <c:pt idx="356">
                  <c:v>-7.65829860952443E-8</c:v>
                </c:pt>
                <c:pt idx="357">
                  <c:v>-7.64866034379046E-8</c:v>
                </c:pt>
                <c:pt idx="358">
                  <c:v>-7.64194321428756E-8</c:v>
                </c:pt>
                <c:pt idx="359">
                  <c:v>-7.63838390476515E-8</c:v>
                </c:pt>
                <c:pt idx="360">
                  <c:v>-7.63821696853137E-8</c:v>
                </c:pt>
                <c:pt idx="361">
                  <c:v>-7.64166433039098E-8</c:v>
                </c:pt>
                <c:pt idx="362">
                  <c:v>-7.64891884786909E-8</c:v>
                </c:pt>
                <c:pt idx="363">
                  <c:v>-7.66012244629917E-8</c:v>
                </c:pt>
                <c:pt idx="364">
                  <c:v>-7.67534057922853E-8</c:v>
                </c:pt>
                <c:pt idx="365">
                  <c:v>-7.69453635073504E-8</c:v>
                </c:pt>
                <c:pt idx="366">
                  <c:v>-7.7175487054969E-8</c:v>
                </c:pt>
                <c:pt idx="367">
                  <c:v>-7.74407961645833E-8</c:v>
                </c:pt>
                <c:pt idx="368">
                  <c:v>-7.77369460471904E-8</c:v>
                </c:pt>
                <c:pt idx="369">
                  <c:v>-7.80583959816051E-8</c:v>
                </c:pt>
                <c:pt idx="370">
                  <c:v>-7.83987474395796E-8</c:v>
                </c:pt>
                <c:pt idx="371">
                  <c:v>-7.87512307147168E-8</c:v>
                </c:pt>
                <c:pt idx="372">
                  <c:v>-7.91092934923697E-8</c:v>
                </c:pt>
                <c:pt idx="373">
                  <c:v>-7.94672205993179E-8</c:v>
                </c:pt>
                <c:pt idx="374">
                  <c:v>-7.98207084935111E-8</c:v>
                </c:pt>
                <c:pt idx="375">
                  <c:v>-8.01673158323695E-8</c:v>
                </c:pt>
                <c:pt idx="376">
                  <c:v>-8.05067263508685E-8</c:v>
                </c:pt>
                <c:pt idx="377">
                  <c:v>-8.08407837776447E-8</c:v>
                </c:pt>
                <c:pt idx="378">
                  <c:v>-8.11732856639223E-8</c:v>
                </c:pt>
                <c:pt idx="379">
                  <c:v>-8.15095518722533E-8</c:v>
                </c:pt>
                <c:pt idx="380">
                  <c:v>-8.18558094600172E-8</c:v>
                </c:pt>
                <c:pt idx="381">
                  <c:v>-8.22184593543087E-8</c:v>
                </c:pt>
                <c:pt idx="382">
                  <c:v>-8.26033024656118E-8</c:v>
                </c:pt>
                <c:pt idx="383">
                  <c:v>-8.30148079377017E-8</c:v>
                </c:pt>
                <c:pt idx="384">
                  <c:v>-8.3455512533822E-8</c:v>
                </c:pt>
                <c:pt idx="385">
                  <c:v>-8.39256233765512E-8</c:v>
                </c:pt>
                <c:pt idx="386">
                  <c:v>-8.44228824408744E-8</c:v>
                </c:pt>
                <c:pt idx="387">
                  <c:v>-8.49427230697313E-8</c:v>
                </c:pt>
                <c:pt idx="388">
                  <c:v>-8.54787129045996E-8</c:v>
                </c:pt>
                <c:pt idx="389">
                  <c:v>-8.60232465387241E-8</c:v>
                </c:pt>
                <c:pt idx="390">
                  <c:v>-8.65684101734184E-8</c:v>
                </c:pt>
                <c:pt idx="391">
                  <c:v>-8.71069189773623E-8</c:v>
                </c:pt>
                <c:pt idx="392">
                  <c:v>-8.76330094807233E-8</c:v>
                </c:pt>
                <c:pt idx="393">
                  <c:v>-8.81431780483218E-8</c:v>
                </c:pt>
                <c:pt idx="394">
                  <c:v>-8.86366648411572E-8</c:v>
                </c:pt>
                <c:pt idx="395">
                  <c:v>-8.91156214861589E-8</c:v>
                </c:pt>
                <c:pt idx="396">
                  <c:v>-8.95849355140033E-8</c:v>
                </c:pt>
                <c:pt idx="397">
                  <c:v>-9.00517259693656E-8</c:v>
                </c:pt>
                <c:pt idx="398">
                  <c:v>-9.0524563960815E-8</c:v>
                </c:pt>
                <c:pt idx="399">
                  <c:v>-9.10125059192677E-8</c:v>
                </c:pt>
                <c:pt idx="400">
                  <c:v>-9.15240461882892E-8</c:v>
                </c:pt>
                <c:pt idx="401">
                  <c:v>-9.20661066046418E-8</c:v>
                </c:pt>
                <c:pt idx="402">
                  <c:v>-9.26431831902376E-8</c:v>
                </c:pt>
                <c:pt idx="403">
                  <c:v>-9.3256752931136E-8</c:v>
                </c:pt>
                <c:pt idx="404">
                  <c:v>-9.39050182631115E-8</c:v>
                </c:pt>
                <c:pt idx="405">
                  <c:v>-9.45830360064382E-8</c:v>
                </c:pt>
                <c:pt idx="406">
                  <c:v>-9.52832266820103E-8</c:v>
                </c:pt>
                <c:pt idx="407">
                  <c:v>-9.59962172041811E-8</c:v>
                </c:pt>
                <c:pt idx="408">
                  <c:v>-9.67119241955578E-8</c:v>
                </c:pt>
                <c:pt idx="409">
                  <c:v>-9.74207515374102E-8</c:v>
                </c:pt>
                <c:pt idx="410">
                  <c:v>-9.81147549661164E-8</c:v>
                </c:pt>
                <c:pt idx="411">
                  <c:v>-9.87886306620495E-8</c:v>
                </c:pt>
                <c:pt idx="412">
                  <c:v>-9.9440404405401E-8</c:v>
                </c:pt>
                <c:pt idx="413">
                  <c:v>-1.00071731570782E-7</c:v>
                </c:pt>
                <c:pt idx="414">
                  <c:v>-1.0068776985549E-7</c:v>
                </c:pt>
                <c:pt idx="415">
                  <c:v>-1.01296637449698E-7</c:v>
                </c:pt>
                <c:pt idx="416">
                  <c:v>-1.01908514410424E-7</c:v>
                </c:pt>
                <c:pt idx="417">
                  <c:v>-1.02534486169047E-7</c:v>
                </c:pt>
                <c:pt idx="418">
                  <c:v>-1.03185260242704E-7</c:v>
                </c:pt>
                <c:pt idx="419">
                  <c:v>-1.03869895061206E-7</c:v>
                </c:pt>
                <c:pt idx="420">
                  <c:v>-1.04594687656407E-7</c:v>
                </c:pt>
                <c:pt idx="421">
                  <c:v>-1.05362348267597E-7</c:v>
                </c:pt>
                <c:pt idx="422">
                  <c:v>-1.06171571420014E-7</c:v>
                </c:pt>
                <c:pt idx="423">
                  <c:v>-1.07017066364985E-7</c:v>
                </c:pt>
                <c:pt idx="424">
                  <c:v>-1.07890062549264E-7</c:v>
                </c:pt>
                <c:pt idx="425">
                  <c:v>-1.08779253425389E-7</c:v>
                </c:pt>
                <c:pt idx="426">
                  <c:v>-1.09672080243059E-7</c:v>
                </c:pt>
                <c:pt idx="427">
                  <c:v>-1.10556215615952E-7</c:v>
                </c:pt>
                <c:pt idx="428">
                  <c:v>-1.11421072266433E-7</c:v>
                </c:pt>
                <c:pt idx="429">
                  <c:v>-1.1225915651078E-7</c:v>
                </c:pt>
                <c:pt idx="430">
                  <c:v>-1.1306709768059E-7</c:v>
                </c:pt>
                <c:pt idx="431">
                  <c:v>-1.13846222017748E-7</c:v>
                </c:pt>
                <c:pt idx="432">
                  <c:v>-1.14602593044284E-7</c:v>
                </c:pt>
                <c:pt idx="433">
                  <c:v>-1.15346498983394E-7</c:v>
                </c:pt>
                <c:pt idx="434">
                  <c:v>-1.16091438087179E-7</c:v>
                </c:pt>
                <c:pt idx="435">
                  <c:v>-1.16852698470098E-7</c:v>
                </c:pt>
                <c:pt idx="436">
                  <c:v>-1.1764569119364E-7</c:v>
                </c:pt>
                <c:pt idx="437">
                  <c:v>-1.18484213456924E-7</c:v>
                </c:pt>
                <c:pt idx="438">
                  <c:v>-1.19378837793797E-7</c:v>
                </c:pt>
                <c:pt idx="439">
                  <c:v>-1.20335619111777E-7</c:v>
                </c:pt>
                <c:pt idx="440">
                  <c:v>-1.21355279498637E-7</c:v>
                </c:pt>
                <c:pt idx="441">
                  <c:v>-1.22432991340927E-7</c:v>
                </c:pt>
                <c:pt idx="442">
                  <c:v>-1.23558808857251E-7</c:v>
                </c:pt>
                <c:pt idx="443">
                  <c:v>-1.24718723905625E-7</c:v>
                </c:pt>
                <c:pt idx="444">
                  <c:v>-1.25896244463439E-7</c:v>
                </c:pt>
                <c:pt idx="445">
                  <c:v>-1.27074323847857E-7</c:v>
                </c:pt>
                <c:pt idx="446">
                  <c:v>-1.282374126331E-7</c:v>
                </c:pt>
                <c:pt idx="447">
                  <c:v>-1.29373389861222E-7</c:v>
                </c:pt>
                <c:pt idx="448">
                  <c:v>-1.30475139641301E-7</c:v>
                </c:pt>
                <c:pt idx="449">
                  <c:v>-1.31541572477222E-7</c:v>
                </c:pt>
                <c:pt idx="450">
                  <c:v>-1.32577966502287E-7</c:v>
                </c:pt>
                <c:pt idx="451">
                  <c:v>-1.3359557765832E-7</c:v>
                </c:pt>
                <c:pt idx="452">
                  <c:v>-1.34610548920352E-7</c:v>
                </c:pt>
                <c:pt idx="453">
                  <c:v>-1.3564222996768E-7</c:v>
                </c:pt>
                <c:pt idx="454">
                  <c:v>-1.36711079465858E-7</c:v>
                </c:pt>
                <c:pt idx="455">
                  <c:v>-1.3783637336491E-7</c:v>
                </c:pt>
                <c:pt idx="456">
                  <c:v>-1.3903396323348E-7</c:v>
                </c:pt>
                <c:pt idx="457">
                  <c:v>-1.40314335550469E-7</c:v>
                </c:pt>
                <c:pt idx="458">
                  <c:v>-1.41681210791513E-7</c:v>
                </c:pt>
                <c:pt idx="459">
                  <c:v>-1.43130868505169E-7</c:v>
                </c:pt>
                <c:pt idx="460">
                  <c:v>-1.44652323693746E-7</c:v>
                </c:pt>
                <c:pt idx="461">
                  <c:v>-1.46228385653187E-7</c:v>
                </c:pt>
                <c:pt idx="462">
                  <c:v>-1.47837519038077E-7</c:v>
                </c:pt>
                <c:pt idx="463">
                  <c:v>-1.49456330135466E-7</c:v>
                </c:pt>
                <c:pt idx="464">
                  <c:v>-1.51062404776289E-7</c:v>
                </c:pt>
                <c:pt idx="465">
                  <c:v>-1.52637154476173E-7</c:v>
                </c:pt>
                <c:pt idx="466">
                  <c:v>-1.54168329479298E-7</c:v>
                </c:pt>
                <c:pt idx="467">
                  <c:v>-1.55651870770389E-7</c:v>
                </c:pt>
                <c:pt idx="468">
                  <c:v>-1.5709284579203E-7</c:v>
                </c:pt>
                <c:pt idx="469">
                  <c:v>-1.58505334049361E-7</c:v>
                </c:pt>
                <c:pt idx="470">
                  <c:v>-1.59911235366645E-7</c:v>
                </c:pt>
                <c:pt idx="471">
                  <c:v>-1.61338110332864E-7</c:v>
                </c:pt>
                <c:pt idx="472">
                  <c:v>-1.62816268260562E-7</c:v>
                </c:pt>
                <c:pt idx="473">
                  <c:v>-1.6437542240398E-7</c:v>
                </c:pt>
                <c:pt idx="474">
                  <c:v>-1.66041275414684E-7</c:v>
                </c:pt>
                <c:pt idx="475">
                  <c:v>-1.67832421950575E-7</c:v>
                </c:pt>
                <c:pt idx="476">
                  <c:v>-1.6975794872313E-7</c:v>
                </c:pt>
                <c:pt idx="477">
                  <c:v>-1.71816048979904E-7</c:v>
                </c:pt>
                <c:pt idx="478">
                  <c:v>-1.7399386806183E-7</c:v>
                </c:pt>
                <c:pt idx="479">
                  <c:v>-1.76268672839629E-7</c:v>
                </c:pt>
                <c:pt idx="480">
                  <c:v>-1.78610278527275E-7</c:v>
                </c:pt>
                <c:pt idx="481">
                  <c:v>-1.80984503598424E-7</c:v>
                </c:pt>
                <c:pt idx="482">
                  <c:v>-1.83357294391789E-7</c:v>
                </c:pt>
                <c:pt idx="483">
                  <c:v>-1.85699032889017E-7</c:v>
                </c:pt>
                <c:pt idx="484">
                  <c:v>-1.87988528303139E-7</c:v>
                </c:pt>
                <c:pt idx="485">
                  <c:v>-1.90216186923976E-7</c:v>
                </c:pt>
                <c:pt idx="486">
                  <c:v>-1.92385948902272E-7</c:v>
                </c:pt>
                <c:pt idx="487">
                  <c:v>-1.94515719654544E-7</c:v>
                </c:pt>
                <c:pt idx="488">
                  <c:v>-1.96636181664695E-7</c:v>
                </c:pt>
                <c:pt idx="489">
                  <c:v>-1.98788060878716E-7</c:v>
                </c:pt>
                <c:pt idx="490">
                  <c:v>-2.01018079772089E-7</c:v>
                </c:pt>
                <c:pt idx="491">
                  <c:v>-2.03374005471431E-7</c:v>
                </c:pt>
                <c:pt idx="492">
                  <c:v>-2.05899306730797E-7</c:v>
                </c:pt>
                <c:pt idx="493">
                  <c:v>-2.08627998630501E-7</c:v>
                </c:pt>
                <c:pt idx="494">
                  <c:v>-2.11580290076811E-7</c:v>
                </c:pt>
                <c:pt idx="495">
                  <c:v>-2.14759611701145E-7</c:v>
                </c:pt>
                <c:pt idx="496">
                  <c:v>-2.18151483544274E-7</c:v>
                </c:pt>
                <c:pt idx="497">
                  <c:v>-2.21724512076631E-7</c:v>
                </c:pt>
                <c:pt idx="498">
                  <c:v>-2.25433560175312E-7</c:v>
                </c:pt>
                <c:pt idx="499">
                  <c:v>-2.29224869121752E-7</c:v>
                </c:pt>
                <c:pt idx="500">
                  <c:v>-2.33042635334756E-7</c:v>
                </c:pt>
                <c:pt idx="501">
                  <c:v>-2.36836325932966E-7</c:v>
                </c:pt>
                <c:pt idx="502">
                  <c:v>-2.40567852709829E-7</c:v>
                </c:pt>
                <c:pt idx="503">
                  <c:v>-2.44217732937948E-7</c:v>
                </c:pt>
                <c:pt idx="504">
                  <c:v>-2.47789409160122E-7</c:v>
                </c:pt>
                <c:pt idx="505">
                  <c:v>-2.51311095126438E-7</c:v>
                </c:pt>
                <c:pt idx="506">
                  <c:v>-2.54834805912564E-7</c:v>
                </c:pt>
                <c:pt idx="507">
                  <c:v>-2.58432512842184E-7</c:v>
                </c:pt>
                <c:pt idx="508">
                  <c:v>-2.62189688506128E-7</c:v>
                </c:pt>
                <c:pt idx="509">
                  <c:v>-2.66196813531009E-7</c:v>
                </c:pt>
                <c:pt idx="510">
                  <c:v>-2.70539709532188E-7</c:v>
                </c:pt>
                <c:pt idx="511">
                  <c:v>-2.75289715836838E-7</c:v>
                </c:pt>
                <c:pt idx="512">
                  <c:v>-2.80494844606437E-7</c:v>
                </c:pt>
                <c:pt idx="513">
                  <c:v>-2.86173076011258E-7</c:v>
                </c:pt>
                <c:pt idx="514">
                  <c:v>-2.92308821064911E-7</c:v>
                </c:pt>
                <c:pt idx="515">
                  <c:v>-2.98853311075711E-7</c:v>
                </c:pt>
                <c:pt idx="516">
                  <c:v>-3.05729272146105E-7</c:v>
                </c:pt>
                <c:pt idx="517">
                  <c:v>-3.12839736639065E-7</c:v>
                </c:pt>
                <c:pt idx="518">
                  <c:v>-3.20080290372917E-7</c:v>
                </c:pt>
                <c:pt idx="519">
                  <c:v>-3.27353580377354E-7</c:v>
                </c:pt>
                <c:pt idx="520">
                  <c:v>-3.34584396343022E-7</c:v>
                </c:pt>
                <c:pt idx="521">
                  <c:v>-3.41733591431511E-7</c:v>
                </c:pt>
                <c:pt idx="522">
                  <c:v>-3.48808998667781E-7</c:v>
                </c:pt>
                <c:pt idx="523">
                  <c:v>-3.55871734841185E-7</c:v>
                </c:pt>
                <c:pt idx="524">
                  <c:v>-3.63036783970815E-7</c:v>
                </c:pt>
                <c:pt idx="525">
                  <c:v>-3.70467261534601E-7</c:v>
                </c:pt>
                <c:pt idx="526">
                  <c:v>-3.78362440867031E-7</c:v>
                </c:pt>
                <c:pt idx="527">
                  <c:v>-3.86940238966793E-7</c:v>
                </c:pt>
                <c:pt idx="528">
                  <c:v>-3.96415768655721E-7</c:v>
                </c:pt>
                <c:pt idx="529">
                  <c:v>-4.06978134963086E-7</c:v>
                </c:pt>
                <c:pt idx="530">
                  <c:v>-4.18767967685427E-7</c:v>
                </c:pt>
                <c:pt idx="531">
                  <c:v>-4.31858660206224E-7</c:v>
                </c:pt>
                <c:pt idx="532">
                  <c:v>-4.46244317068972E-7</c:v>
                </c:pt>
                <c:pt idx="533">
                  <c:v>-4.61836970418501E-7</c:v>
                </c:pt>
                <c:pt idx="534">
                  <c:v>-4.78474899607098E-7</c:v>
                </c:pt>
                <c:pt idx="535">
                  <c:v>-4.9594268424076E-7</c:v>
                </c:pt>
                <c:pt idx="536">
                  <c:v>-5.14002219306168E-7</c:v>
                </c:pt>
                <c:pt idx="537">
                  <c:v>-5.32432349064871E-7</c:v>
                </c:pt>
                <c:pt idx="538">
                  <c:v>-5.51073272444522E-7</c:v>
                </c:pt>
                <c:pt idx="539">
                  <c:v>-5.69870679232984E-7</c:v>
                </c:pt>
                <c:pt idx="540">
                  <c:v>-5.8891406100869E-7</c:v>
                </c:pt>
                <c:pt idx="541">
                  <c:v>-6.08463319204685E-7</c:v>
                </c:pt>
                <c:pt idx="542">
                  <c:v>-6.28958329972044E-7</c:v>
                </c:pt>
                <c:pt idx="543">
                  <c:v>-6.51007315098371E-7</c:v>
                </c:pt>
                <c:pt idx="544">
                  <c:v>-6.75351394089098E-7</c:v>
                </c:pt>
                <c:pt idx="545">
                  <c:v>-7.02805370172891E-7</c:v>
                </c:pt>
                <c:pt idx="546">
                  <c:v>-7.34177330779155E-7</c:v>
                </c:pt>
                <c:pt idx="547">
                  <c:v>-7.70171409328226E-7</c:v>
                </c:pt>
                <c:pt idx="548">
                  <c:v>-8.11282760902763E-7</c:v>
                </c:pt>
                <c:pt idx="549">
                  <c:v>-8.57695227952508E-7</c:v>
                </c:pt>
                <c:pt idx="550">
                  <c:v>-9.09193314017823E-7</c:v>
                </c:pt>
                <c:pt idx="551">
                  <c:v>-9.6509988502777E-7</c:v>
                </c:pt>
                <c:pt idx="552">
                  <c:v>-1.0242485038834E-6</c:v>
                </c:pt>
                <c:pt idx="553">
                  <c:v>-1.08499509814897E-6</c:v>
                </c:pt>
                <c:pt idx="554">
                  <c:v>-1.14526783555804E-6</c:v>
                </c:pt>
                <c:pt idx="555">
                  <c:v>-1.20264800285511E-6</c:v>
                </c:pt>
                <c:pt idx="556">
                  <c:v>-1.25446990814421E-6</c:v>
                </c:pt>
                <c:pt idx="557">
                  <c:v>-1.2979241653453E-6</c:v>
                </c:pt>
                <c:pt idx="558">
                  <c:v>-1.33015076309932E-6</c:v>
                </c:pt>
                <c:pt idx="559">
                  <c:v>-1.34831151589808E-6</c:v>
                </c:pt>
                <c:pt idx="560">
                  <c:v>-1.34963922159349E-6</c:v>
                </c:pt>
                <c:pt idx="561">
                  <c:v>-1.33146996413106E-6</c:v>
                </c:pt>
                <c:pt idx="562">
                  <c:v>-1.29127288612225E-6</c:v>
                </c:pt>
                <c:pt idx="563">
                  <c:v>-1.22669699975683E-6</c:v>
                </c:pt>
                <c:pt idx="564">
                  <c:v>-1.13565443509732E-6</c:v>
                </c:pt>
                <c:pt idx="565">
                  <c:v>-1.01645388508152E-6</c:v>
                </c:pt>
                <c:pt idx="566">
                  <c:v>-8.67986060411416E-7</c:v>
                </c:pt>
                <c:pt idx="567">
                  <c:v>-6.89947843436967E-7</c:v>
                </c:pt>
                <c:pt idx="568">
                  <c:v>-4.83076428033368E-7</c:v>
                </c:pt>
                <c:pt idx="569">
                  <c:v>-2.49352910484489E-7</c:v>
                </c:pt>
                <c:pt idx="570">
                  <c:v>7.86986326583691E-9</c:v>
                </c:pt>
                <c:pt idx="571">
                  <c:v>2.83855444154091E-7</c:v>
                </c:pt>
                <c:pt idx="572">
                  <c:v>5.72613685397869E-7</c:v>
                </c:pt>
                <c:pt idx="573">
                  <c:v>8.67176354876239E-7</c:v>
                </c:pt>
                <c:pt idx="574">
                  <c:v>1.15999709530438E-6</c:v>
                </c:pt>
                <c:pt idx="575">
                  <c:v>1.44343247906892E-6</c:v>
                </c:pt>
                <c:pt idx="576">
                  <c:v>1.71024497588599E-6</c:v>
                </c:pt>
                <c:pt idx="577">
                  <c:v>1.95406446556113E-6</c:v>
                </c:pt>
                <c:pt idx="578">
                  <c:v>2.16975311448988E-6</c:v>
                </c:pt>
                <c:pt idx="579">
                  <c:v>2.35363552808015E-6</c:v>
                </c:pt>
                <c:pt idx="580">
                  <c:v>2.50357966936313E-6</c:v>
                </c:pt>
                <c:pt idx="581">
                  <c:v>2.61893830728429E-6</c:v>
                </c:pt>
                <c:pt idx="582">
                  <c:v>2.70037988996824E-6</c:v>
                </c:pt>
                <c:pt idx="583">
                  <c:v>2.74964953157607E-6</c:v>
                </c:pt>
                <c:pt idx="584">
                  <c:v>2.76930283454454E-6</c:v>
                </c:pt>
                <c:pt idx="585">
                  <c:v>2.762449159349E-6</c:v>
                </c:pt>
                <c:pt idx="586">
                  <c:v>2.7325291488768E-6</c:v>
                </c:pt>
                <c:pt idx="587">
                  <c:v>2.68313754647985E-6</c:v>
                </c:pt>
                <c:pt idx="588">
                  <c:v>2.61789009790868E-6</c:v>
                </c:pt>
                <c:pt idx="589">
                  <c:v>2.5403245882384E-6</c:v>
                </c:pt>
                <c:pt idx="590">
                  <c:v>2.4538227077509E-6</c:v>
                </c:pt>
                <c:pt idx="591">
                  <c:v>2.3615406083358E-6</c:v>
                </c:pt>
                <c:pt idx="592">
                  <c:v>2.26634071642976E-6</c:v>
                </c:pt>
                <c:pt idx="593">
                  <c:v>2.1707232990804E-6</c:v>
                </c:pt>
                <c:pt idx="594">
                  <c:v>2.07676280423217E-6</c:v>
                </c:pt>
                <c:pt idx="595">
                  <c:v>1.98605683259624E-6</c:v>
                </c:pt>
                <c:pt idx="596">
                  <c:v>1.89969766356499E-6</c:v>
                </c:pt>
                <c:pt idx="597">
                  <c:v>1.81827446705971E-6</c:v>
                </c:pt>
                <c:pt idx="598">
                  <c:v>1.74191030963235E-6</c:v>
                </c:pt>
                <c:pt idx="599">
                  <c:v>1.67033308125952E-6</c:v>
                </c:pt>
                <c:pt idx="600">
                  <c:v>1.60297422150632E-6</c:v>
                </c:pt>
                <c:pt idx="601">
                  <c:v>1.53908484521599E-6</c:v>
                </c:pt>
                <c:pt idx="602">
                  <c:v>1.47785637643798E-6</c:v>
                </c:pt>
                <c:pt idx="603">
                  <c:v>1.41853236052985E-6</c:v>
                </c:pt>
                <c:pt idx="604">
                  <c:v>1.36049979789891E-6</c:v>
                </c:pt>
                <c:pt idx="605">
                  <c:v>1.30335164733239E-6</c:v>
                </c:pt>
                <c:pt idx="606">
                  <c:v>1.24691616551885E-6</c:v>
                </c:pt>
                <c:pt idx="607">
                  <c:v>1.19125299235099E-6</c:v>
                </c:pt>
                <c:pt idx="608">
                  <c:v>1.1366204127484E-6</c:v>
                </c:pt>
                <c:pt idx="609">
                  <c:v>1.08342070395811E-6</c:v>
                </c:pt>
                <c:pt idx="610">
                  <c:v>1.03213230952803E-6</c:v>
                </c:pt>
                <c:pt idx="611">
                  <c:v>9.83238092218974E-7</c:v>
                </c:pt>
                <c:pt idx="612">
                  <c:v>9.37158730202412E-7</c:v>
                </c:pt>
                <c:pt idx="613">
                  <c:v>8.94198418265985E-7</c:v>
                </c:pt>
                <c:pt idx="614">
                  <c:v>8.54508361857748E-7</c:v>
                </c:pt>
                <c:pt idx="615">
                  <c:v>8.18070972933888E-7</c:v>
                </c:pt>
                <c:pt idx="616">
                  <c:v>7.84705367430096E-7</c:v>
                </c:pt>
                <c:pt idx="617">
                  <c:v>7.54091901487691E-7</c:v>
                </c:pt>
                <c:pt idx="618">
                  <c:v>7.25811972684573E-7</c:v>
                </c:pt>
                <c:pt idx="619">
                  <c:v>6.9939713358981E-7</c:v>
                </c:pt>
                <c:pt idx="620">
                  <c:v>6.74380904023711E-7</c:v>
                </c:pt>
                <c:pt idx="621">
                  <c:v>6.50346773583272E-7</c:v>
                </c:pt>
                <c:pt idx="622">
                  <c:v>6.26966514218307E-7</c:v>
                </c:pt>
                <c:pt idx="623">
                  <c:v>6.04024704672662E-7</c:v>
                </c:pt>
                <c:pt idx="624">
                  <c:v>5.81427391059502E-7</c:v>
                </c:pt>
                <c:pt idx="625">
                  <c:v>5.59195229566368E-7</c:v>
                </c:pt>
                <c:pt idx="626">
                  <c:v>5.37443334544055E-7</c:v>
                </c:pt>
                <c:pt idx="627">
                  <c:v>5.16351673645311E-7</c:v>
                </c:pt>
                <c:pt idx="628">
                  <c:v>4.96130679513841E-7</c:v>
                </c:pt>
                <c:pt idx="629">
                  <c:v>4.76986827271145E-7</c:v>
                </c:pt>
                <c:pt idx="630">
                  <c:v>4.5909225343152E-7</c:v>
                </c:pt>
                <c:pt idx="631">
                  <c:v>4.42561697752885E-7</c:v>
                </c:pt>
                <c:pt idx="632">
                  <c:v>4.27438492379308E-7</c:v>
                </c:pt>
                <c:pt idx="633">
                  <c:v>4.13690306210324E-7</c:v>
                </c:pt>
                <c:pt idx="634">
                  <c:v>4.01214167861138E-7</c:v>
                </c:pt>
                <c:pt idx="635">
                  <c:v>3.8984911572082E-7</c:v>
                </c:pt>
                <c:pt idx="636">
                  <c:v>3.79394531836401E-7</c:v>
                </c:pt>
                <c:pt idx="637">
                  <c:v>3.6963162913266E-7</c:v>
                </c:pt>
                <c:pt idx="638">
                  <c:v>3.60345289236636E-7</c:v>
                </c:pt>
                <c:pt idx="639">
                  <c:v>3.51343918631327E-7</c:v>
                </c:pt>
                <c:pt idx="640">
                  <c:v>3.42475224993207E-7</c:v>
                </c:pt>
                <c:pt idx="641">
                  <c:v>3.33636460095218E-7</c:v>
                </c:pt>
                <c:pt idx="642">
                  <c:v>3.24778524527264E-7</c:v>
                </c:pt>
                <c:pt idx="643">
                  <c:v>3.15903985101617E-7</c:v>
                </c:pt>
                <c:pt idx="644">
                  <c:v>3.07059835498331E-7</c:v>
                </c:pt>
                <c:pt idx="645">
                  <c:v>2.98326297263743E-7</c:v>
                </c:pt>
                <c:pt idx="646">
                  <c:v>2.89803276312001E-7</c:v>
                </c:pt>
                <c:pt idx="647">
                  <c:v>2.81596129909105E-7</c:v>
                </c:pt>
                <c:pt idx="648">
                  <c:v>2.73802247863606E-7</c:v>
                </c:pt>
                <c:pt idx="649">
                  <c:v>2.66499748743641E-7</c:v>
                </c:pt>
                <c:pt idx="650">
                  <c:v>2.59739159033818E-7</c:v>
                </c:pt>
                <c:pt idx="651">
                  <c:v>2.53538631072948E-7</c:v>
                </c:pt>
                <c:pt idx="652">
                  <c:v>2.47882883890508E-7</c:v>
                </c:pt>
                <c:pt idx="653">
                  <c:v>2.42725742304504E-7</c:v>
                </c:pt>
                <c:pt idx="654">
                  <c:v>2.37995640124886E-7</c:v>
                </c:pt>
                <c:pt idx="655">
                  <c:v>2.33603610722429E-7</c:v>
                </c:pt>
                <c:pt idx="656">
                  <c:v>2.29452623779591E-7</c:v>
                </c:pt>
                <c:pt idx="657">
                  <c:v>2.25447222371759E-7</c:v>
                </c:pt>
                <c:pt idx="658">
                  <c:v>2.21502448501146E-7</c:v>
                </c:pt>
                <c:pt idx="659">
                  <c:v>2.17551093122077E-7</c:v>
                </c:pt>
                <c:pt idx="660">
                  <c:v>2.13548596284943E-7</c:v>
                </c:pt>
                <c:pt idx="661">
                  <c:v>2.09475190851491E-7</c:v>
                </c:pt>
                <c:pt idx="662">
                  <c:v>2.05335269993833E-7</c:v>
                </c:pt>
                <c:pt idx="663">
                  <c:v>2.01154281455837E-7</c:v>
                </c:pt>
                <c:pt idx="664">
                  <c:v>1.96973664416085E-7</c:v>
                </c:pt>
                <c:pt idx="665">
                  <c:v>1.9284454761049E-7</c:v>
                </c:pt>
                <c:pt idx="666">
                  <c:v>1.88820967314379E-7</c:v>
                </c:pt>
                <c:pt idx="667">
                  <c:v>1.84953320632494E-7</c:v>
                </c:pt>
                <c:pt idx="668">
                  <c:v>1.81282736430889E-7</c:v>
                </c:pt>
                <c:pt idx="669">
                  <c:v>1.77836819249337E-7</c:v>
                </c:pt>
                <c:pt idx="670">
                  <c:v>1.74627104077712E-7</c:v>
                </c:pt>
                <c:pt idx="671">
                  <c:v>1.71648415148389E-7</c:v>
                </c:pt>
                <c:pt idx="672">
                  <c:v>1.68879979531458E-7</c:v>
                </c:pt>
                <c:pt idx="673">
                  <c:v>1.66288208026675E-7</c:v>
                </c:pt>
                <c:pt idx="674">
                  <c:v>1.63830679562348E-7</c:v>
                </c:pt>
                <c:pt idx="675">
                  <c:v>1.61460885705115E-7</c:v>
                </c:pt>
                <c:pt idx="676">
                  <c:v>1.5913314673463E-7</c:v>
                </c:pt>
                <c:pt idx="677">
                  <c:v>1.56807185991771E-7</c:v>
                </c:pt>
                <c:pt idx="678">
                  <c:v>1.54451860104299E-7</c:v>
                </c:pt>
                <c:pt idx="679">
                  <c:v>1.52047677166618E-7</c:v>
                </c:pt>
                <c:pt idx="680">
                  <c:v>1.49587916831404E-7</c:v>
                </c:pt>
                <c:pt idx="681">
                  <c:v>1.47078294275215E-7</c:v>
                </c:pt>
                <c:pt idx="682">
                  <c:v>1.4453531372061E-7</c:v>
                </c:pt>
                <c:pt idx="683">
                  <c:v>1.41983562804883E-7</c:v>
                </c:pt>
                <c:pt idx="684">
                  <c:v>1.39452312784139E-7</c:v>
                </c:pt>
                <c:pt idx="685">
                  <c:v>1.36971827110123E-7</c:v>
                </c:pt>
                <c:pt idx="686">
                  <c:v>1.3456978966187E-7</c:v>
                </c:pt>
                <c:pt idx="687">
                  <c:v>1.32268222814913E-7</c:v>
                </c:pt>
                <c:pt idx="688">
                  <c:v>1.30081187922014E-7</c:v>
                </c:pt>
                <c:pt idx="689">
                  <c:v>1.2801346876501E-7</c:v>
                </c:pt>
                <c:pt idx="690">
                  <c:v>1.2606034118723E-7</c:v>
                </c:pt>
                <c:pt idx="691">
                  <c:v>1.24208357871109E-7</c:v>
                </c:pt>
                <c:pt idx="692">
                  <c:v>1.22437079991408E-7</c:v>
                </c:pt>
                <c:pt idx="693">
                  <c:v>1.2072147581091E-7</c:v>
                </c:pt>
                <c:pt idx="694">
                  <c:v>1.1903472196131E-7</c:v>
                </c:pt>
                <c:pt idx="695">
                  <c:v>1.17351092268688E-7</c:v>
                </c:pt>
                <c:pt idx="696">
                  <c:v>1.15648613814087E-7</c:v>
                </c:pt>
                <c:pt idx="697">
                  <c:v>1.1391121790354E-7</c:v>
                </c:pt>
                <c:pt idx="698">
                  <c:v>1.12130176429223E-7</c:v>
                </c:pt>
                <c:pt idx="699">
                  <c:v>1.10304690056602E-7</c:v>
                </c:pt>
                <c:pt idx="700">
                  <c:v>1.0844160501214E-7</c:v>
                </c:pt>
                <c:pt idx="701">
                  <c:v>1.06554306457396E-7</c:v>
                </c:pt>
                <c:pt idx="702">
                  <c:v>1.04660942029734E-7</c:v>
                </c:pt>
                <c:pt idx="703">
                  <c:v>1.02782188410945E-7</c:v>
                </c:pt>
                <c:pt idx="704">
                  <c:v>1.00938817294298E-7</c:v>
                </c:pt>
                <c:pt idx="705">
                  <c:v>9.91493397605831E-8</c:v>
                </c:pt>
                <c:pt idx="706">
                  <c:v>9.7427983973093E-8</c:v>
                </c:pt>
                <c:pt idx="707">
                  <c:v>9.57832201264405E-8</c:v>
                </c:pt>
                <c:pt idx="708">
                  <c:v>9.4216981864875E-8</c:v>
                </c:pt>
                <c:pt idx="709">
                  <c:v>9.27246391167353E-8</c:v>
                </c:pt>
                <c:pt idx="710">
                  <c:v>9.12956986299871E-8</c:v>
                </c:pt>
                <c:pt idx="711">
                  <c:v>8.99151280307645E-8</c:v>
                </c:pt>
                <c:pt idx="712">
                  <c:v>8.85651218213743E-8</c:v>
                </c:pt>
                <c:pt idx="713">
                  <c:v>8.72271011659334E-8</c:v>
                </c:pt>
                <c:pt idx="714">
                  <c:v>8.58837200525167E-8</c:v>
                </c:pt>
                <c:pt idx="715">
                  <c:v>8.45206586198139E-8</c:v>
                </c:pt>
                <c:pt idx="716">
                  <c:v>8.31280241858755E-8</c:v>
                </c:pt>
                <c:pt idx="717">
                  <c:v>8.17012242158651E-8</c:v>
                </c:pt>
                <c:pt idx="718">
                  <c:v>8.02412393029956E-8</c:v>
                </c:pt>
                <c:pt idx="719">
                  <c:v>7.87542863173678E-8</c:v>
                </c:pt>
                <c:pt idx="720">
                  <c:v>7.72509233984441E-8</c:v>
                </c:pt>
                <c:pt idx="721">
                  <c:v>7.57447124426615E-8</c:v>
                </c:pt>
                <c:pt idx="722">
                  <c:v>7.42505917940295E-8</c:v>
                </c:pt>
                <c:pt idx="723">
                  <c:v>7.27831449567172E-8</c:v>
                </c:pt>
                <c:pt idx="724">
                  <c:v>7.13549631917433E-8</c:v>
                </c:pt>
                <c:pt idx="725">
                  <c:v>6.99752768931548E-8</c:v>
                </c:pt>
                <c:pt idx="726">
                  <c:v>6.86490071385178E-8</c:v>
                </c:pt>
                <c:pt idx="727">
                  <c:v>6.7376329693659E-8</c:v>
                </c:pt>
                <c:pt idx="728">
                  <c:v>6.61527825229051E-8</c:v>
                </c:pt>
                <c:pt idx="729">
                  <c:v>6.4969889001628E-8</c:v>
                </c:pt>
                <c:pt idx="730">
                  <c:v>6.38162063019748E-8</c:v>
                </c:pt>
                <c:pt idx="731">
                  <c:v>6.26786637595821E-8</c:v>
                </c:pt>
                <c:pt idx="732">
                  <c:v>6.1544035283295E-8</c:v>
                </c:pt>
                <c:pt idx="733">
                  <c:v>6.04003775246826E-8</c:v>
                </c:pt>
                <c:pt idx="734">
                  <c:v>5.92382820194095E-8</c:v>
                </c:pt>
                <c:pt idx="735">
                  <c:v>5.80518098519118E-8</c:v>
                </c:pt>
                <c:pt idx="736">
                  <c:v>5.68390227125033E-8</c:v>
                </c:pt>
                <c:pt idx="737">
                  <c:v>5.56020620763136E-8</c:v>
                </c:pt>
                <c:pt idx="738">
                  <c:v>5.43467801513996E-8</c:v>
                </c:pt>
                <c:pt idx="739">
                  <c:v>5.30819725266186E-8</c:v>
                </c:pt>
                <c:pt idx="740">
                  <c:v>5.18183049604074E-8</c:v>
                </c:pt>
                <c:pt idx="741">
                  <c:v>5.05670575993604E-8</c:v>
                </c:pt>
                <c:pt idx="742">
                  <c:v>4.93388332908627E-8</c:v>
                </c:pt>
                <c:pt idx="743">
                  <c:v>4.81423743501956E-8</c:v>
                </c:pt>
                <c:pt idx="744">
                  <c:v>4.69836201701896E-8</c:v>
                </c:pt>
                <c:pt idx="745">
                  <c:v>4.58651079590978E-8</c:v>
                </c:pt>
                <c:pt idx="746">
                  <c:v>4.47857731154441E-8</c:v>
                </c:pt>
                <c:pt idx="747">
                  <c:v>4.37411594048549E-8</c:v>
                </c:pt>
                <c:pt idx="748">
                  <c:v>4.27240022323939E-8</c:v>
                </c:pt>
                <c:pt idx="749">
                  <c:v>4.17251040329398E-8</c:v>
                </c:pt>
                <c:pt idx="750">
                  <c:v>4.07343956648425E-8</c:v>
                </c:pt>
                <c:pt idx="751">
                  <c:v>3.97420596484803E-8</c:v>
                </c:pt>
                <c:pt idx="752">
                  <c:v>3.87395940406166E-8</c:v>
                </c:pt>
                <c:pt idx="753">
                  <c:v>3.77207039261565E-8</c:v>
                </c:pt>
                <c:pt idx="754">
                  <c:v>3.6681931701067E-8</c:v>
                </c:pt>
                <c:pt idx="755">
                  <c:v>3.56229660402767E-8</c:v>
                </c:pt>
                <c:pt idx="756">
                  <c:v>3.45466025111536E-8</c:v>
                </c:pt>
                <c:pt idx="757">
                  <c:v>3.3458365509331E-8</c:v>
                </c:pt>
                <c:pt idx="758">
                  <c:v>3.2365837341474E-8</c:v>
                </c:pt>
                <c:pt idx="759">
                  <c:v>3.12777713383251E-8</c:v>
                </c:pt>
                <c:pt idx="760">
                  <c:v>3.02030891922741E-8</c:v>
                </c:pt>
                <c:pt idx="761">
                  <c:v>2.91498790572297E-8</c:v>
                </c:pt>
                <c:pt idx="762">
                  <c:v>2.8124506090085E-8</c:v>
                </c:pt>
                <c:pt idx="763">
                  <c:v>2.71309360363585E-8</c:v>
                </c:pt>
                <c:pt idx="764">
                  <c:v>2.6170345792968E-8</c:v>
                </c:pt>
                <c:pt idx="765">
                  <c:v>2.52410565879606E-8</c:v>
                </c:pt>
                <c:pt idx="766">
                  <c:v>2.43387905963817E-8</c:v>
                </c:pt>
                <c:pt idx="767">
                  <c:v>2.34572111579409E-8</c:v>
                </c:pt>
                <c:pt idx="768">
                  <c:v>2.25886772341875E-8</c:v>
                </c:pt>
                <c:pt idx="769">
                  <c:v>2.17251237178449E-8</c:v>
                </c:pt>
                <c:pt idx="770">
                  <c:v>2.08589679516563E-8</c:v>
                </c:pt>
                <c:pt idx="771">
                  <c:v>1.99839466085539E-8</c:v>
                </c:pt>
                <c:pt idx="772">
                  <c:v>1.90957969357208E-8</c:v>
                </c:pt>
                <c:pt idx="773">
                  <c:v>1.81927165695158E-8</c:v>
                </c:pt>
                <c:pt idx="774">
                  <c:v>1.72755606768961E-8</c:v>
                </c:pt>
                <c:pt idx="775">
                  <c:v>1.63477626724846E-8</c:v>
                </c:pt>
                <c:pt idx="776">
                  <c:v>1.541499482603E-8</c:v>
                </c:pt>
                <c:pt idx="777">
                  <c:v>1.44846136824595E-8</c:v>
                </c:pt>
                <c:pt idx="778">
                  <c:v>1.35649579691868E-8</c:v>
                </c:pt>
                <c:pt idx="779">
                  <c:v>1.26645835363012E-8</c:v>
                </c:pt>
                <c:pt idx="780">
                  <c:v>1.17915263204507E-8</c:v>
                </c:pt>
                <c:pt idx="781">
                  <c:v>1.09526756297674E-8</c:v>
                </c:pt>
                <c:pt idx="782">
                  <c:v>1.01533248820015E-8</c:v>
                </c:pt>
                <c:pt idx="783">
                  <c:v>9.39693842802908E-9</c:v>
                </c:pt>
                <c:pt idx="784">
                  <c:v>8.6851407488388E-9</c:v>
                </c:pt>
                <c:pt idx="785">
                  <c:v>8.01790569764855E-9</c:v>
                </c:pt>
                <c:pt idx="786">
                  <c:v>7.3938947913916E-9</c:v>
                </c:pt>
                <c:pt idx="787">
                  <c:v>6.81088005408862E-9</c:v>
                </c:pt>
                <c:pt idx="788">
                  <c:v>6.26618247468677E-9</c:v>
                </c:pt>
                <c:pt idx="789">
                  <c:v>5.75706506158277E-9</c:v>
                </c:pt>
                <c:pt idx="790">
                  <c:v>5.28103472494548E-9</c:v>
                </c:pt>
                <c:pt idx="791">
                  <c:v>4.83602841234245E-9</c:v>
                </c:pt>
                <c:pt idx="792">
                  <c:v>4.42048100308744E-9</c:v>
                </c:pt>
                <c:pt idx="793">
                  <c:v>4.03328937618565E-9</c:v>
                </c:pt>
                <c:pt idx="794">
                  <c:v>3.67369993677244E-9</c:v>
                </c:pt>
                <c:pt idx="795">
                  <c:v>3.34115275463746E-9</c:v>
                </c:pt>
                <c:pt idx="796">
                  <c:v>3.03511490072539E-9</c:v>
                </c:pt>
                <c:pt idx="797">
                  <c:v>2.75493059358462E-9</c:v>
                </c:pt>
                <c:pt idx="798">
                  <c:v>2.4997074212896E-9</c:v>
                </c:pt>
                <c:pt idx="799">
                  <c:v>2.26825042391813E-9</c:v>
                </c:pt>
                <c:pt idx="800">
                  <c:v>2.05904636358612E-9</c:v>
                </c:pt>
                <c:pt idx="801">
                  <c:v>1.87029575940436E-9</c:v>
                </c:pt>
                <c:pt idx="802">
                  <c:v>1.69998330703294E-9</c:v>
                </c:pt>
                <c:pt idx="803">
                  <c:v>1.5459764336086E-9</c:v>
                </c:pt>
                <c:pt idx="804">
                  <c:v>1.40613843176402E-9</c:v>
                </c:pt>
                <c:pt idx="805">
                  <c:v>1.27844193909474E-9</c:v>
                </c:pt>
                <c:pt idx="806">
                  <c:v>1.16107009639258E-9</c:v>
                </c:pt>
                <c:pt idx="807">
                  <c:v>1.05249374448579E-9</c:v>
                </c:pt>
                <c:pt idx="808">
                  <c:v>9.51517149035175E-10</c:v>
                </c:pt>
                <c:pt idx="809">
                  <c:v>8.57288033640464E-10</c:v>
                </c:pt>
                <c:pt idx="810">
                  <c:v>7.69273316959637E-10</c:v>
                </c:pt>
                <c:pt idx="811">
                  <c:v>6.87206329126822E-10</c:v>
                </c:pt>
                <c:pt idx="812">
                  <c:v>6.11014336103992E-10</c:v>
                </c:pt>
                <c:pt idx="813">
                  <c:v>5.40737546361775E-10</c:v>
                </c:pt>
                <c:pt idx="814">
                  <c:v>4.76450603108259E-10</c:v>
                </c:pt>
                <c:pt idx="815">
                  <c:v>4.18195789711261E-10</c:v>
                </c:pt>
                <c:pt idx="816">
                  <c:v>3.6593404392706E-10</c:v>
                </c:pt>
                <c:pt idx="817">
                  <c:v>3.19516460266334E-10</c:v>
                </c:pt>
                <c:pt idx="818">
                  <c:v>2.78675697281209E-10</c:v>
                </c:pt>
                <c:pt idx="819">
                  <c:v>2.43034265377243E-10</c:v>
                </c:pt>
                <c:pt idx="820">
                  <c:v>2.12125514483712E-10</c:v>
                </c:pt>
                <c:pt idx="821">
                  <c:v>1.85421902140037E-10</c:v>
                </c:pt>
                <c:pt idx="822">
                  <c:v>1.62367154233572E-10</c:v>
                </c:pt>
                <c:pt idx="823">
                  <c:v>1.42407937586601E-10</c:v>
                </c:pt>
                <c:pt idx="824">
                  <c:v>1.25022189668671E-10</c:v>
                </c:pt>
                <c:pt idx="825">
                  <c:v>1.09742255188841E-10</c:v>
                </c:pt>
                <c:pt idx="826">
                  <c:v>9.6171239658897E-11</c:v>
                </c:pt>
                <c:pt idx="827">
                  <c:v>8.39918698843251E-11</c:v>
                </c:pt>
                <c:pt idx="828">
                  <c:v>7.29676207425482E-11</c:v>
                </c:pt>
                <c:pt idx="829">
                  <c:v>6.29367647179364E-11</c:v>
                </c:pt>
                <c:pt idx="830">
                  <c:v>5.38006694433509E-11</c:v>
                </c:pt>
                <c:pt idx="831">
                  <c:v>4.55082083034717E-11</c:v>
                </c:pt>
                <c:pt idx="832">
                  <c:v>3.80385869091982E-11</c:v>
                </c:pt>
                <c:pt idx="833">
                  <c:v>3.138486406151E-11</c:v>
                </c:pt>
                <c:pt idx="834">
                  <c:v>2.55400958961823E-11</c:v>
                </c:pt>
                <c:pt idx="835">
                  <c:v>2.04873994025443E-11</c:v>
                </c:pt>
                <c:pt idx="836">
                  <c:v>1.61944761471118E-11</c:v>
                </c:pt>
                <c:pt idx="837">
                  <c:v>1.26123011772892E-11</c:v>
                </c:pt>
                <c:pt idx="838">
                  <c:v>9.67726253126771E-12</c:v>
                </c:pt>
                <c:pt idx="839">
                  <c:v>7.31549857963549E-12</c:v>
                </c:pt>
                <c:pt idx="840">
                  <c:v>5.44789605925789E-12</c:v>
                </c:pt>
                <c:pt idx="841">
                  <c:v>3.99544990859939E-12</c:v>
                </c:pt>
                <c:pt idx="842">
                  <c:v>2.88349313005689E-12</c:v>
                </c:pt>
                <c:pt idx="843">
                  <c:v>2.04464994079931E-12</c:v>
                </c:pt>
                <c:pt idx="844">
                  <c:v>1.42052946852078E-12</c:v>
                </c:pt>
                <c:pt idx="845">
                  <c:v>9.62231510720681E-13</c:v>
                </c:pt>
                <c:pt idx="846">
                  <c:v>6.29959377230174E-13</c:v>
                </c:pt>
                <c:pt idx="847">
                  <c:v>3.92106933514277E-13</c:v>
                </c:pt>
                <c:pt idx="848">
                  <c:v>2.24063382228653E-13</c:v>
                </c:pt>
                <c:pt idx="849">
                  <c:v>1.0697805187657E-13</c:v>
                </c:pt>
                <c:pt idx="850">
                  <c:v>2.6604938873322E-14</c:v>
                </c:pt>
                <c:pt idx="851">
                  <c:v>-2.76806048020805E-14</c:v>
                </c:pt>
                <c:pt idx="852">
                  <c:v>-6.37073675723076E-14</c:v>
                </c:pt>
                <c:pt idx="853">
                  <c:v>-8.71642368377337E-14</c:v>
                </c:pt>
                <c:pt idx="854">
                  <c:v>-1.02133033017847E-13</c:v>
                </c:pt>
                <c:pt idx="855">
                  <c:v>-1.11481567002239E-13</c:v>
                </c:pt>
                <c:pt idx="856">
                  <c:v>-1.1718758494158E-13</c:v>
                </c:pt>
                <c:pt idx="857">
                  <c:v>-1.205987542731E-13</c:v>
                </c:pt>
                <c:pt idx="858">
                  <c:v>-1.22568257276959E-13</c:v>
                </c:pt>
                <c:pt idx="859">
                  <c:v>-1.23687817944786E-13</c:v>
                </c:pt>
                <c:pt idx="860">
                  <c:v>-1.24302906439911E-13</c:v>
                </c:pt>
                <c:pt idx="861">
                  <c:v>-1.24632228903859E-13</c:v>
                </c:pt>
                <c:pt idx="862">
                  <c:v>-1.2480803507926E-13</c:v>
                </c:pt>
                <c:pt idx="863">
                  <c:v>-1.24893503298092E-13</c:v>
                </c:pt>
                <c:pt idx="864">
                  <c:v>-1.24936303954713E-13</c:v>
                </c:pt>
                <c:pt idx="865">
                  <c:v>-1.24957176938658E-13</c:v>
                </c:pt>
                <c:pt idx="866">
                  <c:v>-1.2496716213761E-13</c:v>
                </c:pt>
                <c:pt idx="867">
                  <c:v>-1.24972088264841E-13</c:v>
                </c:pt>
                <c:pt idx="868">
                  <c:v>-1.24974770012585E-13</c:v>
                </c:pt>
                <c:pt idx="869">
                  <c:v>-1.24974770012585E-13</c:v>
                </c:pt>
                <c:pt idx="870">
                  <c:v>-1.24974770012585E-13</c:v>
                </c:pt>
                <c:pt idx="871">
                  <c:v>-1.24974770012585E-13</c:v>
                </c:pt>
                <c:pt idx="872">
                  <c:v>-1.24974770012585E-13</c:v>
                </c:pt>
                <c:pt idx="873">
                  <c:v>-1.24974770012585E-13</c:v>
                </c:pt>
                <c:pt idx="874">
                  <c:v>-1.24974770012585E-13</c:v>
                </c:pt>
                <c:pt idx="875">
                  <c:v>-1.24974770012585E-13</c:v>
                </c:pt>
                <c:pt idx="876">
                  <c:v>-1.24974770012585E-13</c:v>
                </c:pt>
                <c:pt idx="877">
                  <c:v>-1.24974770012585E-13</c:v>
                </c:pt>
                <c:pt idx="878">
                  <c:v>-1.24974770012585E-13</c:v>
                </c:pt>
                <c:pt idx="879">
                  <c:v>-1.24974770012585E-13</c:v>
                </c:pt>
                <c:pt idx="880">
                  <c:v>-1.24974770012585E-13</c:v>
                </c:pt>
                <c:pt idx="881">
                  <c:v>-1.24974770012585E-13</c:v>
                </c:pt>
                <c:pt idx="882">
                  <c:v>-1.24974770012585E-13</c:v>
                </c:pt>
                <c:pt idx="883">
                  <c:v>-1.24974770012585E-13</c:v>
                </c:pt>
                <c:pt idx="884">
                  <c:v>-1.24974770012585E-13</c:v>
                </c:pt>
                <c:pt idx="885">
                  <c:v>-1.24974770012585E-13</c:v>
                </c:pt>
                <c:pt idx="886">
                  <c:v>-1.24974770012585E-13</c:v>
                </c:pt>
                <c:pt idx="887">
                  <c:v>-1.24974770012585E-13</c:v>
                </c:pt>
                <c:pt idx="888">
                  <c:v>-1.24974770012585E-13</c:v>
                </c:pt>
                <c:pt idx="889">
                  <c:v>-1.24974770012585E-13</c:v>
                </c:pt>
                <c:pt idx="890">
                  <c:v>-1.24974770012585E-13</c:v>
                </c:pt>
                <c:pt idx="891">
                  <c:v>-1.24974770012585E-13</c:v>
                </c:pt>
                <c:pt idx="892">
                  <c:v>-1.24974770012585E-13</c:v>
                </c:pt>
                <c:pt idx="893">
                  <c:v>-1.24974770012585E-13</c:v>
                </c:pt>
                <c:pt idx="894">
                  <c:v>-1.24974770012585E-13</c:v>
                </c:pt>
                <c:pt idx="895">
                  <c:v>-1.24974770012585E-13</c:v>
                </c:pt>
                <c:pt idx="896">
                  <c:v>-1.24974770012585E-13</c:v>
                </c:pt>
                <c:pt idx="897">
                  <c:v>-1.24974770012585E-13</c:v>
                </c:pt>
                <c:pt idx="898">
                  <c:v>-1.24974770012585E-13</c:v>
                </c:pt>
                <c:pt idx="899">
                  <c:v>-1.24974770012585E-13</c:v>
                </c:pt>
                <c:pt idx="900">
                  <c:v>-1.24974770012585E-13</c:v>
                </c:pt>
                <c:pt idx="901">
                  <c:v>-1.24974770012585E-13</c:v>
                </c:pt>
                <c:pt idx="902">
                  <c:v>-1.24974770012585E-13</c:v>
                </c:pt>
                <c:pt idx="903">
                  <c:v>-1.24974770012585E-13</c:v>
                </c:pt>
                <c:pt idx="904">
                  <c:v>-1.24974770012585E-13</c:v>
                </c:pt>
                <c:pt idx="905">
                  <c:v>-1.24974770012585E-13</c:v>
                </c:pt>
                <c:pt idx="906">
                  <c:v>-1.24974770012585E-13</c:v>
                </c:pt>
                <c:pt idx="907">
                  <c:v>-1.24974770012585E-13</c:v>
                </c:pt>
                <c:pt idx="908">
                  <c:v>-1.24974770012585E-13</c:v>
                </c:pt>
                <c:pt idx="909">
                  <c:v>-1.24974770012585E-13</c:v>
                </c:pt>
                <c:pt idx="910">
                  <c:v>-1.24974770012585E-13</c:v>
                </c:pt>
                <c:pt idx="911">
                  <c:v>-1.24974770012585E-13</c:v>
                </c:pt>
                <c:pt idx="912">
                  <c:v>-1.24974770012585E-13</c:v>
                </c:pt>
                <c:pt idx="913">
                  <c:v>-1.24974770012585E-13</c:v>
                </c:pt>
                <c:pt idx="914">
                  <c:v>-1.24974770012585E-13</c:v>
                </c:pt>
                <c:pt idx="915">
                  <c:v>-1.24974770012585E-13</c:v>
                </c:pt>
                <c:pt idx="916">
                  <c:v>-1.24974770012585E-13</c:v>
                </c:pt>
                <c:pt idx="917">
                  <c:v>-1.24974770012585E-13</c:v>
                </c:pt>
                <c:pt idx="918">
                  <c:v>-1.24974770012585E-13</c:v>
                </c:pt>
                <c:pt idx="919">
                  <c:v>-1.24974770012585E-13</c:v>
                </c:pt>
                <c:pt idx="920">
                  <c:v>-1.24974770012585E-13</c:v>
                </c:pt>
                <c:pt idx="921">
                  <c:v>-1.24974770012585E-13</c:v>
                </c:pt>
                <c:pt idx="922">
                  <c:v>-1.24974770012585E-13</c:v>
                </c:pt>
                <c:pt idx="923">
                  <c:v>-1.24974770012585E-13</c:v>
                </c:pt>
                <c:pt idx="924">
                  <c:v>-1.24974770012585E-13</c:v>
                </c:pt>
                <c:pt idx="925">
                  <c:v>-1.24974770012585E-13</c:v>
                </c:pt>
                <c:pt idx="926">
                  <c:v>-1.24974770012585E-13</c:v>
                </c:pt>
                <c:pt idx="927">
                  <c:v>-1.24974770012585E-13</c:v>
                </c:pt>
                <c:pt idx="928">
                  <c:v>-1.24974770012585E-13</c:v>
                </c:pt>
                <c:pt idx="929">
                  <c:v>-1.24974770012585E-13</c:v>
                </c:pt>
                <c:pt idx="930">
                  <c:v>-1.24974770012585E-13</c:v>
                </c:pt>
                <c:pt idx="931">
                  <c:v>-1.24974770012585E-13</c:v>
                </c:pt>
                <c:pt idx="932">
                  <c:v>-1.24974770012585E-13</c:v>
                </c:pt>
                <c:pt idx="933">
                  <c:v>-1.24974770012585E-13</c:v>
                </c:pt>
                <c:pt idx="934">
                  <c:v>-1.24974770012585E-13</c:v>
                </c:pt>
                <c:pt idx="935">
                  <c:v>-1.24974770012585E-13</c:v>
                </c:pt>
                <c:pt idx="936">
                  <c:v>-1.24974770012585E-13</c:v>
                </c:pt>
                <c:pt idx="937">
                  <c:v>-1.24974770012585E-13</c:v>
                </c:pt>
                <c:pt idx="938">
                  <c:v>-1.24974770012585E-13</c:v>
                </c:pt>
                <c:pt idx="939">
                  <c:v>-1.24974770012585E-13</c:v>
                </c:pt>
                <c:pt idx="940">
                  <c:v>-1.24974770012585E-13</c:v>
                </c:pt>
                <c:pt idx="941">
                  <c:v>-1.24974770012585E-13</c:v>
                </c:pt>
                <c:pt idx="942">
                  <c:v>-1.24974770012585E-13</c:v>
                </c:pt>
                <c:pt idx="943">
                  <c:v>-1.24974770012585E-13</c:v>
                </c:pt>
                <c:pt idx="944">
                  <c:v>-1.24974770012585E-13</c:v>
                </c:pt>
                <c:pt idx="945">
                  <c:v>-1.24974770012585E-13</c:v>
                </c:pt>
                <c:pt idx="946">
                  <c:v>-1.24974770012585E-13</c:v>
                </c:pt>
                <c:pt idx="947">
                  <c:v>-1.24974770012585E-13</c:v>
                </c:pt>
                <c:pt idx="948">
                  <c:v>-1.24974770012585E-13</c:v>
                </c:pt>
                <c:pt idx="949">
                  <c:v>-1.24974770012585E-13</c:v>
                </c:pt>
                <c:pt idx="950">
                  <c:v>-1.24974770012585E-13</c:v>
                </c:pt>
                <c:pt idx="951">
                  <c:v>-1.24974770012585E-13</c:v>
                </c:pt>
                <c:pt idx="952">
                  <c:v>-1.24974770012585E-13</c:v>
                </c:pt>
                <c:pt idx="953">
                  <c:v>-1.24974770012585E-13</c:v>
                </c:pt>
                <c:pt idx="954">
                  <c:v>-1.24974770012585E-13</c:v>
                </c:pt>
                <c:pt idx="955">
                  <c:v>-1.24974770012585E-13</c:v>
                </c:pt>
                <c:pt idx="956">
                  <c:v>-1.24974770012585E-13</c:v>
                </c:pt>
                <c:pt idx="957">
                  <c:v>-1.24974770012585E-13</c:v>
                </c:pt>
                <c:pt idx="958">
                  <c:v>-1.24974770012585E-13</c:v>
                </c:pt>
                <c:pt idx="959">
                  <c:v>-1.24974770012585E-13</c:v>
                </c:pt>
                <c:pt idx="960">
                  <c:v>-1.24974770012585E-13</c:v>
                </c:pt>
                <c:pt idx="961">
                  <c:v>-1.24974770012585E-13</c:v>
                </c:pt>
                <c:pt idx="962">
                  <c:v>-1.24974770012585E-13</c:v>
                </c:pt>
                <c:pt idx="963">
                  <c:v>-1.24974770012585E-13</c:v>
                </c:pt>
                <c:pt idx="964">
                  <c:v>-1.24974770012585E-13</c:v>
                </c:pt>
                <c:pt idx="965">
                  <c:v>-1.24974770012585E-13</c:v>
                </c:pt>
                <c:pt idx="966">
                  <c:v>-1.24974770012585E-13</c:v>
                </c:pt>
                <c:pt idx="967">
                  <c:v>-1.24974770012585E-13</c:v>
                </c:pt>
                <c:pt idx="968">
                  <c:v>-1.24974770012585E-13</c:v>
                </c:pt>
                <c:pt idx="969">
                  <c:v>-1.24974770012585E-13</c:v>
                </c:pt>
              </c:numCache>
            </c:numRef>
          </c:yVal>
          <c:smooth val="0"/>
        </c:ser>
        <c:ser>
          <c:idx val="1"/>
          <c:order val="1"/>
          <c:tx>
            <c:v>V wire</c:v>
          </c:tx>
          <c:marker>
            <c:symbol val="none"/>
          </c:marker>
          <c:xVal>
            <c:numRef>
              <c:f>Y!$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V!$C$32:$C$1001</c:f>
              <c:numCache>
                <c:formatCode>General</c:formatCode>
                <c:ptCount val="970"/>
                <c:pt idx="0">
                  <c:v>-4.99224620597561E-9</c:v>
                </c:pt>
                <c:pt idx="1">
                  <c:v>-5.65668943831003E-9</c:v>
                </c:pt>
                <c:pt idx="2">
                  <c:v>-6.30498581166221E-9</c:v>
                </c:pt>
                <c:pt idx="3">
                  <c:v>-6.92079034992045E-9</c:v>
                </c:pt>
                <c:pt idx="4">
                  <c:v>-7.49039942865192E-9</c:v>
                </c:pt>
                <c:pt idx="5">
                  <c:v>-8.00365185172902E-9</c:v>
                </c:pt>
                <c:pt idx="6">
                  <c:v>-8.45439028508099E-9</c:v>
                </c:pt>
                <c:pt idx="7">
                  <c:v>-8.84046433196275E-9</c:v>
                </c:pt>
                <c:pt idx="8">
                  <c:v>-9.16332788262348E-9</c:v>
                </c:pt>
                <c:pt idx="9">
                  <c:v>-9.42733817130014E-9</c:v>
                </c:pt>
                <c:pt idx="10">
                  <c:v>-9.63889139185382E-9</c:v>
                </c:pt>
                <c:pt idx="11">
                  <c:v>-9.80553062247622E-9</c:v>
                </c:pt>
                <c:pt idx="12">
                  <c:v>-9.93513880018307E-9</c:v>
                </c:pt>
                <c:pt idx="13">
                  <c:v>-1.00352933319599E-8</c:v>
                </c:pt>
                <c:pt idx="14">
                  <c:v>-1.01128173742722E-8</c:v>
                </c:pt>
                <c:pt idx="15">
                  <c:v>-1.01735265019256E-8</c:v>
                </c:pt>
                <c:pt idx="16">
                  <c:v>-1.02221434035826E-8</c:v>
                </c:pt>
                <c:pt idx="17">
                  <c:v>-1.0262338119674E-8</c:v>
                </c:pt>
                <c:pt idx="18">
                  <c:v>-1.02968484215793E-8</c:v>
                </c:pt>
                <c:pt idx="19">
                  <c:v>-1.0327639228515E-8</c:v>
                </c:pt>
                <c:pt idx="20">
                  <c:v>-1.03560699048463E-8</c:v>
                </c:pt>
                <c:pt idx="21">
                  <c:v>-1.03830483158082E-8</c:v>
                </c:pt>
                <c:pt idx="22">
                  <c:v>-1.04091607766503E-8</c:v>
                </c:pt>
                <c:pt idx="23">
                  <c:v>-1.04347741220468E-8</c:v>
                </c:pt>
                <c:pt idx="24">
                  <c:v>-1.04601116553482E-8</c:v>
                </c:pt>
                <c:pt idx="25">
                  <c:v>-1.04853067396077E-8</c:v>
                </c:pt>
                <c:pt idx="26">
                  <c:v>-1.05104388491459E-8</c:v>
                </c:pt>
                <c:pt idx="27">
                  <c:v>-1.0535557086368E-8</c:v>
                </c:pt>
                <c:pt idx="28">
                  <c:v>-1.0560694730092E-8</c:v>
                </c:pt>
                <c:pt idx="29">
                  <c:v>-1.05858779302919E-8</c:v>
                </c:pt>
                <c:pt idx="30">
                  <c:v>-1.06111303401137E-8</c:v>
                </c:pt>
                <c:pt idx="31">
                  <c:v>-1.0636474843818E-8</c:v>
                </c:pt>
                <c:pt idx="32">
                  <c:v>-1.06619353574713E-8</c:v>
                </c:pt>
                <c:pt idx="33">
                  <c:v>-1.06875354606072E-8</c:v>
                </c:pt>
                <c:pt idx="34">
                  <c:v>-1.07132956516167E-8</c:v>
                </c:pt>
                <c:pt idx="35">
                  <c:v>-1.0739232400864E-8</c:v>
                </c:pt>
                <c:pt idx="36">
                  <c:v>-1.07653561499938E-8</c:v>
                </c:pt>
                <c:pt idx="37">
                  <c:v>-1.07916696349206E-8</c:v>
                </c:pt>
                <c:pt idx="38">
                  <c:v>-1.08181672449641E-8</c:v>
                </c:pt>
                <c:pt idx="39">
                  <c:v>-1.08448354200591E-8</c:v>
                </c:pt>
                <c:pt idx="40">
                  <c:v>-1.08716541500681E-8</c:v>
                </c:pt>
                <c:pt idx="41">
                  <c:v>-1.08985996206113E-8</c:v>
                </c:pt>
                <c:pt idx="42">
                  <c:v>-1.09256475247125E-8</c:v>
                </c:pt>
                <c:pt idx="43">
                  <c:v>-1.09527763087464E-8</c:v>
                </c:pt>
                <c:pt idx="44">
                  <c:v>-1.09799701677006E-8</c:v>
                </c:pt>
                <c:pt idx="45">
                  <c:v>-1.1007220818183E-8</c:v>
                </c:pt>
                <c:pt idx="46">
                  <c:v>-1.10345280781762E-8</c:v>
                </c:pt>
                <c:pt idx="47">
                  <c:v>-1.10618988694551E-8</c:v>
                </c:pt>
                <c:pt idx="48">
                  <c:v>-1.10893453355581E-8</c:v>
                </c:pt>
                <c:pt idx="49">
                  <c:v>-1.11168821553372E-8</c:v>
                </c:pt>
                <c:pt idx="50">
                  <c:v>-1.11445237088041E-8</c:v>
                </c:pt>
                <c:pt idx="51">
                  <c:v>-1.11722818732938E-8</c:v>
                </c:pt>
                <c:pt idx="52">
                  <c:v>-1.12001646719468E-8</c:v>
                </c:pt>
                <c:pt idx="53">
                  <c:v>-1.12281757323255E-8</c:v>
                </c:pt>
                <c:pt idx="54">
                  <c:v>-1.12563149796921E-8</c:v>
                </c:pt>
                <c:pt idx="55">
                  <c:v>-1.12845798842797E-8</c:v>
                </c:pt>
                <c:pt idx="56">
                  <c:v>-1.13129671575521E-8</c:v>
                </c:pt>
                <c:pt idx="57">
                  <c:v>-1.13414741141208E-8</c:v>
                </c:pt>
                <c:pt idx="58">
                  <c:v>-1.13700998628554E-8</c:v>
                </c:pt>
                <c:pt idx="59">
                  <c:v>-1.13988457294133E-8</c:v>
                </c:pt>
                <c:pt idx="60">
                  <c:v>-1.14277148304536E-8</c:v>
                </c:pt>
                <c:pt idx="61">
                  <c:v>-1.14567110759623E-8</c:v>
                </c:pt>
                <c:pt idx="62">
                  <c:v>-1.14858377204139E-8</c:v>
                </c:pt>
                <c:pt idx="63">
                  <c:v>-1.15150956108711E-8</c:v>
                </c:pt>
                <c:pt idx="64">
                  <c:v>-1.15444819283377E-8</c:v>
                </c:pt>
                <c:pt idx="65">
                  <c:v>-1.15739893755126E-8</c:v>
                </c:pt>
                <c:pt idx="66">
                  <c:v>-1.16036061187585E-8</c:v>
                </c:pt>
                <c:pt idx="67">
                  <c:v>-1.16333167628818E-8</c:v>
                </c:pt>
                <c:pt idx="68">
                  <c:v>-1.16631040221789E-8</c:v>
                </c:pt>
                <c:pt idx="69">
                  <c:v>-1.16929505328781E-8</c:v>
                </c:pt>
                <c:pt idx="70">
                  <c:v>-1.17228408608135E-8</c:v>
                </c:pt>
                <c:pt idx="71">
                  <c:v>-1.17527629326612E-8</c:v>
                </c:pt>
                <c:pt idx="72">
                  <c:v>-1.17827086360634E-8</c:v>
                </c:pt>
                <c:pt idx="73">
                  <c:v>-1.18126737605354E-8</c:v>
                </c:pt>
                <c:pt idx="74">
                  <c:v>-1.18426573234694E-8</c:v>
                </c:pt>
                <c:pt idx="75">
                  <c:v>-1.18726608219221E-8</c:v>
                </c:pt>
                <c:pt idx="76">
                  <c:v>-1.19026874810215E-8</c:v>
                </c:pt>
                <c:pt idx="77">
                  <c:v>-1.19327423265489E-8</c:v>
                </c:pt>
                <c:pt idx="78">
                  <c:v>-1.19628328034693E-8</c:v>
                </c:pt>
                <c:pt idx="79">
                  <c:v>-1.19929697567852E-8</c:v>
                </c:pt>
                <c:pt idx="80">
                  <c:v>-1.20231685597121E-8</c:v>
                </c:pt>
                <c:pt idx="81">
                  <c:v>-1.20534497670871E-8</c:v>
                </c:pt>
                <c:pt idx="82">
                  <c:v>-1.20838386466347E-8</c:v>
                </c:pt>
                <c:pt idx="83">
                  <c:v>-1.21143637448808E-8</c:v>
                </c:pt>
                <c:pt idx="84">
                  <c:v>-1.21450541245593E-8</c:v>
                </c:pt>
                <c:pt idx="85">
                  <c:v>-1.21759356682902E-8</c:v>
                </c:pt>
                <c:pt idx="86">
                  <c:v>-1.2207027301159E-8</c:v>
                </c:pt>
                <c:pt idx="87">
                  <c:v>-1.22383374135077E-8</c:v>
                </c:pt>
                <c:pt idx="88">
                  <c:v>-1.22698611691107E-8</c:v>
                </c:pt>
                <c:pt idx="89">
                  <c:v>-1.23015793791546E-8</c:v>
                </c:pt>
                <c:pt idx="90">
                  <c:v>-1.23334589955995E-8</c:v>
                </c:pt>
                <c:pt idx="91">
                  <c:v>-1.23654550056452E-8</c:v>
                </c:pt>
                <c:pt idx="92">
                  <c:v>-1.23975140004689E-8</c:v>
                </c:pt>
                <c:pt idx="93">
                  <c:v>-1.24295787704679E-8</c:v>
                </c:pt>
                <c:pt idx="94">
                  <c:v>-1.24615932865206E-8</c:v>
                </c:pt>
                <c:pt idx="95">
                  <c:v>-1.24935080533546E-8</c:v>
                </c:pt>
                <c:pt idx="96">
                  <c:v>-1.25252849479359E-8</c:v>
                </c:pt>
                <c:pt idx="97">
                  <c:v>-1.25569010359172E-8</c:v>
                </c:pt>
                <c:pt idx="98">
                  <c:v>-1.25883511100074E-8</c:v>
                </c:pt>
                <c:pt idx="99">
                  <c:v>-1.26196484931975E-8</c:v>
                </c:pt>
                <c:pt idx="100">
                  <c:v>-1.26508238263154E-8</c:v>
                </c:pt>
                <c:pt idx="101">
                  <c:v>-1.26819221274218E-8</c:v>
                </c:pt>
                <c:pt idx="102">
                  <c:v>-1.27129983268005E-8</c:v>
                </c:pt>
                <c:pt idx="103">
                  <c:v>-1.27441117120684E-8</c:v>
                </c:pt>
                <c:pt idx="104">
                  <c:v>-1.27753202663476E-8</c:v>
                </c:pt>
                <c:pt idx="105">
                  <c:v>-1.28066752703406E-8</c:v>
                </c:pt>
                <c:pt idx="106">
                  <c:v>-1.28382172168584E-8</c:v>
                </c:pt>
                <c:pt idx="107">
                  <c:v>-1.28699732927476E-8</c:v>
                </c:pt>
                <c:pt idx="108">
                  <c:v>-1.2901956399694E-8</c:v>
                </c:pt>
                <c:pt idx="109">
                  <c:v>-1.2934166099899E-8</c:v>
                </c:pt>
                <c:pt idx="110">
                  <c:v>-1.29665908690527E-8</c:v>
                </c:pt>
                <c:pt idx="111">
                  <c:v>-1.29992110010852E-8</c:v>
                </c:pt>
                <c:pt idx="112">
                  <c:v>-1.30320021414121E-8</c:v>
                </c:pt>
                <c:pt idx="113">
                  <c:v>-1.30649387096419E-8</c:v>
                </c:pt>
                <c:pt idx="114">
                  <c:v>-1.30979966961977E-8</c:v>
                </c:pt>
                <c:pt idx="115">
                  <c:v>-1.31311561383407E-8</c:v>
                </c:pt>
                <c:pt idx="116">
                  <c:v>-1.31644028540435E-8</c:v>
                </c:pt>
                <c:pt idx="117">
                  <c:v>-1.31977294635465E-8</c:v>
                </c:pt>
                <c:pt idx="118">
                  <c:v>-1.32311359543508E-8</c:v>
                </c:pt>
                <c:pt idx="119">
                  <c:v>-1.32646297187148E-8</c:v>
                </c:pt>
                <c:pt idx="120">
                  <c:v>-1.32982249511651E-8</c:v>
                </c:pt>
                <c:pt idx="121">
                  <c:v>-1.33319415894423E-8</c:v>
                </c:pt>
                <c:pt idx="122">
                  <c:v>-1.33658036308488E-8</c:v>
                </c:pt>
                <c:pt idx="123">
                  <c:v>-1.33998366863786E-8</c:v>
                </c:pt>
                <c:pt idx="124">
                  <c:v>-1.34340650558733E-8</c:v>
                </c:pt>
                <c:pt idx="125">
                  <c:v>-1.34685083951356E-8</c:v>
                </c:pt>
                <c:pt idx="126">
                  <c:v>-1.35031781860249E-8</c:v>
                </c:pt>
                <c:pt idx="127">
                  <c:v>-1.35380746756945E-8</c:v>
                </c:pt>
                <c:pt idx="128">
                  <c:v>-1.35731846677449E-8</c:v>
                </c:pt>
                <c:pt idx="129">
                  <c:v>-1.3608480508E-8</c:v>
                </c:pt>
                <c:pt idx="130">
                  <c:v>-1.36439208000245E-8</c:v>
                </c:pt>
                <c:pt idx="131">
                  <c:v>-1.36794528144411E-8</c:v>
                </c:pt>
                <c:pt idx="132">
                  <c:v>-1.37150162768443E-8</c:v>
                </c:pt>
                <c:pt idx="133">
                  <c:v>-1.37505483474784E-8</c:v>
                </c:pt>
                <c:pt idx="134">
                  <c:v>-1.37859887635788E-8</c:v>
                </c:pt>
                <c:pt idx="135">
                  <c:v>-1.38212848139586E-8</c:v>
                </c:pt>
                <c:pt idx="136">
                  <c:v>-1.38563952942193E-8</c:v>
                </c:pt>
                <c:pt idx="137">
                  <c:v>-1.38912927707812E-8</c:v>
                </c:pt>
                <c:pt idx="138">
                  <c:v>-1.39259644457837E-8</c:v>
                </c:pt>
                <c:pt idx="139">
                  <c:v>-1.39604114277428E-8</c:v>
                </c:pt>
                <c:pt idx="140">
                  <c:v>-1.39946465569725E-8</c:v>
                </c:pt>
                <c:pt idx="141">
                  <c:v>-1.40286917547546E-8</c:v>
                </c:pt>
                <c:pt idx="142">
                  <c:v>-1.40625751354341E-8</c:v>
                </c:pt>
                <c:pt idx="143">
                  <c:v>-1.40963281657019E-8</c:v>
                </c:pt>
                <c:pt idx="144">
                  <c:v>-1.41299836902076E-8</c:v>
                </c:pt>
                <c:pt idx="145">
                  <c:v>-1.41635746972965E-8</c:v>
                </c:pt>
                <c:pt idx="146">
                  <c:v>-1.4197133625693E-8</c:v>
                </c:pt>
                <c:pt idx="147">
                  <c:v>-1.4230692529316E-8</c:v>
                </c:pt>
                <c:pt idx="148">
                  <c:v>-1.42642835364049E-8</c:v>
                </c:pt>
                <c:pt idx="149">
                  <c:v>-1.42979390856841E-8</c:v>
                </c:pt>
                <c:pt idx="150">
                  <c:v>-1.43316920911784E-8</c:v>
                </c:pt>
                <c:pt idx="151">
                  <c:v>-1.4365575471858E-8</c:v>
                </c:pt>
                <c:pt idx="152">
                  <c:v>-1.43996206944136E-8</c:v>
                </c:pt>
                <c:pt idx="153">
                  <c:v>-1.44338557988697E-8</c:v>
                </c:pt>
                <c:pt idx="154">
                  <c:v>-1.44683027808287E-8</c:v>
                </c:pt>
                <c:pt idx="155">
                  <c:v>-1.45029744806049E-8</c:v>
                </c:pt>
                <c:pt idx="156">
                  <c:v>-1.45378719323932E-8</c:v>
                </c:pt>
                <c:pt idx="157">
                  <c:v>-1.45729824126538E-8</c:v>
                </c:pt>
                <c:pt idx="158">
                  <c:v>-1.46082784878073E-8</c:v>
                </c:pt>
                <c:pt idx="159">
                  <c:v>-1.46437188791341E-8</c:v>
                </c:pt>
                <c:pt idx="160">
                  <c:v>-1.46792509497681E-8</c:v>
                </c:pt>
                <c:pt idx="161">
                  <c:v>-1.4714814436945E-8</c:v>
                </c:pt>
                <c:pt idx="162">
                  <c:v>-1.47503464513616E-8</c:v>
                </c:pt>
                <c:pt idx="163">
                  <c:v>-1.47857867996035E-8</c:v>
                </c:pt>
                <c:pt idx="164">
                  <c:v>-1.48210827077172E-8</c:v>
                </c:pt>
                <c:pt idx="165">
                  <c:v>-1.48561928420337E-8</c:v>
                </c:pt>
                <c:pt idx="166">
                  <c:v>-1.48910896776475E-8</c:v>
                </c:pt>
                <c:pt idx="167">
                  <c:v>-1.49257601094849E-8</c:v>
                </c:pt>
                <c:pt idx="168">
                  <c:v>-1.49602046919123E-8</c:v>
                </c:pt>
                <c:pt idx="169">
                  <c:v>-1.49944354047213E-8</c:v>
                </c:pt>
                <c:pt idx="170">
                  <c:v>-1.50284727525959E-8</c:v>
                </c:pt>
                <c:pt idx="171">
                  <c:v>-1.50623424337851E-8</c:v>
                </c:pt>
                <c:pt idx="172">
                  <c:v>-1.50960722833423E-8</c:v>
                </c:pt>
                <c:pt idx="173">
                  <c:v>-1.51296897096111E-8</c:v>
                </c:pt>
                <c:pt idx="174">
                  <c:v>-1.51632196880986E-8</c:v>
                </c:pt>
                <c:pt idx="175">
                  <c:v>-1.51966835648075E-8</c:v>
                </c:pt>
                <c:pt idx="176">
                  <c:v>-1.52300984662633E-8</c:v>
                </c:pt>
                <c:pt idx="177">
                  <c:v>-1.5263477041881E-8</c:v>
                </c:pt>
                <c:pt idx="178">
                  <c:v>-1.52968275762222E-8</c:v>
                </c:pt>
                <c:pt idx="179">
                  <c:v>-1.53301541857252E-8</c:v>
                </c:pt>
                <c:pt idx="180">
                  <c:v>-1.5363456857891E-8</c:v>
                </c:pt>
                <c:pt idx="181">
                  <c:v>-1.53967314887803E-8</c:v>
                </c:pt>
                <c:pt idx="182">
                  <c:v>-1.54299697501133E-8</c:v>
                </c:pt>
                <c:pt idx="183">
                  <c:v>-1.54631590120529E-8</c:v>
                </c:pt>
                <c:pt idx="184">
                  <c:v>-1.54962820978062E-8</c:v>
                </c:pt>
                <c:pt idx="185">
                  <c:v>-1.55293175445994E-8</c:v>
                </c:pt>
                <c:pt idx="186">
                  <c:v>-1.55622402043837E-8</c:v>
                </c:pt>
                <c:pt idx="187">
                  <c:v>-1.55950224186777E-8</c:v>
                </c:pt>
                <c:pt idx="188">
                  <c:v>-1.56276357480116E-8</c:v>
                </c:pt>
                <c:pt idx="189">
                  <c:v>-1.56600535355621E-8</c:v>
                </c:pt>
                <c:pt idx="190">
                  <c:v>-1.56922537366446E-8</c:v>
                </c:pt>
                <c:pt idx="191">
                  <c:v>-1.57242217234241E-8</c:v>
                </c:pt>
                <c:pt idx="192">
                  <c:v>-1.57559528847927E-8</c:v>
                </c:pt>
                <c:pt idx="193">
                  <c:v>-1.57874540585002E-8</c:v>
                </c:pt>
                <c:pt idx="194">
                  <c:v>-1.58187437340488E-8</c:v>
                </c:pt>
                <c:pt idx="195">
                  <c:v>-1.58498502654413E-8</c:v>
                </c:pt>
                <c:pt idx="196">
                  <c:v>-1.58808086100836E-8</c:v>
                </c:pt>
                <c:pt idx="197">
                  <c:v>-1.59116555628098E-8</c:v>
                </c:pt>
                <c:pt idx="198">
                  <c:v>-1.59424242007264E-8</c:v>
                </c:pt>
                <c:pt idx="199">
                  <c:v>-1.59731383038131E-8</c:v>
                </c:pt>
                <c:pt idx="200">
                  <c:v>-1.60038080153692E-8</c:v>
                </c:pt>
                <c:pt idx="201">
                  <c:v>-1.60344271526927E-8</c:v>
                </c:pt>
                <c:pt idx="202">
                  <c:v>-1.60649730066572E-8</c:v>
                </c:pt>
                <c:pt idx="203">
                  <c:v>-1.60954087779813E-8</c:v>
                </c:pt>
                <c:pt idx="204">
                  <c:v>-1.61256880227992E-8</c:v>
                </c:pt>
                <c:pt idx="205">
                  <c:v>-1.61557608983353E-8</c:v>
                </c:pt>
                <c:pt idx="206">
                  <c:v>-1.61855808550614E-8</c:v>
                </c:pt>
                <c:pt idx="207">
                  <c:v>-1.62151107420196E-8</c:v>
                </c:pt>
                <c:pt idx="208">
                  <c:v>-1.62443272080136E-8</c:v>
                </c:pt>
                <c:pt idx="209">
                  <c:v>-1.6273222984933E-8</c:v>
                </c:pt>
                <c:pt idx="210">
                  <c:v>-1.63018063049816E-8</c:v>
                </c:pt>
                <c:pt idx="211">
                  <c:v>-1.63300978793032E-8</c:v>
                </c:pt>
                <c:pt idx="212">
                  <c:v>-1.63581260140831E-8</c:v>
                </c:pt>
                <c:pt idx="213">
                  <c:v>-1.63859204385246E-8</c:v>
                </c:pt>
                <c:pt idx="214">
                  <c:v>-1.64135063977973E-8</c:v>
                </c:pt>
                <c:pt idx="215">
                  <c:v>-1.64408996637763E-8</c:v>
                </c:pt>
                <c:pt idx="216">
                  <c:v>-1.6468103266764E-8</c:v>
                </c:pt>
                <c:pt idx="217">
                  <c:v>-1.64951064980725E-8</c:v>
                </c:pt>
                <c:pt idx="218">
                  <c:v>-1.65218862390327E-8</c:v>
                </c:pt>
                <c:pt idx="219">
                  <c:v>-1.65484099596012E-8</c:v>
                </c:pt>
                <c:pt idx="220">
                  <c:v>-1.65746402873893E-8</c:v>
                </c:pt>
                <c:pt idx="221">
                  <c:v>-1.66005400472163E-8</c:v>
                </c:pt>
                <c:pt idx="222">
                  <c:v>-1.66260770299268E-8</c:v>
                </c:pt>
                <c:pt idx="223">
                  <c:v>-1.66512279368337E-8</c:v>
                </c:pt>
                <c:pt idx="224">
                  <c:v>-1.66759809637135E-8</c:v>
                </c:pt>
                <c:pt idx="225">
                  <c:v>-1.67003366250921E-8</c:v>
                </c:pt>
                <c:pt idx="226">
                  <c:v>-1.67243069558775E-8</c:v>
                </c:pt>
                <c:pt idx="227">
                  <c:v>-1.67479129940392E-8</c:v>
                </c:pt>
                <c:pt idx="228">
                  <c:v>-1.67711811423953E-8</c:v>
                </c:pt>
                <c:pt idx="229">
                  <c:v>-1.67941387549064E-8</c:v>
                </c:pt>
                <c:pt idx="230">
                  <c:v>-1.68168095814132E-8</c:v>
                </c:pt>
                <c:pt idx="231">
                  <c:v>-1.68392097509392E-8</c:v>
                </c:pt>
                <c:pt idx="232">
                  <c:v>-1.68613447109722E-8</c:v>
                </c:pt>
                <c:pt idx="233">
                  <c:v>-1.68832076609055E-8</c:v>
                </c:pt>
                <c:pt idx="234">
                  <c:v>-1.69047796100612E-8</c:v>
                </c:pt>
                <c:pt idx="235">
                  <c:v>-1.69260308586996E-8</c:v>
                </c:pt>
                <c:pt idx="236">
                  <c:v>-1.69469237231005E-8</c:v>
                </c:pt>
                <c:pt idx="237">
                  <c:v>-1.69674160427814E-8</c:v>
                </c:pt>
                <c:pt idx="238">
                  <c:v>-1.69874646073483E-8</c:v>
                </c:pt>
                <c:pt idx="239">
                  <c:v>-1.70070285291587E-8</c:v>
                </c:pt>
                <c:pt idx="240">
                  <c:v>-1.70260718768361E-8</c:v>
                </c:pt>
                <c:pt idx="241">
                  <c:v>-1.70445654424653E-8</c:v>
                </c:pt>
                <c:pt idx="242">
                  <c:v>-1.70624877870634E-8</c:v>
                </c:pt>
                <c:pt idx="243">
                  <c:v>-1.70798255840667E-8</c:v>
                </c:pt>
                <c:pt idx="244">
                  <c:v>-1.7096573498502E-8</c:v>
                </c:pt>
                <c:pt idx="245">
                  <c:v>-1.71127335815322E-8</c:v>
                </c:pt>
                <c:pt idx="246">
                  <c:v>-1.71283143790451E-8</c:v>
                </c:pt>
                <c:pt idx="247">
                  <c:v>-1.71433296414596E-8</c:v>
                </c:pt>
                <c:pt idx="248">
                  <c:v>-1.71577967247543E-8</c:v>
                </c:pt>
                <c:pt idx="249">
                  <c:v>-1.71717346523875E-8</c:v>
                </c:pt>
                <c:pt idx="250">
                  <c:v>-1.71851622427017E-8</c:v>
                </c:pt>
                <c:pt idx="251">
                  <c:v>-1.71980966727346E-8</c:v>
                </c:pt>
                <c:pt idx="252">
                  <c:v>-1.72105527703759E-8</c:v>
                </c:pt>
                <c:pt idx="253">
                  <c:v>-1.72225437525091E-8</c:v>
                </c:pt>
                <c:pt idx="254">
                  <c:v>-1.72340829984823E-8</c:v>
                </c:pt>
                <c:pt idx="255">
                  <c:v>-1.72451868890566E-8</c:v>
                </c:pt>
                <c:pt idx="256">
                  <c:v>-1.72558776451419E-8</c:v>
                </c:pt>
                <c:pt idx="257">
                  <c:v>-1.72661852713282E-8</c:v>
                </c:pt>
                <c:pt idx="258">
                  <c:v>-1.72761474201462E-8</c:v>
                </c:pt>
                <c:pt idx="259">
                  <c:v>-1.72858065141883E-8</c:v>
                </c:pt>
                <c:pt idx="260">
                  <c:v>-1.72952038693036E-8</c:v>
                </c:pt>
                <c:pt idx="261">
                  <c:v>-1.73043716178478E-8</c:v>
                </c:pt>
                <c:pt idx="262">
                  <c:v>-1.73133236753057E-8</c:v>
                </c:pt>
                <c:pt idx="263">
                  <c:v>-1.73220474597711E-8</c:v>
                </c:pt>
                <c:pt idx="264">
                  <c:v>-1.7330498390383E-8</c:v>
                </c:pt>
                <c:pt idx="265">
                  <c:v>-1.73385979924455E-8</c:v>
                </c:pt>
                <c:pt idx="266">
                  <c:v>-1.73462366549557E-8</c:v>
                </c:pt>
                <c:pt idx="267">
                  <c:v>-1.73532805152128E-8</c:v>
                </c:pt>
                <c:pt idx="268">
                  <c:v>-1.73595815480435E-8</c:v>
                </c:pt>
                <c:pt idx="269">
                  <c:v>-1.73649891850008E-8</c:v>
                </c:pt>
                <c:pt idx="270">
                  <c:v>-1.73693622693135E-8</c:v>
                </c:pt>
                <c:pt idx="271">
                  <c:v>-1.73725795779774E-8</c:v>
                </c:pt>
                <c:pt idx="272">
                  <c:v>-1.73745483707457E-8</c:v>
                </c:pt>
                <c:pt idx="273">
                  <c:v>-1.73752104890001E-8</c:v>
                </c:pt>
                <c:pt idx="274">
                  <c:v>-1.73745457777235E-8</c:v>
                </c:pt>
                <c:pt idx="275">
                  <c:v>-1.73725732743998E-8</c:v>
                </c:pt>
                <c:pt idx="276">
                  <c:v>-1.73693497412E-8</c:v>
                </c:pt>
                <c:pt idx="277">
                  <c:v>-1.73649657995945E-8</c:v>
                </c:pt>
                <c:pt idx="278">
                  <c:v>-1.73595393485438E-8</c:v>
                </c:pt>
                <c:pt idx="279">
                  <c:v>-1.73532065956661E-8</c:v>
                </c:pt>
                <c:pt idx="280">
                  <c:v>-1.73461105916878E-8</c:v>
                </c:pt>
                <c:pt idx="281">
                  <c:v>-1.73383885644714E-8</c:v>
                </c:pt>
                <c:pt idx="282">
                  <c:v>-1.73301594080638E-8</c:v>
                </c:pt>
                <c:pt idx="283">
                  <c:v>-1.73215126872323E-8</c:v>
                </c:pt>
                <c:pt idx="284">
                  <c:v>-1.73125011095945E-8</c:v>
                </c:pt>
                <c:pt idx="285">
                  <c:v>-1.73031374924375E-8</c:v>
                </c:pt>
                <c:pt idx="286">
                  <c:v>-1.72933969305181E-8</c:v>
                </c:pt>
                <c:pt idx="287">
                  <c:v>-1.7283223438168E-8</c:v>
                </c:pt>
                <c:pt idx="288">
                  <c:v>-1.72725399242911E-8</c:v>
                </c:pt>
                <c:pt idx="289">
                  <c:v>-1.72612599020523E-8</c:v>
                </c:pt>
                <c:pt idx="290">
                  <c:v>-1.72492985114985E-8</c:v>
                </c:pt>
                <c:pt idx="291">
                  <c:v>-1.72365814124317E-8</c:v>
                </c:pt>
                <c:pt idx="292">
                  <c:v>-1.7223050509335E-8</c:v>
                </c:pt>
                <c:pt idx="293">
                  <c:v>-1.72086657783926E-8</c:v>
                </c:pt>
                <c:pt idx="294">
                  <c:v>-1.71934041371206E-8</c:v>
                </c:pt>
                <c:pt idx="295">
                  <c:v>-1.71772558289375E-8</c:v>
                </c:pt>
                <c:pt idx="296">
                  <c:v>-1.71602198429653E-8</c:v>
                </c:pt>
                <c:pt idx="297">
                  <c:v>-1.71422996377794E-8</c:v>
                </c:pt>
                <c:pt idx="298">
                  <c:v>-1.71234997556585E-8</c:v>
                </c:pt>
                <c:pt idx="299">
                  <c:v>-1.71038242122629E-8</c:v>
                </c:pt>
                <c:pt idx="300">
                  <c:v>-1.70832762965331E-8</c:v>
                </c:pt>
                <c:pt idx="301">
                  <c:v>-1.70618598793476E-8</c:v>
                </c:pt>
                <c:pt idx="302">
                  <c:v>-1.70395810788283E-8</c:v>
                </c:pt>
                <c:pt idx="303">
                  <c:v>-1.70164501123527E-8</c:v>
                </c:pt>
                <c:pt idx="304">
                  <c:v>-1.69924821198094E-8</c:v>
                </c:pt>
                <c:pt idx="305">
                  <c:v>-1.6967697047897E-8</c:v>
                </c:pt>
                <c:pt idx="306">
                  <c:v>-1.69421178673218E-8</c:v>
                </c:pt>
                <c:pt idx="307">
                  <c:v>-1.69157678263209E-8</c:v>
                </c:pt>
                <c:pt idx="308">
                  <c:v>-1.68886666301923E-8</c:v>
                </c:pt>
                <c:pt idx="309">
                  <c:v>-1.68608267478419E-8</c:v>
                </c:pt>
                <c:pt idx="310">
                  <c:v>-1.68322500074515E-8</c:v>
                </c:pt>
                <c:pt idx="311">
                  <c:v>-1.68029256660955E-8</c:v>
                </c:pt>
                <c:pt idx="312">
                  <c:v>-1.67728298226418E-8</c:v>
                </c:pt>
                <c:pt idx="313">
                  <c:v>-1.67419267748777E-8</c:v>
                </c:pt>
                <c:pt idx="314">
                  <c:v>-1.6710171690413E-8</c:v>
                </c:pt>
                <c:pt idx="315">
                  <c:v>-1.66775145198068E-8</c:v>
                </c:pt>
                <c:pt idx="316">
                  <c:v>-1.66439040858781E-8</c:v>
                </c:pt>
                <c:pt idx="317">
                  <c:v>-1.6609292223379E-8</c:v>
                </c:pt>
                <c:pt idx="318">
                  <c:v>-1.65736372242135E-8</c:v>
                </c:pt>
                <c:pt idx="319">
                  <c:v>-1.65369062655566E-8</c:v>
                </c:pt>
                <c:pt idx="320">
                  <c:v>-1.649907719969E-8</c:v>
                </c:pt>
                <c:pt idx="321">
                  <c:v>-1.64601393434499E-8</c:v>
                </c:pt>
                <c:pt idx="322">
                  <c:v>-1.64200940128606E-8</c:v>
                </c:pt>
                <c:pt idx="323">
                  <c:v>-1.63789547482753E-8</c:v>
                </c:pt>
                <c:pt idx="324">
                  <c:v>-1.63367471939539E-8</c:v>
                </c:pt>
                <c:pt idx="325">
                  <c:v>-1.62935091033231E-8</c:v>
                </c:pt>
                <c:pt idx="326">
                  <c:v>-1.62492896539192E-8</c:v>
                </c:pt>
                <c:pt idx="327">
                  <c:v>-1.62041481966993E-8</c:v>
                </c:pt>
                <c:pt idx="328">
                  <c:v>-1.61581522754352E-8</c:v>
                </c:pt>
                <c:pt idx="329">
                  <c:v>-1.61113744983079E-8</c:v>
                </c:pt>
                <c:pt idx="330">
                  <c:v>-1.60638886126239E-8</c:v>
                </c:pt>
                <c:pt idx="331">
                  <c:v>-1.60157650875936E-8</c:v>
                </c:pt>
                <c:pt idx="332">
                  <c:v>-1.59670665648846E-8</c:v>
                </c:pt>
                <c:pt idx="333">
                  <c:v>-1.59178438829414E-8</c:v>
                </c:pt>
                <c:pt idx="334">
                  <c:v>-1.58681333083773E-8</c:v>
                </c:pt>
                <c:pt idx="335">
                  <c:v>-1.58179555096172E-8</c:v>
                </c:pt>
                <c:pt idx="336">
                  <c:v>-1.57673168667828E-8</c:v>
                </c:pt>
                <c:pt idx="337">
                  <c:v>-1.57162132208435E-8</c:v>
                </c:pt>
                <c:pt idx="338">
                  <c:v>-1.56646362358567E-8</c:v>
                </c:pt>
                <c:pt idx="339">
                  <c:v>-1.5612581817993E-8</c:v>
                </c:pt>
                <c:pt idx="340">
                  <c:v>-1.55600606121911E-8</c:v>
                </c:pt>
                <c:pt idx="341">
                  <c:v>-1.55071091803887E-8</c:v>
                </c:pt>
                <c:pt idx="342">
                  <c:v>-1.54538013710342E-8</c:v>
                </c:pt>
                <c:pt idx="343">
                  <c:v>-1.54002584486635E-8</c:v>
                </c:pt>
                <c:pt idx="344">
                  <c:v>-1.53466569978454E-8</c:v>
                </c:pt>
                <c:pt idx="345">
                  <c:v>-1.52932340457909E-8</c:v>
                </c:pt>
                <c:pt idx="346">
                  <c:v>-1.52402878290843E-8</c:v>
                </c:pt>
                <c:pt idx="347">
                  <c:v>-1.51881746789873E-8</c:v>
                </c:pt>
                <c:pt idx="348">
                  <c:v>-1.51373015979357E-8</c:v>
                </c:pt>
                <c:pt idx="349">
                  <c:v>-1.50881153798279E-8</c:v>
                </c:pt>
                <c:pt idx="350">
                  <c:v>-1.50410892856113E-8</c:v>
                </c:pt>
                <c:pt idx="351">
                  <c:v>-1.49967090630794E-8</c:v>
                </c:pt>
                <c:pt idx="352">
                  <c:v>-1.49554598625818E-8</c:v>
                </c:pt>
                <c:pt idx="353">
                  <c:v>-1.49178161799894E-8</c:v>
                </c:pt>
                <c:pt idx="354">
                  <c:v>-1.48842358321915E-8</c:v>
                </c:pt>
                <c:pt idx="355">
                  <c:v>-1.4855159281608E-8</c:v>
                </c:pt>
                <c:pt idx="356">
                  <c:v>-1.48310135405485E-8</c:v>
                </c:pt>
                <c:pt idx="357">
                  <c:v>-1.48122190466921E-8</c:v>
                </c:pt>
                <c:pt idx="358">
                  <c:v>-1.4799196923046E-8</c:v>
                </c:pt>
                <c:pt idx="359">
                  <c:v>-1.47923725153803E-8</c:v>
                </c:pt>
                <c:pt idx="360">
                  <c:v>-1.47921712128775E-8</c:v>
                </c:pt>
                <c:pt idx="361">
                  <c:v>-1.47990028341527E-8</c:v>
                </c:pt>
                <c:pt idx="362">
                  <c:v>-1.48132326648051E-8</c:v>
                </c:pt>
                <c:pt idx="363">
                  <c:v>-1.48351397914381E-8</c:v>
                </c:pt>
                <c:pt idx="364">
                  <c:v>-1.4864866532368E-8</c:v>
                </c:pt>
                <c:pt idx="365">
                  <c:v>-1.4902365139089E-8</c:v>
                </c:pt>
                <c:pt idx="366">
                  <c:v>-1.49473517069377E-8</c:v>
                </c:pt>
                <c:pt idx="367">
                  <c:v>-1.49992768790038E-8</c:v>
                </c:pt>
                <c:pt idx="368">
                  <c:v>-1.50573227028604E-8</c:v>
                </c:pt>
                <c:pt idx="369">
                  <c:v>-1.51204319918001E-8</c:v>
                </c:pt>
                <c:pt idx="370">
                  <c:v>-1.51873717630949E-8</c:v>
                </c:pt>
                <c:pt idx="371">
                  <c:v>-1.52568267883571E-8</c:v>
                </c:pt>
                <c:pt idx="372">
                  <c:v>-1.53275142834043E-8</c:v>
                </c:pt>
                <c:pt idx="373">
                  <c:v>-1.5398305901259E-8</c:v>
                </c:pt>
                <c:pt idx="374">
                  <c:v>-1.54683418481467E-8</c:v>
                </c:pt>
                <c:pt idx="375">
                  <c:v>-1.5537121384329E-8</c:v>
                </c:pt>
                <c:pt idx="376">
                  <c:v>-1.56045571544344E-8</c:v>
                </c:pt>
                <c:pt idx="377">
                  <c:v>-1.56709847474661E-8</c:v>
                </c:pt>
                <c:pt idx="378">
                  <c:v>-1.57371246385628E-8</c:v>
                </c:pt>
                <c:pt idx="379">
                  <c:v>-1.58039991657364E-8</c:v>
                </c:pt>
                <c:pt idx="380">
                  <c:v>-1.58728124788128E-8</c:v>
                </c:pt>
                <c:pt idx="381">
                  <c:v>-1.59448062909797E-8</c:v>
                </c:pt>
                <c:pt idx="382">
                  <c:v>-1.60211065885653E-8</c:v>
                </c:pt>
                <c:pt idx="383">
                  <c:v>-1.61025784508121E-8</c:v>
                </c:pt>
                <c:pt idx="384">
                  <c:v>-1.61897065362784E-8</c:v>
                </c:pt>
                <c:pt idx="385">
                  <c:v>-1.62825160331949E-8</c:v>
                </c:pt>
                <c:pt idx="386">
                  <c:v>-1.63805464514725E-8</c:v>
                </c:pt>
                <c:pt idx="387">
                  <c:v>-1.64828836252888E-8</c:v>
                </c:pt>
                <c:pt idx="388">
                  <c:v>-1.65882496186049E-8</c:v>
                </c:pt>
                <c:pt idx="389">
                  <c:v>-1.66951419077026E-8</c:v>
                </c:pt>
                <c:pt idx="390">
                  <c:v>-1.68020067679217E-8</c:v>
                </c:pt>
                <c:pt idx="391">
                  <c:v>-1.6907425854425E-8</c:v>
                </c:pt>
                <c:pt idx="392">
                  <c:v>-1.70102930226974E-8</c:v>
                </c:pt>
                <c:pt idx="393">
                  <c:v>-1.71099588674721E-8</c:v>
                </c:pt>
                <c:pt idx="394">
                  <c:v>-1.72063239036248E-8</c:v>
                </c:pt>
                <c:pt idx="395">
                  <c:v>-1.72998678155799E-8</c:v>
                </c:pt>
                <c:pt idx="396">
                  <c:v>-1.73916103783027E-8</c:v>
                </c:pt>
                <c:pt idx="397">
                  <c:v>-1.74830073075099E-8</c:v>
                </c:pt>
                <c:pt idx="398">
                  <c:v>-1.75757922571891E-8</c:v>
                </c:pt>
                <c:pt idx="399">
                  <c:v>-1.76717825084305E-8</c:v>
                </c:pt>
                <c:pt idx="400">
                  <c:v>-1.77726697482425E-8</c:v>
                </c:pt>
                <c:pt idx="401">
                  <c:v>-1.78798193343942E-8</c:v>
                </c:pt>
                <c:pt idx="402">
                  <c:v>-1.79941010442639E-8</c:v>
                </c:pt>
                <c:pt idx="403">
                  <c:v>-1.81157722397262E-8</c:v>
                </c:pt>
                <c:pt idx="404">
                  <c:v>-1.82444284048375E-8</c:v>
                </c:pt>
                <c:pt idx="405">
                  <c:v>-1.83790301544167E-8</c:v>
                </c:pt>
                <c:pt idx="406">
                  <c:v>-1.85180064862341E-8</c:v>
                </c:pt>
                <c:pt idx="407">
                  <c:v>-1.86594251979688E-8</c:v>
                </c:pt>
                <c:pt idx="408">
                  <c:v>-1.88012125622133E-8</c:v>
                </c:pt>
                <c:pt idx="409">
                  <c:v>-1.89413973410245E-8</c:v>
                </c:pt>
                <c:pt idx="410">
                  <c:v>-1.90783495740224E-8</c:v>
                </c:pt>
                <c:pt idx="411">
                  <c:v>-1.92109855026257E-8</c:v>
                </c:pt>
                <c:pt idx="412">
                  <c:v>-1.93389125222932E-8</c:v>
                </c:pt>
                <c:pt idx="413">
                  <c:v>-1.94624951101763E-8</c:v>
                </c:pt>
                <c:pt idx="414">
                  <c:v>-1.95828325124882E-8</c:v>
                </c:pt>
                <c:pt idx="415">
                  <c:v>-1.970164910531E-8</c:v>
                </c:pt>
                <c:pt idx="416">
                  <c:v>-1.98211084578622E-8</c:v>
                </c:pt>
                <c:pt idx="417">
                  <c:v>-1.99435712621652E-8</c:v>
                </c:pt>
                <c:pt idx="418">
                  <c:v>-2.00713238337801E-8</c:v>
                </c:pt>
                <c:pt idx="419">
                  <c:v>-2.02063076920965E-8</c:v>
                </c:pt>
                <c:pt idx="420">
                  <c:v>-2.0349880994777E-8</c:v>
                </c:pt>
                <c:pt idx="421">
                  <c:v>-2.05026408868245E-8</c:v>
                </c:pt>
                <c:pt idx="422">
                  <c:v>-2.06643297387404E-8</c:v>
                </c:pt>
                <c:pt idx="423">
                  <c:v>-2.08338398709287E-8</c:v>
                </c:pt>
                <c:pt idx="424">
                  <c:v>-2.10093200828342E-8</c:v>
                </c:pt>
                <c:pt idx="425">
                  <c:v>-2.11883760413802E-8</c:v>
                </c:pt>
                <c:pt idx="426">
                  <c:v>-2.13683434167538E-8</c:v>
                </c:pt>
                <c:pt idx="427">
                  <c:v>-2.1546604570029E-8</c:v>
                </c:pt>
                <c:pt idx="428">
                  <c:v>-2.17209099448339E-8</c:v>
                </c:pt>
                <c:pt idx="429">
                  <c:v>-2.18896671798895E-8</c:v>
                </c:pt>
                <c:pt idx="430">
                  <c:v>-2.20521609880277E-8</c:v>
                </c:pt>
                <c:pt idx="431">
                  <c:v>-2.22086757083541E-8</c:v>
                </c:pt>
                <c:pt idx="432">
                  <c:v>-2.23605037757032E-8</c:v>
                </c:pt>
                <c:pt idx="433">
                  <c:v>-2.25098360795128E-8</c:v>
                </c:pt>
                <c:pt idx="434">
                  <c:v>-2.26595440583188E-8</c:v>
                </c:pt>
                <c:pt idx="435">
                  <c:v>-2.28128753546878E-8</c:v>
                </c:pt>
                <c:pt idx="436">
                  <c:v>-2.2973095971642E-8</c:v>
                </c:pt>
                <c:pt idx="437">
                  <c:v>-2.31431177195206E-8</c:v>
                </c:pt>
                <c:pt idx="438">
                  <c:v>-2.33251527813205E-8</c:v>
                </c:pt>
                <c:pt idx="439">
                  <c:v>-2.35204365354811E-8</c:v>
                </c:pt>
                <c:pt idx="440">
                  <c:v>-2.37290537642658E-8</c:v>
                </c:pt>
                <c:pt idx="441">
                  <c:v>-2.39498935198026E-8</c:v>
                </c:pt>
                <c:pt idx="442">
                  <c:v>-2.41807445655738E-8</c:v>
                </c:pt>
                <c:pt idx="443">
                  <c:v>-2.44185264137387E-8</c:v>
                </c:pt>
                <c:pt idx="444">
                  <c:v>-2.46596344534942E-8</c:v>
                </c:pt>
                <c:pt idx="445">
                  <c:v>-2.49003636017823E-8</c:v>
                </c:pt>
                <c:pt idx="446">
                  <c:v>-2.51373599425275E-8</c:v>
                </c:pt>
                <c:pt idx="447">
                  <c:v>-2.53680479118357E-8</c:v>
                </c:pt>
                <c:pt idx="448">
                  <c:v>-2.55909810511331E-8</c:v>
                </c:pt>
                <c:pt idx="449">
                  <c:v>-2.58060702580667E-8</c:v>
                </c:pt>
                <c:pt idx="450">
                  <c:v>-2.60146598072521E-8</c:v>
                </c:pt>
                <c:pt idx="451">
                  <c:v>-2.62194370358838E-8</c:v>
                </c:pt>
                <c:pt idx="452">
                  <c:v>-2.64241819599426E-8</c:v>
                </c:pt>
                <c:pt idx="453">
                  <c:v>-2.66333795312968E-8</c:v>
                </c:pt>
                <c:pt idx="454">
                  <c:v>-2.68517347523746E-8</c:v>
                </c:pt>
                <c:pt idx="455">
                  <c:v>-2.70836428894004E-8</c:v>
                </c:pt>
                <c:pt idx="456">
                  <c:v>-2.73326717681102E-8</c:v>
                </c:pt>
                <c:pt idx="457">
                  <c:v>-2.76011169137454E-8</c:v>
                </c:pt>
                <c:pt idx="458">
                  <c:v>-2.78896845222368E-8</c:v>
                </c:pt>
                <c:pt idx="459">
                  <c:v>-2.81973469608974E-8</c:v>
                </c:pt>
                <c:pt idx="460">
                  <c:v>-2.85213978017851E-8</c:v>
                </c:pt>
                <c:pt idx="461">
                  <c:v>-2.88577127871491E-8</c:v>
                </c:pt>
                <c:pt idx="462">
                  <c:v>-2.92011968936058E-8</c:v>
                </c:pt>
                <c:pt idx="463">
                  <c:v>-2.95463746375304E-8</c:v>
                </c:pt>
                <c:pt idx="464">
                  <c:v>-2.98880618384305E-8</c:v>
                </c:pt>
                <c:pt idx="465">
                  <c:v>-3.02220337026387E-8</c:v>
                </c:pt>
                <c:pt idx="466">
                  <c:v>-3.05456162978989E-8</c:v>
                </c:pt>
                <c:pt idx="467">
                  <c:v>-3.08581198948836E-8</c:v>
                </c:pt>
                <c:pt idx="468">
                  <c:v>-3.11610543547084E-8</c:v>
                </c:pt>
                <c:pt idx="469">
                  <c:v>-3.1458092870802E-8</c:v>
                </c:pt>
                <c:pt idx="470">
                  <c:v>-3.17547758815187E-8</c:v>
                </c:pt>
                <c:pt idx="471">
                  <c:v>-3.20579771619774E-8</c:v>
                </c:pt>
                <c:pt idx="472">
                  <c:v>-3.23751842054191E-8</c:v>
                </c:pt>
                <c:pt idx="473">
                  <c:v>-3.27136684326508E-8</c:v>
                </c:pt>
                <c:pt idx="474">
                  <c:v>-3.30796362240089E-8</c:v>
                </c:pt>
                <c:pt idx="475">
                  <c:v>-3.34774578772086E-8</c:v>
                </c:pt>
                <c:pt idx="476">
                  <c:v>-3.39090714126779E-8</c:v>
                </c:pt>
                <c:pt idx="477">
                  <c:v>-3.43736434157158E-8</c:v>
                </c:pt>
                <c:pt idx="478">
                  <c:v>-3.48675452949735E-8</c:v>
                </c:pt>
                <c:pt idx="479">
                  <c:v>-3.5384670053158E-8</c:v>
                </c:pt>
                <c:pt idx="480">
                  <c:v>-3.59170763213346E-8</c:v>
                </c:pt>
                <c:pt idx="481">
                  <c:v>-3.64559024987857E-8</c:v>
                </c:pt>
                <c:pt idx="482">
                  <c:v>-3.69924667000076E-8</c:v>
                </c:pt>
                <c:pt idx="483">
                  <c:v>-3.75194148741752E-8</c:v>
                </c:pt>
                <c:pt idx="484">
                  <c:v>-3.80317953101879E-8</c:v>
                </c:pt>
                <c:pt idx="485">
                  <c:v>-3.85279209644521E-8</c:v>
                </c:pt>
                <c:pt idx="486">
                  <c:v>-3.90098951513884E-8</c:v>
                </c:pt>
                <c:pt idx="487">
                  <c:v>-3.94837231892085E-8</c:v>
                </c:pt>
                <c:pt idx="488">
                  <c:v>-3.99589655909156E-8</c:v>
                </c:pt>
                <c:pt idx="489">
                  <c:v>-4.04479443229759E-8</c:v>
                </c:pt>
                <c:pt idx="490">
                  <c:v>-4.09645614365466E-8</c:v>
                </c:pt>
                <c:pt idx="491">
                  <c:v>-4.15228453736527E-8</c:v>
                </c:pt>
                <c:pt idx="492">
                  <c:v>-4.21353759100147E-8</c:v>
                </c:pt>
                <c:pt idx="493">
                  <c:v>-4.28117624985347E-8</c:v>
                </c:pt>
                <c:pt idx="494">
                  <c:v>-4.35573640474204E-8</c:v>
                </c:pt>
                <c:pt idx="495">
                  <c:v>-4.43724271069793E-8</c:v>
                </c:pt>
                <c:pt idx="496">
                  <c:v>-4.52517861087019E-8</c:v>
                </c:pt>
                <c:pt idx="497">
                  <c:v>-4.61852168153212E-8</c:v>
                </c:pt>
                <c:pt idx="498">
                  <c:v>-4.71584620351825E-8</c:v>
                </c:pt>
                <c:pt idx="499">
                  <c:v>-4.81548682758124E-8</c:v>
                </c:pt>
                <c:pt idx="500">
                  <c:v>-4.91574928956091E-8</c:v>
                </c:pt>
                <c:pt idx="501">
                  <c:v>-5.01514718506536E-8</c:v>
                </c:pt>
                <c:pt idx="502">
                  <c:v>-5.11263505906911E-8</c:v>
                </c:pt>
                <c:pt idx="503">
                  <c:v>-5.20781344543285E-8</c:v>
                </c:pt>
                <c:pt idx="504">
                  <c:v>-5.30107557009138E-8</c:v>
                </c:pt>
                <c:pt idx="505">
                  <c:v>-5.39367167966627E-8</c:v>
                </c:pt>
                <c:pt idx="506">
                  <c:v>-5.48767794732525E-8</c:v>
                </c:pt>
                <c:pt idx="507">
                  <c:v>-5.58586268982799E-8</c:v>
                </c:pt>
                <c:pt idx="508">
                  <c:v>-5.6914561043739E-8</c:v>
                </c:pt>
                <c:pt idx="509">
                  <c:v>-5.80784157795004E-8</c:v>
                </c:pt>
                <c:pt idx="510">
                  <c:v>-5.93819783029003E-8</c:v>
                </c:pt>
                <c:pt idx="511">
                  <c:v>-6.08513107453172E-8</c:v>
                </c:pt>
                <c:pt idx="512">
                  <c:v>-6.25033953062495E-8</c:v>
                </c:pt>
                <c:pt idx="513">
                  <c:v>-6.43435705075633E-8</c:v>
                </c:pt>
                <c:pt idx="514">
                  <c:v>-6.63641776280582E-8</c:v>
                </c:pt>
                <c:pt idx="515">
                  <c:v>-6.85447352669409E-8</c:v>
                </c:pt>
                <c:pt idx="516">
                  <c:v>-7.08538231839773E-8</c:v>
                </c:pt>
                <c:pt idx="517">
                  <c:v>-7.32526496554121E-8</c:v>
                </c:pt>
                <c:pt idx="518">
                  <c:v>-7.5700067453664E-8</c:v>
                </c:pt>
                <c:pt idx="519">
                  <c:v>-7.81586630483766E-8</c:v>
                </c:pt>
                <c:pt idx="520">
                  <c:v>-8.06011464602301E-8</c:v>
                </c:pt>
                <c:pt idx="521">
                  <c:v>-8.30164657099249E-8</c:v>
                </c:pt>
                <c:pt idx="522">
                  <c:v>-8.541480261402E-8</c:v>
                </c:pt>
                <c:pt idx="523">
                  <c:v>-8.78306650130128E-8</c:v>
                </c:pt>
                <c:pt idx="524">
                  <c:v>-9.03235508064682E-8</c:v>
                </c:pt>
                <c:pt idx="525">
                  <c:v>-9.29757381886683E-8</c:v>
                </c:pt>
                <c:pt idx="526">
                  <c:v>-9.58871188063127E-8</c:v>
                </c:pt>
                <c:pt idx="527">
                  <c:v>-9.91672548510889E-8</c:v>
                </c:pt>
                <c:pt idx="528">
                  <c:v>-1.02925276624845E-7</c:v>
                </c:pt>
                <c:pt idx="529">
                  <c:v>-1.07258583832897E-7</c:v>
                </c:pt>
                <c:pt idx="530">
                  <c:v>-1.1224151755916E-7</c:v>
                </c:pt>
                <c:pt idx="531">
                  <c:v>-1.17915449133821E-7</c:v>
                </c:pt>
                <c:pt idx="532">
                  <c:v>-1.24281784611533E-7</c:v>
                </c:pt>
                <c:pt idx="533">
                  <c:v>-1.31299249451574E-7</c:v>
                </c:pt>
                <c:pt idx="534">
                  <c:v>-1.38886493911289E-7</c:v>
                </c:pt>
                <c:pt idx="535">
                  <c:v>-1.46930538842139E-7</c:v>
                </c:pt>
                <c:pt idx="536">
                  <c:v>-1.55300868225685E-7</c:v>
                </c:pt>
                <c:pt idx="537">
                  <c:v>-1.63868408228423E-7</c:v>
                </c:pt>
                <c:pt idx="538">
                  <c:v>-1.72527575786398E-7</c:v>
                </c:pt>
                <c:pt idx="539">
                  <c:v>-1.81219046441949E-7</c:v>
                </c:pt>
                <c:pt idx="540">
                  <c:v>-1.89950893070576E-7</c:v>
                </c:pt>
                <c:pt idx="541">
                  <c:v>-1.98814961113711E-7</c:v>
                </c:pt>
                <c:pt idx="542">
                  <c:v>-2.07995937266478E-7</c:v>
                </c:pt>
                <c:pt idx="543">
                  <c:v>-2.17770971842991E-7</c:v>
                </c:pt>
                <c:pt idx="544">
                  <c:v>-2.28498614328461E-7</c:v>
                </c:pt>
                <c:pt idx="545">
                  <c:v>-2.40596771480943E-7</c:v>
                </c:pt>
                <c:pt idx="546">
                  <c:v>-2.54510750225671E-7</c:v>
                </c:pt>
                <c:pt idx="547">
                  <c:v>-2.70674042396803E-7</c:v>
                </c:pt>
                <c:pt idx="548">
                  <c:v>-2.8946553089195E-7</c:v>
                </c:pt>
                <c:pt idx="549">
                  <c:v>-3.11168045150626E-7</c:v>
                </c:pt>
                <c:pt idx="550">
                  <c:v>-3.35933759920777E-7</c:v>
                </c:pt>
                <c:pt idx="551">
                  <c:v>-3.6376200987255E-7</c:v>
                </c:pt>
                <c:pt idx="552">
                  <c:v>-3.94494141159046E-7</c:v>
                </c:pt>
                <c:pt idx="553">
                  <c:v>-4.27828337522821E-7</c:v>
                </c:pt>
                <c:pt idx="554">
                  <c:v>-4.63354938118407E-7</c:v>
                </c:pt>
                <c:pt idx="555">
                  <c:v>-5.00609630870975E-7</c:v>
                </c:pt>
                <c:pt idx="556">
                  <c:v>-5.39140208301144E-7</c:v>
                </c:pt>
                <c:pt idx="557">
                  <c:v>-5.7857617025074E-7</c:v>
                </c:pt>
                <c:pt idx="558">
                  <c:v>-6.18694243306223E-7</c:v>
                </c:pt>
                <c:pt idx="559">
                  <c:v>-6.59467975521034E-7</c:v>
                </c:pt>
                <c:pt idx="560">
                  <c:v>-7.01091558466262E-7</c:v>
                </c:pt>
                <c:pt idx="561">
                  <c:v>-7.43971768680296E-7</c:v>
                </c:pt>
                <c:pt idx="562">
                  <c:v>-7.88683823798421E-7</c:v>
                </c:pt>
                <c:pt idx="563">
                  <c:v>-8.35892245546149E-7</c:v>
                </c:pt>
                <c:pt idx="564">
                  <c:v>-8.86242045072872E-7</c:v>
                </c:pt>
                <c:pt idx="565">
                  <c:v>-9.40230773057041E-7</c:v>
                </c:pt>
                <c:pt idx="566">
                  <c:v>-9.98074849468699E-7</c:v>
                </c:pt>
                <c:pt idx="567">
                  <c:v>-1.05958591431073E-6</c:v>
                </c:pt>
                <c:pt idx="568">
                  <c:v>-1.12407333442253E-6</c:v>
                </c:pt>
                <c:pt idx="569">
                  <c:v>-1.19028699069807E-6</c:v>
                </c:pt>
                <c:pt idx="570">
                  <c:v>-1.25641062413896E-6</c:v>
                </c:pt>
                <c:pt idx="571">
                  <c:v>-1.32011055865279E-6</c:v>
                </c:pt>
                <c:pt idx="572">
                  <c:v>-1.37863793985562E-6</c:v>
                </c:pt>
                <c:pt idx="573">
                  <c:v>-1.42897575096238E-6</c:v>
                </c:pt>
                <c:pt idx="574">
                  <c:v>-1.46801809031109E-6</c:v>
                </c:pt>
                <c:pt idx="575">
                  <c:v>-1.49276068902137E-6</c:v>
                </c:pt>
                <c:pt idx="576">
                  <c:v>-1.50048476084104E-6</c:v>
                </c:pt>
                <c:pt idx="577">
                  <c:v>-1.48891793024086E-6</c:v>
                </c:pt>
                <c:pt idx="578">
                  <c:v>-1.45635581040342E-6</c:v>
                </c:pt>
                <c:pt idx="579">
                  <c:v>-1.40173825181043E-6</c:v>
                </c:pt>
                <c:pt idx="580">
                  <c:v>-1.32467948613682E-6</c:v>
                </c:pt>
                <c:pt idx="581">
                  <c:v>-1.22545652152641E-6</c:v>
                </c:pt>
                <c:pt idx="582">
                  <c:v>-1.10496678722051E-6</c:v>
                </c:pt>
                <c:pt idx="583">
                  <c:v>-9.64665798071107E-7</c:v>
                </c:pt>
                <c:pt idx="584">
                  <c:v>-8.06495636597212E-7</c:v>
                </c:pt>
                <c:pt idx="585">
                  <c:v>-6.32811541010578E-7</c:v>
                </c:pt>
                <c:pt idx="586">
                  <c:v>-4.46309931578197E-7</c:v>
                </c:pt>
                <c:pt idx="587">
                  <c:v>-2.49957302170446E-7</c:v>
                </c:pt>
                <c:pt idx="588">
                  <c:v>-4.69170314061175E-8</c:v>
                </c:pt>
                <c:pt idx="589">
                  <c:v>1.59527873864291E-7</c:v>
                </c:pt>
                <c:pt idx="590">
                  <c:v>3.66056694999546E-7</c:v>
                </c:pt>
                <c:pt idx="591">
                  <c:v>5.69394014071206E-7</c:v>
                </c:pt>
                <c:pt idx="592">
                  <c:v>7.6638790934173E-7</c:v>
                </c:pt>
                <c:pt idx="593">
                  <c:v>9.54075506824257E-7</c:v>
                </c:pt>
                <c:pt idx="594">
                  <c:v>1.12973288369849E-6</c:v>
                </c:pt>
                <c:pt idx="595">
                  <c:v>1.29090600862385E-6</c:v>
                </c:pt>
                <c:pt idx="596">
                  <c:v>1.43542849520601E-6</c:v>
                </c:pt>
                <c:pt idx="597">
                  <c:v>1.5614361302514E-6</c:v>
                </c:pt>
                <c:pt idx="598">
                  <c:v>1.6673892439203E-6</c:v>
                </c:pt>
                <c:pt idx="599">
                  <c:v>1.75211249605292E-6</c:v>
                </c:pt>
                <c:pt idx="600">
                  <c:v>1.8148553412346E-6</c:v>
                </c:pt>
                <c:pt idx="601">
                  <c:v>1.85536799251388E-6</c:v>
                </c:pt>
                <c:pt idx="602">
                  <c:v>1.87397912907998E-6</c:v>
                </c:pt>
                <c:pt idx="603">
                  <c:v>1.87165545045234E-6</c:v>
                </c:pt>
                <c:pt idx="604">
                  <c:v>1.85002236541345E-6</c:v>
                </c:pt>
                <c:pt idx="605">
                  <c:v>1.81132917849378E-6</c:v>
                </c:pt>
                <c:pt idx="606">
                  <c:v>1.75835102279224E-6</c:v>
                </c:pt>
                <c:pt idx="607">
                  <c:v>1.69423154265696E-6</c:v>
                </c:pt>
                <c:pt idx="608">
                  <c:v>1.62228051528572E-6</c:v>
                </c:pt>
                <c:pt idx="609">
                  <c:v>1.54574958385511E-6</c:v>
                </c:pt>
                <c:pt idx="610">
                  <c:v>1.46761278382252E-6</c:v>
                </c:pt>
                <c:pt idx="611">
                  <c:v>1.39037714168456E-6</c:v>
                </c:pt>
                <c:pt idx="612">
                  <c:v>1.31594505444645E-6</c:v>
                </c:pt>
                <c:pt idx="613">
                  <c:v>1.24554089897732E-6</c:v>
                </c:pt>
                <c:pt idx="614">
                  <c:v>1.17970741716358E-6</c:v>
                </c:pt>
                <c:pt idx="615">
                  <c:v>1.11836833322029E-6</c:v>
                </c:pt>
                <c:pt idx="616">
                  <c:v>1.0609477126687E-6</c:v>
                </c:pt>
                <c:pt idx="617">
                  <c:v>1.00652944374727E-6</c:v>
                </c:pt>
                <c:pt idx="618">
                  <c:v>9.54038963170525E-7</c:v>
                </c:pt>
                <c:pt idx="619">
                  <c:v>9.02425258975429E-7</c:v>
                </c:pt>
                <c:pt idx="620">
                  <c:v>8.50822217551006E-7</c:v>
                </c:pt>
                <c:pt idx="621">
                  <c:v>7.98671746174954E-7</c:v>
                </c:pt>
                <c:pt idx="622">
                  <c:v>7.4579496235393E-7</c:v>
                </c:pt>
                <c:pt idx="623">
                  <c:v>6.92405534613079E-7</c:v>
                </c:pt>
                <c:pt idx="624">
                  <c:v>6.39066965645946E-7</c:v>
                </c:pt>
                <c:pt idx="625">
                  <c:v>5.86603708720074E-7</c:v>
                </c:pt>
                <c:pt idx="626">
                  <c:v>5.35981788017818E-7</c:v>
                </c:pt>
                <c:pt idx="627">
                  <c:v>4.88178113892749E-7</c:v>
                </c:pt>
                <c:pt idx="628">
                  <c:v>4.440577085565E-7</c:v>
                </c:pt>
                <c:pt idx="629">
                  <c:v>4.04274915078508E-7</c:v>
                </c:pt>
                <c:pt idx="630">
                  <c:v>3.69209184808116E-7</c:v>
                </c:pt>
                <c:pt idx="631">
                  <c:v>3.38940180595334E-7</c:v>
                </c:pt>
                <c:pt idx="632">
                  <c:v>3.13260158184079E-7</c:v>
                </c:pt>
                <c:pt idx="633">
                  <c:v>2.91717423561257E-7</c:v>
                </c:pt>
                <c:pt idx="634">
                  <c:v>2.73681839433814E-7</c:v>
                </c:pt>
                <c:pt idx="635">
                  <c:v>2.58420788117666E-7</c:v>
                </c:pt>
                <c:pt idx="636">
                  <c:v>2.45176678988866E-7</c:v>
                </c:pt>
                <c:pt idx="637">
                  <c:v>2.33237612612556E-7</c:v>
                </c:pt>
                <c:pt idx="638">
                  <c:v>2.21993675864734E-7</c:v>
                </c:pt>
                <c:pt idx="639">
                  <c:v>2.1097593215789E-7</c:v>
                </c:pt>
                <c:pt idx="640">
                  <c:v>1.99876100285751E-7</c:v>
                </c:pt>
                <c:pt idx="641">
                  <c:v>1.88547216424486E-7</c:v>
                </c:pt>
                <c:pt idx="642">
                  <c:v>1.7698814916739E-7</c:v>
                </c:pt>
                <c:pt idx="643">
                  <c:v>1.65315375158037E-7</c:v>
                </c:pt>
                <c:pt idx="644">
                  <c:v>1.53726943518331E-7</c:v>
                </c:pt>
                <c:pt idx="645">
                  <c:v>1.42463556262251E-7</c:v>
                </c:pt>
                <c:pt idx="646">
                  <c:v>1.31771424487581E-7</c:v>
                </c:pt>
                <c:pt idx="647">
                  <c:v>1.21870559668731E-7</c:v>
                </c:pt>
                <c:pt idx="648">
                  <c:v>1.12930889951023E-7</c:v>
                </c:pt>
                <c:pt idx="649">
                  <c:v>1.05057521567904E-7</c:v>
                </c:pt>
                <c:pt idx="650">
                  <c:v>9.82848941388384E-8</c:v>
                </c:pt>
                <c:pt idx="651">
                  <c:v>9.25790270297527E-8</c:v>
                </c:pt>
                <c:pt idx="652">
                  <c:v>8.78462793469925E-8</c:v>
                </c:pt>
                <c:pt idx="653">
                  <c:v>8.39470267818764E-8</c:v>
                </c:pt>
                <c:pt idx="654">
                  <c:v>8.07117295101626E-8</c:v>
                </c:pt>
                <c:pt idx="655">
                  <c:v>7.795873794597E-8</c:v>
                </c:pt>
                <c:pt idx="656">
                  <c:v>7.55113354481349E-8</c:v>
                </c:pt>
                <c:pt idx="657">
                  <c:v>7.321253391939E-8</c:v>
                </c:pt>
                <c:pt idx="658">
                  <c:v>7.0936586758655E-8</c:v>
                </c:pt>
                <c:pt idx="659">
                  <c:v>6.85962243341134E-8</c:v>
                </c:pt>
                <c:pt idx="660">
                  <c:v>6.61452614151246E-8</c:v>
                </c:pt>
                <c:pt idx="661">
                  <c:v>6.35765900131773E-8</c:v>
                </c:pt>
                <c:pt idx="662">
                  <c:v>6.0916287070894E-8</c:v>
                </c:pt>
                <c:pt idx="663">
                  <c:v>5.82149769319477E-8</c:v>
                </c:pt>
                <c:pt idx="664">
                  <c:v>5.55377030354059E-8</c:v>
                </c:pt>
                <c:pt idx="665">
                  <c:v>5.29536971524131E-8</c:v>
                </c:pt>
                <c:pt idx="666">
                  <c:v>5.05272239364659E-8</c:v>
                </c:pt>
                <c:pt idx="667">
                  <c:v>4.8310256925158E-8</c:v>
                </c:pt>
                <c:pt idx="668">
                  <c:v>4.63376366554031E-8</c:v>
                </c:pt>
                <c:pt idx="669">
                  <c:v>4.46246674058152E-8</c:v>
                </c:pt>
                <c:pt idx="670">
                  <c:v>4.31670615298608E-8</c:v>
                </c:pt>
                <c:pt idx="671">
                  <c:v>4.1943021829028E-8</c:v>
                </c:pt>
                <c:pt idx="672">
                  <c:v>4.09166808979212E-8</c:v>
                </c:pt>
                <c:pt idx="673">
                  <c:v>4.00428187535627E-8</c:v>
                </c:pt>
                <c:pt idx="674">
                  <c:v>3.92719984022501E-8</c:v>
                </c:pt>
                <c:pt idx="675">
                  <c:v>3.85557660491905E-8</c:v>
                </c:pt>
                <c:pt idx="676">
                  <c:v>3.78512555088661E-8</c:v>
                </c:pt>
                <c:pt idx="677">
                  <c:v>3.71248667632526E-8</c:v>
                </c:pt>
                <c:pt idx="678">
                  <c:v>3.63546181260388E-8</c:v>
                </c:pt>
                <c:pt idx="679">
                  <c:v>3.55309763148869E-8</c:v>
                </c:pt>
                <c:pt idx="680">
                  <c:v>3.4656265069655E-8</c:v>
                </c:pt>
                <c:pt idx="681">
                  <c:v>3.37427486336426E-8</c:v>
                </c:pt>
                <c:pt idx="682">
                  <c:v>3.28098233786181E-8</c:v>
                </c:pt>
                <c:pt idx="683">
                  <c:v>3.18807133318023E-8</c:v>
                </c:pt>
                <c:pt idx="684">
                  <c:v>3.09791415190383E-8</c:v>
                </c:pt>
                <c:pt idx="685">
                  <c:v>3.01263682161559E-8</c:v>
                </c:pt>
                <c:pt idx="686">
                  <c:v>2.93388866878199E-8</c:v>
                </c:pt>
                <c:pt idx="687">
                  <c:v>2.86269405212299E-8</c:v>
                </c:pt>
                <c:pt idx="688">
                  <c:v>2.79939005736236E-8</c:v>
                </c:pt>
                <c:pt idx="689">
                  <c:v>2.74364406021159E-8</c:v>
                </c:pt>
                <c:pt idx="690">
                  <c:v>2.69454236407428E-8</c:v>
                </c:pt>
                <c:pt idx="691">
                  <c:v>2.65072336065575E-8</c:v>
                </c:pt>
                <c:pt idx="692">
                  <c:v>2.61055211365499E-8</c:v>
                </c:pt>
                <c:pt idx="693">
                  <c:v>2.57230418112858E-8</c:v>
                </c:pt>
                <c:pt idx="694">
                  <c:v>2.53434604995755E-8</c:v>
                </c:pt>
                <c:pt idx="695">
                  <c:v>2.49529498788865E-8</c:v>
                </c:pt>
                <c:pt idx="696">
                  <c:v>2.45414179819519E-8</c:v>
                </c:pt>
                <c:pt idx="697">
                  <c:v>2.41032648895683E-8</c:v>
                </c:pt>
                <c:pt idx="698">
                  <c:v>2.36376144792159E-8</c:v>
                </c:pt>
                <c:pt idx="699">
                  <c:v>2.31480068031816E-8</c:v>
                </c:pt>
                <c:pt idx="700">
                  <c:v>2.26416449905415E-8</c:v>
                </c:pt>
                <c:pt idx="701">
                  <c:v>2.21282800382709E-8</c:v>
                </c:pt>
                <c:pt idx="702">
                  <c:v>2.16189015176309E-8</c:v>
                </c:pt>
                <c:pt idx="703">
                  <c:v>2.11243909940838E-8</c:v>
                </c:pt>
                <c:pt idx="704">
                  <c:v>2.06542898025659E-8</c:v>
                </c:pt>
                <c:pt idx="705">
                  <c:v>2.02158097135088E-8</c:v>
                </c:pt>
                <c:pt idx="706">
                  <c:v>1.98131725106066E-8</c:v>
                </c:pt>
                <c:pt idx="707">
                  <c:v>1.94473199904879E-8</c:v>
                </c:pt>
                <c:pt idx="708">
                  <c:v>1.91159997892673E-8</c:v>
                </c:pt>
                <c:pt idx="709">
                  <c:v>1.88141836117576E-8</c:v>
                </c:pt>
                <c:pt idx="710">
                  <c:v>1.85347500962567E-8</c:v>
                </c:pt>
                <c:pt idx="711">
                  <c:v>1.82693551436803E-8</c:v>
                </c:pt>
                <c:pt idx="712">
                  <c:v>1.80093682230726E-8</c:v>
                </c:pt>
                <c:pt idx="713">
                  <c:v>1.77467800025685E-8</c:v>
                </c:pt>
                <c:pt idx="714">
                  <c:v>1.74749901133799E-8</c:v>
                </c:pt>
                <c:pt idx="715">
                  <c:v>1.71893879790528E-8</c:v>
                </c:pt>
                <c:pt idx="716">
                  <c:v>1.68876873223308E-8</c:v>
                </c:pt>
                <c:pt idx="717">
                  <c:v>1.65699881252884E-8</c:v>
                </c:pt>
                <c:pt idx="718">
                  <c:v>1.62385811247671E-8</c:v>
                </c:pt>
                <c:pt idx="719">
                  <c:v>1.58975363830256E-8</c:v>
                </c:pt>
                <c:pt idx="720">
                  <c:v>1.5552130660467E-8</c:v>
                </c:pt>
                <c:pt idx="721">
                  <c:v>1.52081941831104E-8</c:v>
                </c:pt>
                <c:pt idx="722">
                  <c:v>1.48714449274862E-8</c:v>
                </c:pt>
                <c:pt idx="723">
                  <c:v>1.45468816725626E-8</c:v>
                </c:pt>
                <c:pt idx="724">
                  <c:v>1.42382943003282E-8</c:v>
                </c:pt>
                <c:pt idx="725">
                  <c:v>1.39479298270434E-8</c:v>
                </c:pt>
                <c:pt idx="726">
                  <c:v>1.3676340311703E-8</c:v>
                </c:pt>
                <c:pt idx="727">
                  <c:v>1.34224153578746E-8</c:v>
                </c:pt>
                <c:pt idx="728">
                  <c:v>1.31835826612528E-8</c:v>
                </c:pt>
                <c:pt idx="729">
                  <c:v>1.29561540489314E-8</c:v>
                </c:pt>
                <c:pt idx="730">
                  <c:v>1.27357697485161E-8</c:v>
                </c:pt>
                <c:pt idx="731">
                  <c:v>1.25178887477451E-8</c:v>
                </c:pt>
                <c:pt idx="732">
                  <c:v>1.22982740958004E-8</c:v>
                </c:pt>
                <c:pt idx="733">
                  <c:v>1.20734194811461E-8</c:v>
                </c:pt>
                <c:pt idx="734">
                  <c:v>1.18408752081545E-8</c:v>
                </c:pt>
                <c:pt idx="735">
                  <c:v>1.15994421326126E-8</c:v>
                </c:pt>
                <c:pt idx="736">
                  <c:v>1.13492205740533E-8</c:v>
                </c:pt>
                <c:pt idx="737">
                  <c:v>1.1091516885398E-8</c:v>
                </c:pt>
                <c:pt idx="738">
                  <c:v>1.08286256812381E-8</c:v>
                </c:pt>
                <c:pt idx="739">
                  <c:v>1.05635186665921E-8</c:v>
                </c:pt>
                <c:pt idx="740">
                  <c:v>1.02994790963821E-8</c:v>
                </c:pt>
                <c:pt idx="741">
                  <c:v>1.00397235761139E-8</c:v>
                </c:pt>
                <c:pt idx="742">
                  <c:v>9.78705292127559E-9</c:v>
                </c:pt>
                <c:pt idx="743">
                  <c:v>9.54356658944681E-9</c:v>
                </c:pt>
                <c:pt idx="744">
                  <c:v>9.31046769608836E-9</c:v>
                </c:pt>
                <c:pt idx="745">
                  <c:v>9.08797517013406E-9</c:v>
                </c:pt>
                <c:pt idx="746">
                  <c:v>8.8753454427997E-9</c:v>
                </c:pt>
                <c:pt idx="747">
                  <c:v>8.6709960555049E-9</c:v>
                </c:pt>
                <c:pt idx="748">
                  <c:v>8.47271470692482E-9</c:v>
                </c:pt>
                <c:pt idx="749">
                  <c:v>8.27792501439012E-9</c:v>
                </c:pt>
                <c:pt idx="750">
                  <c:v>8.08397921757692E-9</c:v>
                </c:pt>
                <c:pt idx="751">
                  <c:v>7.88844447786046E-9</c:v>
                </c:pt>
                <c:pt idx="752">
                  <c:v>7.68935425576426E-9</c:v>
                </c:pt>
                <c:pt idx="753">
                  <c:v>7.48539826182115E-9</c:v>
                </c:pt>
                <c:pt idx="754">
                  <c:v>7.27603477817744E-9</c:v>
                </c:pt>
                <c:pt idx="755">
                  <c:v>7.06151666341105E-9</c:v>
                </c:pt>
                <c:pt idx="756">
                  <c:v>6.84283190290859E-9</c:v>
                </c:pt>
                <c:pt idx="757">
                  <c:v>6.62156825231395E-9</c:v>
                </c:pt>
                <c:pt idx="758">
                  <c:v>6.3997190713485E-9</c:v>
                </c:pt>
                <c:pt idx="759">
                  <c:v>6.17945282596366E-9</c:v>
                </c:pt>
                <c:pt idx="760">
                  <c:v>5.96287162809456E-9</c:v>
                </c:pt>
                <c:pt idx="761">
                  <c:v>5.75178539461573E-9</c:v>
                </c:pt>
                <c:pt idx="762">
                  <c:v>5.54752495599071E-9</c:v>
                </c:pt>
                <c:pt idx="763">
                  <c:v>5.35081308453676E-9</c:v>
                </c:pt>
                <c:pt idx="764">
                  <c:v>5.16170612269851E-9</c:v>
                </c:pt>
                <c:pt idx="765">
                  <c:v>4.97960934938597E-9</c:v>
                </c:pt>
                <c:pt idx="766">
                  <c:v>4.80336304928447E-9</c:v>
                </c:pt>
                <c:pt idx="767">
                  <c:v>4.6313870467557E-9</c:v>
                </c:pt>
                <c:pt idx="768">
                  <c:v>4.46186572745777E-9</c:v>
                </c:pt>
                <c:pt idx="769">
                  <c:v>4.29295263807432E-9</c:v>
                </c:pt>
                <c:pt idx="770">
                  <c:v>4.12297210226499E-9</c:v>
                </c:pt>
                <c:pt idx="771">
                  <c:v>3.95059685000592E-9</c:v>
                </c:pt>
                <c:pt idx="772">
                  <c:v>3.77498399888077E-9</c:v>
                </c:pt>
                <c:pt idx="773">
                  <c:v>3.59585703014576E-9</c:v>
                </c:pt>
                <c:pt idx="774">
                  <c:v>3.41352741677715E-9</c:v>
                </c:pt>
                <c:pt idx="775">
                  <c:v>3.2288560743694E-9</c:v>
                </c:pt>
                <c:pt idx="776">
                  <c:v>3.04316108474083E-9</c:v>
                </c:pt>
                <c:pt idx="777">
                  <c:v>2.85808380961839E-9</c:v>
                </c:pt>
                <c:pt idx="778">
                  <c:v>2.67542953454874E-9</c:v>
                </c:pt>
                <c:pt idx="779">
                  <c:v>2.49700125511016E-9</c:v>
                </c:pt>
                <c:pt idx="780">
                  <c:v>2.32444557748083E-9</c:v>
                </c:pt>
                <c:pt idx="781">
                  <c:v>2.1591271253903E-9</c:v>
                </c:pt>
                <c:pt idx="782">
                  <c:v>2.002044081718E-9</c:v>
                </c:pt>
                <c:pt idx="783">
                  <c:v>1.85379134130992E-9</c:v>
                </c:pt>
                <c:pt idx="784">
                  <c:v>1.71457098404832E-9</c:v>
                </c:pt>
                <c:pt idx="785">
                  <c:v>1.58424437798211E-9</c:v>
                </c:pt>
                <c:pt idx="786">
                  <c:v>1.46241403054919E-9</c:v>
                </c:pt>
                <c:pt idx="787">
                  <c:v>1.3485209605276E-9</c:v>
                </c:pt>
                <c:pt idx="788">
                  <c:v>1.24194262858544E-9</c:v>
                </c:pt>
                <c:pt idx="789">
                  <c:v>1.14207849217937E-9</c:v>
                </c:pt>
                <c:pt idx="790">
                  <c:v>1.04841331193275E-9</c:v>
                </c:pt>
                <c:pt idx="791">
                  <c:v>9.60553277707628E-10</c:v>
                </c:pt>
                <c:pt idx="792">
                  <c:v>8.78234815959523E-10</c:v>
                </c:pt>
                <c:pt idx="793">
                  <c:v>8.01309734470292E-10</c:v>
                </c:pt>
                <c:pt idx="794">
                  <c:v>7.29713253143514E-10</c:v>
                </c:pt>
                <c:pt idx="795">
                  <c:v>6.63422757815866E-10</c:v>
                </c:pt>
                <c:pt idx="796">
                  <c:v>6.02415034176882E-10</c:v>
                </c:pt>
                <c:pt idx="797">
                  <c:v>5.46628419316414E-10</c:v>
                </c:pt>
                <c:pt idx="798">
                  <c:v>4.9593447945991E-10</c:v>
                </c:pt>
                <c:pt idx="799">
                  <c:v>4.50121867736847E-10</c:v>
                </c:pt>
                <c:pt idx="800">
                  <c:v>4.08892824945147E-10</c:v>
                </c:pt>
                <c:pt idx="801">
                  <c:v>3.71871667342988E-10</c:v>
                </c:pt>
                <c:pt idx="802">
                  <c:v>3.38622799791474E-10</c:v>
                </c:pt>
                <c:pt idx="803">
                  <c:v>3.08675749609254E-10</c:v>
                </c:pt>
                <c:pt idx="804">
                  <c:v>2.8155382585682E-10</c:v>
                </c:pt>
                <c:pt idx="805">
                  <c:v>2.56802852452123E-10</c:v>
                </c:pt>
                <c:pt idx="806">
                  <c:v>2.34016854183976E-10</c:v>
                </c:pt>
                <c:pt idx="807">
                  <c:v>2.12857778234612E-10</c:v>
                </c:pt>
                <c:pt idx="808">
                  <c:v>1.93067408863268E-10</c:v>
                </c:pt>
                <c:pt idx="809">
                  <c:v>1.74470373032581E-10</c:v>
                </c:pt>
                <c:pt idx="810">
                  <c:v>1.56968560869342E-10</c:v>
                </c:pt>
                <c:pt idx="811">
                  <c:v>1.40528350198084E-10</c:v>
                </c:pt>
                <c:pt idx="812">
                  <c:v>1.25162829324117E-10</c:v>
                </c:pt>
                <c:pt idx="813">
                  <c:v>1.10911780192771E-10</c:v>
                </c:pt>
                <c:pt idx="814">
                  <c:v>9.78221594561447E-11</c:v>
                </c:pt>
                <c:pt idx="815">
                  <c:v>8.59314214833854E-11</c:v>
                </c:pt>
                <c:pt idx="816">
                  <c:v>7.52552290938379E-11</c:v>
                </c:pt>
                <c:pt idx="817">
                  <c:v>6.57802781918873E-11</c:v>
                </c:pt>
                <c:pt idx="818">
                  <c:v>5.74621378531787E-11</c:v>
                </c:pt>
                <c:pt idx="819">
                  <c:v>5.02273569407095E-11</c:v>
                </c:pt>
                <c:pt idx="820">
                  <c:v>4.39788083794105E-11</c:v>
                </c:pt>
                <c:pt idx="821">
                  <c:v>3.86029010523636E-11</c:v>
                </c:pt>
                <c:pt idx="822">
                  <c:v>3.39777628597202E-11</c:v>
                </c:pt>
                <c:pt idx="823">
                  <c:v>2.99812887498204E-11</c:v>
                </c:pt>
                <c:pt idx="824">
                  <c:v>2.64982863092824E-11</c:v>
                </c:pt>
                <c:pt idx="825">
                  <c:v>2.34262481213132E-11</c:v>
                </c:pt>
                <c:pt idx="826">
                  <c:v>2.0679379540217E-11</c:v>
                </c:pt>
                <c:pt idx="827">
                  <c:v>1.81907116168389E-11</c:v>
                </c:pt>
                <c:pt idx="828">
                  <c:v>1.5912283763954E-11</c:v>
                </c:pt>
                <c:pt idx="829">
                  <c:v>1.38135937697622E-11</c:v>
                </c:pt>
                <c:pt idx="830">
                  <c:v>1.18786725325804E-11</c:v>
                </c:pt>
                <c:pt idx="831">
                  <c:v>1.01022570696084E-11</c:v>
                </c:pt>
                <c:pt idx="832">
                  <c:v>8.48562945780643E-12</c:v>
                </c:pt>
                <c:pt idx="833">
                  <c:v>7.03266844891834E-12</c:v>
                </c:pt>
                <c:pt idx="834">
                  <c:v>5.74656864107909E-12</c:v>
                </c:pt>
                <c:pt idx="835">
                  <c:v>4.62752463584262E-12</c:v>
                </c:pt>
                <c:pt idx="836">
                  <c:v>3.67149063615585E-12</c:v>
                </c:pt>
                <c:pt idx="837">
                  <c:v>2.86993833727357E-12</c:v>
                </c:pt>
                <c:pt idx="838">
                  <c:v>2.21042942144211E-12</c:v>
                </c:pt>
                <c:pt idx="839">
                  <c:v>1.67770387032233E-12</c:v>
                </c:pt>
                <c:pt idx="840">
                  <c:v>1.25491153220342E-12</c:v>
                </c:pt>
                <c:pt idx="841">
                  <c:v>9.249234913532E-13</c:v>
                </c:pt>
                <c:pt idx="842">
                  <c:v>6.71368269708701E-13</c:v>
                </c:pt>
                <c:pt idx="843">
                  <c:v>4.79360002460671E-13</c:v>
                </c:pt>
                <c:pt idx="844">
                  <c:v>3.35926619617627E-13</c:v>
                </c:pt>
                <c:pt idx="845">
                  <c:v>2.30156993823493E-13</c:v>
                </c:pt>
                <c:pt idx="846">
                  <c:v>1.53135898281519E-13</c:v>
                </c:pt>
                <c:pt idx="847">
                  <c:v>9.7754187183408E-14</c:v>
                </c:pt>
                <c:pt idx="848">
                  <c:v>5.84514253220802E-14</c:v>
                </c:pt>
                <c:pt idx="849">
                  <c:v>3.09469353408196E-14</c:v>
                </c:pt>
                <c:pt idx="850">
                  <c:v>1.19873477480611E-14</c:v>
                </c:pt>
                <c:pt idx="851">
                  <c:v>-8.68617148042886E-16</c:v>
                </c:pt>
                <c:pt idx="852">
                  <c:v>-9.43130501698626E-15</c:v>
                </c:pt>
                <c:pt idx="853">
                  <c:v>-1.50246667175102E-14</c:v>
                </c:pt>
                <c:pt idx="854">
                  <c:v>-1.86044097354537E-14</c:v>
                </c:pt>
                <c:pt idx="855">
                  <c:v>-2.08457790174072E-14</c:v>
                </c:pt>
                <c:pt idx="856">
                  <c:v>-2.22168599634097E-14</c:v>
                </c:pt>
                <c:pt idx="857">
                  <c:v>-2.30379295707843E-14</c:v>
                </c:pt>
                <c:pt idx="858">
                  <c:v>-2.35130188388416E-14</c:v>
                </c:pt>
                <c:pt idx="859">
                  <c:v>-2.37834508028358E-14</c:v>
                </c:pt>
                <c:pt idx="860">
                  <c:v>-2.39322852802166E-14</c:v>
                </c:pt>
                <c:pt idx="861">
                  <c:v>-2.40120399227713E-14</c:v>
                </c:pt>
                <c:pt idx="862">
                  <c:v>-2.40545739949987E-14</c:v>
                </c:pt>
                <c:pt idx="863">
                  <c:v>-2.4075360532801E-14</c:v>
                </c:pt>
                <c:pt idx="864">
                  <c:v>-2.40857718410166E-14</c:v>
                </c:pt>
                <c:pt idx="865">
                  <c:v>-2.40908508436406E-14</c:v>
                </c:pt>
                <c:pt idx="866">
                  <c:v>-2.40932822152693E-14</c:v>
                </c:pt>
                <c:pt idx="867">
                  <c:v>-2.40944830956799E-14</c:v>
                </c:pt>
                <c:pt idx="868">
                  <c:v>-2.40951356584264E-14</c:v>
                </c:pt>
                <c:pt idx="869">
                  <c:v>-2.40951356584264E-14</c:v>
                </c:pt>
                <c:pt idx="870">
                  <c:v>-2.40951356584264E-14</c:v>
                </c:pt>
                <c:pt idx="871">
                  <c:v>-2.40951356584264E-14</c:v>
                </c:pt>
                <c:pt idx="872">
                  <c:v>-2.40951356584264E-14</c:v>
                </c:pt>
                <c:pt idx="873">
                  <c:v>-2.40951356584264E-14</c:v>
                </c:pt>
                <c:pt idx="874">
                  <c:v>-2.40951356584264E-14</c:v>
                </c:pt>
                <c:pt idx="875">
                  <c:v>-2.40951356584264E-14</c:v>
                </c:pt>
                <c:pt idx="876">
                  <c:v>-2.40951356584264E-14</c:v>
                </c:pt>
                <c:pt idx="877">
                  <c:v>-2.40951356584264E-14</c:v>
                </c:pt>
                <c:pt idx="878">
                  <c:v>-2.40951356584264E-14</c:v>
                </c:pt>
                <c:pt idx="879">
                  <c:v>-2.40951356584264E-14</c:v>
                </c:pt>
                <c:pt idx="880">
                  <c:v>-2.40951356584264E-14</c:v>
                </c:pt>
                <c:pt idx="881">
                  <c:v>-2.40951356584264E-14</c:v>
                </c:pt>
                <c:pt idx="882">
                  <c:v>-2.40951356584264E-14</c:v>
                </c:pt>
                <c:pt idx="883">
                  <c:v>-2.40951356584264E-14</c:v>
                </c:pt>
                <c:pt idx="884">
                  <c:v>-2.40951356584264E-14</c:v>
                </c:pt>
                <c:pt idx="885">
                  <c:v>-2.40951356584264E-14</c:v>
                </c:pt>
                <c:pt idx="886">
                  <c:v>-2.40951356584264E-14</c:v>
                </c:pt>
                <c:pt idx="887">
                  <c:v>-2.40951356584264E-14</c:v>
                </c:pt>
                <c:pt idx="888">
                  <c:v>-2.40951356584264E-14</c:v>
                </c:pt>
                <c:pt idx="889">
                  <c:v>-2.40951356584264E-14</c:v>
                </c:pt>
                <c:pt idx="890">
                  <c:v>-2.40951356584264E-14</c:v>
                </c:pt>
                <c:pt idx="891">
                  <c:v>-2.40951356584264E-14</c:v>
                </c:pt>
                <c:pt idx="892">
                  <c:v>-2.40951356584264E-14</c:v>
                </c:pt>
                <c:pt idx="893">
                  <c:v>-2.40951356584264E-14</c:v>
                </c:pt>
                <c:pt idx="894">
                  <c:v>-2.40951356584264E-14</c:v>
                </c:pt>
                <c:pt idx="895">
                  <c:v>-2.40951356584264E-14</c:v>
                </c:pt>
                <c:pt idx="896">
                  <c:v>-2.40951356584264E-14</c:v>
                </c:pt>
                <c:pt idx="897">
                  <c:v>-2.40951356584264E-14</c:v>
                </c:pt>
                <c:pt idx="898">
                  <c:v>-2.40951356584264E-14</c:v>
                </c:pt>
                <c:pt idx="899">
                  <c:v>-2.40951356584264E-14</c:v>
                </c:pt>
                <c:pt idx="900">
                  <c:v>-2.40951356584264E-14</c:v>
                </c:pt>
                <c:pt idx="901">
                  <c:v>-2.40951356584264E-14</c:v>
                </c:pt>
                <c:pt idx="902">
                  <c:v>-2.40951356584264E-14</c:v>
                </c:pt>
                <c:pt idx="903">
                  <c:v>-2.40951356584264E-14</c:v>
                </c:pt>
                <c:pt idx="904">
                  <c:v>-2.40951356584264E-14</c:v>
                </c:pt>
                <c:pt idx="905">
                  <c:v>-2.40951356584264E-14</c:v>
                </c:pt>
                <c:pt idx="906">
                  <c:v>-2.40951356584264E-14</c:v>
                </c:pt>
                <c:pt idx="907">
                  <c:v>-2.40951356584264E-14</c:v>
                </c:pt>
                <c:pt idx="908">
                  <c:v>-2.40951356584264E-14</c:v>
                </c:pt>
                <c:pt idx="909">
                  <c:v>-2.40951356584264E-14</c:v>
                </c:pt>
                <c:pt idx="910">
                  <c:v>-2.40951356584264E-14</c:v>
                </c:pt>
                <c:pt idx="911">
                  <c:v>-2.40951356584264E-14</c:v>
                </c:pt>
                <c:pt idx="912">
                  <c:v>-2.40951356584264E-14</c:v>
                </c:pt>
                <c:pt idx="913">
                  <c:v>-2.40951356584264E-14</c:v>
                </c:pt>
                <c:pt idx="914">
                  <c:v>-2.40951356584264E-14</c:v>
                </c:pt>
                <c:pt idx="915">
                  <c:v>-2.40951356584264E-14</c:v>
                </c:pt>
                <c:pt idx="916">
                  <c:v>-2.40951356584264E-14</c:v>
                </c:pt>
                <c:pt idx="917">
                  <c:v>-2.40951356584264E-14</c:v>
                </c:pt>
                <c:pt idx="918">
                  <c:v>-2.40951356584264E-14</c:v>
                </c:pt>
                <c:pt idx="919">
                  <c:v>-2.40951356584264E-14</c:v>
                </c:pt>
                <c:pt idx="920">
                  <c:v>-2.40951356584264E-14</c:v>
                </c:pt>
                <c:pt idx="921">
                  <c:v>-2.40951356584264E-14</c:v>
                </c:pt>
                <c:pt idx="922">
                  <c:v>-2.40951356584264E-14</c:v>
                </c:pt>
                <c:pt idx="923">
                  <c:v>-2.40951356584264E-14</c:v>
                </c:pt>
                <c:pt idx="924">
                  <c:v>-2.40951356584264E-14</c:v>
                </c:pt>
                <c:pt idx="925">
                  <c:v>-2.40951356584264E-14</c:v>
                </c:pt>
                <c:pt idx="926">
                  <c:v>-2.40951356584264E-14</c:v>
                </c:pt>
                <c:pt idx="927">
                  <c:v>-2.40951356584264E-14</c:v>
                </c:pt>
                <c:pt idx="928">
                  <c:v>-2.40951356584264E-14</c:v>
                </c:pt>
                <c:pt idx="929">
                  <c:v>-2.40951356584264E-14</c:v>
                </c:pt>
                <c:pt idx="930">
                  <c:v>-2.40951356584264E-14</c:v>
                </c:pt>
                <c:pt idx="931">
                  <c:v>-2.40951356584264E-14</c:v>
                </c:pt>
                <c:pt idx="932">
                  <c:v>-2.40951356584264E-14</c:v>
                </c:pt>
                <c:pt idx="933">
                  <c:v>-2.40951356584264E-14</c:v>
                </c:pt>
                <c:pt idx="934">
                  <c:v>-2.40951356584264E-14</c:v>
                </c:pt>
                <c:pt idx="935">
                  <c:v>-2.40951356584264E-14</c:v>
                </c:pt>
                <c:pt idx="936">
                  <c:v>-2.40951356584264E-14</c:v>
                </c:pt>
                <c:pt idx="937">
                  <c:v>-2.40951356584264E-14</c:v>
                </c:pt>
                <c:pt idx="938">
                  <c:v>-2.40951356584264E-14</c:v>
                </c:pt>
                <c:pt idx="939">
                  <c:v>-2.40951356584264E-14</c:v>
                </c:pt>
                <c:pt idx="940">
                  <c:v>-2.40951356584264E-14</c:v>
                </c:pt>
                <c:pt idx="941">
                  <c:v>-2.40951356584264E-14</c:v>
                </c:pt>
                <c:pt idx="942">
                  <c:v>-2.40951356584264E-14</c:v>
                </c:pt>
                <c:pt idx="943">
                  <c:v>-2.40951356584264E-14</c:v>
                </c:pt>
                <c:pt idx="944">
                  <c:v>-2.40951356584264E-14</c:v>
                </c:pt>
                <c:pt idx="945">
                  <c:v>-2.40951356584264E-14</c:v>
                </c:pt>
                <c:pt idx="946">
                  <c:v>-2.40951356584264E-14</c:v>
                </c:pt>
                <c:pt idx="947">
                  <c:v>-2.40951356584264E-14</c:v>
                </c:pt>
                <c:pt idx="948">
                  <c:v>-2.40951356584264E-14</c:v>
                </c:pt>
                <c:pt idx="949">
                  <c:v>-2.40951356584264E-14</c:v>
                </c:pt>
                <c:pt idx="950">
                  <c:v>-2.40951356584264E-14</c:v>
                </c:pt>
                <c:pt idx="951">
                  <c:v>-2.40951356584264E-14</c:v>
                </c:pt>
                <c:pt idx="952">
                  <c:v>-2.40951356584264E-14</c:v>
                </c:pt>
                <c:pt idx="953">
                  <c:v>-2.40951356584264E-14</c:v>
                </c:pt>
                <c:pt idx="954">
                  <c:v>-2.40951356584264E-14</c:v>
                </c:pt>
                <c:pt idx="955">
                  <c:v>-2.40951356584264E-14</c:v>
                </c:pt>
                <c:pt idx="956">
                  <c:v>-2.40951356584264E-14</c:v>
                </c:pt>
                <c:pt idx="957">
                  <c:v>-2.40951356584264E-14</c:v>
                </c:pt>
                <c:pt idx="958">
                  <c:v>-2.40951356584264E-14</c:v>
                </c:pt>
                <c:pt idx="959">
                  <c:v>-2.40951356584264E-14</c:v>
                </c:pt>
                <c:pt idx="960">
                  <c:v>-2.40951356584264E-14</c:v>
                </c:pt>
                <c:pt idx="961">
                  <c:v>-2.40951356584264E-14</c:v>
                </c:pt>
                <c:pt idx="962">
                  <c:v>-2.40951356584264E-14</c:v>
                </c:pt>
                <c:pt idx="963">
                  <c:v>-2.40951356584264E-14</c:v>
                </c:pt>
                <c:pt idx="964">
                  <c:v>-2.40951356584264E-14</c:v>
                </c:pt>
                <c:pt idx="965">
                  <c:v>-2.40951356584264E-14</c:v>
                </c:pt>
                <c:pt idx="966">
                  <c:v>-2.40951356584264E-14</c:v>
                </c:pt>
                <c:pt idx="967">
                  <c:v>-2.40951356584264E-14</c:v>
                </c:pt>
                <c:pt idx="968">
                  <c:v>-2.40951356584264E-14</c:v>
                </c:pt>
                <c:pt idx="969">
                  <c:v>-2.40951356584264E-14</c:v>
                </c:pt>
              </c:numCache>
            </c:numRef>
          </c:yVal>
          <c:smooth val="0"/>
        </c:ser>
        <c:ser>
          <c:idx val="3"/>
          <c:order val="2"/>
          <c:tx>
            <c:v>Y wire</c:v>
          </c:tx>
          <c:marker>
            <c:symbol val="none"/>
          </c:marker>
          <c:xVal>
            <c:numRef>
              <c:f>Y!$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Y!$E$32:$E$1001</c:f>
              <c:numCache>
                <c:formatCode>General</c:formatCode>
                <c:ptCount val="970"/>
                <c:pt idx="0">
                  <c:v>-1.06625838613617E-9</c:v>
                </c:pt>
                <c:pt idx="1">
                  <c:v>-1.20820431945747E-9</c:v>
                </c:pt>
                <c:pt idx="2">
                  <c:v>-1.34671667450141E-9</c:v>
                </c:pt>
                <c:pt idx="3">
                  <c:v>-1.47830479316747E-9</c:v>
                </c:pt>
                <c:pt idx="4">
                  <c:v>-1.60004043495719E-9</c:v>
                </c:pt>
                <c:pt idx="5">
                  <c:v>-1.70975005804351E-9</c:v>
                </c:pt>
                <c:pt idx="6">
                  <c:v>-1.80611344717494E-9</c:v>
                </c:pt>
                <c:pt idx="7">
                  <c:v>-1.88866471914707E-9</c:v>
                </c:pt>
                <c:pt idx="8">
                  <c:v>-1.95770691795076E-9</c:v>
                </c:pt>
                <c:pt idx="9">
                  <c:v>-2.01416302591789E-9</c:v>
                </c:pt>
                <c:pt idx="10">
                  <c:v>-2.05939216972497E-9</c:v>
                </c:pt>
                <c:pt idx="11">
                  <c:v>-2.09499982841961E-9</c:v>
                </c:pt>
                <c:pt idx="12">
                  <c:v>-2.12266613031738E-9</c:v>
                </c:pt>
                <c:pt idx="13">
                  <c:v>-2.14400839170062E-9</c:v>
                </c:pt>
                <c:pt idx="14">
                  <c:v>-2.16048545032059E-9</c:v>
                </c:pt>
                <c:pt idx="15">
                  <c:v>-2.17334348176795E-9</c:v>
                </c:pt>
                <c:pt idx="16">
                  <c:v>-2.18359743466395E-9</c:v>
                </c:pt>
                <c:pt idx="17">
                  <c:v>-2.19203912980454E-9</c:v>
                </c:pt>
                <c:pt idx="18">
                  <c:v>-2.19926230251603E-9</c:v>
                </c:pt>
                <c:pt idx="19">
                  <c:v>-2.2056959748314E-9</c:v>
                </c:pt>
                <c:pt idx="20">
                  <c:v>-2.21163943789284E-9</c:v>
                </c:pt>
                <c:pt idx="21">
                  <c:v>-2.2172944880842E-9</c:v>
                </c:pt>
                <c:pt idx="22">
                  <c:v>-2.22279261805232E-9</c:v>
                </c:pt>
                <c:pt idx="23">
                  <c:v>-2.22821641599077E-9</c:v>
                </c:pt>
                <c:pt idx="24">
                  <c:v>-2.23361555851945E-9</c:v>
                </c:pt>
                <c:pt idx="25">
                  <c:v>-2.2390182203056E-9</c:v>
                </c:pt>
                <c:pt idx="26">
                  <c:v>-2.24443896557223E-9</c:v>
                </c:pt>
                <c:pt idx="27">
                  <c:v>-2.24988409397422E-9</c:v>
                </c:pt>
                <c:pt idx="28">
                  <c:v>-2.25535517967634E-9</c:v>
                </c:pt>
                <c:pt idx="29">
                  <c:v>-2.26085142235812E-9</c:v>
                </c:pt>
                <c:pt idx="30">
                  <c:v>-2.26637114153255E-9</c:v>
                </c:pt>
                <c:pt idx="31">
                  <c:v>-2.27191257624166E-9</c:v>
                </c:pt>
                <c:pt idx="32">
                  <c:v>-2.27747467790999E-9</c:v>
                </c:pt>
                <c:pt idx="33">
                  <c:v>-2.2830571719173E-9</c:v>
                </c:pt>
                <c:pt idx="34">
                  <c:v>-2.28866028596696E-9</c:v>
                </c:pt>
                <c:pt idx="35">
                  <c:v>-2.29428481093565E-9</c:v>
                </c:pt>
                <c:pt idx="36">
                  <c:v>-2.29993188595275E-9</c:v>
                </c:pt>
                <c:pt idx="37">
                  <c:v>-2.30560279240231E-9</c:v>
                </c:pt>
                <c:pt idx="38">
                  <c:v>-2.31129877124695E-9</c:v>
                </c:pt>
                <c:pt idx="39">
                  <c:v>-2.31702087264367E-9</c:v>
                </c:pt>
                <c:pt idx="40">
                  <c:v>-2.32276986397226E-9</c:v>
                </c:pt>
                <c:pt idx="41">
                  <c:v>-2.32854613175128E-9</c:v>
                </c:pt>
                <c:pt idx="42">
                  <c:v>-2.33434962849866E-9</c:v>
                </c:pt>
                <c:pt idx="43">
                  <c:v>-2.3401798282971E-9</c:v>
                </c:pt>
                <c:pt idx="44">
                  <c:v>-2.34603570543497E-9</c:v>
                </c:pt>
                <c:pt idx="45">
                  <c:v>-2.3519157777764E-9</c:v>
                </c:pt>
                <c:pt idx="46">
                  <c:v>-2.35781816448945E-9</c:v>
                </c:pt>
                <c:pt idx="47">
                  <c:v>-2.36374070817618E-9</c:v>
                </c:pt>
                <c:pt idx="48">
                  <c:v>-2.36968113709822E-9</c:v>
                </c:pt>
                <c:pt idx="49">
                  <c:v>-2.37563724228783E-9</c:v>
                </c:pt>
                <c:pt idx="50">
                  <c:v>-2.38160705133197E-9</c:v>
                </c:pt>
                <c:pt idx="51">
                  <c:v>-2.38758900961221E-9</c:v>
                </c:pt>
                <c:pt idx="52">
                  <c:v>-2.39358209301499E-9</c:v>
                </c:pt>
                <c:pt idx="53">
                  <c:v>-2.39958588772104E-9</c:v>
                </c:pt>
                <c:pt idx="54">
                  <c:v>-2.40560061251579E-9</c:v>
                </c:pt>
                <c:pt idx="55">
                  <c:v>-2.41162707174243E-9</c:v>
                </c:pt>
                <c:pt idx="56">
                  <c:v>-2.41766654507452E-9</c:v>
                </c:pt>
                <c:pt idx="57">
                  <c:v>-2.4237206571809E-9</c:v>
                </c:pt>
                <c:pt idx="58">
                  <c:v>-2.42979118264428E-9</c:v>
                </c:pt>
                <c:pt idx="59">
                  <c:v>-2.43587988617264E-9</c:v>
                </c:pt>
                <c:pt idx="60">
                  <c:v>-2.44198835886326E-9</c:v>
                </c:pt>
                <c:pt idx="61">
                  <c:v>-2.44811791388319E-9</c:v>
                </c:pt>
                <c:pt idx="62">
                  <c:v>-2.45426955285577E-9</c:v>
                </c:pt>
                <c:pt idx="63">
                  <c:v>-2.46044401074131E-9</c:v>
                </c:pt>
                <c:pt idx="64">
                  <c:v>-2.4666418552337E-9</c:v>
                </c:pt>
                <c:pt idx="65">
                  <c:v>-2.47286361392831E-9</c:v>
                </c:pt>
                <c:pt idx="66">
                  <c:v>-2.47910992077259E-9</c:v>
                </c:pt>
                <c:pt idx="67">
                  <c:v>-2.48538158148933E-9</c:v>
                </c:pt>
                <c:pt idx="68">
                  <c:v>-2.491679572456E-9</c:v>
                </c:pt>
                <c:pt idx="69">
                  <c:v>-2.49800494846059E-9</c:v>
                </c:pt>
                <c:pt idx="70">
                  <c:v>-2.50435863868474E-9</c:v>
                </c:pt>
                <c:pt idx="71">
                  <c:v>-2.51074120306255E-9</c:v>
                </c:pt>
                <c:pt idx="72">
                  <c:v>-2.51715258799428E-9</c:v>
                </c:pt>
                <c:pt idx="73">
                  <c:v>-2.52359193152575E-9</c:v>
                </c:pt>
                <c:pt idx="74">
                  <c:v>-2.53005747312981E-9</c:v>
                </c:pt>
                <c:pt idx="75">
                  <c:v>-2.53654663313002E-9</c:v>
                </c:pt>
                <c:pt idx="76">
                  <c:v>-2.54305621829312E-9</c:v>
                </c:pt>
                <c:pt idx="77">
                  <c:v>-2.54958276497103E-9</c:v>
                </c:pt>
                <c:pt idx="78">
                  <c:v>-2.55612296196417E-9</c:v>
                </c:pt>
                <c:pt idx="79">
                  <c:v>-2.56267408613414E-9</c:v>
                </c:pt>
                <c:pt idx="80">
                  <c:v>-2.56923436135178E-9</c:v>
                </c:pt>
                <c:pt idx="81">
                  <c:v>-2.57580318086787E-9</c:v>
                </c:pt>
                <c:pt idx="82">
                  <c:v>-2.5823811567069E-9</c:v>
                </c:pt>
                <c:pt idx="83">
                  <c:v>-2.58896995874774E-9</c:v>
                </c:pt>
                <c:pt idx="84">
                  <c:v>-2.5955719690021E-9</c:v>
                </c:pt>
                <c:pt idx="85">
                  <c:v>-2.60218983845915E-9</c:v>
                </c:pt>
                <c:pt idx="86">
                  <c:v>-2.60882597908003E-9</c:v>
                </c:pt>
                <c:pt idx="87">
                  <c:v>-2.61548211955366E-9</c:v>
                </c:pt>
                <c:pt idx="88">
                  <c:v>-2.62215900303293E-9</c:v>
                </c:pt>
                <c:pt idx="89">
                  <c:v>-2.6288562880562E-9</c:v>
                </c:pt>
                <c:pt idx="90">
                  <c:v>-2.63557265802921E-9</c:v>
                </c:pt>
                <c:pt idx="91">
                  <c:v>-2.64230612200803E-9</c:v>
                </c:pt>
                <c:pt idx="92">
                  <c:v>-2.64905445275123E-9</c:v>
                </c:pt>
                <c:pt idx="93">
                  <c:v>-2.65581565022058E-9</c:v>
                </c:pt>
                <c:pt idx="94">
                  <c:v>-2.66258834442743E-9</c:v>
                </c:pt>
                <c:pt idx="95">
                  <c:v>-2.66937206009783E-9</c:v>
                </c:pt>
                <c:pt idx="96">
                  <c:v>-2.67616730043191E-9</c:v>
                </c:pt>
                <c:pt idx="97">
                  <c:v>-2.68297540808669E-9</c:v>
                </c:pt>
                <c:pt idx="98">
                  <c:v>-2.68979827757679E-9</c:v>
                </c:pt>
                <c:pt idx="99">
                  <c:v>-2.69663795028719E-9</c:v>
                </c:pt>
                <c:pt idx="100">
                  <c:v>-2.70349620364297E-9</c:v>
                </c:pt>
                <c:pt idx="101">
                  <c:v>-2.7103741958692E-9</c:v>
                </c:pt>
                <c:pt idx="102">
                  <c:v>-2.71727224564325E-9</c:v>
                </c:pt>
                <c:pt idx="103">
                  <c:v>-2.72418979000407E-9</c:v>
                </c:pt>
                <c:pt idx="104">
                  <c:v>-2.73112553039124E-9</c:v>
                </c:pt>
                <c:pt idx="105">
                  <c:v>-2.7380777006193E-9</c:v>
                </c:pt>
                <c:pt idx="106">
                  <c:v>-2.74504443200158E-9</c:v>
                </c:pt>
                <c:pt idx="107">
                  <c:v>-2.75202413396189E-9</c:v>
                </c:pt>
                <c:pt idx="108">
                  <c:v>-2.75901578888882E-9</c:v>
                </c:pt>
                <c:pt idx="109">
                  <c:v>-2.76601915170577E-9</c:v>
                </c:pt>
                <c:pt idx="110">
                  <c:v>-2.77303479758245E-9</c:v>
                </c:pt>
                <c:pt idx="111">
                  <c:v>-2.78006405332105E-9</c:v>
                </c:pt>
                <c:pt idx="112">
                  <c:v>-2.78710881985502E-9</c:v>
                </c:pt>
                <c:pt idx="113">
                  <c:v>-2.79417134742411E-9</c:v>
                </c:pt>
                <c:pt idx="114">
                  <c:v>-2.80125399078146E-9</c:v>
                </c:pt>
                <c:pt idx="115">
                  <c:v>-2.80835901013149E-9</c:v>
                </c:pt>
                <c:pt idx="116">
                  <c:v>-2.8154883800762E-9</c:v>
                </c:pt>
                <c:pt idx="117">
                  <c:v>-2.82264363838685E-9</c:v>
                </c:pt>
                <c:pt idx="118">
                  <c:v>-2.82982575612062E-9</c:v>
                </c:pt>
                <c:pt idx="119">
                  <c:v>-2.837035021836E-9</c:v>
                </c:pt>
                <c:pt idx="120">
                  <c:v>-2.84427092665936E-9</c:v>
                </c:pt>
                <c:pt idx="121">
                  <c:v>-2.85153207705017E-9</c:v>
                </c:pt>
                <c:pt idx="122">
                  <c:v>-2.85881615146345E-9</c:v>
                </c:pt>
                <c:pt idx="123">
                  <c:v>-2.866119946018E-9</c:v>
                </c:pt>
                <c:pt idx="124">
                  <c:v>-2.87343951057635E-9</c:v>
                </c:pt>
                <c:pt idx="125">
                  <c:v>-2.88077040100431E-9</c:v>
                </c:pt>
                <c:pt idx="126">
                  <c:v>-2.88810801966793E-9</c:v>
                </c:pt>
                <c:pt idx="127">
                  <c:v>-2.89544804475452E-9</c:v>
                </c:pt>
                <c:pt idx="128">
                  <c:v>-2.90278684532658E-9</c:v>
                </c:pt>
                <c:pt idx="129">
                  <c:v>-2.91012185507931E-9</c:v>
                </c:pt>
                <c:pt idx="130">
                  <c:v>-2.91745183721883E-9</c:v>
                </c:pt>
                <c:pt idx="131">
                  <c:v>-2.92477700482387E-9</c:v>
                </c:pt>
                <c:pt idx="132">
                  <c:v>-2.9320989425116E-9</c:v>
                </c:pt>
                <c:pt idx="133">
                  <c:v>-2.93942037870662E-9</c:v>
                </c:pt>
                <c:pt idx="134">
                  <c:v>-2.94674480957833E-9</c:v>
                </c:pt>
                <c:pt idx="135">
                  <c:v>-2.95407605846543E-9</c:v>
                </c:pt>
                <c:pt idx="136">
                  <c:v>-2.96141781294998E-9</c:v>
                </c:pt>
                <c:pt idx="137">
                  <c:v>-2.96877322064434E-9</c:v>
                </c:pt>
                <c:pt idx="138">
                  <c:v>-2.97614458666377E-9</c:v>
                </c:pt>
                <c:pt idx="139">
                  <c:v>-2.98353321843248E-9</c:v>
                </c:pt>
                <c:pt idx="140">
                  <c:v>-2.99093940011802E-9</c:v>
                </c:pt>
                <c:pt idx="141">
                  <c:v>-2.99836249547451E-9</c:v>
                </c:pt>
                <c:pt idx="142">
                  <c:v>-3.00580112882693E-9</c:v>
                </c:pt>
                <c:pt idx="143">
                  <c:v>-3.01325343727595E-9</c:v>
                </c:pt>
                <c:pt idx="144">
                  <c:v>-3.02071730269482E-9</c:v>
                </c:pt>
                <c:pt idx="145">
                  <c:v>-3.02819056549372E-9</c:v>
                </c:pt>
                <c:pt idx="146">
                  <c:v>-3.03567119100671E-9</c:v>
                </c:pt>
                <c:pt idx="147">
                  <c:v>-3.04315738860868E-9</c:v>
                </c:pt>
                <c:pt idx="148">
                  <c:v>-3.05064766018023E-9</c:v>
                </c:pt>
                <c:pt idx="149">
                  <c:v>-3.05814080469903E-9</c:v>
                </c:pt>
                <c:pt idx="150">
                  <c:v>-3.06563591296915E-9</c:v>
                </c:pt>
                <c:pt idx="151">
                  <c:v>-3.07313231728939E-9</c:v>
                </c:pt>
                <c:pt idx="152">
                  <c:v>-3.08062954162723E-9</c:v>
                </c:pt>
                <c:pt idx="153">
                  <c:v>-3.08812725165829E-9</c:v>
                </c:pt>
                <c:pt idx="154">
                  <c:v>-3.09562521736248E-9</c:v>
                </c:pt>
                <c:pt idx="155">
                  <c:v>-3.10312326378028E-9</c:v>
                </c:pt>
                <c:pt idx="156">
                  <c:v>-3.11062123196184E-9</c:v>
                </c:pt>
                <c:pt idx="157">
                  <c:v>-3.1181189419929E-9</c:v>
                </c:pt>
                <c:pt idx="158">
                  <c:v>-3.12561616385336E-9</c:v>
                </c:pt>
                <c:pt idx="159">
                  <c:v>-3.1331125681736E-9</c:v>
                </c:pt>
                <c:pt idx="160">
                  <c:v>-3.14060767329934E-9</c:v>
                </c:pt>
                <c:pt idx="161">
                  <c:v>-3.1481008110323E-9</c:v>
                </c:pt>
                <c:pt idx="162">
                  <c:v>-3.15559106589987E-9</c:v>
                </c:pt>
                <c:pt idx="163">
                  <c:v>-3.16307723138479E-9</c:v>
                </c:pt>
                <c:pt idx="164">
                  <c:v>-3.17055779280297E-9</c:v>
                </c:pt>
                <c:pt idx="165">
                  <c:v>-3.178030928808E-9</c:v>
                </c:pt>
                <c:pt idx="166">
                  <c:v>-3.18549455989544E-9</c:v>
                </c:pt>
                <c:pt idx="167">
                  <c:v>-3.19294643596559E-9</c:v>
                </c:pt>
                <c:pt idx="168">
                  <c:v>-3.20038429855388E-9</c:v>
                </c:pt>
                <c:pt idx="169">
                  <c:v>-3.2078060560784E-9</c:v>
                </c:pt>
                <c:pt idx="170">
                  <c:v>-3.21520998626505E-9</c:v>
                </c:pt>
                <c:pt idx="171">
                  <c:v>-3.22259493252658E-9</c:v>
                </c:pt>
                <c:pt idx="172">
                  <c:v>-3.22996043563904E-9</c:v>
                </c:pt>
                <c:pt idx="173">
                  <c:v>-3.23730677418497E-9</c:v>
                </c:pt>
                <c:pt idx="174">
                  <c:v>-3.24463490665769E-9</c:v>
                </c:pt>
                <c:pt idx="175">
                  <c:v>-3.25194626812007E-9</c:v>
                </c:pt>
                <c:pt idx="176">
                  <c:v>-3.25924248097464E-9</c:v>
                </c:pt>
                <c:pt idx="177">
                  <c:v>-3.26652501767767E-9</c:v>
                </c:pt>
                <c:pt idx="178">
                  <c:v>-3.2737948562718E-9</c:v>
                </c:pt>
                <c:pt idx="179">
                  <c:v>-3.28105221569919E-9</c:v>
                </c:pt>
                <c:pt idx="180">
                  <c:v>-3.28829645122748E-9</c:v>
                </c:pt>
                <c:pt idx="181">
                  <c:v>-3.29552609413417E-9</c:v>
                </c:pt>
                <c:pt idx="182">
                  <c:v>-3.30273906898543E-9</c:v>
                </c:pt>
                <c:pt idx="183">
                  <c:v>-3.3099330468136E-9</c:v>
                </c:pt>
                <c:pt idx="184">
                  <c:v>-3.31710583662656E-9</c:v>
                </c:pt>
                <c:pt idx="185">
                  <c:v>-3.32425576522584E-9</c:v>
                </c:pt>
                <c:pt idx="186">
                  <c:v>-3.33138192376798E-9</c:v>
                </c:pt>
                <c:pt idx="187">
                  <c:v>-3.33848424357757E-9</c:v>
                </c:pt>
                <c:pt idx="188">
                  <c:v>-3.34556340409086E-9</c:v>
                </c:pt>
                <c:pt idx="189">
                  <c:v>-3.35262054340872E-9</c:v>
                </c:pt>
                <c:pt idx="190">
                  <c:v>-3.35965689722857E-9</c:v>
                </c:pt>
                <c:pt idx="191">
                  <c:v>-3.366673392292E-9</c:v>
                </c:pt>
                <c:pt idx="192">
                  <c:v>-3.37367032133833E-9</c:v>
                </c:pt>
                <c:pt idx="193">
                  <c:v>-3.38064715739976E-9</c:v>
                </c:pt>
                <c:pt idx="194">
                  <c:v>-3.3876025098592E-9</c:v>
                </c:pt>
                <c:pt idx="195">
                  <c:v>-3.39453425777849E-9</c:v>
                </c:pt>
                <c:pt idx="196">
                  <c:v>-3.40143977455805E-9</c:v>
                </c:pt>
                <c:pt idx="197">
                  <c:v>-3.40831621817934E-9</c:v>
                </c:pt>
                <c:pt idx="198">
                  <c:v>-3.4151607790659E-9</c:v>
                </c:pt>
                <c:pt idx="199">
                  <c:v>-3.4219708514124E-9</c:v>
                </c:pt>
                <c:pt idx="200">
                  <c:v>-3.42874412228267E-9</c:v>
                </c:pt>
                <c:pt idx="201">
                  <c:v>-3.43547852822198E-9</c:v>
                </c:pt>
                <c:pt idx="202">
                  <c:v>-3.44217217422272E-9</c:v>
                </c:pt>
                <c:pt idx="203">
                  <c:v>-3.44882319912486E-9</c:v>
                </c:pt>
                <c:pt idx="204">
                  <c:v>-3.45542970571876E-9</c:v>
                </c:pt>
                <c:pt idx="205">
                  <c:v>-3.46198972217104E-9</c:v>
                </c:pt>
                <c:pt idx="206">
                  <c:v>-3.46850127669994E-9</c:v>
                </c:pt>
                <c:pt idx="207">
                  <c:v>-3.47496251329822E-9</c:v>
                </c:pt>
                <c:pt idx="208">
                  <c:v>-3.48137188220128E-9</c:v>
                </c:pt>
                <c:pt idx="209">
                  <c:v>-3.48772832028104E-9</c:v>
                </c:pt>
                <c:pt idx="210">
                  <c:v>-3.4940313740301E-9</c:v>
                </c:pt>
                <c:pt idx="211">
                  <c:v>-3.50028128206964E-9</c:v>
                </c:pt>
                <c:pt idx="212">
                  <c:v>-3.50647893269804E-9</c:v>
                </c:pt>
                <c:pt idx="213">
                  <c:v>-3.51262576565577E-9</c:v>
                </c:pt>
                <c:pt idx="214">
                  <c:v>-3.51872357375624E-9</c:v>
                </c:pt>
                <c:pt idx="215">
                  <c:v>-3.5247742958134E-9</c:v>
                </c:pt>
                <c:pt idx="216">
                  <c:v>-3.53077978501498E-9</c:v>
                </c:pt>
                <c:pt idx="217">
                  <c:v>-3.53674157592423E-9</c:v>
                </c:pt>
                <c:pt idx="218">
                  <c:v>-3.54266068481316E-9</c:v>
                </c:pt>
                <c:pt idx="219">
                  <c:v>-3.5485374309478E-9</c:v>
                </c:pt>
                <c:pt idx="220">
                  <c:v>-3.55437125243347E-9</c:v>
                </c:pt>
                <c:pt idx="221">
                  <c:v>-3.56016055891852E-9</c:v>
                </c:pt>
                <c:pt idx="222">
                  <c:v>-3.56590258959866E-9</c:v>
                </c:pt>
                <c:pt idx="223">
                  <c:v>-3.57159333518397E-9</c:v>
                </c:pt>
                <c:pt idx="224">
                  <c:v>-3.57722752695978E-9</c:v>
                </c:pt>
                <c:pt idx="225">
                  <c:v>-3.58279875831233E-9</c:v>
                </c:pt>
                <c:pt idx="226">
                  <c:v>-3.5882997240109E-9</c:v>
                </c:pt>
                <c:pt idx="227">
                  <c:v>-3.59372262705819E-9</c:v>
                </c:pt>
                <c:pt idx="228">
                  <c:v>-3.59905969332667E-9</c:v>
                </c:pt>
                <c:pt idx="229">
                  <c:v>-3.60430374472186E-9</c:v>
                </c:pt>
                <c:pt idx="230">
                  <c:v>-3.60944877304362E-9</c:v>
                </c:pt>
                <c:pt idx="231">
                  <c:v>-3.61449040212788E-9</c:v>
                </c:pt>
                <c:pt idx="232">
                  <c:v>-3.61942618825629E-9</c:v>
                </c:pt>
                <c:pt idx="233">
                  <c:v>-3.62425569860803E-9</c:v>
                </c:pt>
                <c:pt idx="234">
                  <c:v>-3.62898033843789E-9</c:v>
                </c:pt>
                <c:pt idx="235">
                  <c:v>-3.63360300301496E-9</c:v>
                </c:pt>
                <c:pt idx="236">
                  <c:v>-3.63812757161499E-9</c:v>
                </c:pt>
                <c:pt idx="237">
                  <c:v>-3.64255834386713E-9</c:v>
                </c:pt>
                <c:pt idx="238">
                  <c:v>-3.64689951207877E-9</c:v>
                </c:pt>
                <c:pt idx="239">
                  <c:v>-3.65115472455031E-9</c:v>
                </c:pt>
                <c:pt idx="240">
                  <c:v>-3.65532679019847E-9</c:v>
                </c:pt>
                <c:pt idx="241">
                  <c:v>-3.65941752261962E-9</c:v>
                </c:pt>
                <c:pt idx="242">
                  <c:v>-3.66342772492727E-9</c:v>
                </c:pt>
                <c:pt idx="243">
                  <c:v>-3.66735724903795E-9</c:v>
                </c:pt>
                <c:pt idx="244">
                  <c:v>-3.67120511189363E-9</c:v>
                </c:pt>
                <c:pt idx="245">
                  <c:v>-3.674969608346E-9</c:v>
                </c:pt>
                <c:pt idx="246">
                  <c:v>-3.67864842176663E-9</c:v>
                </c:pt>
                <c:pt idx="247">
                  <c:v>-3.68223870951218E-9</c:v>
                </c:pt>
                <c:pt idx="248">
                  <c:v>-3.68573717309615E-9</c:v>
                </c:pt>
                <c:pt idx="249">
                  <c:v>-3.68914013764749E-9</c:v>
                </c:pt>
                <c:pt idx="250">
                  <c:v>-3.69244363184194E-9</c:v>
                </c:pt>
                <c:pt idx="251">
                  <c:v>-3.69564350037557E-9</c:v>
                </c:pt>
                <c:pt idx="252">
                  <c:v>-3.69873553099261E-9</c:v>
                </c:pt>
                <c:pt idx="253">
                  <c:v>-3.70171562147795E-9</c:v>
                </c:pt>
                <c:pt idx="254">
                  <c:v>-3.70457995925423E-9</c:v>
                </c:pt>
                <c:pt idx="255">
                  <c:v>-3.70732521577731E-9</c:v>
                </c:pt>
                <c:pt idx="256">
                  <c:v>-3.70994875202288E-9</c:v>
                </c:pt>
                <c:pt idx="257">
                  <c:v>-3.71244879157619E-9</c:v>
                </c:pt>
                <c:pt idx="258">
                  <c:v>-3.71482455333563E-9</c:v>
                </c:pt>
                <c:pt idx="259">
                  <c:v>-3.71707628423019E-9</c:v>
                </c:pt>
                <c:pt idx="260">
                  <c:v>-3.71920518019099E-9</c:v>
                </c:pt>
                <c:pt idx="261">
                  <c:v>-3.72121314441666E-9</c:v>
                </c:pt>
                <c:pt idx="262">
                  <c:v>-3.72310238626618E-9</c:v>
                </c:pt>
                <c:pt idx="263">
                  <c:v>-3.72487488783726E-9</c:v>
                </c:pt>
                <c:pt idx="264">
                  <c:v>-3.72653179309349E-9</c:v>
                </c:pt>
                <c:pt idx="265">
                  <c:v>-3.72807279045464E-9</c:v>
                </c:pt>
                <c:pt idx="266">
                  <c:v>-3.72949559594295E-9</c:v>
                </c:pt>
                <c:pt idx="267">
                  <c:v>-3.73079564031762E-9</c:v>
                </c:pt>
                <c:pt idx="268">
                  <c:v>-3.73196603944114E-9</c:v>
                </c:pt>
                <c:pt idx="269">
                  <c:v>-3.73299786294451E-9</c:v>
                </c:pt>
                <c:pt idx="270">
                  <c:v>-3.73388074115514E-9</c:v>
                </c:pt>
                <c:pt idx="271">
                  <c:v>-3.73460368838114E-9</c:v>
                </c:pt>
                <c:pt idx="272">
                  <c:v>-3.73515609011562E-9</c:v>
                </c:pt>
                <c:pt idx="273">
                  <c:v>-3.73552870975016E-9</c:v>
                </c:pt>
                <c:pt idx="274">
                  <c:v>-3.73571456553119E-9</c:v>
                </c:pt>
                <c:pt idx="275">
                  <c:v>-3.73570958835841E-9</c:v>
                </c:pt>
                <c:pt idx="276">
                  <c:v>-3.73551293483981E-9</c:v>
                </c:pt>
                <c:pt idx="277">
                  <c:v>-3.73512696470326E-9</c:v>
                </c:pt>
                <c:pt idx="278">
                  <c:v>-3.73455682338068E-9</c:v>
                </c:pt>
                <c:pt idx="279">
                  <c:v>-3.73380975575537E-9</c:v>
                </c:pt>
                <c:pt idx="280">
                  <c:v>-3.73289418915874E-9</c:v>
                </c:pt>
                <c:pt idx="281">
                  <c:v>-3.73181874670989E-9</c:v>
                </c:pt>
                <c:pt idx="282">
                  <c:v>-3.73059131498416E-9</c:v>
                </c:pt>
                <c:pt idx="283">
                  <c:v>-3.72921825257317E-9</c:v>
                </c:pt>
                <c:pt idx="284">
                  <c:v>-3.72770388132646E-9</c:v>
                </c:pt>
                <c:pt idx="285">
                  <c:v>-3.72605023643137E-9</c:v>
                </c:pt>
                <c:pt idx="286">
                  <c:v>-3.72425712437155E-9</c:v>
                </c:pt>
                <c:pt idx="287">
                  <c:v>-3.72232239063627E-9</c:v>
                </c:pt>
                <c:pt idx="288">
                  <c:v>-3.72024235358838E-9</c:v>
                </c:pt>
                <c:pt idx="289">
                  <c:v>-3.71801229185704E-9</c:v>
                </c:pt>
                <c:pt idx="290">
                  <c:v>-3.71562693493505E-9</c:v>
                </c:pt>
                <c:pt idx="291">
                  <c:v>-3.71308088729729E-9</c:v>
                </c:pt>
                <c:pt idx="292">
                  <c:v>-3.7103689616713E-9</c:v>
                </c:pt>
                <c:pt idx="293">
                  <c:v>-3.70748641910345E-9</c:v>
                </c:pt>
                <c:pt idx="294">
                  <c:v>-3.70442910811957E-9</c:v>
                </c:pt>
                <c:pt idx="295">
                  <c:v>-3.70119354008667E-9</c:v>
                </c:pt>
                <c:pt idx="296">
                  <c:v>-3.69777690015576E-9</c:v>
                </c:pt>
                <c:pt idx="297">
                  <c:v>-3.69417701100095E-9</c:v>
                </c:pt>
                <c:pt idx="298">
                  <c:v>-3.69039225981328E-9</c:v>
                </c:pt>
                <c:pt idx="299">
                  <c:v>-3.68642149806353E-9</c:v>
                </c:pt>
                <c:pt idx="300">
                  <c:v>-3.68226392261403E-9</c:v>
                </c:pt>
                <c:pt idx="301">
                  <c:v>-3.67791895397791E-9</c:v>
                </c:pt>
                <c:pt idx="302">
                  <c:v>-3.67338610772663E-9</c:v>
                </c:pt>
                <c:pt idx="303">
                  <c:v>-3.66866488281374E-9</c:v>
                </c:pt>
                <c:pt idx="304">
                  <c:v>-3.66375466415347E-9</c:v>
                </c:pt>
                <c:pt idx="305">
                  <c:v>-3.6586546477597E-9</c:v>
                </c:pt>
                <c:pt idx="306">
                  <c:v>-3.65336379435162E-9</c:v>
                </c:pt>
                <c:pt idx="307">
                  <c:v>-3.64788081783905E-9</c:v>
                </c:pt>
                <c:pt idx="308">
                  <c:v>-3.64220421444465E-9</c:v>
                </c:pt>
                <c:pt idx="309">
                  <c:v>-3.63633233514448E-9</c:v>
                </c:pt>
                <c:pt idx="310">
                  <c:v>-3.63026349197076E-9</c:v>
                </c:pt>
                <c:pt idx="311">
                  <c:v>-3.62399610681204E-9</c:v>
                </c:pt>
                <c:pt idx="312">
                  <c:v>-3.61752884568608E-9</c:v>
                </c:pt>
                <c:pt idx="313">
                  <c:v>-3.61086073635889E-9</c:v>
                </c:pt>
                <c:pt idx="314">
                  <c:v>-3.60399124302189E-9</c:v>
                </c:pt>
                <c:pt idx="315">
                  <c:v>-3.59692026337513E-9</c:v>
                </c:pt>
                <c:pt idx="316">
                  <c:v>-3.58964808024213E-9</c:v>
                </c:pt>
                <c:pt idx="317">
                  <c:v>-3.5821752503964E-9</c:v>
                </c:pt>
                <c:pt idx="318">
                  <c:v>-3.5745024938071E-9</c:v>
                </c:pt>
                <c:pt idx="319">
                  <c:v>-3.56663063568986E-9</c:v>
                </c:pt>
                <c:pt idx="320">
                  <c:v>-3.55856059728886E-9</c:v>
                </c:pt>
                <c:pt idx="321">
                  <c:v>-3.5502934935017E-9</c:v>
                </c:pt>
                <c:pt idx="322">
                  <c:v>-3.54183078508835E-9</c:v>
                </c:pt>
                <c:pt idx="323">
                  <c:v>-3.53317447217452E-9</c:v>
                </c:pt>
                <c:pt idx="324">
                  <c:v>-3.52432721711082E-9</c:v>
                </c:pt>
                <c:pt idx="325">
                  <c:v>-3.51529237273261E-9</c:v>
                </c:pt>
                <c:pt idx="326">
                  <c:v>-3.50607383852308E-9</c:v>
                </c:pt>
                <c:pt idx="327">
                  <c:v>-3.49667575367313E-9</c:v>
                </c:pt>
                <c:pt idx="328">
                  <c:v>-3.4871020351944E-9</c:v>
                </c:pt>
                <c:pt idx="329">
                  <c:v>-3.47735589898007E-9</c:v>
                </c:pt>
                <c:pt idx="330">
                  <c:v>-3.46743940448143E-9</c:v>
                </c:pt>
                <c:pt idx="331">
                  <c:v>-3.45735319298295E-9</c:v>
                </c:pt>
                <c:pt idx="332">
                  <c:v>-3.44709648063787E-9</c:v>
                </c:pt>
                <c:pt idx="333">
                  <c:v>-3.43666736281615E-9</c:v>
                </c:pt>
                <c:pt idx="334">
                  <c:v>-3.42606344221423E-9</c:v>
                </c:pt>
                <c:pt idx="335">
                  <c:v>-3.41528271298969E-9</c:v>
                </c:pt>
                <c:pt idx="336">
                  <c:v>-3.4043246521722E-9</c:v>
                </c:pt>
                <c:pt idx="337">
                  <c:v>-3.39319138311874E-9</c:v>
                </c:pt>
                <c:pt idx="338">
                  <c:v>-3.38188889494556E-9</c:v>
                </c:pt>
                <c:pt idx="339">
                  <c:v>-3.37042818663054E-9</c:v>
                </c:pt>
                <c:pt idx="340">
                  <c:v>-3.35882635809681E-9</c:v>
                </c:pt>
                <c:pt idx="341">
                  <c:v>-3.34710761074383E-9</c:v>
                </c:pt>
                <c:pt idx="342">
                  <c:v>-3.33530412666755E-9</c:v>
                </c:pt>
                <c:pt idx="343">
                  <c:v>-3.32345682121646E-9</c:v>
                </c:pt>
                <c:pt idx="344">
                  <c:v>-3.31161591543591E-9</c:v>
                </c:pt>
                <c:pt idx="345">
                  <c:v>-3.29984128475032E-9</c:v>
                </c:pt>
                <c:pt idx="346">
                  <c:v>-3.28820244364413E-9</c:v>
                </c:pt>
                <c:pt idx="347">
                  <c:v>-3.27677810315462E-9</c:v>
                </c:pt>
                <c:pt idx="348">
                  <c:v>-3.26565525931422E-9</c:v>
                </c:pt>
                <c:pt idx="349">
                  <c:v>-3.25492777936736E-9</c:v>
                </c:pt>
                <c:pt idx="350">
                  <c:v>-3.24469460986048E-9</c:v>
                </c:pt>
                <c:pt idx="351">
                  <c:v>-3.23505774191542E-9</c:v>
                </c:pt>
                <c:pt idx="352">
                  <c:v>-3.22612023158128E-9</c:v>
                </c:pt>
                <c:pt idx="353">
                  <c:v>-3.21798451674325E-9</c:v>
                </c:pt>
                <c:pt idx="354">
                  <c:v>-3.21075133551579E-9</c:v>
                </c:pt>
                <c:pt idx="355">
                  <c:v>-3.20451938141362E-9</c:v>
                </c:pt>
                <c:pt idx="356">
                  <c:v>-3.19938569522114E-9</c:v>
                </c:pt>
                <c:pt idx="357">
                  <c:v>-3.19544653408057E-9</c:v>
                </c:pt>
                <c:pt idx="358">
                  <c:v>-3.19279820336174E-9</c:v>
                </c:pt>
                <c:pt idx="359">
                  <c:v>-3.19153715787244E-9</c:v>
                </c:pt>
                <c:pt idx="360">
                  <c:v>-3.19175856755752E-9</c:v>
                </c:pt>
                <c:pt idx="361">
                  <c:v>-3.19355265407712E-9</c:v>
                </c:pt>
                <c:pt idx="362">
                  <c:v>-3.19699838615052E-9</c:v>
                </c:pt>
                <c:pt idx="363">
                  <c:v>-3.20215469679531E-9</c:v>
                </c:pt>
                <c:pt idx="364">
                  <c:v>-3.20904990135969E-9</c:v>
                </c:pt>
                <c:pt idx="365">
                  <c:v>-3.21767072179816E-9</c:v>
                </c:pt>
                <c:pt idx="366">
                  <c:v>-3.22795279742176E-9</c:v>
                </c:pt>
                <c:pt idx="367">
                  <c:v>-3.23977479650504E-9</c:v>
                </c:pt>
                <c:pt idx="368">
                  <c:v>-3.25295805605953E-9</c:v>
                </c:pt>
                <c:pt idx="369">
                  <c:v>-3.26727310299044E-9</c:v>
                </c:pt>
                <c:pt idx="370">
                  <c:v>-3.28245340953525E-9</c:v>
                </c:pt>
                <c:pt idx="371">
                  <c:v>-3.29821556993343E-9</c:v>
                </c:pt>
                <c:pt idx="372">
                  <c:v>-3.31428416848804E-9</c:v>
                </c:pt>
                <c:pt idx="373">
                  <c:v>-3.33041798185103E-9</c:v>
                </c:pt>
                <c:pt idx="374">
                  <c:v>-3.34643468499764E-9</c:v>
                </c:pt>
                <c:pt idx="375">
                  <c:v>-3.36223041377648E-9</c:v>
                </c:pt>
                <c:pt idx="376">
                  <c:v>-3.37779134532938E-9</c:v>
                </c:pt>
                <c:pt idx="377">
                  <c:v>-3.39319554746011E-9</c:v>
                </c:pt>
                <c:pt idx="378">
                  <c:v>-3.4086042758987E-9</c:v>
                </c:pt>
                <c:pt idx="379">
                  <c:v>-3.42424330728035E-9</c:v>
                </c:pt>
                <c:pt idx="380">
                  <c:v>-3.4403760077048E-9</c:v>
                </c:pt>
                <c:pt idx="381">
                  <c:v>-3.45727096087584E-9</c:v>
                </c:pt>
                <c:pt idx="382">
                  <c:v>-3.47516748906704E-9</c:v>
                </c:pt>
                <c:pt idx="383">
                  <c:v>-3.49424295138553E-9</c:v>
                </c:pt>
                <c:pt idx="384">
                  <c:v>-3.51458573548401E-9</c:v>
                </c:pt>
                <c:pt idx="385">
                  <c:v>-3.53617746185284E-9</c:v>
                </c:pt>
                <c:pt idx="386">
                  <c:v>-3.55888724156408E-9</c:v>
                </c:pt>
                <c:pt idx="387">
                  <c:v>-3.5824795769031E-9</c:v>
                </c:pt>
                <c:pt idx="388">
                  <c:v>-3.60663597239957E-9</c:v>
                </c:pt>
                <c:pt idx="389">
                  <c:v>-3.63098854963101E-9</c:v>
                </c:pt>
                <c:pt idx="390">
                  <c:v>-3.6551626710522E-9</c:v>
                </c:pt>
                <c:pt idx="391">
                  <c:v>-3.67882311765074E-9</c:v>
                </c:pt>
                <c:pt idx="392">
                  <c:v>-3.70171880998685E-9</c:v>
                </c:pt>
                <c:pt idx="393">
                  <c:v>-3.7237200307337E-9</c:v>
                </c:pt>
                <c:pt idx="394">
                  <c:v>-3.74484300731077E-9</c:v>
                </c:pt>
                <c:pt idx="395">
                  <c:v>-3.76525787526784E-9</c:v>
                </c:pt>
                <c:pt idx="396">
                  <c:v>-3.78527831776189E-9</c:v>
                </c:pt>
                <c:pt idx="397">
                  <c:v>-3.80533302106083E-9</c:v>
                </c:pt>
                <c:pt idx="398">
                  <c:v>-3.82592146866527E-9</c:v>
                </c:pt>
                <c:pt idx="399">
                  <c:v>-3.84755871049748E-9</c:v>
                </c:pt>
                <c:pt idx="400">
                  <c:v>-3.87071525859839E-9</c:v>
                </c:pt>
                <c:pt idx="401">
                  <c:v>-3.89575888557772E-9</c:v>
                </c:pt>
                <c:pt idx="402">
                  <c:v>-3.92290561830935E-9</c:v>
                </c:pt>
                <c:pt idx="403">
                  <c:v>-3.95218620716194E-9</c:v>
                </c:pt>
                <c:pt idx="404">
                  <c:v>-3.98343298407835E-9</c:v>
                </c:pt>
                <c:pt idx="405">
                  <c:v>-4.01628986322434E-9</c:v>
                </c:pt>
                <c:pt idx="406">
                  <c:v>-4.05024560858245E-9</c:v>
                </c:pt>
                <c:pt idx="407">
                  <c:v>-4.08468761324096E-9</c:v>
                </c:pt>
                <c:pt idx="408">
                  <c:v>-4.11897093748834E-9</c:v>
                </c:pt>
                <c:pt idx="409">
                  <c:v>-4.15249542558534E-9</c:v>
                </c:pt>
                <c:pt idx="410">
                  <c:v>-4.18478055005488E-9</c:v>
                </c:pt>
                <c:pt idx="411">
                  <c:v>-4.21553073839325E-9</c:v>
                </c:pt>
                <c:pt idx="412">
                  <c:v>-4.24468136645858E-9</c:v>
                </c:pt>
                <c:pt idx="413">
                  <c:v>-4.27241906354447E-9</c:v>
                </c:pt>
                <c:pt idx="414">
                  <c:v>-4.29917287935144E-9</c:v>
                </c:pt>
                <c:pt idx="415">
                  <c:v>-4.3255755616624E-9</c:v>
                </c:pt>
                <c:pt idx="416">
                  <c:v>-4.35239835102986E-9</c:v>
                </c:pt>
                <c:pt idx="417">
                  <c:v>-4.38046569640046E-9</c:v>
                </c:pt>
                <c:pt idx="418">
                  <c:v>-4.4105593960883E-9</c:v>
                </c:pt>
                <c:pt idx="419">
                  <c:v>-4.44332293475188E-9</c:v>
                </c:pt>
                <c:pt idx="420">
                  <c:v>-4.47917750323369E-9</c:v>
                </c:pt>
                <c:pt idx="421">
                  <c:v>-4.51826034802818E-9</c:v>
                </c:pt>
                <c:pt idx="422">
                  <c:v>-4.56039393036015E-9</c:v>
                </c:pt>
                <c:pt idx="423">
                  <c:v>-4.60509118872572E-9</c:v>
                </c:pt>
                <c:pt idx="424">
                  <c:v>-4.65159838904086E-9</c:v>
                </c:pt>
                <c:pt idx="425">
                  <c:v>-4.69897256000018E-9</c:v>
                </c:pt>
                <c:pt idx="426">
                  <c:v>-4.74618619889476E-9</c:v>
                </c:pt>
                <c:pt idx="427">
                  <c:v>-4.79225053078203E-9</c:v>
                </c:pt>
                <c:pt idx="428">
                  <c:v>-4.836339321809E-9</c:v>
                </c:pt>
                <c:pt idx="429">
                  <c:v>-4.87790348788584E-9</c:v>
                </c:pt>
                <c:pt idx="430">
                  <c:v>-4.91675944031646E-9</c:v>
                </c:pt>
                <c:pt idx="431">
                  <c:v>-4.95313870946122E-9</c:v>
                </c:pt>
                <c:pt idx="432">
                  <c:v>-4.98769058745458E-9</c:v>
                </c:pt>
                <c:pt idx="433">
                  <c:v>-5.02143410116002E-9</c:v>
                </c:pt>
                <c:pt idx="434">
                  <c:v>-5.05566114166191E-9</c:v>
                </c:pt>
                <c:pt idx="435">
                  <c:v>-5.09179973246675E-9</c:v>
                </c:pt>
                <c:pt idx="436">
                  <c:v>-5.13125129040555E-9</c:v>
                </c:pt>
                <c:pt idx="437">
                  <c:v>-5.17522075831595E-9</c:v>
                </c:pt>
                <c:pt idx="438">
                  <c:v>-5.22455961138916E-9</c:v>
                </c:pt>
                <c:pt idx="439">
                  <c:v>-5.27964197653373E-9</c:v>
                </c:pt>
                <c:pt idx="440">
                  <c:v>-5.34029123963626E-9</c:v>
                </c:pt>
                <c:pt idx="441">
                  <c:v>-5.40576892461069E-9</c:v>
                </c:pt>
                <c:pt idx="442">
                  <c:v>-5.4748313518941E-9</c:v>
                </c:pt>
                <c:pt idx="443">
                  <c:v>-5.54585136767487E-9</c:v>
                </c:pt>
                <c:pt idx="444">
                  <c:v>-5.61699445210817E-9</c:v>
                </c:pt>
                <c:pt idx="445">
                  <c:v>-5.68643515724726E-9</c:v>
                </c:pt>
                <c:pt idx="446">
                  <c:v>-5.75258553878887E-9</c:v>
                </c:pt>
                <c:pt idx="447">
                  <c:v>-5.81431234751239E-9</c:v>
                </c:pt>
                <c:pt idx="448">
                  <c:v>-5.87111836059117E-9</c:v>
                </c:pt>
                <c:pt idx="449">
                  <c:v>-5.92325827409903E-9</c:v>
                </c:pt>
                <c:pt idx="450">
                  <c:v>-5.97177309701526E-9</c:v>
                </c:pt>
                <c:pt idx="451">
                  <c:v>-6.01843039764115E-9</c:v>
                </c:pt>
                <c:pt idx="452">
                  <c:v>-6.0655711191722E-9</c:v>
                </c:pt>
                <c:pt idx="453">
                  <c:v>-6.11587344518798E-9</c:v>
                </c:pt>
                <c:pt idx="454">
                  <c:v>-6.17205749403761E-9</c:v>
                </c:pt>
                <c:pt idx="455">
                  <c:v>-6.23656285631841E-9</c:v>
                </c:pt>
                <c:pt idx="456">
                  <c:v>-6.31123691406151E-9</c:v>
                </c:pt>
                <c:pt idx="457">
                  <c:v>-6.39707257903639E-9</c:v>
                </c:pt>
                <c:pt idx="458">
                  <c:v>-6.49403185673012E-9</c:v>
                </c:pt>
                <c:pt idx="459">
                  <c:v>-6.60098161327041E-9</c:v>
                </c:pt>
                <c:pt idx="460">
                  <c:v>-6.71575720111039E-9</c:v>
                </c:pt>
                <c:pt idx="461">
                  <c:v>-6.83535616000312E-9</c:v>
                </c:pt>
                <c:pt idx="462">
                  <c:v>-6.9562484332306E-9</c:v>
                </c:pt>
                <c:pt idx="463">
                  <c:v>-7.07477609204059E-9</c:v>
                </c:pt>
                <c:pt idx="464">
                  <c:v>-7.18761166992365E-9</c:v>
                </c:pt>
                <c:pt idx="465">
                  <c:v>-7.29220287296405E-9</c:v>
                </c:pt>
                <c:pt idx="466">
                  <c:v>-7.38717787521757E-9</c:v>
                </c:pt>
                <c:pt idx="467">
                  <c:v>-7.4726415724624E-9</c:v>
                </c:pt>
                <c:pt idx="468">
                  <c:v>-7.55031341771901E-9</c:v>
                </c:pt>
                <c:pt idx="469">
                  <c:v>-7.62348139921291E-9</c:v>
                </c:pt>
                <c:pt idx="470">
                  <c:v>-7.69675399318344E-9</c:v>
                </c:pt>
                <c:pt idx="471">
                  <c:v>-7.77562149304851E-9</c:v>
                </c:pt>
                <c:pt idx="472">
                  <c:v>-7.86586666570535E-9</c:v>
                </c:pt>
                <c:pt idx="473">
                  <c:v>-7.97288565009402E-9</c:v>
                </c:pt>
                <c:pt idx="474">
                  <c:v>-8.10099949738244E-9</c:v>
                </c:pt>
                <c:pt idx="475">
                  <c:v>-8.25284147655247E-9</c:v>
                </c:pt>
                <c:pt idx="476">
                  <c:v>-8.42890385161571E-9</c:v>
                </c:pt>
                <c:pt idx="477">
                  <c:v>-8.62731139772911E-9</c:v>
                </c:pt>
                <c:pt idx="478">
                  <c:v>-8.84386687855369E-9</c:v>
                </c:pt>
                <c:pt idx="479">
                  <c:v>-9.07238219295146E-9</c:v>
                </c:pt>
                <c:pt idx="480">
                  <c:v>-9.30527997709235E-9</c:v>
                </c:pt>
                <c:pt idx="481">
                  <c:v>-9.53441315244533E-9</c:v>
                </c:pt>
                <c:pt idx="482">
                  <c:v>-9.75205125928947E-9</c:v>
                </c:pt>
                <c:pt idx="483">
                  <c:v>-9.95188367868998E-9</c:v>
                </c:pt>
                <c:pt idx="484">
                  <c:v>-1.01299717571283E-8</c:v>
                </c:pt>
                <c:pt idx="485">
                  <c:v>-1.02855203926674E-8</c:v>
                </c:pt>
                <c:pt idx="486">
                  <c:v>-1.04213341725226E-8</c:v>
                </c:pt>
                <c:pt idx="487">
                  <c:v>-1.05438919968879E-8</c:v>
                </c:pt>
                <c:pt idx="488">
                  <c:v>-1.06629731860307E-8</c:v>
                </c:pt>
                <c:pt idx="489">
                  <c:v>-1.07908377611985E-8</c:v>
                </c:pt>
                <c:pt idx="490">
                  <c:v>-1.09410170834989E-8</c:v>
                </c:pt>
                <c:pt idx="491">
                  <c:v>-1.112683043701E-8</c:v>
                </c:pt>
                <c:pt idx="492">
                  <c:v>-1.13597890007044E-8</c:v>
                </c:pt>
                <c:pt idx="493">
                  <c:v>-1.16480814499151E-8</c:v>
                </c:pt>
                <c:pt idx="494">
                  <c:v>-1.19953364066546E-8</c:v>
                </c:pt>
                <c:pt idx="495">
                  <c:v>-1.23998387417023E-8</c:v>
                </c:pt>
                <c:pt idx="496">
                  <c:v>-1.28543339376376E-8</c:v>
                </c:pt>
                <c:pt idx="497">
                  <c:v>-1.33464930033259E-8</c:v>
                </c:pt>
                <c:pt idx="498">
                  <c:v>-1.38600383187238E-8</c:v>
                </c:pt>
                <c:pt idx="499">
                  <c:v>-1.43764596364593E-8</c:v>
                </c:pt>
                <c:pt idx="500">
                  <c:v>-1.48771856339218E-8</c:v>
                </c:pt>
                <c:pt idx="501">
                  <c:v>-1.53460192860333E-8</c:v>
                </c:pt>
                <c:pt idx="502">
                  <c:v>-1.57714861419891E-8</c:v>
                </c:pt>
                <c:pt idx="503">
                  <c:v>-1.61489419119873E-8</c:v>
                </c:pt>
                <c:pt idx="504">
                  <c:v>-1.64820714140378E-8</c:v>
                </c:pt>
                <c:pt idx="505">
                  <c:v>-1.6783490679708E-8</c:v>
                </c:pt>
                <c:pt idx="506">
                  <c:v>-1.70743428597391E-8</c:v>
                </c:pt>
                <c:pt idx="507">
                  <c:v>-1.73827516715115E-8</c:v>
                </c:pt>
                <c:pt idx="508">
                  <c:v>-1.77412240991437E-8</c:v>
                </c:pt>
                <c:pt idx="509">
                  <c:v>-1.81832273466321E-8</c:v>
                </c:pt>
                <c:pt idx="510">
                  <c:v>-1.87392666204766E-8</c:v>
                </c:pt>
                <c:pt idx="511">
                  <c:v>-1.94329626468715E-8</c:v>
                </c:pt>
                <c:pt idx="512">
                  <c:v>-2.02775990068969E-8</c:v>
                </c:pt>
                <c:pt idx="513">
                  <c:v>-2.1273634903255E-8</c:v>
                </c:pt>
                <c:pt idx="514">
                  <c:v>-2.24075809532857E-8</c:v>
                </c:pt>
                <c:pt idx="515">
                  <c:v>-2.3652504057036E-8</c:v>
                </c:pt>
                <c:pt idx="516">
                  <c:v>-2.49702548696784E-8</c:v>
                </c:pt>
                <c:pt idx="517">
                  <c:v>-2.63153070229361E-8</c:v>
                </c:pt>
                <c:pt idx="518">
                  <c:v>-2.76399141450972E-8</c:v>
                </c:pt>
                <c:pt idx="519">
                  <c:v>-2.89002906378637E-8</c:v>
                </c:pt>
                <c:pt idx="520">
                  <c:v>-3.00627786536311E-8</c:v>
                </c:pt>
                <c:pt idx="521">
                  <c:v>-3.11097282685467E-8</c:v>
                </c:pt>
                <c:pt idx="522">
                  <c:v>-3.20441558763147E-8</c:v>
                </c:pt>
                <c:pt idx="523">
                  <c:v>-3.28923351899919E-8</c:v>
                </c:pt>
                <c:pt idx="524">
                  <c:v>-3.37039547992958E-8</c:v>
                </c:pt>
                <c:pt idx="525">
                  <c:v>-3.4549366432419E-8</c:v>
                </c:pt>
                <c:pt idx="526">
                  <c:v>-3.55139598474702E-8</c:v>
                </c:pt>
                <c:pt idx="527">
                  <c:v>-3.66900513994104E-8</c:v>
                </c:pt>
                <c:pt idx="528">
                  <c:v>-3.81670123736304E-8</c:v>
                </c:pt>
                <c:pt idx="529">
                  <c:v>-4.00207364248465E-8</c:v>
                </c:pt>
                <c:pt idx="530">
                  <c:v>-4.2303685615611E-8</c:v>
                </c:pt>
                <c:pt idx="531">
                  <c:v>-4.5036815024337E-8</c:v>
                </c:pt>
                <c:pt idx="532">
                  <c:v>-4.82045877254975E-8</c:v>
                </c:pt>
                <c:pt idx="533">
                  <c:v>-5.17539927473459E-8</c:v>
                </c:pt>
                <c:pt idx="534">
                  <c:v>-5.55981044270242E-8</c:v>
                </c:pt>
                <c:pt idx="535">
                  <c:v>-5.96242517665072E-8</c:v>
                </c:pt>
                <c:pt idx="536">
                  <c:v>-6.37062617938931E-8</c:v>
                </c:pt>
                <c:pt idx="537">
                  <c:v>-6.77201669434738E-8</c:v>
                </c:pt>
                <c:pt idx="538">
                  <c:v>-7.15615076358435E-8</c:v>
                </c:pt>
                <c:pt idx="539">
                  <c:v>-7.51622291663736E-8</c:v>
                </c:pt>
                <c:pt idx="540">
                  <c:v>-7.85057877429324E-8</c:v>
                </c:pt>
                <c:pt idx="541">
                  <c:v>-8.1637617884887E-8</c:v>
                </c:pt>
                <c:pt idx="542">
                  <c:v>-8.46692278138863E-8</c:v>
                </c:pt>
                <c:pt idx="543">
                  <c:v>-8.77744692747249E-8</c:v>
                </c:pt>
                <c:pt idx="544">
                  <c:v>-9.11775546932778E-8</c:v>
                </c:pt>
                <c:pt idx="545">
                  <c:v>-9.5133102524056E-8</c:v>
                </c:pt>
                <c:pt idx="546">
                  <c:v>-9.98999256199551E-8</c:v>
                </c:pt>
                <c:pt idx="547">
                  <c:v>-1.05711241840864E-7</c:v>
                </c:pt>
                <c:pt idx="548">
                  <c:v>-1.12744692978559E-7</c:v>
                </c:pt>
                <c:pt idx="549">
                  <c:v>-1.2109609520216E-7</c:v>
                </c:pt>
                <c:pt idx="550">
                  <c:v>-1.30760485350266E-7</c:v>
                </c:pt>
                <c:pt idx="551">
                  <c:v>-1.41623884736284E-7</c:v>
                </c:pt>
                <c:pt idx="552">
                  <c:v>-1.53467902967671E-7</c:v>
                </c:pt>
                <c:pt idx="553">
                  <c:v>-1.65988173430883E-7</c:v>
                </c:pt>
                <c:pt idx="554">
                  <c:v>-1.78826071196714E-7</c:v>
                </c:pt>
                <c:pt idx="555">
                  <c:v>-1.91611259244481E-7</c:v>
                </c:pt>
                <c:pt idx="556">
                  <c:v>-2.04014192639822E-7</c:v>
                </c:pt>
                <c:pt idx="557">
                  <c:v>-2.15797078797549E-7</c:v>
                </c:pt>
                <c:pt idx="558">
                  <c:v>-2.26864145991735E-7</c:v>
                </c:pt>
                <c:pt idx="559">
                  <c:v>-2.37301070965873E-7</c:v>
                </c:pt>
                <c:pt idx="560">
                  <c:v>-2.47396001488775E-7</c:v>
                </c:pt>
                <c:pt idx="561">
                  <c:v>-2.57639248046759E-7</c:v>
                </c:pt>
                <c:pt idx="562">
                  <c:v>-2.68696699963136E-7</c:v>
                </c:pt>
                <c:pt idx="563">
                  <c:v>-2.81357201786528E-7</c:v>
                </c:pt>
                <c:pt idx="564">
                  <c:v>-2.96456330446174E-7</c:v>
                </c:pt>
                <c:pt idx="565">
                  <c:v>-3.14784096291114E-7</c:v>
                </c:pt>
                <c:pt idx="566">
                  <c:v>-3.36985281942414E-7</c:v>
                </c:pt>
                <c:pt idx="567">
                  <c:v>-3.63463838914427E-7</c:v>
                </c:pt>
                <c:pt idx="568">
                  <c:v>-3.94303376075941E-7</c:v>
                </c:pt>
                <c:pt idx="569">
                  <c:v>-4.29214883492219E-7</c:v>
                </c:pt>
                <c:pt idx="570">
                  <c:v>-4.67520709902796E-7</c:v>
                </c:pt>
                <c:pt idx="571">
                  <c:v>-5.08181171587449E-7</c:v>
                </c:pt>
                <c:pt idx="572">
                  <c:v>-5.49866501467579E-7</c:v>
                </c:pt>
                <c:pt idx="573">
                  <c:v>-5.91075059278215E-7</c:v>
                </c:pt>
                <c:pt idx="574">
                  <c:v>-6.30277498778995E-7</c:v>
                </c:pt>
                <c:pt idx="575">
                  <c:v>-6.66101329282616E-7</c:v>
                </c:pt>
                <c:pt idx="576">
                  <c:v>-6.97523875758263E-7</c:v>
                </c:pt>
                <c:pt idx="577">
                  <c:v>-7.24049531858219E-7</c:v>
                </c:pt>
                <c:pt idx="578">
                  <c:v>-7.4586749614074E-7</c:v>
                </c:pt>
                <c:pt idx="579">
                  <c:v>-7.63959528073157E-7</c:v>
                </c:pt>
                <c:pt idx="580">
                  <c:v>-7.80146880352577E-7</c:v>
                </c:pt>
                <c:pt idx="581">
                  <c:v>-7.9707406206569E-7</c:v>
                </c:pt>
                <c:pt idx="582">
                  <c:v>-8.18126019485819E-7</c:v>
                </c:pt>
                <c:pt idx="583">
                  <c:v>-8.47296401535533E-7</c:v>
                </c:pt>
                <c:pt idx="584">
                  <c:v>-8.89023906519056E-7</c:v>
                </c:pt>
                <c:pt idx="585">
                  <c:v>-9.48017193194916E-7</c:v>
                </c:pt>
                <c:pt idx="586">
                  <c:v>-1.02908064677052E-6</c:v>
                </c:pt>
                <c:pt idx="587">
                  <c:v>-1.13694497461326E-6</c:v>
                </c:pt>
                <c:pt idx="588">
                  <c:v>-1.2760886582965E-6</c:v>
                </c:pt>
                <c:pt idx="589">
                  <c:v>-1.45052644303099E-6</c:v>
                </c:pt>
                <c:pt idx="590">
                  <c:v>-1.66353473923403E-6</c:v>
                </c:pt>
                <c:pt idx="591">
                  <c:v>-1.91728848892905E-6</c:v>
                </c:pt>
                <c:pt idx="592">
                  <c:v>-2.21240650898175E-6</c:v>
                </c:pt>
                <c:pt idx="593">
                  <c:v>-2.54743875852118E-6</c:v>
                </c:pt>
                <c:pt idx="594">
                  <c:v>-2.9183476736809E-6</c:v>
                </c:pt>
                <c:pt idx="595">
                  <c:v>-3.3181002012276E-6</c:v>
                </c:pt>
                <c:pt idx="596">
                  <c:v>-3.73647376977148E-6</c:v>
                </c:pt>
                <c:pt idx="597">
                  <c:v>-4.1601899038262E-6</c:v>
                </c:pt>
                <c:pt idx="598">
                  <c:v>-4.5734469863673E-6</c:v>
                </c:pt>
                <c:pt idx="599">
                  <c:v>-4.95886228729787E-6</c:v>
                </c:pt>
                <c:pt idx="600">
                  <c:v>-5.29875204112167E-6</c:v>
                </c:pt>
                <c:pt idx="601">
                  <c:v>-5.57660810650178E-6</c:v>
                </c:pt>
                <c:pt idx="602">
                  <c:v>-5.77857121132799E-6</c:v>
                </c:pt>
                <c:pt idx="603">
                  <c:v>-5.89468521756522E-6</c:v>
                </c:pt>
                <c:pt idx="604">
                  <c:v>-5.9197422546414E-6</c:v>
                </c:pt>
                <c:pt idx="605">
                  <c:v>-5.85359596378965E-6</c:v>
                </c:pt>
                <c:pt idx="606">
                  <c:v>-5.70091312470305E-6</c:v>
                </c:pt>
                <c:pt idx="607">
                  <c:v>-5.47043092424386E-6</c:v>
                </c:pt>
                <c:pt idx="608">
                  <c:v>-5.17386964228392E-6</c:v>
                </c:pt>
                <c:pt idx="609">
                  <c:v>-4.82469408735227E-6</c:v>
                </c:pt>
                <c:pt idx="610">
                  <c:v>-4.43692058061498E-6</c:v>
                </c:pt>
                <c:pt idx="611">
                  <c:v>-4.02412970844522E-6</c:v>
                </c:pt>
                <c:pt idx="612">
                  <c:v>-3.59877676779811E-6</c:v>
                </c:pt>
                <c:pt idx="613">
                  <c:v>-3.17182142557817E-6</c:v>
                </c:pt>
                <c:pt idx="614">
                  <c:v>-2.75262837076425E-6</c:v>
                </c:pt>
                <c:pt idx="615">
                  <c:v>-2.34904995371249E-6</c:v>
                </c:pt>
                <c:pt idx="616">
                  <c:v>-1.96758508124354E-6</c:v>
                </c:pt>
                <c:pt idx="617">
                  <c:v>-1.61352664553326E-6</c:v>
                </c:pt>
                <c:pt idx="618">
                  <c:v>-1.29103739232089E-6</c:v>
                </c:pt>
                <c:pt idx="619">
                  <c:v>-1.0031415200135E-6</c:v>
                </c:pt>
                <c:pt idx="620">
                  <c:v>-7.5165582219074E-7</c:v>
                </c:pt>
                <c:pt idx="621">
                  <c:v>-5.37107447396999E-7</c:v>
                </c:pt>
                <c:pt idx="622">
                  <c:v>-3.58695593383003E-7</c:v>
                </c:pt>
                <c:pt idx="623">
                  <c:v>-2.14342340580294E-7</c:v>
                </c:pt>
                <c:pt idx="624">
                  <c:v>-1.00855978571824E-7</c:v>
                </c:pt>
                <c:pt idx="625">
                  <c:v>-1.42015677887314E-8</c:v>
                </c:pt>
                <c:pt idx="626">
                  <c:v>5.01510596059359E-8</c:v>
                </c:pt>
                <c:pt idx="627">
                  <c:v>9.68487331610278E-8</c:v>
                </c:pt>
                <c:pt idx="628">
                  <c:v>1.30297294270251E-7</c:v>
                </c:pt>
                <c:pt idx="629">
                  <c:v>1.54369627134156E-7</c:v>
                </c:pt>
                <c:pt idx="630">
                  <c:v>1.72208681470297E-7</c:v>
                </c:pt>
                <c:pt idx="631">
                  <c:v>1.8613747983047E-7</c:v>
                </c:pt>
                <c:pt idx="632">
                  <c:v>1.97668812460847E-7</c:v>
                </c:pt>
                <c:pt idx="633">
                  <c:v>2.07596315987495E-7</c:v>
                </c:pt>
                <c:pt idx="634">
                  <c:v>2.1613693868766E-7</c:v>
                </c:pt>
                <c:pt idx="635">
                  <c:v>2.23106603866309E-7</c:v>
                </c:pt>
                <c:pt idx="636">
                  <c:v>2.28094898754533E-7</c:v>
                </c:pt>
                <c:pt idx="637">
                  <c:v>2.30621938372519E-7</c:v>
                </c:pt>
                <c:pt idx="638">
                  <c:v>2.30270848757898E-7</c:v>
                </c:pt>
                <c:pt idx="639">
                  <c:v>2.26782258895077E-7</c:v>
                </c:pt>
                <c:pt idx="640">
                  <c:v>2.20110814804493E-7</c:v>
                </c:pt>
                <c:pt idx="641">
                  <c:v>2.10445595888788E-7</c:v>
                </c:pt>
                <c:pt idx="642">
                  <c:v>1.98195643761649E-7</c:v>
                </c:pt>
                <c:pt idx="643">
                  <c:v>1.83949817854033E-7</c:v>
                </c:pt>
                <c:pt idx="644">
                  <c:v>1.68417826356939E-7</c:v>
                </c:pt>
                <c:pt idx="645">
                  <c:v>1.5236180423376E-7</c:v>
                </c:pt>
                <c:pt idx="646">
                  <c:v>1.36526840239298E-7</c:v>
                </c:pt>
                <c:pt idx="647">
                  <c:v>1.21578986869559E-7</c:v>
                </c:pt>
                <c:pt idx="648">
                  <c:v>1.08055801147605E-7</c:v>
                </c:pt>
                <c:pt idx="649">
                  <c:v>9.63336170629441E-8</c:v>
                </c:pt>
                <c:pt idx="650">
                  <c:v>8.66126710897463E-8</c:v>
                </c:pt>
                <c:pt idx="651">
                  <c:v>7.89188782030246E-8</c:v>
                </c:pt>
                <c:pt idx="652">
                  <c:v>7.31209392608814E-8</c:v>
                </c:pt>
                <c:pt idx="653">
                  <c:v>6.89606963647204E-8</c:v>
                </c:pt>
                <c:pt idx="654">
                  <c:v>6.60887881929121E-8</c:v>
                </c:pt>
                <c:pt idx="655">
                  <c:v>6.41090888601776E-8</c:v>
                </c:pt>
                <c:pt idx="656">
                  <c:v>6.26207967843499E-8</c:v>
                </c:pt>
                <c:pt idx="657">
                  <c:v>6.1257754424872E-8</c:v>
                </c:pt>
                <c:pt idx="658">
                  <c:v>5.97205617066789E-8</c:v>
                </c:pt>
                <c:pt idx="659">
                  <c:v>5.77987578061101E-8</c:v>
                </c:pt>
                <c:pt idx="660">
                  <c:v>5.53806685183986E-8</c:v>
                </c:pt>
                <c:pt idx="661">
                  <c:v>5.24518302889048E-8</c:v>
                </c:pt>
                <c:pt idx="662">
                  <c:v>4.90826039992064E-8</c:v>
                </c:pt>
                <c:pt idx="663">
                  <c:v>4.5407893963845E-8</c:v>
                </c:pt>
                <c:pt idx="664">
                  <c:v>4.16021459052823E-8</c:v>
                </c:pt>
                <c:pt idx="665">
                  <c:v>3.78532532680056E-8</c:v>
                </c:pt>
                <c:pt idx="666">
                  <c:v>3.43385677779981E-8</c:v>
                </c:pt>
                <c:pt idx="667">
                  <c:v>3.1205172704529E-8</c:v>
                </c:pt>
                <c:pt idx="668">
                  <c:v>2.85563811839175E-8</c:v>
                </c:pt>
                <c:pt idx="669">
                  <c:v>2.64445073834983E-8</c:v>
                </c:pt>
                <c:pt idx="670">
                  <c:v>2.48698980965517E-8</c:v>
                </c:pt>
                <c:pt idx="671">
                  <c:v>2.37857876055407E-8</c:v>
                </c:pt>
                <c:pt idx="672">
                  <c:v>2.31070791612235E-8</c:v>
                </c:pt>
                <c:pt idx="673">
                  <c:v>2.2722775905598E-8</c:v>
                </c:pt>
                <c:pt idx="674">
                  <c:v>2.25097901749359E-8</c:v>
                </c:pt>
                <c:pt idx="675">
                  <c:v>2.23471252249919E-8</c:v>
                </c:pt>
                <c:pt idx="676">
                  <c:v>2.21285405976711E-8</c:v>
                </c:pt>
                <c:pt idx="677">
                  <c:v>2.17726818203833E-8</c:v>
                </c:pt>
                <c:pt idx="678">
                  <c:v>2.12295049909216E-8</c:v>
                </c:pt>
                <c:pt idx="679">
                  <c:v>2.04824240652176E-8</c:v>
                </c:pt>
                <c:pt idx="680">
                  <c:v>1.95464267318835E-8</c:v>
                </c:pt>
                <c:pt idx="681">
                  <c:v>1.84624859634621E-8</c:v>
                </c:pt>
                <c:pt idx="682">
                  <c:v>1.72895161497788E-8</c:v>
                </c:pt>
                <c:pt idx="683">
                  <c:v>1.60950607940887E-8</c:v>
                </c:pt>
                <c:pt idx="684">
                  <c:v>1.49460772606395E-8</c:v>
                </c:pt>
                <c:pt idx="685">
                  <c:v>1.39009365916264E-8</c:v>
                </c:pt>
                <c:pt idx="686">
                  <c:v>1.30034390024581E-8</c:v>
                </c:pt>
                <c:pt idx="687">
                  <c:v>1.22792563745731E-8</c:v>
                </c:pt>
                <c:pt idx="688">
                  <c:v>1.17348316940181E-8</c:v>
                </c:pt>
                <c:pt idx="689">
                  <c:v>1.13584893481034E-8</c:v>
                </c:pt>
                <c:pt idx="690">
                  <c:v>1.11234248588711E-8</c:v>
                </c:pt>
                <c:pt idx="691">
                  <c:v>1.09918069381548E-8</c:v>
                </c:pt>
                <c:pt idx="692">
                  <c:v>1.09198295625605E-8</c:v>
                </c:pt>
                <c:pt idx="693">
                  <c:v>1.08628442382759E-8</c:v>
                </c:pt>
                <c:pt idx="694">
                  <c:v>1.0780205978854E-8</c:v>
                </c:pt>
                <c:pt idx="695">
                  <c:v>1.06393756614974E-8</c:v>
                </c:pt>
                <c:pt idx="696">
                  <c:v>1.04188523989884E-8</c:v>
                </c:pt>
                <c:pt idx="697">
                  <c:v>1.01096990932548E-8</c:v>
                </c:pt>
                <c:pt idx="698">
                  <c:v>9.71556522697149E-9</c:v>
                </c:pt>
                <c:pt idx="699">
                  <c:v>9.25124365025997E-9</c:v>
                </c:pt>
                <c:pt idx="700">
                  <c:v>8.74008626582219E-9</c:v>
                </c:pt>
                <c:pt idx="701">
                  <c:v>8.21059171872657E-9</c:v>
                </c:pt>
                <c:pt idx="702">
                  <c:v>7.69268040462693E-9</c:v>
                </c:pt>
                <c:pt idx="703">
                  <c:v>7.21411544613105E-9</c:v>
                </c:pt>
                <c:pt idx="704">
                  <c:v>6.79747669188078E-9</c:v>
                </c:pt>
                <c:pt idx="705">
                  <c:v>6.45799350498161E-9</c:v>
                </c:pt>
                <c:pt idx="706">
                  <c:v>6.20239468104579E-9</c:v>
                </c:pt>
                <c:pt idx="707">
                  <c:v>6.02879589470428E-9</c:v>
                </c:pt>
                <c:pt idx="708">
                  <c:v>5.92754936697888E-9</c:v>
                </c:pt>
                <c:pt idx="709">
                  <c:v>5.88285516724878E-9</c:v>
                </c:pt>
                <c:pt idx="710">
                  <c:v>5.87490052653698E-9</c:v>
                </c:pt>
                <c:pt idx="711">
                  <c:v>5.88229242308315E-9</c:v>
                </c:pt>
                <c:pt idx="712">
                  <c:v>5.88445297264118E-9</c:v>
                </c:pt>
                <c:pt idx="713">
                  <c:v>5.86374917033712E-9</c:v>
                </c:pt>
                <c:pt idx="714">
                  <c:v>5.80715368530616E-9</c:v>
                </c:pt>
                <c:pt idx="715">
                  <c:v>5.70725495136343E-9</c:v>
                </c:pt>
                <c:pt idx="716">
                  <c:v>5.56257694362545E-9</c:v>
                </c:pt>
                <c:pt idx="717">
                  <c:v>5.37720297288944E-9</c:v>
                </c:pt>
                <c:pt idx="718">
                  <c:v>5.15980965325995E-9</c:v>
                </c:pt>
                <c:pt idx="719">
                  <c:v>4.9222790266584E-9</c:v>
                </c:pt>
                <c:pt idx="720">
                  <c:v>4.67807402642235E-9</c:v>
                </c:pt>
                <c:pt idx="721">
                  <c:v>4.44060884532513E-9</c:v>
                </c:pt>
                <c:pt idx="722">
                  <c:v>4.22178203980793E-9</c:v>
                </c:pt>
                <c:pt idx="723">
                  <c:v>4.03082250743247E-9</c:v>
                </c:pt>
                <c:pt idx="724">
                  <c:v>3.87354037704885E-9</c:v>
                </c:pt>
                <c:pt idx="725">
                  <c:v>3.75200982856584E-9</c:v>
                </c:pt>
                <c:pt idx="726">
                  <c:v>3.66467710435266E-9</c:v>
                </c:pt>
                <c:pt idx="727">
                  <c:v>3.60683553196258E-9</c:v>
                </c:pt>
                <c:pt idx="728">
                  <c:v>3.57137619589701E-9</c:v>
                </c:pt>
                <c:pt idx="729">
                  <c:v>3.54973801819151E-9</c:v>
                </c:pt>
                <c:pt idx="730">
                  <c:v>3.53293305610136E-9</c:v>
                </c:pt>
                <c:pt idx="731">
                  <c:v>3.51253332748581E-9</c:v>
                </c:pt>
                <c:pt idx="732">
                  <c:v>3.48152765214909E-9</c:v>
                </c:pt>
                <c:pt idx="733">
                  <c:v>3.43495694735941E-9</c:v>
                </c:pt>
                <c:pt idx="734">
                  <c:v>3.37027438004128E-9</c:v>
                </c:pt>
                <c:pt idx="735">
                  <c:v>3.28740301102114E-9</c:v>
                </c:pt>
                <c:pt idx="736">
                  <c:v>3.18850831498457E-9</c:v>
                </c:pt>
                <c:pt idx="737">
                  <c:v>3.07753454018559E-9</c:v>
                </c:pt>
                <c:pt idx="738">
                  <c:v>2.95957946402115E-9</c:v>
                </c:pt>
                <c:pt idx="739">
                  <c:v>2.84019791977948E-9</c:v>
                </c:pt>
                <c:pt idx="740">
                  <c:v>2.72472349215637E-9</c:v>
                </c:pt>
                <c:pt idx="741">
                  <c:v>2.61768466148718E-9</c:v>
                </c:pt>
                <c:pt idx="742">
                  <c:v>2.52237323261637E-9</c:v>
                </c:pt>
                <c:pt idx="743">
                  <c:v>2.44059384800091E-9</c:v>
                </c:pt>
                <c:pt idx="744">
                  <c:v>2.37260198185294E-9</c:v>
                </c:pt>
                <c:pt idx="745">
                  <c:v>2.31721766052255E-9</c:v>
                </c:pt>
                <c:pt idx="746">
                  <c:v>2.27208053549166E-9</c:v>
                </c:pt>
                <c:pt idx="747">
                  <c:v>2.23400597148884E-9</c:v>
                </c:pt>
                <c:pt idx="748">
                  <c:v>2.19940223378083E-9</c:v>
                </c:pt>
                <c:pt idx="749">
                  <c:v>2.16469328168161E-9</c:v>
                </c:pt>
                <c:pt idx="750">
                  <c:v>2.12670654325878E-9</c:v>
                </c:pt>
                <c:pt idx="751">
                  <c:v>2.08298497285111E-9</c:v>
                </c:pt>
                <c:pt idx="752">
                  <c:v>2.03199946864063E-9</c:v>
                </c:pt>
                <c:pt idx="753">
                  <c:v>1.9732405406895E-9</c:v>
                </c:pt>
                <c:pt idx="754">
                  <c:v>1.90719122005457E-9</c:v>
                </c:pt>
                <c:pt idx="755">
                  <c:v>1.8351920690761E-9</c:v>
                </c:pt>
                <c:pt idx="756">
                  <c:v>1.75922300906737E-9</c:v>
                </c:pt>
                <c:pt idx="757">
                  <c:v>1.6816335398361E-9</c:v>
                </c:pt>
                <c:pt idx="758">
                  <c:v>1.60485692553022E-9</c:v>
                </c:pt>
                <c:pt idx="759">
                  <c:v>1.53114105649415E-9</c:v>
                </c:pt>
                <c:pt idx="760">
                  <c:v>1.46232334976126E-9</c:v>
                </c:pt>
                <c:pt idx="761">
                  <c:v>1.39966982514894E-9</c:v>
                </c:pt>
                <c:pt idx="762">
                  <c:v>1.34378760328501E-9</c:v>
                </c:pt>
                <c:pt idx="763">
                  <c:v>1.29461269007008E-9</c:v>
                </c:pt>
                <c:pt idx="764">
                  <c:v>1.25146811389534E-9</c:v>
                </c:pt>
                <c:pt idx="765">
                  <c:v>1.21317833690397E-9</c:v>
                </c:pt>
                <c:pt idx="766">
                  <c:v>1.17822740014128E-9</c:v>
                </c:pt>
                <c:pt idx="767">
                  <c:v>1.14494097991097E-9</c:v>
                </c:pt>
                <c:pt idx="768">
                  <c:v>1.11167145270009E-9</c:v>
                </c:pt>
                <c:pt idx="769">
                  <c:v>1.07696846869442E-9</c:v>
                </c:pt>
                <c:pt idx="770">
                  <c:v>1.03971693022815E-9</c:v>
                </c:pt>
                <c:pt idx="771">
                  <c:v>9.99230487730215E-10</c:v>
                </c:pt>
                <c:pt idx="772">
                  <c:v>9.5529227156136E-10</c:v>
                </c:pt>
                <c:pt idx="773">
                  <c:v>9.08142333253602E-10</c:v>
                </c:pt>
                <c:pt idx="774">
                  <c:v>8.58417037430248E-10</c:v>
                </c:pt>
                <c:pt idx="775">
                  <c:v>8.07051199038788E-10</c:v>
                </c:pt>
                <c:pt idx="776">
                  <c:v>7.55156926862995E-10</c:v>
                </c:pt>
                <c:pt idx="777">
                  <c:v>7.03894889339336E-10</c:v>
                </c:pt>
                <c:pt idx="778">
                  <c:v>6.54352692491807E-10</c:v>
                </c:pt>
                <c:pt idx="779">
                  <c:v>6.07442840035645E-10</c:v>
                </c:pt>
                <c:pt idx="780">
                  <c:v>5.63828981960518E-10</c:v>
                </c:pt>
                <c:pt idx="781">
                  <c:v>5.23885568709814E-10</c:v>
                </c:pt>
                <c:pt idx="782">
                  <c:v>4.87691867453912E-10</c:v>
                </c:pt>
                <c:pt idx="783">
                  <c:v>4.55057668323807E-10</c:v>
                </c:pt>
                <c:pt idx="784">
                  <c:v>4.25574770502859E-10</c:v>
                </c:pt>
                <c:pt idx="785">
                  <c:v>3.9868797498105E-10</c:v>
                </c:pt>
                <c:pt idx="786">
                  <c:v>3.73775197962245E-10</c:v>
                </c:pt>
                <c:pt idx="787">
                  <c:v>3.5022732857799E-10</c:v>
                </c:pt>
                <c:pt idx="788">
                  <c:v>3.2751843760178E-10</c:v>
                </c:pt>
                <c:pt idx="789">
                  <c:v>3.05259459742372E-10</c:v>
                </c:pt>
                <c:pt idx="790">
                  <c:v>2.83229392241804E-10</c:v>
                </c:pt>
                <c:pt idx="791">
                  <c:v>2.6138234101567E-10</c:v>
                </c:pt>
                <c:pt idx="792">
                  <c:v>2.39831785139127E-10</c:v>
                </c:pt>
                <c:pt idx="793">
                  <c:v>2.18816120705472E-10</c:v>
                </c:pt>
                <c:pt idx="794">
                  <c:v>1.98651830217473E-10</c:v>
                </c:pt>
                <c:pt idx="795">
                  <c:v>1.79681494606295E-10</c:v>
                </c:pt>
                <c:pt idx="796">
                  <c:v>1.62223742765889E-10</c:v>
                </c:pt>
                <c:pt idx="797">
                  <c:v>1.46530970687263E-10</c:v>
                </c:pt>
                <c:pt idx="798">
                  <c:v>1.32758977562083E-10</c:v>
                </c:pt>
                <c:pt idx="799">
                  <c:v>1.20950627784951E-10</c:v>
                </c:pt>
                <c:pt idx="800">
                  <c:v>1.11033658977159E-10</c:v>
                </c:pt>
                <c:pt idx="801">
                  <c:v>1.02831643680997E-10</c:v>
                </c:pt>
                <c:pt idx="802">
                  <c:v>9.60850079560206E-11</c:v>
                </c:pt>
                <c:pt idx="803">
                  <c:v>9.0479628385137E-11</c:v>
                </c:pt>
                <c:pt idx="804">
                  <c:v>8.56791565996271E-11</c:v>
                </c:pt>
                <c:pt idx="805">
                  <c:v>8.13572851338353E-11</c:v>
                </c:pt>
                <c:pt idx="806">
                  <c:v>7.72267000987657E-11</c:v>
                </c:pt>
                <c:pt idx="807">
                  <c:v>7.30615432945737E-11</c:v>
                </c:pt>
                <c:pt idx="808">
                  <c:v>6.87116161174439E-11</c:v>
                </c:pt>
                <c:pt idx="809">
                  <c:v>6.41069235412248E-11</c:v>
                </c:pt>
                <c:pt idx="810">
                  <c:v>5.92529474527054E-11</c:v>
                </c:pt>
                <c:pt idx="811">
                  <c:v>5.42179802299156E-11</c:v>
                </c:pt>
                <c:pt idx="812">
                  <c:v>4.91148435835776E-11</c:v>
                </c:pt>
                <c:pt idx="813">
                  <c:v>4.40799231172818E-11</c:v>
                </c:pt>
                <c:pt idx="814">
                  <c:v>3.9252439727754E-11</c:v>
                </c:pt>
                <c:pt idx="815">
                  <c:v>3.47565432401049E-11</c:v>
                </c:pt>
                <c:pt idx="816">
                  <c:v>3.068801519228E-11</c:v>
                </c:pt>
                <c:pt idx="817">
                  <c:v>2.71064880495075E-11</c:v>
                </c:pt>
                <c:pt idx="818">
                  <c:v>2.40331795480382E-11</c:v>
                </c:pt>
                <c:pt idx="819">
                  <c:v>2.14534045203441E-11</c:v>
                </c:pt>
                <c:pt idx="820">
                  <c:v>1.93227468415337E-11</c:v>
                </c:pt>
                <c:pt idx="821">
                  <c:v>1.75753138169032E-11</c:v>
                </c:pt>
                <c:pt idx="822">
                  <c:v>1.61330616597907E-11</c:v>
                </c:pt>
                <c:pt idx="823">
                  <c:v>1.49148514950381E-11</c:v>
                </c:pt>
                <c:pt idx="824">
                  <c:v>1.38443238721128E-11</c:v>
                </c:pt>
                <c:pt idx="825">
                  <c:v>1.2856042602533E-11</c:v>
                </c:pt>
                <c:pt idx="826">
                  <c:v>1.18996002096222E-11</c:v>
                </c:pt>
                <c:pt idx="827">
                  <c:v>1.09415406368381E-11</c:v>
                </c:pt>
                <c:pt idx="828">
                  <c:v>9.96521800168744E-12</c:v>
                </c:pt>
                <c:pt idx="829">
                  <c:v>8.96891493242733E-12</c:v>
                </c:pt>
                <c:pt idx="830">
                  <c:v>7.9626826375275E-12</c:v>
                </c:pt>
                <c:pt idx="831">
                  <c:v>6.9644321248425E-12</c:v>
                </c:pt>
                <c:pt idx="832">
                  <c:v>5.99586191093896E-12</c:v>
                </c:pt>
                <c:pt idx="833">
                  <c:v>5.07873837840296E-12</c:v>
                </c:pt>
                <c:pt idx="834">
                  <c:v>4.23193154055502E-12</c:v>
                </c:pt>
                <c:pt idx="835">
                  <c:v>3.46943987252008E-12</c:v>
                </c:pt>
                <c:pt idx="836">
                  <c:v>2.79946146285471E-12</c:v>
                </c:pt>
                <c:pt idx="837">
                  <c:v>2.22439726243327E-12</c:v>
                </c:pt>
                <c:pt idx="838">
                  <c:v>1.74159517665308E-12</c:v>
                </c:pt>
                <c:pt idx="839">
                  <c:v>1.34453312696241E-12</c:v>
                </c:pt>
                <c:pt idx="840">
                  <c:v>1.02410291695612E-12</c:v>
                </c:pt>
                <c:pt idx="841">
                  <c:v>7.69937406369275E-13</c:v>
                </c:pt>
                <c:pt idx="842">
                  <c:v>5.71466474180882E-13</c:v>
                </c:pt>
                <c:pt idx="843">
                  <c:v>4.186753697311E-13</c:v>
                </c:pt>
                <c:pt idx="844">
                  <c:v>3.02583762340837E-13</c:v>
                </c:pt>
                <c:pt idx="845">
                  <c:v>2.15469921983706E-13</c:v>
                </c:pt>
                <c:pt idx="846">
                  <c:v>1.50900162114963E-13</c:v>
                </c:pt>
                <c:pt idx="847">
                  <c:v>1.03643570378948E-13</c:v>
                </c:pt>
                <c:pt idx="848">
                  <c:v>6.95225593769303E-14</c:v>
                </c:pt>
                <c:pt idx="849">
                  <c:v>4.52465039795918E-14</c:v>
                </c:pt>
                <c:pt idx="850">
                  <c:v>2.82514383782611E-14</c:v>
                </c:pt>
                <c:pt idx="851">
                  <c:v>1.65626426475741E-14</c:v>
                </c:pt>
                <c:pt idx="852">
                  <c:v>8.67680145116631E-15</c:v>
                </c:pt>
                <c:pt idx="853">
                  <c:v>3.46639177920551E-15</c:v>
                </c:pt>
                <c:pt idx="854">
                  <c:v>9.81200532675052E-17</c:v>
                </c:pt>
                <c:pt idx="855">
                  <c:v>-2.02922474539647E-15</c:v>
                </c:pt>
                <c:pt idx="856">
                  <c:v>-3.34023692706478E-15</c:v>
                </c:pt>
                <c:pt idx="857">
                  <c:v>-4.12984760194623E-15</c:v>
                </c:pt>
                <c:pt idx="858">
                  <c:v>-4.59000762366895E-15</c:v>
                </c:pt>
                <c:pt idx="859">
                  <c:v>-4.85314534275086E-15</c:v>
                </c:pt>
                <c:pt idx="860">
                  <c:v>-4.99875672227986E-15</c:v>
                </c:pt>
                <c:pt idx="861">
                  <c:v>-5.07699518085243E-15</c:v>
                </c:pt>
                <c:pt idx="862">
                  <c:v>-5.11858957158739E-15</c:v>
                </c:pt>
                <c:pt idx="863">
                  <c:v>-5.13926156215901E-15</c:v>
                </c:pt>
                <c:pt idx="864">
                  <c:v>-5.14962067614742E-15</c:v>
                </c:pt>
                <c:pt idx="865">
                  <c:v>-5.15467880059052E-15</c:v>
                </c:pt>
                <c:pt idx="866">
                  <c:v>-5.15710553847776E-15</c:v>
                </c:pt>
                <c:pt idx="867">
                  <c:v>-5.15831063550265E-15</c:v>
                </c:pt>
                <c:pt idx="868">
                  <c:v>-5.15895850611948E-15</c:v>
                </c:pt>
                <c:pt idx="869">
                  <c:v>-5.15895850611948E-15</c:v>
                </c:pt>
                <c:pt idx="870">
                  <c:v>-5.15895850611948E-15</c:v>
                </c:pt>
                <c:pt idx="871">
                  <c:v>-5.15895850611948E-15</c:v>
                </c:pt>
                <c:pt idx="872">
                  <c:v>-5.15895850611948E-15</c:v>
                </c:pt>
                <c:pt idx="873">
                  <c:v>-5.15895850611948E-15</c:v>
                </c:pt>
                <c:pt idx="874">
                  <c:v>-5.15895850611948E-15</c:v>
                </c:pt>
                <c:pt idx="875">
                  <c:v>-5.15895850611948E-15</c:v>
                </c:pt>
                <c:pt idx="876">
                  <c:v>-5.15895850611948E-15</c:v>
                </c:pt>
                <c:pt idx="877">
                  <c:v>-5.15895850611948E-15</c:v>
                </c:pt>
                <c:pt idx="878">
                  <c:v>-5.15895850611948E-15</c:v>
                </c:pt>
                <c:pt idx="879">
                  <c:v>-5.15895850611948E-15</c:v>
                </c:pt>
                <c:pt idx="880">
                  <c:v>-5.15895850611948E-15</c:v>
                </c:pt>
                <c:pt idx="881">
                  <c:v>-5.15895850611948E-15</c:v>
                </c:pt>
                <c:pt idx="882">
                  <c:v>-5.15895850611948E-15</c:v>
                </c:pt>
                <c:pt idx="883">
                  <c:v>-5.15895850611948E-15</c:v>
                </c:pt>
                <c:pt idx="884">
                  <c:v>-5.15895850611948E-15</c:v>
                </c:pt>
                <c:pt idx="885">
                  <c:v>-5.15895850611948E-15</c:v>
                </c:pt>
                <c:pt idx="886">
                  <c:v>-5.15895850611948E-15</c:v>
                </c:pt>
                <c:pt idx="887">
                  <c:v>-5.15895850611948E-15</c:v>
                </c:pt>
                <c:pt idx="888">
                  <c:v>-5.15895850611948E-15</c:v>
                </c:pt>
                <c:pt idx="889">
                  <c:v>-5.15895850611948E-15</c:v>
                </c:pt>
                <c:pt idx="890">
                  <c:v>-5.15895850611948E-15</c:v>
                </c:pt>
                <c:pt idx="891">
                  <c:v>-5.15895850611948E-15</c:v>
                </c:pt>
                <c:pt idx="892">
                  <c:v>-5.15895850611948E-15</c:v>
                </c:pt>
                <c:pt idx="893">
                  <c:v>-5.15895850611948E-15</c:v>
                </c:pt>
                <c:pt idx="894">
                  <c:v>-5.15895850611948E-15</c:v>
                </c:pt>
                <c:pt idx="895">
                  <c:v>-5.15895850611948E-15</c:v>
                </c:pt>
                <c:pt idx="896">
                  <c:v>-5.15895850611948E-15</c:v>
                </c:pt>
                <c:pt idx="897">
                  <c:v>-5.15895850611948E-15</c:v>
                </c:pt>
                <c:pt idx="898">
                  <c:v>-5.15895850611948E-15</c:v>
                </c:pt>
                <c:pt idx="899">
                  <c:v>-5.15895850611948E-15</c:v>
                </c:pt>
                <c:pt idx="900">
                  <c:v>-5.15895850611948E-15</c:v>
                </c:pt>
                <c:pt idx="901">
                  <c:v>-5.15895850611948E-15</c:v>
                </c:pt>
                <c:pt idx="902">
                  <c:v>-5.15895850611948E-15</c:v>
                </c:pt>
                <c:pt idx="903">
                  <c:v>-5.15895850611948E-15</c:v>
                </c:pt>
                <c:pt idx="904">
                  <c:v>-5.15895850611948E-15</c:v>
                </c:pt>
                <c:pt idx="905">
                  <c:v>-5.15895850611948E-15</c:v>
                </c:pt>
                <c:pt idx="906">
                  <c:v>-5.15895850611948E-15</c:v>
                </c:pt>
                <c:pt idx="907">
                  <c:v>-5.15895850611948E-15</c:v>
                </c:pt>
                <c:pt idx="908">
                  <c:v>-5.15895850611948E-15</c:v>
                </c:pt>
                <c:pt idx="909">
                  <c:v>-5.15895850611948E-15</c:v>
                </c:pt>
                <c:pt idx="910">
                  <c:v>-5.15895850611948E-15</c:v>
                </c:pt>
                <c:pt idx="911">
                  <c:v>-5.15895850611948E-15</c:v>
                </c:pt>
                <c:pt idx="912">
                  <c:v>-5.15895850611948E-15</c:v>
                </c:pt>
                <c:pt idx="913">
                  <c:v>-5.15895850611948E-15</c:v>
                </c:pt>
                <c:pt idx="914">
                  <c:v>-5.15895850611948E-15</c:v>
                </c:pt>
                <c:pt idx="915">
                  <c:v>-5.15895850611948E-15</c:v>
                </c:pt>
                <c:pt idx="916">
                  <c:v>-5.15895850611948E-15</c:v>
                </c:pt>
                <c:pt idx="917">
                  <c:v>-5.15895850611948E-15</c:v>
                </c:pt>
                <c:pt idx="918">
                  <c:v>-5.15895850611948E-15</c:v>
                </c:pt>
                <c:pt idx="919">
                  <c:v>-5.15895850611948E-15</c:v>
                </c:pt>
                <c:pt idx="920">
                  <c:v>-5.15895850611948E-15</c:v>
                </c:pt>
                <c:pt idx="921">
                  <c:v>-5.15895850611948E-15</c:v>
                </c:pt>
                <c:pt idx="922">
                  <c:v>-5.15895850611948E-15</c:v>
                </c:pt>
                <c:pt idx="923">
                  <c:v>-5.15895850611948E-15</c:v>
                </c:pt>
                <c:pt idx="924">
                  <c:v>-5.15895850611948E-15</c:v>
                </c:pt>
                <c:pt idx="925">
                  <c:v>-5.15895850611948E-15</c:v>
                </c:pt>
                <c:pt idx="926">
                  <c:v>-5.15895850611948E-15</c:v>
                </c:pt>
                <c:pt idx="927">
                  <c:v>-5.15895850611948E-15</c:v>
                </c:pt>
                <c:pt idx="928">
                  <c:v>-5.15895850611948E-15</c:v>
                </c:pt>
                <c:pt idx="929">
                  <c:v>-5.15895850611948E-15</c:v>
                </c:pt>
                <c:pt idx="930">
                  <c:v>-5.15895850611948E-15</c:v>
                </c:pt>
                <c:pt idx="931">
                  <c:v>-5.15895850611948E-15</c:v>
                </c:pt>
                <c:pt idx="932">
                  <c:v>-5.15895850611948E-15</c:v>
                </c:pt>
                <c:pt idx="933">
                  <c:v>-5.15895850611948E-15</c:v>
                </c:pt>
                <c:pt idx="934">
                  <c:v>-5.15895850611948E-15</c:v>
                </c:pt>
                <c:pt idx="935">
                  <c:v>-5.15895850611948E-15</c:v>
                </c:pt>
                <c:pt idx="936">
                  <c:v>-5.15895850611948E-15</c:v>
                </c:pt>
                <c:pt idx="937">
                  <c:v>-5.15895850611948E-15</c:v>
                </c:pt>
                <c:pt idx="938">
                  <c:v>-5.15895850611948E-15</c:v>
                </c:pt>
                <c:pt idx="939">
                  <c:v>-5.15895850611948E-15</c:v>
                </c:pt>
                <c:pt idx="940">
                  <c:v>-5.15895850611948E-15</c:v>
                </c:pt>
                <c:pt idx="941">
                  <c:v>-5.15895850611948E-15</c:v>
                </c:pt>
                <c:pt idx="942">
                  <c:v>-5.15895850611948E-15</c:v>
                </c:pt>
                <c:pt idx="943">
                  <c:v>-5.15895850611948E-15</c:v>
                </c:pt>
                <c:pt idx="944">
                  <c:v>-5.15895850611948E-15</c:v>
                </c:pt>
                <c:pt idx="945">
                  <c:v>-5.15895850611948E-15</c:v>
                </c:pt>
                <c:pt idx="946">
                  <c:v>-5.15895850611948E-15</c:v>
                </c:pt>
                <c:pt idx="947">
                  <c:v>-5.15895850611948E-15</c:v>
                </c:pt>
                <c:pt idx="948">
                  <c:v>-5.15895850611948E-15</c:v>
                </c:pt>
                <c:pt idx="949">
                  <c:v>-5.15895850611948E-15</c:v>
                </c:pt>
                <c:pt idx="950">
                  <c:v>-5.15895850611948E-15</c:v>
                </c:pt>
                <c:pt idx="951">
                  <c:v>-5.15895850611948E-15</c:v>
                </c:pt>
                <c:pt idx="952">
                  <c:v>-5.15895850611948E-15</c:v>
                </c:pt>
                <c:pt idx="953">
                  <c:v>-5.15895850611948E-15</c:v>
                </c:pt>
                <c:pt idx="954">
                  <c:v>-5.15895850611948E-15</c:v>
                </c:pt>
                <c:pt idx="955">
                  <c:v>-5.15895850611948E-15</c:v>
                </c:pt>
                <c:pt idx="956">
                  <c:v>-5.15895850611948E-15</c:v>
                </c:pt>
                <c:pt idx="957">
                  <c:v>-5.15895850611948E-15</c:v>
                </c:pt>
                <c:pt idx="958">
                  <c:v>-5.15895850611948E-15</c:v>
                </c:pt>
                <c:pt idx="959">
                  <c:v>-5.15895850611948E-15</c:v>
                </c:pt>
                <c:pt idx="960">
                  <c:v>-5.15895850611948E-15</c:v>
                </c:pt>
                <c:pt idx="961">
                  <c:v>-5.15895850611948E-15</c:v>
                </c:pt>
                <c:pt idx="962">
                  <c:v>-5.15895850611948E-15</c:v>
                </c:pt>
                <c:pt idx="963">
                  <c:v>-5.15895850611948E-15</c:v>
                </c:pt>
                <c:pt idx="964">
                  <c:v>-5.15895850611948E-15</c:v>
                </c:pt>
                <c:pt idx="965">
                  <c:v>-5.15895850611948E-15</c:v>
                </c:pt>
                <c:pt idx="966">
                  <c:v>-5.15895850611948E-15</c:v>
                </c:pt>
                <c:pt idx="967">
                  <c:v>-5.15895850611948E-15</c:v>
                </c:pt>
                <c:pt idx="968">
                  <c:v>-5.15895850611948E-15</c:v>
                </c:pt>
                <c:pt idx="969">
                  <c:v>-5.15895850611948E-15</c:v>
                </c:pt>
              </c:numCache>
            </c:numRef>
          </c:yVal>
          <c:smooth val="0"/>
        </c:ser>
        <c:dLbls>
          <c:showLegendKey val="0"/>
          <c:showVal val="0"/>
          <c:showCatName val="0"/>
          <c:showSerName val="0"/>
          <c:showPercent val="0"/>
          <c:showBubbleSize val="0"/>
        </c:dLbls>
        <c:axId val="-2086486920"/>
        <c:axId val="-2048618232"/>
      </c:scatterChart>
      <c:valAx>
        <c:axId val="-2086486920"/>
        <c:scaling>
          <c:orientation val="minMax"/>
          <c:max val="80.0"/>
          <c:min val="40.0"/>
        </c:scaling>
        <c:delete val="0"/>
        <c:axPos val="b"/>
        <c:title>
          <c:tx>
            <c:rich>
              <a:bodyPr/>
              <a:lstStyle/>
              <a:p>
                <a:pPr>
                  <a:defRPr sz="1400"/>
                </a:pPr>
                <a:r>
                  <a:rPr lang="en-US" sz="1400" dirty="0" smtClean="0"/>
                  <a:t> </a:t>
                </a:r>
                <a:r>
                  <a:rPr lang="en-US" sz="1400" dirty="0"/>
                  <a:t>[µs]</a:t>
                </a:r>
              </a:p>
            </c:rich>
          </c:tx>
          <c:layout>
            <c:manualLayout>
              <c:xMode val="edge"/>
              <c:yMode val="edge"/>
              <c:x val="0.704337593046771"/>
              <c:y val="0.490795215483561"/>
            </c:manualLayout>
          </c:layout>
          <c:overlay val="0"/>
        </c:title>
        <c:numFmt formatCode="General" sourceLinked="0"/>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2048618232"/>
        <c:crosses val="autoZero"/>
        <c:crossBetween val="midCat"/>
      </c:valAx>
      <c:valAx>
        <c:axId val="-2048618232"/>
        <c:scaling>
          <c:orientation val="minMax"/>
        </c:scaling>
        <c:delete val="1"/>
        <c:axPos val="l"/>
        <c:numFmt formatCode="0.00E+00" sourceLinked="0"/>
        <c:majorTickMark val="out"/>
        <c:minorTickMark val="none"/>
        <c:tickLblPos val="none"/>
        <c:crossAx val="-2086486920"/>
        <c:crosses val="autoZero"/>
        <c:crossBetween val="midCat"/>
      </c:valAx>
    </c:plotArea>
    <c:legend>
      <c:legendPos val="r"/>
      <c:layout>
        <c:manualLayout>
          <c:xMode val="edge"/>
          <c:yMode val="edge"/>
          <c:x val="0.12321186328733"/>
          <c:y val="0.550379074753061"/>
          <c:w val="0.199220064669159"/>
          <c:h val="0.124773897537617"/>
        </c:manualLayout>
      </c:layout>
      <c:overlay val="0"/>
    </c:legend>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600"/>
            </a:pPr>
            <a:r>
              <a:rPr lang="en-US" sz="1600" dirty="0" smtClean="0"/>
              <a:t>Track </a:t>
            </a:r>
            <a:r>
              <a:rPr lang="en-US" sz="1600" dirty="0"/>
              <a:t>angle: 5 degree from normal, 0.6µs </a:t>
            </a:r>
            <a:r>
              <a:rPr lang="en-US" sz="1600" dirty="0" err="1"/>
              <a:t>rms</a:t>
            </a:r>
            <a:r>
              <a:rPr lang="en-US" sz="1600" dirty="0"/>
              <a:t> diffusion</a:t>
            </a:r>
          </a:p>
        </c:rich>
      </c:tx>
      <c:layout/>
      <c:overlay val="1"/>
    </c:title>
    <c:autoTitleDeleted val="0"/>
    <c:plotArea>
      <c:layout>
        <c:manualLayout>
          <c:layoutTarget val="inner"/>
          <c:xMode val="edge"/>
          <c:yMode val="edge"/>
          <c:x val="0.0972556867891513"/>
          <c:y val="0.144839431835727"/>
          <c:w val="0.849768439857472"/>
          <c:h val="0.738167087604616"/>
        </c:manualLayout>
      </c:layout>
      <c:scatterChart>
        <c:scatterStyle val="lineMarker"/>
        <c:varyColors val="0"/>
        <c:ser>
          <c:idx val="0"/>
          <c:order val="0"/>
          <c:tx>
            <c:v>U wire</c:v>
          </c:tx>
          <c:marker>
            <c:symbol val="none"/>
          </c:marker>
          <c:xVal>
            <c:numRef>
              <c:f>U!$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U!$I$32:$I$1063</c:f>
              <c:numCache>
                <c:formatCode>0.00E+00</c:formatCode>
                <c:ptCount val="1032"/>
                <c:pt idx="0">
                  <c:v>-3.22333907857474E-8</c:v>
                </c:pt>
                <c:pt idx="1">
                  <c:v>-3.72645152212191E-8</c:v>
                </c:pt>
                <c:pt idx="2">
                  <c:v>-4.23139690861421E-8</c:v>
                </c:pt>
                <c:pt idx="3">
                  <c:v>-4.72453987830041E-8</c:v>
                </c:pt>
                <c:pt idx="4">
                  <c:v>-5.1933563611007E-8</c:v>
                </c:pt>
                <c:pt idx="5">
                  <c:v>-5.62740632897438E-8</c:v>
                </c:pt>
                <c:pt idx="6">
                  <c:v>-6.01902601834093E-8</c:v>
                </c:pt>
                <c:pt idx="7">
                  <c:v>-6.3636676951733E-8</c:v>
                </c:pt>
                <c:pt idx="8">
                  <c:v>-6.65987649341873E-8</c:v>
                </c:pt>
                <c:pt idx="9">
                  <c:v>-6.90895138408204E-8</c:v>
                </c:pt>
                <c:pt idx="10">
                  <c:v>-7.11437936701791E-8</c:v>
                </c:pt>
                <c:pt idx="11">
                  <c:v>-7.2811522493785E-8</c:v>
                </c:pt>
                <c:pt idx="12">
                  <c:v>-7.41507314616453E-8</c:v>
                </c:pt>
                <c:pt idx="13">
                  <c:v>-7.52213967436965E-8</c:v>
                </c:pt>
                <c:pt idx="14">
                  <c:v>-7.60806017661284E-8</c:v>
                </c:pt>
                <c:pt idx="15">
                  <c:v>-7.6779264589257E-8</c:v>
                </c:pt>
                <c:pt idx="16">
                  <c:v>-7.73603817666581E-8</c:v>
                </c:pt>
                <c:pt idx="17">
                  <c:v>-7.78585431928892E-8</c:v>
                </c:pt>
                <c:pt idx="18">
                  <c:v>-7.83003722934782E-8</c:v>
                </c:pt>
                <c:pt idx="19">
                  <c:v>-7.8705533054246E-8</c:v>
                </c:pt>
                <c:pt idx="20">
                  <c:v>-7.90879919931839E-8</c:v>
                </c:pt>
                <c:pt idx="21">
                  <c:v>-7.94573028409495E-8</c:v>
                </c:pt>
                <c:pt idx="22">
                  <c:v>-7.9819765892004E-8</c:v>
                </c:pt>
                <c:pt idx="23">
                  <c:v>-8.01793889521576E-8</c:v>
                </c:pt>
                <c:pt idx="24">
                  <c:v>-8.05386324289428E-8</c:v>
                </c:pt>
                <c:pt idx="25">
                  <c:v>-8.08989549381122E-8</c:v>
                </c:pt>
                <c:pt idx="26">
                  <c:v>-8.12611939832726E-8</c:v>
                </c:pt>
                <c:pt idx="27">
                  <c:v>-8.16258196875856E-8</c:v>
                </c:pt>
                <c:pt idx="28">
                  <c:v>-8.19930972530733E-8</c:v>
                </c:pt>
                <c:pt idx="29">
                  <c:v>-8.23631869774202E-8</c:v>
                </c:pt>
                <c:pt idx="30">
                  <c:v>-8.27362029544313E-8</c:v>
                </c:pt>
                <c:pt idx="31">
                  <c:v>-8.31122495260678E-8</c:v>
                </c:pt>
                <c:pt idx="32">
                  <c:v>-8.3491411853579E-8</c:v>
                </c:pt>
                <c:pt idx="33">
                  <c:v>-8.38738209068059E-8</c:v>
                </c:pt>
                <c:pt idx="34">
                  <c:v>-8.42595924576765E-8</c:v>
                </c:pt>
                <c:pt idx="35">
                  <c:v>-8.46488475436215E-8</c:v>
                </c:pt>
                <c:pt idx="36">
                  <c:v>-8.50417049488423E-8</c:v>
                </c:pt>
                <c:pt idx="37">
                  <c:v>-8.54382736685831E-8</c:v>
                </c:pt>
                <c:pt idx="38">
                  <c:v>-8.58386460776647E-8</c:v>
                </c:pt>
                <c:pt idx="39">
                  <c:v>-8.62428930674284E-8</c:v>
                </c:pt>
                <c:pt idx="40">
                  <c:v>-8.66510615231138E-8</c:v>
                </c:pt>
                <c:pt idx="41">
                  <c:v>-8.70631747065768E-8</c:v>
                </c:pt>
                <c:pt idx="42">
                  <c:v>-8.74792353783572E-8</c:v>
                </c:pt>
                <c:pt idx="43">
                  <c:v>-8.78992309271102E-8</c:v>
                </c:pt>
                <c:pt idx="44">
                  <c:v>-8.83231408468697E-8</c:v>
                </c:pt>
                <c:pt idx="45">
                  <c:v>-8.8750942712077E-8</c:v>
                </c:pt>
                <c:pt idx="46">
                  <c:v>-8.91826198457142E-8</c:v>
                </c:pt>
                <c:pt idx="47">
                  <c:v>-8.96181651823957E-8</c:v>
                </c:pt>
                <c:pt idx="48">
                  <c:v>-9.00575835023858E-8</c:v>
                </c:pt>
                <c:pt idx="49">
                  <c:v>-9.05008929493872E-8</c:v>
                </c:pt>
                <c:pt idx="50">
                  <c:v>-9.09481221598002E-8</c:v>
                </c:pt>
                <c:pt idx="51">
                  <c:v>-9.13993091698643E-8</c:v>
                </c:pt>
                <c:pt idx="52">
                  <c:v>-9.18544971622975E-8</c:v>
                </c:pt>
                <c:pt idx="53">
                  <c:v>-9.23137336116877E-8</c:v>
                </c:pt>
                <c:pt idx="54">
                  <c:v>-9.2777067986194E-8</c:v>
                </c:pt>
                <c:pt idx="55">
                  <c:v>-9.3244551133489E-8</c:v>
                </c:pt>
                <c:pt idx="56">
                  <c:v>-9.37162368697639E-8</c:v>
                </c:pt>
                <c:pt idx="57">
                  <c:v>-9.4192181924617E-8</c:v>
                </c:pt>
                <c:pt idx="58">
                  <c:v>-9.46724465126043E-8</c:v>
                </c:pt>
                <c:pt idx="59">
                  <c:v>-9.51570963124149E-8</c:v>
                </c:pt>
                <c:pt idx="60">
                  <c:v>-9.56462018176889E-8</c:v>
                </c:pt>
                <c:pt idx="61">
                  <c:v>-9.6139841020698E-8</c:v>
                </c:pt>
                <c:pt idx="62">
                  <c:v>-9.66381005666651E-8</c:v>
                </c:pt>
                <c:pt idx="63">
                  <c:v>-9.71410783580857E-8</c:v>
                </c:pt>
                <c:pt idx="64">
                  <c:v>-9.76488880750612E-8</c:v>
                </c:pt>
                <c:pt idx="65">
                  <c:v>-9.81616610264652E-8</c:v>
                </c:pt>
                <c:pt idx="66">
                  <c:v>-9.86795466462406E-8</c:v>
                </c:pt>
                <c:pt idx="67">
                  <c:v>-9.92027109729559E-8</c:v>
                </c:pt>
                <c:pt idx="68">
                  <c:v>-9.97313290542358E-8</c:v>
                </c:pt>
                <c:pt idx="69">
                  <c:v>-1.00265574555529E-7</c:v>
                </c:pt>
                <c:pt idx="70">
                  <c:v>-1.00805606181003E-7</c:v>
                </c:pt>
                <c:pt idx="71">
                  <c:v>-1.01351555767125E-7</c:v>
                </c:pt>
                <c:pt idx="72">
                  <c:v>-1.0190351717263E-7</c:v>
                </c:pt>
                <c:pt idx="73">
                  <c:v>-1.02461541419892E-7</c:v>
                </c:pt>
                <c:pt idx="74">
                  <c:v>-1.03025637164958E-7</c:v>
                </c:pt>
                <c:pt idx="75">
                  <c:v>-1.0359577834879E-7</c:v>
                </c:pt>
                <c:pt idx="76">
                  <c:v>-1.04171913460212E-7</c:v>
                </c:pt>
                <c:pt idx="77">
                  <c:v>-1.04753976829945E-7</c:v>
                </c:pt>
                <c:pt idx="78">
                  <c:v>-1.05341897892845E-7</c:v>
                </c:pt>
                <c:pt idx="79">
                  <c:v>-1.05935609750423E-7</c:v>
                </c:pt>
                <c:pt idx="80">
                  <c:v>-1.06535054102814E-7</c:v>
                </c:pt>
                <c:pt idx="81">
                  <c:v>-1.07140187580702E-7</c:v>
                </c:pt>
                <c:pt idx="82">
                  <c:v>-1.07750990633809E-7</c:v>
                </c:pt>
                <c:pt idx="83">
                  <c:v>-1.08367480775516E-7</c:v>
                </c:pt>
                <c:pt idx="84">
                  <c:v>-1.0898972918858E-7</c:v>
                </c:pt>
                <c:pt idx="85">
                  <c:v>-1.09617880440573E-7</c:v>
                </c:pt>
                <c:pt idx="86">
                  <c:v>-1.10252166789972E-7</c:v>
                </c:pt>
                <c:pt idx="87">
                  <c:v>-1.10892915093324E-7</c:v>
                </c:pt>
                <c:pt idx="88">
                  <c:v>-1.11540540167145E-7</c:v>
                </c:pt>
                <c:pt idx="89">
                  <c:v>-1.12195522658145E-7</c:v>
                </c:pt>
                <c:pt idx="90">
                  <c:v>-1.12858372626711E-7</c:v>
                </c:pt>
                <c:pt idx="91">
                  <c:v>-1.1352958321278E-7</c:v>
                </c:pt>
                <c:pt idx="92">
                  <c:v>-1.14209581676212E-7</c:v>
                </c:pt>
                <c:pt idx="93">
                  <c:v>-1.14898686101845E-7</c:v>
                </c:pt>
                <c:pt idx="94">
                  <c:v>-1.15597075704101E-7</c:v>
                </c:pt>
                <c:pt idx="95">
                  <c:v>-1.16304779603015E-7</c:v>
                </c:pt>
                <c:pt idx="96">
                  <c:v>-1.1702168860145E-7</c:v>
                </c:pt>
                <c:pt idx="97">
                  <c:v>-1.1774758476354E-7</c:v>
                </c:pt>
                <c:pt idx="98">
                  <c:v>-1.18482187143553E-7</c:v>
                </c:pt>
                <c:pt idx="99">
                  <c:v>-1.19225205423897E-7</c:v>
                </c:pt>
                <c:pt idx="100">
                  <c:v>-1.19976391474329E-7</c:v>
                </c:pt>
                <c:pt idx="101">
                  <c:v>-1.20735584752588E-7</c:v>
                </c:pt>
                <c:pt idx="102">
                  <c:v>-1.2150274262812E-7</c:v>
                </c:pt>
                <c:pt idx="103">
                  <c:v>-1.22277954082427E-7</c:v>
                </c:pt>
                <c:pt idx="104">
                  <c:v>-1.23061436038325E-7</c:v>
                </c:pt>
                <c:pt idx="105">
                  <c:v>-1.238535155963E-7</c:v>
                </c:pt>
                <c:pt idx="106">
                  <c:v>-1.24654600464962E-7</c:v>
                </c:pt>
                <c:pt idx="107">
                  <c:v>-1.25465143944099E-7</c:v>
                </c:pt>
                <c:pt idx="108">
                  <c:v>-1.26285606630933E-7</c:v>
                </c:pt>
                <c:pt idx="109">
                  <c:v>-1.27116418689319E-7</c:v>
                </c:pt>
                <c:pt idx="110">
                  <c:v>-1.27957943919781E-7</c:v>
                </c:pt>
                <c:pt idx="111">
                  <c:v>-1.28810449237377E-7</c:v>
                </c:pt>
                <c:pt idx="112">
                  <c:v>-1.2967408162318E-7</c:v>
                </c:pt>
                <c:pt idx="113">
                  <c:v>-1.30548855383168E-7</c:v>
                </c:pt>
                <c:pt idx="114">
                  <c:v>-1.31434656841325E-7</c:v>
                </c:pt>
                <c:pt idx="115">
                  <c:v>-1.32331266368084E-7</c:v>
                </c:pt>
                <c:pt idx="116">
                  <c:v>-1.33238402982605E-7</c:v>
                </c:pt>
                <c:pt idx="117">
                  <c:v>-1.34155786876026E-7</c:v>
                </c:pt>
                <c:pt idx="118">
                  <c:v>-1.35083209181141E-7</c:v>
                </c:pt>
                <c:pt idx="119">
                  <c:v>-1.36020599824942E-7</c:v>
                </c:pt>
                <c:pt idx="120">
                  <c:v>-1.36968077170282E-7</c:v>
                </c:pt>
                <c:pt idx="121">
                  <c:v>-1.37925963387566E-7</c:v>
                </c:pt>
                <c:pt idx="122">
                  <c:v>-1.38894764066988E-7</c:v>
                </c:pt>
                <c:pt idx="123">
                  <c:v>-1.39875109314661E-7</c:v>
                </c:pt>
                <c:pt idx="124">
                  <c:v>-1.40867666952775E-7</c:v>
                </c:pt>
                <c:pt idx="125">
                  <c:v>-1.41873051365286E-7</c:v>
                </c:pt>
                <c:pt idx="126">
                  <c:v>-1.42891742559417E-7</c:v>
                </c:pt>
                <c:pt idx="127">
                  <c:v>-1.43924040175683E-7</c:v>
                </c:pt>
                <c:pt idx="128">
                  <c:v>-1.44970058978932E-7</c:v>
                </c:pt>
                <c:pt idx="129">
                  <c:v>-1.46029770160201E-7</c:v>
                </c:pt>
                <c:pt idx="130">
                  <c:v>-1.47103074000142E-7</c:v>
                </c:pt>
                <c:pt idx="131">
                  <c:v>-1.48189887683672E-7</c:v>
                </c:pt>
                <c:pt idx="132">
                  <c:v>-1.49290229408929E-7</c:v>
                </c:pt>
                <c:pt idx="133">
                  <c:v>-1.50404274890942E-7</c:v>
                </c:pt>
                <c:pt idx="134">
                  <c:v>-1.51532381365586E-7</c:v>
                </c:pt>
                <c:pt idx="135">
                  <c:v>-1.52675071023693E-7</c:v>
                </c:pt>
                <c:pt idx="136">
                  <c:v>-1.53832985208723E-7</c:v>
                </c:pt>
                <c:pt idx="137">
                  <c:v>-1.5500681850395E-7</c:v>
                </c:pt>
                <c:pt idx="138">
                  <c:v>-1.56197251325158E-7</c:v>
                </c:pt>
                <c:pt idx="139">
                  <c:v>-1.57404890414251E-7</c:v>
                </c:pt>
                <c:pt idx="140">
                  <c:v>-1.58630231768821E-7</c:v>
                </c:pt>
                <c:pt idx="141">
                  <c:v>-1.59873647756871E-7</c:v>
                </c:pt>
                <c:pt idx="142">
                  <c:v>-1.61135399108615E-7</c:v>
                </c:pt>
                <c:pt idx="143">
                  <c:v>-1.62415666762802E-7</c:v>
                </c:pt>
                <c:pt idx="144">
                  <c:v>-1.63714596109177E-7</c:v>
                </c:pt>
                <c:pt idx="145">
                  <c:v>-1.65032344262588E-7</c:v>
                </c:pt>
                <c:pt idx="146">
                  <c:v>-1.66369123219863E-7</c:v>
                </c:pt>
                <c:pt idx="147">
                  <c:v>-1.67725230297529E-7</c:v>
                </c:pt>
                <c:pt idx="148">
                  <c:v>-1.69101062256806E-7</c:v>
                </c:pt>
                <c:pt idx="149">
                  <c:v>-1.70497111457031E-7</c:v>
                </c:pt>
                <c:pt idx="150">
                  <c:v>-1.71913945996741E-7</c:v>
                </c:pt>
                <c:pt idx="151">
                  <c:v>-1.73352179407081E-7</c:v>
                </c:pt>
                <c:pt idx="152">
                  <c:v>-1.74812434835639E-7</c:v>
                </c:pt>
                <c:pt idx="153">
                  <c:v>-1.76295315191435E-7</c:v>
                </c:pt>
                <c:pt idx="154">
                  <c:v>-1.77801383429592E-7</c:v>
                </c:pt>
                <c:pt idx="155">
                  <c:v>-1.79331156494073E-7</c:v>
                </c:pt>
                <c:pt idx="156">
                  <c:v>-1.80885116257657E-7</c:v>
                </c:pt>
                <c:pt idx="157">
                  <c:v>-1.82463732842766E-7</c:v>
                </c:pt>
                <c:pt idx="158">
                  <c:v>-1.84067491357186E-7</c:v>
                </c:pt>
                <c:pt idx="159">
                  <c:v>-1.85696918539094E-7</c:v>
                </c:pt>
                <c:pt idx="160">
                  <c:v>-1.87352596796262E-7</c:v>
                </c:pt>
                <c:pt idx="161">
                  <c:v>-1.89035161328899E-7</c:v>
                </c:pt>
                <c:pt idx="162">
                  <c:v>-1.90745280701605E-7</c:v>
                </c:pt>
                <c:pt idx="163">
                  <c:v>-1.92483619046186E-7</c:v>
                </c:pt>
                <c:pt idx="164">
                  <c:v>-1.94250790138499E-7</c:v>
                </c:pt>
                <c:pt idx="165">
                  <c:v>-1.96047311207445E-7</c:v>
                </c:pt>
                <c:pt idx="166">
                  <c:v>-1.97873569719152E-7</c:v>
                </c:pt>
                <c:pt idx="167">
                  <c:v>-1.99729808869653E-7</c:v>
                </c:pt>
                <c:pt idx="168">
                  <c:v>-2.01616140753096E-7</c:v>
                </c:pt>
                <c:pt idx="169">
                  <c:v>-2.03532586928463E-7</c:v>
                </c:pt>
                <c:pt idx="170">
                  <c:v>-2.05479140141138E-7</c:v>
                </c:pt>
                <c:pt idx="171">
                  <c:v>-2.07455839801381E-7</c:v>
                </c:pt>
                <c:pt idx="172">
                  <c:v>-2.09462847066275E-7</c:v>
                </c:pt>
                <c:pt idx="173">
                  <c:v>-2.11500507164318E-7</c:v>
                </c:pt>
                <c:pt idx="174">
                  <c:v>-2.13569389095723E-7</c:v>
                </c:pt>
                <c:pt idx="175">
                  <c:v>-2.15670295430743E-7</c:v>
                </c:pt>
                <c:pt idx="176">
                  <c:v>-2.17804245026089E-7</c:v>
                </c:pt>
                <c:pt idx="177">
                  <c:v>-2.19972430029796E-7</c:v>
                </c:pt>
                <c:pt idx="178">
                  <c:v>-2.2217616143014E-7</c:v>
                </c:pt>
                <c:pt idx="179">
                  <c:v>-2.24416807397041E-7</c:v>
                </c:pt>
                <c:pt idx="180">
                  <c:v>-2.26695738837287E-7</c:v>
                </c:pt>
                <c:pt idx="181">
                  <c:v>-2.29014286703378E-7</c:v>
                </c:pt>
                <c:pt idx="182">
                  <c:v>-2.31373715757951E-7</c:v>
                </c:pt>
                <c:pt idx="183">
                  <c:v>-2.33775212721669E-7</c:v>
                </c:pt>
                <c:pt idx="184">
                  <c:v>-2.36219889380055E-7</c:v>
                </c:pt>
                <c:pt idx="185">
                  <c:v>-2.38708794542455E-7</c:v>
                </c:pt>
                <c:pt idx="186">
                  <c:v>-2.41242934061638E-7</c:v>
                </c:pt>
                <c:pt idx="187">
                  <c:v>-2.43823290700122E-7</c:v>
                </c:pt>
                <c:pt idx="188">
                  <c:v>-2.46450846605227E-7</c:v>
                </c:pt>
                <c:pt idx="189">
                  <c:v>-2.4912660026737E-7</c:v>
                </c:pt>
                <c:pt idx="190">
                  <c:v>-2.51851576735845E-7</c:v>
                </c:pt>
                <c:pt idx="191">
                  <c:v>-2.54626831318107E-7</c:v>
                </c:pt>
                <c:pt idx="192">
                  <c:v>-2.5745344104893E-7</c:v>
                </c:pt>
                <c:pt idx="193">
                  <c:v>-2.60332491918281E-7</c:v>
                </c:pt>
                <c:pt idx="194">
                  <c:v>-2.63265057703771E-7</c:v>
                </c:pt>
                <c:pt idx="195">
                  <c:v>-2.66252180096656E-7</c:v>
                </c:pt>
                <c:pt idx="196">
                  <c:v>-2.69294853916357E-7</c:v>
                </c:pt>
                <c:pt idx="197">
                  <c:v>-2.72394018912078E-7</c:v>
                </c:pt>
                <c:pt idx="198">
                  <c:v>-2.75550562260916E-7</c:v>
                </c:pt>
                <c:pt idx="199">
                  <c:v>-2.78765331011068E-7</c:v>
                </c:pt>
                <c:pt idx="200">
                  <c:v>-2.82039150260667E-7</c:v>
                </c:pt>
                <c:pt idx="201">
                  <c:v>-2.85372843941165E-7</c:v>
                </c:pt>
                <c:pt idx="202">
                  <c:v>-2.8876725380267E-7</c:v>
                </c:pt>
                <c:pt idx="203">
                  <c:v>-2.9222325323045E-7</c:v>
                </c:pt>
                <c:pt idx="204">
                  <c:v>-2.95741754165771E-7</c:v>
                </c:pt>
                <c:pt idx="205">
                  <c:v>-2.99323703493202E-7</c:v>
                </c:pt>
                <c:pt idx="206">
                  <c:v>-3.02970071479265E-7</c:v>
                </c:pt>
                <c:pt idx="207">
                  <c:v>-3.06681828083058E-7</c:v>
                </c:pt>
                <c:pt idx="208">
                  <c:v>-3.10459907827619E-7</c:v>
                </c:pt>
                <c:pt idx="209">
                  <c:v>-3.14305162712848E-7</c:v>
                </c:pt>
                <c:pt idx="210">
                  <c:v>-3.18218307595249E-7</c:v>
                </c:pt>
                <c:pt idx="211">
                  <c:v>-3.22199859081312E-7</c:v>
                </c:pt>
                <c:pt idx="212">
                  <c:v>-3.26250078394061E-7</c:v>
                </c:pt>
                <c:pt idx="213">
                  <c:v>-3.30368925598063E-7</c:v>
                </c:pt>
                <c:pt idx="214">
                  <c:v>-3.34556032692201E-7</c:v>
                </c:pt>
                <c:pt idx="215">
                  <c:v>-3.38810701176536E-7</c:v>
                </c:pt>
                <c:pt idx="216">
                  <c:v>-3.4313192206249E-7</c:v>
                </c:pt>
                <c:pt idx="217">
                  <c:v>-3.47518415542923E-7</c:v>
                </c:pt>
                <c:pt idx="218">
                  <c:v>-3.51968676740951E-7</c:v>
                </c:pt>
                <c:pt idx="219">
                  <c:v>-3.56481012165959E-7</c:v>
                </c:pt>
                <c:pt idx="220">
                  <c:v>-3.61053554178587E-7</c:v>
                </c:pt>
                <c:pt idx="221">
                  <c:v>-3.65684237840909E-7</c:v>
                </c:pt>
                <c:pt idx="222">
                  <c:v>-3.70370730194531E-7</c:v>
                </c:pt>
                <c:pt idx="223">
                  <c:v>-3.75110312531905E-7</c:v>
                </c:pt>
                <c:pt idx="224">
                  <c:v>-3.79899717253411E-7</c:v>
                </c:pt>
                <c:pt idx="225">
                  <c:v>-3.84734931852843E-7</c:v>
                </c:pt>
                <c:pt idx="226">
                  <c:v>-3.89610982440429E-7</c:v>
                </c:pt>
                <c:pt idx="227">
                  <c:v>-3.9452171976571E-7</c:v>
                </c:pt>
                <c:pt idx="228">
                  <c:v>-3.99459620656246E-7</c:v>
                </c:pt>
                <c:pt idx="229">
                  <c:v>-4.04415621126858E-7</c:v>
                </c:pt>
                <c:pt idx="230">
                  <c:v>-4.09378991797912E-7</c:v>
                </c:pt>
                <c:pt idx="231">
                  <c:v>-4.14337253011705E-7</c:v>
                </c:pt>
                <c:pt idx="232">
                  <c:v>-4.19276127004446E-7</c:v>
                </c:pt>
                <c:pt idx="233">
                  <c:v>-4.24179509194122E-7</c:v>
                </c:pt>
                <c:pt idx="234">
                  <c:v>-4.29029439627252E-7</c:v>
                </c:pt>
                <c:pt idx="235">
                  <c:v>-4.33806052083671E-7</c:v>
                </c:pt>
                <c:pt idx="236">
                  <c:v>-4.38487482059192E-7</c:v>
                </c:pt>
                <c:pt idx="237">
                  <c:v>-4.43049716964506E-7</c:v>
                </c:pt>
                <c:pt idx="238">
                  <c:v>-4.47466388786867E-7</c:v>
                </c:pt>
                <c:pt idx="239">
                  <c:v>-4.51708514912453E-7</c:v>
                </c:pt>
                <c:pt idx="240">
                  <c:v>-4.55744207978448E-7</c:v>
                </c:pt>
                <c:pt idx="241">
                  <c:v>-4.59538383867709E-7</c:v>
                </c:pt>
                <c:pt idx="242">
                  <c:v>-4.63052504333637E-7</c:v>
                </c:pt>
                <c:pt idx="243">
                  <c:v>-4.66244395178491E-7</c:v>
                </c:pt>
                <c:pt idx="244">
                  <c:v>-4.69068178752129E-7</c:v>
                </c:pt>
                <c:pt idx="245">
                  <c:v>-4.71474359281312E-7</c:v>
                </c:pt>
                <c:pt idx="246">
                  <c:v>-4.73410102246326E-7</c:v>
                </c:pt>
                <c:pt idx="247">
                  <c:v>-4.74819741479066E-7</c:v>
                </c:pt>
                <c:pt idx="248">
                  <c:v>-4.75645549973833E-7</c:v>
                </c:pt>
                <c:pt idx="249">
                  <c:v>-4.75828814744127E-7</c:v>
                </c:pt>
                <c:pt idx="250">
                  <c:v>-4.75311245759165E-7</c:v>
                </c:pt>
                <c:pt idx="251">
                  <c:v>-4.74036743735046E-7</c:v>
                </c:pt>
                <c:pt idx="252">
                  <c:v>-4.71953535149774E-7</c:v>
                </c:pt>
                <c:pt idx="253">
                  <c:v>-4.69016652837241E-7</c:v>
                </c:pt>
                <c:pt idx="254">
                  <c:v>-4.65190695999087E-7</c:v>
                </c:pt>
                <c:pt idx="255">
                  <c:v>-4.60452758533339E-7</c:v>
                </c:pt>
                <c:pt idx="256">
                  <c:v>-4.54795349469733E-7</c:v>
                </c:pt>
                <c:pt idx="257">
                  <c:v>-4.48229076505141E-7</c:v>
                </c:pt>
                <c:pt idx="258">
                  <c:v>-4.40784811268985E-7</c:v>
                </c:pt>
                <c:pt idx="259">
                  <c:v>-4.32515036865841E-7</c:v>
                </c:pt>
                <c:pt idx="260">
                  <c:v>-4.23494073911099E-7</c:v>
                </c:pt>
                <c:pt idx="261">
                  <c:v>-4.13816935158997E-7</c:v>
                </c:pt>
                <c:pt idx="262">
                  <c:v>-4.03596646788036E-7</c:v>
                </c:pt>
                <c:pt idx="263">
                  <c:v>-3.92960005758474E-7</c:v>
                </c:pt>
                <c:pt idx="264">
                  <c:v>-3.82041911000828E-7</c:v>
                </c:pt>
                <c:pt idx="265">
                  <c:v>-3.70978592437186E-7</c:v>
                </c:pt>
                <c:pt idx="266">
                  <c:v>-3.59900226115077E-7</c:v>
                </c:pt>
                <c:pt idx="267">
                  <c:v>-3.48923575959158E-7</c:v>
                </c:pt>
                <c:pt idx="268">
                  <c:v>-3.38145365130453E-7</c:v>
                </c:pt>
                <c:pt idx="269">
                  <c:v>-3.27637082221471E-7</c:v>
                </c:pt>
                <c:pt idx="270">
                  <c:v>-3.17441817370315E-7</c:v>
                </c:pt>
                <c:pt idx="271">
                  <c:v>-3.07573541577066E-7</c:v>
                </c:pt>
                <c:pt idx="272">
                  <c:v>-2.98018972078856E-7</c:v>
                </c:pt>
                <c:pt idx="273">
                  <c:v>-2.88741879339323E-7</c:v>
                </c:pt>
                <c:pt idx="274">
                  <c:v>-2.7968939740117E-7</c:v>
                </c:pt>
                <c:pt idx="275">
                  <c:v>-2.70799658780842E-7</c:v>
                </c:pt>
                <c:pt idx="276">
                  <c:v>-2.62009918855366E-7</c:v>
                </c:pt>
                <c:pt idx="277">
                  <c:v>-2.53264286040195E-7</c:v>
                </c:pt>
                <c:pt idx="278">
                  <c:v>-2.44520242122966E-7</c:v>
                </c:pt>
                <c:pt idx="279">
                  <c:v>-2.35753306671968E-7</c:v>
                </c:pt>
                <c:pt idx="280">
                  <c:v>-2.2695944102694E-7</c:v>
                </c:pt>
                <c:pt idx="281">
                  <c:v>-2.18155114717197E-7</c:v>
                </c:pt>
                <c:pt idx="282">
                  <c:v>-2.09375169036803E-7</c:v>
                </c:pt>
                <c:pt idx="283">
                  <c:v>-2.00668905230606E-7</c:v>
                </c:pt>
                <c:pt idx="284">
                  <c:v>-1.92095027517845E-7</c:v>
                </c:pt>
                <c:pt idx="285">
                  <c:v>-1.83716081503867E-7</c:v>
                </c:pt>
                <c:pt idx="286">
                  <c:v>-1.75593058833308E-7</c:v>
                </c:pt>
                <c:pt idx="287">
                  <c:v>-1.67780722723788E-7</c:v>
                </c:pt>
                <c:pt idx="288">
                  <c:v>-1.60324045252121E-7</c:v>
                </c:pt>
                <c:pt idx="289">
                  <c:v>-1.53255942353701E-7</c:v>
                </c:pt>
                <c:pt idx="290">
                  <c:v>-1.46596292000602E-7</c:v>
                </c:pt>
                <c:pt idx="291">
                  <c:v>-1.40352051025926E-7</c:v>
                </c:pt>
                <c:pt idx="292">
                  <c:v>-1.34518172601782E-7</c:v>
                </c:pt>
                <c:pt idx="293">
                  <c:v>-1.29078988890788E-7</c:v>
                </c:pt>
                <c:pt idx="294">
                  <c:v>-1.24009756813527E-7</c:v>
                </c:pt>
                <c:pt idx="295">
                  <c:v>-1.19278162768116E-7</c:v>
                </c:pt>
                <c:pt idx="296">
                  <c:v>-1.14845714644225E-7</c:v>
                </c:pt>
                <c:pt idx="297">
                  <c:v>-1.10669091701495E-7</c:v>
                </c:pt>
                <c:pt idx="298">
                  <c:v>-1.06701621753925E-7</c:v>
                </c:pt>
                <c:pt idx="299">
                  <c:v>-1.02895103698463E-7</c:v>
                </c:pt>
                <c:pt idx="300">
                  <c:v>-9.92021515976774E-8</c:v>
                </c:pt>
                <c:pt idx="301">
                  <c:v>-9.55791067667904E-8</c:v>
                </c:pt>
                <c:pt idx="302">
                  <c:v>-9.19894042889037E-8</c:v>
                </c:pt>
                <c:pt idx="303">
                  <c:v>-8.84070537313208E-8</c:v>
                </c:pt>
                <c:pt idx="304">
                  <c:v>-8.48197456565403E-8</c:v>
                </c:pt>
                <c:pt idx="305">
                  <c:v>-8.12310118116793E-8</c:v>
                </c:pt>
                <c:pt idx="306">
                  <c:v>-7.76609089107606E-8</c:v>
                </c:pt>
                <c:pt idx="307">
                  <c:v>-7.41448638939137E-8</c:v>
                </c:pt>
                <c:pt idx="308">
                  <c:v>-7.07306257437368E-8</c:v>
                </c:pt>
                <c:pt idx="309">
                  <c:v>-6.7473566386475E-8</c:v>
                </c:pt>
                <c:pt idx="310">
                  <c:v>-6.44309111964671E-8</c:v>
                </c:pt>
                <c:pt idx="311">
                  <c:v>-6.16556834396761E-8</c:v>
                </c:pt>
                <c:pt idx="312">
                  <c:v>-5.91912044160942E-8</c:v>
                </c:pt>
                <c:pt idx="313">
                  <c:v>-5.70669219636048E-8</c:v>
                </c:pt>
                <c:pt idx="314">
                  <c:v>-5.52960664826665E-8</c:v>
                </c:pt>
                <c:pt idx="315">
                  <c:v>-5.38753317671232E-8</c:v>
                </c:pt>
                <c:pt idx="316">
                  <c:v>-5.27864335887442E-8</c:v>
                </c:pt>
                <c:pt idx="317">
                  <c:v>-5.19991128533422E-8</c:v>
                </c:pt>
                <c:pt idx="318">
                  <c:v>-5.1475003561165E-8</c:v>
                </c:pt>
                <c:pt idx="319">
                  <c:v>-5.11717082295505E-8</c:v>
                </c:pt>
                <c:pt idx="320">
                  <c:v>-5.10465346218272E-8</c:v>
                </c:pt>
                <c:pt idx="321">
                  <c:v>-5.10594797974816E-8</c:v>
                </c:pt>
                <c:pt idx="322">
                  <c:v>-5.11752674108548E-8</c:v>
                </c:pt>
                <c:pt idx="323">
                  <c:v>-5.13644188209389E-8</c:v>
                </c:pt>
                <c:pt idx="324">
                  <c:v>-5.16034848055633E-8</c:v>
                </c:pt>
                <c:pt idx="325">
                  <c:v>-5.18746582983751E-8</c:v>
                </c:pt>
                <c:pt idx="326">
                  <c:v>-5.21650033476044E-8</c:v>
                </c:pt>
                <c:pt idx="327">
                  <c:v>-5.24655383752519E-8</c:v>
                </c:pt>
                <c:pt idx="328">
                  <c:v>-5.27703240715969E-8</c:v>
                </c:pt>
                <c:pt idx="329">
                  <c:v>-5.3075674167258E-8</c:v>
                </c:pt>
                <c:pt idx="330">
                  <c:v>-5.33795173805219E-8</c:v>
                </c:pt>
                <c:pt idx="331">
                  <c:v>-5.36809333778933E-8</c:v>
                </c:pt>
                <c:pt idx="332">
                  <c:v>-5.3979820498433E-8</c:v>
                </c:pt>
                <c:pt idx="333">
                  <c:v>-5.42766727600346E-8</c:v>
                </c:pt>
                <c:pt idx="334">
                  <c:v>-5.45724117132116E-8</c:v>
                </c:pt>
                <c:pt idx="335">
                  <c:v>-5.48683026125422E-8</c:v>
                </c:pt>
                <c:pt idx="336">
                  <c:v>-5.51659215670125E-8</c:v>
                </c:pt>
                <c:pt idx="337">
                  <c:v>-5.54670490700528E-8</c:v>
                </c:pt>
                <c:pt idx="338">
                  <c:v>-5.57737177163771E-8</c:v>
                </c:pt>
                <c:pt idx="339">
                  <c:v>-5.60883526554608E-8</c:v>
                </c:pt>
                <c:pt idx="340">
                  <c:v>-5.64139903744236E-8</c:v>
                </c:pt>
                <c:pt idx="341">
                  <c:v>-5.67546721628599E-8</c:v>
                </c:pt>
                <c:pt idx="342">
                  <c:v>-5.71161178788722E-8</c:v>
                </c:pt>
                <c:pt idx="343">
                  <c:v>-5.75068065431064E-8</c:v>
                </c:pt>
                <c:pt idx="344">
                  <c:v>-5.79396088365055E-8</c:v>
                </c:pt>
                <c:pt idx="345">
                  <c:v>-5.84341661658488E-8</c:v>
                </c:pt>
                <c:pt idx="346">
                  <c:v>-5.902021374173E-8</c:v>
                </c:pt>
                <c:pt idx="347">
                  <c:v>-5.97419330357576E-8</c:v>
                </c:pt>
                <c:pt idx="348">
                  <c:v>-6.06633045395925E-8</c:v>
                </c:pt>
                <c:pt idx="349">
                  <c:v>-6.18741963275E-8</c:v>
                </c:pt>
                <c:pt idx="350">
                  <c:v>-6.34965728290574E-8</c:v>
                </c:pt>
                <c:pt idx="351">
                  <c:v>-6.56898012413964E-8</c:v>
                </c:pt>
                <c:pt idx="352">
                  <c:v>-6.86536335307672E-8</c:v>
                </c:pt>
                <c:pt idx="353">
                  <c:v>-7.26271571332009E-8</c:v>
                </c:pt>
                <c:pt idx="354">
                  <c:v>-7.78819094243382E-8</c:v>
                </c:pt>
                <c:pt idx="355">
                  <c:v>-8.4707686262787E-8</c:v>
                </c:pt>
                <c:pt idx="356">
                  <c:v>-9.33903534512356E-8</c:v>
                </c:pt>
                <c:pt idx="357">
                  <c:v>-1.04182138033777E-7</c:v>
                </c:pt>
                <c:pt idx="358">
                  <c:v>-1.17266488970319E-7</c:v>
                </c:pt>
                <c:pt idx="359">
                  <c:v>-1.32721229631871E-7</c:v>
                </c:pt>
                <c:pt idx="360">
                  <c:v>-1.50485022152751E-7</c:v>
                </c:pt>
                <c:pt idx="361">
                  <c:v>-1.70332918814691E-7</c:v>
                </c:pt>
                <c:pt idx="362">
                  <c:v>-1.91866375341973E-7</c:v>
                </c:pt>
                <c:pt idx="363">
                  <c:v>-2.14521684129474E-7</c:v>
                </c:pt>
                <c:pt idx="364">
                  <c:v>-2.37598344750053E-7</c:v>
                </c:pt>
                <c:pt idx="365">
                  <c:v>-2.60305738967343E-7</c:v>
                </c:pt>
                <c:pt idx="366">
                  <c:v>-2.81823442784416E-7</c:v>
                </c:pt>
                <c:pt idx="367">
                  <c:v>-3.0136795441812E-7</c:v>
                </c:pt>
                <c:pt idx="368">
                  <c:v>-3.18257422093758E-7</c:v>
                </c:pt>
                <c:pt idx="369">
                  <c:v>-3.31965878112215E-7</c:v>
                </c:pt>
                <c:pt idx="370">
                  <c:v>-3.42160460671502E-7</c:v>
                </c:pt>
                <c:pt idx="371">
                  <c:v>-3.48717556353281E-7</c:v>
                </c:pt>
                <c:pt idx="372">
                  <c:v>-3.51717194122162E-7</c:v>
                </c:pt>
                <c:pt idx="373">
                  <c:v>-3.51418097341632E-7</c:v>
                </c:pt>
                <c:pt idx="374">
                  <c:v>-3.48218250955701E-7</c:v>
                </c:pt>
                <c:pt idx="375">
                  <c:v>-3.42607248614036E-7</c:v>
                </c:pt>
                <c:pt idx="376">
                  <c:v>-3.35116886566088E-7</c:v>
                </c:pt>
                <c:pt idx="377">
                  <c:v>-3.26275718409024E-7</c:v>
                </c:pt>
                <c:pt idx="378">
                  <c:v>-3.16571850186119E-7</c:v>
                </c:pt>
                <c:pt idx="379">
                  <c:v>-3.06426461966916E-7</c:v>
                </c:pt>
                <c:pt idx="380">
                  <c:v>-2.96178755737396E-7</c:v>
                </c:pt>
                <c:pt idx="381">
                  <c:v>-2.86081651736851E-7</c:v>
                </c:pt>
                <c:pt idx="382">
                  <c:v>-2.76306380976087E-7</c:v>
                </c:pt>
                <c:pt idx="383">
                  <c:v>-2.66953622077477E-7</c:v>
                </c:pt>
                <c:pt idx="384">
                  <c:v>-2.58068629598835E-7</c:v>
                </c:pt>
                <c:pt idx="385">
                  <c:v>-2.49657896567946E-7</c:v>
                </c:pt>
                <c:pt idx="386">
                  <c:v>-2.41705373065192E-7</c:v>
                </c:pt>
                <c:pt idx="387">
                  <c:v>-2.34186620916051E-7</c:v>
                </c:pt>
                <c:pt idx="388">
                  <c:v>-2.27079915374244E-7</c:v>
                </c:pt>
                <c:pt idx="389">
                  <c:v>-2.20373752135483E-7</c:v>
                </c:pt>
                <c:pt idx="390">
                  <c:v>-2.1407062198364E-7</c:v>
                </c:pt>
                <c:pt idx="391">
                  <c:v>-2.08187364772727E-7</c:v>
                </c:pt>
                <c:pt idx="392">
                  <c:v>-2.02752572580576E-7</c:v>
                </c:pt>
                <c:pt idx="393">
                  <c:v>-1.97801840500212E-7</c:v>
                </c:pt>
                <c:pt idx="394">
                  <c:v>-1.93371722900566E-7</c:v>
                </c:pt>
                <c:pt idx="395">
                  <c:v>-1.89493328565404E-7</c:v>
                </c:pt>
                <c:pt idx="396">
                  <c:v>-1.86186528717765E-7</c:v>
                </c:pt>
                <c:pt idx="397">
                  <c:v>-1.83455532456201E-7</c:v>
                </c:pt>
                <c:pt idx="398">
                  <c:v>-1.81286395069224E-7</c:v>
                </c:pt>
                <c:pt idx="399">
                  <c:v>-1.79646723995777E-7</c:v>
                </c:pt>
                <c:pt idx="400">
                  <c:v>-1.78487587395237E-7</c:v>
                </c:pt>
                <c:pt idx="401">
                  <c:v>-1.77747171643335E-7</c:v>
                </c:pt>
                <c:pt idx="402">
                  <c:v>-1.77355609764952E-7</c:v>
                </c:pt>
                <c:pt idx="403">
                  <c:v>-1.77240247331471E-7</c:v>
                </c:pt>
                <c:pt idx="404">
                  <c:v>-1.77330616305994E-7</c:v>
                </c:pt>
                <c:pt idx="405">
                  <c:v>-1.77562583834718E-7</c:v>
                </c:pt>
                <c:pt idx="406">
                  <c:v>-1.77881226717252E-7</c:v>
                </c:pt>
                <c:pt idx="407">
                  <c:v>-1.78242398002406E-7</c:v>
                </c:pt>
                <c:pt idx="408">
                  <c:v>-1.78612975626738E-7</c:v>
                </c:pt>
                <c:pt idx="409">
                  <c:v>-1.78970114015769E-7</c:v>
                </c:pt>
                <c:pt idx="410">
                  <c:v>-1.79299757438912E-7</c:v>
                </c:pt>
                <c:pt idx="411">
                  <c:v>-1.79594817840155E-7</c:v>
                </c:pt>
                <c:pt idx="412">
                  <c:v>-1.79853260779602E-7</c:v>
                </c:pt>
                <c:pt idx="413">
                  <c:v>-1.80076359128461E-7</c:v>
                </c:pt>
                <c:pt idx="414">
                  <c:v>-1.80267238281048E-7</c:v>
                </c:pt>
                <c:pt idx="415">
                  <c:v>-1.80429773076907E-7</c:v>
                </c:pt>
                <c:pt idx="416">
                  <c:v>-1.80567845094155E-7</c:v>
                </c:pt>
                <c:pt idx="417">
                  <c:v>-1.80684903283506E-7</c:v>
                </c:pt>
                <c:pt idx="418">
                  <c:v>-1.8078379475477E-7</c:v>
                </c:pt>
                <c:pt idx="419">
                  <c:v>-1.80866733602156E-7</c:v>
                </c:pt>
                <c:pt idx="420">
                  <c:v>-1.8093542628573E-7</c:v>
                </c:pt>
                <c:pt idx="421">
                  <c:v>-1.80991188339977E-7</c:v>
                </c:pt>
                <c:pt idx="422">
                  <c:v>-1.81035123729982E-7</c:v>
                </c:pt>
                <c:pt idx="423">
                  <c:v>-1.81068226743306E-7</c:v>
                </c:pt>
                <c:pt idx="424">
                  <c:v>-1.81091483501873E-7</c:v>
                </c:pt>
                <c:pt idx="425">
                  <c:v>-1.81105890930336E-7</c:v>
                </c:pt>
                <c:pt idx="426">
                  <c:v>-1.8111246339594E-7</c:v>
                </c:pt>
                <c:pt idx="427">
                  <c:v>-1.81112172270458E-7</c:v>
                </c:pt>
                <c:pt idx="428">
                  <c:v>-1.81105879945653E-7</c:v>
                </c:pt>
                <c:pt idx="429">
                  <c:v>-1.81094277234969E-7</c:v>
                </c:pt>
                <c:pt idx="430">
                  <c:v>-1.81077825997985E-7</c:v>
                </c:pt>
                <c:pt idx="431">
                  <c:v>-1.81056722883238E-7</c:v>
                </c:pt>
                <c:pt idx="432">
                  <c:v>-1.81030930375713E-7</c:v>
                </c:pt>
                <c:pt idx="433">
                  <c:v>-1.81000234374429E-7</c:v>
                </c:pt>
                <c:pt idx="434">
                  <c:v>-1.80964369334569E-7</c:v>
                </c:pt>
                <c:pt idx="435">
                  <c:v>-1.80923139549326E-7</c:v>
                </c:pt>
                <c:pt idx="436">
                  <c:v>-1.80876566781883E-7</c:v>
                </c:pt>
                <c:pt idx="437">
                  <c:v>-1.80824988873674E-7</c:v>
                </c:pt>
                <c:pt idx="438">
                  <c:v>-1.80769121825526E-7</c:v>
                </c:pt>
                <c:pt idx="439">
                  <c:v>-1.80710028965204E-7</c:v>
                </c:pt>
                <c:pt idx="440">
                  <c:v>-1.80649054645645E-7</c:v>
                </c:pt>
                <c:pt idx="441">
                  <c:v>-1.80587651097829E-7</c:v>
                </c:pt>
                <c:pt idx="442">
                  <c:v>-1.80527225700574E-7</c:v>
                </c:pt>
                <c:pt idx="443">
                  <c:v>-1.80468937205161E-7</c:v>
                </c:pt>
                <c:pt idx="444">
                  <c:v>-1.80413572522047E-7</c:v>
                </c:pt>
                <c:pt idx="445">
                  <c:v>-1.80361444485958E-7</c:v>
                </c:pt>
                <c:pt idx="446">
                  <c:v>-1.80312399201222E-7</c:v>
                </c:pt>
                <c:pt idx="447">
                  <c:v>-1.80265883200062E-7</c:v>
                </c:pt>
                <c:pt idx="448">
                  <c:v>-1.80221085013905E-7</c:v>
                </c:pt>
                <c:pt idx="449">
                  <c:v>-1.80177122605764E-7</c:v>
                </c:pt>
                <c:pt idx="450">
                  <c:v>-1.80133230216389E-7</c:v>
                </c:pt>
                <c:pt idx="451">
                  <c:v>-1.80088943325253E-7</c:v>
                </c:pt>
                <c:pt idx="452">
                  <c:v>-1.80044209350827E-7</c:v>
                </c:pt>
                <c:pt idx="453">
                  <c:v>-1.79999459258072E-7</c:v>
                </c:pt>
                <c:pt idx="454">
                  <c:v>-1.79955585024311E-7</c:v>
                </c:pt>
                <c:pt idx="455">
                  <c:v>-1.79913862642957E-7</c:v>
                </c:pt>
                <c:pt idx="456">
                  <c:v>-1.79875827887635E-7</c:v>
                </c:pt>
                <c:pt idx="457">
                  <c:v>-1.79843115669414E-7</c:v>
                </c:pt>
                <c:pt idx="458">
                  <c:v>-1.79817312330613E-7</c:v>
                </c:pt>
                <c:pt idx="459">
                  <c:v>-1.79799816947511E-7</c:v>
                </c:pt>
                <c:pt idx="460">
                  <c:v>-1.79791730347424E-7</c:v>
                </c:pt>
                <c:pt idx="461">
                  <c:v>-1.79793804915077E-7</c:v>
                </c:pt>
                <c:pt idx="462">
                  <c:v>-1.79806391814181E-7</c:v>
                </c:pt>
                <c:pt idx="463">
                  <c:v>-1.79829443661147E-7</c:v>
                </c:pt>
                <c:pt idx="464">
                  <c:v>-1.79862535394361E-7</c:v>
                </c:pt>
                <c:pt idx="465">
                  <c:v>-1.79904877743909E-7</c:v>
                </c:pt>
                <c:pt idx="466">
                  <c:v>-1.79955372059923E-7</c:v>
                </c:pt>
                <c:pt idx="467">
                  <c:v>-1.80012661969455E-7</c:v>
                </c:pt>
                <c:pt idx="468">
                  <c:v>-1.80075232294575E-7</c:v>
                </c:pt>
                <c:pt idx="469">
                  <c:v>-1.8014150517913E-7</c:v>
                </c:pt>
                <c:pt idx="470">
                  <c:v>-1.80209997913655E-7</c:v>
                </c:pt>
                <c:pt idx="471">
                  <c:v>-1.80279480919784E-7</c:v>
                </c:pt>
                <c:pt idx="472">
                  <c:v>-1.80349151681925E-7</c:v>
                </c:pt>
                <c:pt idx="473">
                  <c:v>-1.80418787339379E-7</c:v>
                </c:pt>
                <c:pt idx="474">
                  <c:v>-1.80488861101978E-7</c:v>
                </c:pt>
                <c:pt idx="475">
                  <c:v>-1.80560597092643E-7</c:v>
                </c:pt>
                <c:pt idx="476">
                  <c:v>-1.80635959079558E-7</c:v>
                </c:pt>
                <c:pt idx="477">
                  <c:v>-1.80717573637138E-7</c:v>
                </c:pt>
                <c:pt idx="478">
                  <c:v>-1.80808590761293E-7</c:v>
                </c:pt>
                <c:pt idx="479">
                  <c:v>-1.80912528168743E-7</c:v>
                </c:pt>
                <c:pt idx="480">
                  <c:v>-1.81033088345179E-7</c:v>
                </c:pt>
                <c:pt idx="481">
                  <c:v>-1.81174015850025E-7</c:v>
                </c:pt>
                <c:pt idx="482">
                  <c:v>-1.81338953233569E-7</c:v>
                </c:pt>
                <c:pt idx="483">
                  <c:v>-1.81531374004659E-7</c:v>
                </c:pt>
                <c:pt idx="484">
                  <c:v>-1.81754544115159E-7</c:v>
                </c:pt>
                <c:pt idx="485">
                  <c:v>-1.8201149426526E-7</c:v>
                </c:pt>
                <c:pt idx="486">
                  <c:v>-1.82305054292618E-7</c:v>
                </c:pt>
                <c:pt idx="487">
                  <c:v>-1.82637827379945E-7</c:v>
                </c:pt>
                <c:pt idx="488">
                  <c:v>-1.83012342473905E-7</c:v>
                </c:pt>
                <c:pt idx="489">
                  <c:v>-1.83430891054359E-7</c:v>
                </c:pt>
                <c:pt idx="490">
                  <c:v>-1.83895466689357E-7</c:v>
                </c:pt>
                <c:pt idx="491">
                  <c:v>-1.84407651126436E-7</c:v>
                </c:pt>
                <c:pt idx="492">
                  <c:v>-1.84968234500933E-7</c:v>
                </c:pt>
                <c:pt idx="493">
                  <c:v>-1.85576726460106E-7</c:v>
                </c:pt>
                <c:pt idx="494">
                  <c:v>-1.86230543304611E-7</c:v>
                </c:pt>
                <c:pt idx="495">
                  <c:v>-1.86923918085149E-7</c:v>
                </c:pt>
                <c:pt idx="496">
                  <c:v>-1.87646347416081E-7</c:v>
                </c:pt>
                <c:pt idx="497">
                  <c:v>-1.88380773962493E-7</c:v>
                </c:pt>
                <c:pt idx="498">
                  <c:v>-1.89101474336347E-7</c:v>
                </c:pt>
                <c:pt idx="499">
                  <c:v>-1.89771936088713E-7</c:v>
                </c:pt>
                <c:pt idx="500">
                  <c:v>-1.90343057434663E-7</c:v>
                </c:pt>
                <c:pt idx="501">
                  <c:v>-1.90752187487949E-7</c:v>
                </c:pt>
                <c:pt idx="502">
                  <c:v>-1.90923551278268E-7</c:v>
                </c:pt>
                <c:pt idx="503">
                  <c:v>-1.90770671153485E-7</c:v>
                </c:pt>
                <c:pt idx="504">
                  <c:v>-1.90201189467804E-7</c:v>
                </c:pt>
                <c:pt idx="505">
                  <c:v>-1.89124294331446E-7</c:v>
                </c:pt>
                <c:pt idx="506">
                  <c:v>-1.8746043591484E-7</c:v>
                </c:pt>
                <c:pt idx="507">
                  <c:v>-1.85152576799789E-7</c:v>
                </c:pt>
                <c:pt idx="508">
                  <c:v>-1.82177624309925E-7</c:v>
                </c:pt>
                <c:pt idx="509">
                  <c:v>-1.78556319245926E-7</c:v>
                </c:pt>
                <c:pt idx="510">
                  <c:v>-1.74359699087129E-7</c:v>
                </c:pt>
                <c:pt idx="511">
                  <c:v>-1.69710434140093E-7</c:v>
                </c:pt>
                <c:pt idx="512">
                  <c:v>-1.64777965841383E-7</c:v>
                </c:pt>
                <c:pt idx="513">
                  <c:v>-1.59767267297465E-7</c:v>
                </c:pt>
                <c:pt idx="514">
                  <c:v>-1.54902174751384E-7</c:v>
                </c:pt>
                <c:pt idx="515">
                  <c:v>-1.50405246521796E-7</c:v>
                </c:pt>
                <c:pt idx="516">
                  <c:v>-1.46476877117534E-7</c:v>
                </c:pt>
                <c:pt idx="517">
                  <c:v>-1.43276638871619E-7</c:v>
                </c:pt>
                <c:pt idx="518">
                  <c:v>-1.40909486142105E-7</c:v>
                </c:pt>
                <c:pt idx="519">
                  <c:v>-1.39418688684028E-7</c:v>
                </c:pt>
                <c:pt idx="520">
                  <c:v>-1.38786132262173E-7</c:v>
                </c:pt>
                <c:pt idx="521">
                  <c:v>-1.38939452199192E-7</c:v>
                </c:pt>
                <c:pt idx="522">
                  <c:v>-1.39764417742331E-7</c:v>
                </c:pt>
                <c:pt idx="523">
                  <c:v>-1.41120317094916E-7</c:v>
                </c:pt>
                <c:pt idx="524">
                  <c:v>-1.42855965979288E-7</c:v>
                </c:pt>
                <c:pt idx="525">
                  <c:v>-1.44824202713494E-7</c:v>
                </c:pt>
                <c:pt idx="526">
                  <c:v>-1.46893334562637E-7</c:v>
                </c:pt>
                <c:pt idx="527">
                  <c:v>-1.48954731879255E-7</c:v>
                </c:pt>
                <c:pt idx="528">
                  <c:v>-1.50926499600446E-7</c:v>
                </c:pt>
                <c:pt idx="529">
                  <c:v>-1.52753682963132E-7</c:v>
                </c:pt>
                <c:pt idx="530">
                  <c:v>-1.54405821654223E-7</c:v>
                </c:pt>
                <c:pt idx="531">
                  <c:v>-1.5587281429526E-7</c:v>
                </c:pt>
                <c:pt idx="532">
                  <c:v>-1.57159986434255E-7</c:v>
                </c:pt>
                <c:pt idx="533">
                  <c:v>-1.58283139445445E-7</c:v>
                </c:pt>
                <c:pt idx="534">
                  <c:v>-1.59264096753571E-7</c:v>
                </c:pt>
                <c:pt idx="535">
                  <c:v>-1.60127095728993E-7</c:v>
                </c:pt>
                <c:pt idx="536">
                  <c:v>-1.60896137177877E-7</c:v>
                </c:pt>
                <c:pt idx="537">
                  <c:v>-1.61593322609773E-7</c:v>
                </c:pt>
                <c:pt idx="538">
                  <c:v>-1.62238030775407E-7</c:v>
                </c:pt>
                <c:pt idx="539">
                  <c:v>-1.62846790537301E-7</c:v>
                </c:pt>
                <c:pt idx="540">
                  <c:v>-1.63433635396157E-7</c:v>
                </c:pt>
                <c:pt idx="541">
                  <c:v>-1.64010802295921E-7</c:v>
                </c:pt>
                <c:pt idx="542">
                  <c:v>-1.6458956822454E-7</c:v>
                </c:pt>
                <c:pt idx="543">
                  <c:v>-1.65181127997187E-7</c:v>
                </c:pt>
                <c:pt idx="544">
                  <c:v>-1.65797460513975E-7</c:v>
                </c:pt>
                <c:pt idx="545">
                  <c:v>-1.66452096135523E-7</c:v>
                </c:pt>
                <c:pt idx="546">
                  <c:v>-1.67160605432174E-7</c:v>
                </c:pt>
                <c:pt idx="547">
                  <c:v>-1.67941561030334E-7</c:v>
                </c:pt>
                <c:pt idx="548">
                  <c:v>-1.68817134005647E-7</c:v>
                </c:pt>
                <c:pt idx="549">
                  <c:v>-1.69813718792618E-7</c:v>
                </c:pt>
                <c:pt idx="550">
                  <c:v>-1.70962555653392E-7</c:v>
                </c:pt>
                <c:pt idx="551">
                  <c:v>-1.72300281844558E-7</c:v>
                </c:pt>
                <c:pt idx="552">
                  <c:v>-1.73869255663138E-7</c:v>
                </c:pt>
                <c:pt idx="553">
                  <c:v>-1.75717250208811E-7</c:v>
                </c:pt>
                <c:pt idx="554">
                  <c:v>-1.77896078022708E-7</c:v>
                </c:pt>
                <c:pt idx="555">
                  <c:v>-1.80458427102917E-7</c:v>
                </c:pt>
                <c:pt idx="556">
                  <c:v>-1.83452171279542E-7</c:v>
                </c:pt>
                <c:pt idx="557">
                  <c:v>-1.86911178177523E-7</c:v>
                </c:pt>
                <c:pt idx="558">
                  <c:v>-1.90841921155817E-7</c:v>
                </c:pt>
                <c:pt idx="559">
                  <c:v>-1.95205496180363E-7</c:v>
                </c:pt>
                <c:pt idx="560">
                  <c:v>-1.99895388062604E-7</c:v>
                </c:pt>
                <c:pt idx="561">
                  <c:v>-2.04712380985568E-7</c:v>
                </c:pt>
                <c:pt idx="562">
                  <c:v>-2.09339390422731E-7</c:v>
                </c:pt>
                <c:pt idx="563">
                  <c:v>-2.13320453270314E-7</c:v>
                </c:pt>
                <c:pt idx="564">
                  <c:v>-2.16049278660373E-7</c:v>
                </c:pt>
                <c:pt idx="565">
                  <c:v>-2.16773333684458E-7</c:v>
                </c:pt>
                <c:pt idx="566">
                  <c:v>-2.14618902000793E-7</c:v>
                </c:pt>
                <c:pt idx="567">
                  <c:v>-2.08640477347876E-7</c:v>
                </c:pt>
                <c:pt idx="568">
                  <c:v>-1.97894488682943E-7</c:v>
                </c:pt>
                <c:pt idx="569">
                  <c:v>-1.8153282376932E-7</c:v>
                </c:pt>
                <c:pt idx="570">
                  <c:v>-1.5890666363429E-7</c:v>
                </c:pt>
                <c:pt idx="571">
                  <c:v>-1.296671670081E-7</c:v>
                </c:pt>
                <c:pt idx="572">
                  <c:v>-9.38472309534998E-8</c:v>
                </c:pt>
                <c:pt idx="573">
                  <c:v>-5.19092266332081E-8</c:v>
                </c:pt>
                <c:pt idx="574">
                  <c:v>-4.74746846802322E-9</c:v>
                </c:pt>
                <c:pt idx="575">
                  <c:v>4.63593976519617E-8</c:v>
                </c:pt>
                <c:pt idx="576">
                  <c:v>9.98426170937005E-8</c:v>
                </c:pt>
                <c:pt idx="577">
                  <c:v>1.53972764971363E-7</c:v>
                </c:pt>
                <c:pt idx="578">
                  <c:v>2.07006696035358E-7</c:v>
                </c:pt>
                <c:pt idx="579">
                  <c:v>2.573316802733E-7</c:v>
                </c:pt>
                <c:pt idx="580">
                  <c:v>3.03587203837154E-7</c:v>
                </c:pt>
                <c:pt idx="581">
                  <c:v>3.44749674780841E-7</c:v>
                </c:pt>
                <c:pt idx="582">
                  <c:v>3.80172444181858E-7</c:v>
                </c:pt>
                <c:pt idx="583">
                  <c:v>4.09581391936386E-7</c:v>
                </c:pt>
                <c:pt idx="584">
                  <c:v>4.33033355359347E-7</c:v>
                </c:pt>
                <c:pt idx="585">
                  <c:v>4.50849327472625E-7</c:v>
                </c:pt>
                <c:pt idx="586">
                  <c:v>4.63536222234821E-7</c:v>
                </c:pt>
                <c:pt idx="587">
                  <c:v>4.7170996407882E-7</c:v>
                </c:pt>
                <c:pt idx="588">
                  <c:v>4.76029478834034E-7</c:v>
                </c:pt>
                <c:pt idx="589">
                  <c:v>4.77147018233421E-7</c:v>
                </c:pt>
                <c:pt idx="590">
                  <c:v>4.75676086868905E-7</c:v>
                </c:pt>
                <c:pt idx="591">
                  <c:v>4.72174806127077E-7</c:v>
                </c:pt>
                <c:pt idx="592">
                  <c:v>4.67140733797057E-7</c:v>
                </c:pt>
                <c:pt idx="593">
                  <c:v>4.61012413283925E-7</c:v>
                </c:pt>
                <c:pt idx="594">
                  <c:v>4.54173500437277E-7</c:v>
                </c:pt>
                <c:pt idx="595">
                  <c:v>4.4695661695342E-7</c:v>
                </c:pt>
                <c:pt idx="596">
                  <c:v>4.39645392955845E-7</c:v>
                </c:pt>
                <c:pt idx="597">
                  <c:v>4.32474657225076E-7</c:v>
                </c:pt>
                <c:pt idx="598">
                  <c:v>4.2562949158725E-7</c:v>
                </c:pt>
                <c:pt idx="599">
                  <c:v>4.19244385109267E-7</c:v>
                </c:pt>
                <c:pt idx="600">
                  <c:v>4.13403755878413E-7</c:v>
                </c:pt>
                <c:pt idx="601">
                  <c:v>4.08144659679781E-7</c:v>
                </c:pt>
                <c:pt idx="602">
                  <c:v>4.03462162742774E-7</c:v>
                </c:pt>
                <c:pt idx="603">
                  <c:v>3.99317163472214E-7</c:v>
                </c:pt>
                <c:pt idx="604">
                  <c:v>3.95646083082941E-7</c:v>
                </c:pt>
                <c:pt idx="605">
                  <c:v>3.92371436585732E-7</c:v>
                </c:pt>
                <c:pt idx="606">
                  <c:v>3.89412116807849E-7</c:v>
                </c:pt>
                <c:pt idx="607">
                  <c:v>3.86692578223496E-7</c:v>
                </c:pt>
                <c:pt idx="608">
                  <c:v>3.84149584000324E-7</c:v>
                </c:pt>
                <c:pt idx="609">
                  <c:v>3.81736330404105E-7</c:v>
                </c:pt>
                <c:pt idx="610">
                  <c:v>3.79423777224293E-7</c:v>
                </c:pt>
                <c:pt idx="611">
                  <c:v>3.77199456717147E-7</c:v>
                </c:pt>
                <c:pt idx="612">
                  <c:v>3.75064337692092E-7</c:v>
                </c:pt>
                <c:pt idx="613">
                  <c:v>3.73028555209391E-7</c:v>
                </c:pt>
                <c:pt idx="614">
                  <c:v>3.71106862917482E-7</c:v>
                </c:pt>
                <c:pt idx="615">
                  <c:v>3.69314467582078E-7</c:v>
                </c:pt>
                <c:pt idx="616">
                  <c:v>3.67663867155426E-7</c:v>
                </c:pt>
                <c:pt idx="617">
                  <c:v>3.66162804614909E-7</c:v>
                </c:pt>
                <c:pt idx="618">
                  <c:v>3.64813478113216E-7</c:v>
                </c:pt>
                <c:pt idx="619">
                  <c:v>3.6361270657933E-7</c:v>
                </c:pt>
                <c:pt idx="620">
                  <c:v>3.62552854414227E-7</c:v>
                </c:pt>
                <c:pt idx="621">
                  <c:v>3.61623096082234E-7</c:v>
                </c:pt>
                <c:pt idx="622">
                  <c:v>3.60810798972089E-7</c:v>
                </c:pt>
                <c:pt idx="623">
                  <c:v>3.60102761362528E-7</c:v>
                </c:pt>
                <c:pt idx="624">
                  <c:v>3.59486186156623E-7</c:v>
                </c:pt>
                <c:pt idx="625">
                  <c:v>3.58949347051156E-7</c:v>
                </c:pt>
                <c:pt idx="626">
                  <c:v>3.58481946685147E-7</c:v>
                </c:pt>
                <c:pt idx="627">
                  <c:v>3.580752437854E-7</c:v>
                </c:pt>
                <c:pt idx="628">
                  <c:v>3.57721964124097E-7</c:v>
                </c:pt>
                <c:pt idx="629">
                  <c:v>3.57416167633374E-7</c:v>
                </c:pt>
                <c:pt idx="630">
                  <c:v>3.57152991035454E-7</c:v>
                </c:pt>
                <c:pt idx="631">
                  <c:v>3.56928474701862E-7</c:v>
                </c:pt>
                <c:pt idx="632">
                  <c:v>3.56739332269874E-7</c:v>
                </c:pt>
                <c:pt idx="633">
                  <c:v>3.56582827640676E-7</c:v>
                </c:pt>
                <c:pt idx="634">
                  <c:v>3.56456640742189E-7</c:v>
                </c:pt>
                <c:pt idx="635">
                  <c:v>3.56358818083997E-7</c:v>
                </c:pt>
                <c:pt idx="636">
                  <c:v>3.56287721801617E-7</c:v>
                </c:pt>
                <c:pt idx="637">
                  <c:v>3.5624204723561E-7</c:v>
                </c:pt>
                <c:pt idx="638">
                  <c:v>3.5622084155805E-7</c:v>
                </c:pt>
                <c:pt idx="639">
                  <c:v>3.56223540892776E-7</c:v>
                </c:pt>
                <c:pt idx="640">
                  <c:v>3.56249981495873E-7</c:v>
                </c:pt>
                <c:pt idx="641">
                  <c:v>3.56300432625989E-7</c:v>
                </c:pt>
                <c:pt idx="642">
                  <c:v>3.56375538334206E-7</c:v>
                </c:pt>
                <c:pt idx="643">
                  <c:v>3.5647624320042E-7</c:v>
                </c:pt>
                <c:pt idx="644">
                  <c:v>3.5660363225734E-7</c:v>
                </c:pt>
                <c:pt idx="645">
                  <c:v>3.56758771345549E-7</c:v>
                </c:pt>
                <c:pt idx="646">
                  <c:v>3.56942506536282E-7</c:v>
                </c:pt>
                <c:pt idx="647">
                  <c:v>3.57155306503568E-7</c:v>
                </c:pt>
                <c:pt idx="648">
                  <c:v>3.57397145649025E-7</c:v>
                </c:pt>
                <c:pt idx="649">
                  <c:v>3.57667482998024E-7</c:v>
                </c:pt>
                <c:pt idx="650">
                  <c:v>3.57965282706157E-7</c:v>
                </c:pt>
                <c:pt idx="651">
                  <c:v>3.58289154279031E-7</c:v>
                </c:pt>
                <c:pt idx="652">
                  <c:v>3.58637464198047E-7</c:v>
                </c:pt>
                <c:pt idx="653">
                  <c:v>3.59008490950241E-7</c:v>
                </c:pt>
                <c:pt idx="654">
                  <c:v>3.59400475584213E-7</c:v>
                </c:pt>
                <c:pt idx="655">
                  <c:v>3.59811620156358E-7</c:v>
                </c:pt>
                <c:pt idx="656">
                  <c:v>3.6023992479904E-7</c:v>
                </c:pt>
                <c:pt idx="657">
                  <c:v>3.60682944250772E-7</c:v>
                </c:pt>
                <c:pt idx="658">
                  <c:v>3.61137397471447E-7</c:v>
                </c:pt>
                <c:pt idx="659">
                  <c:v>3.61598731587667E-7</c:v>
                </c:pt>
                <c:pt idx="660">
                  <c:v>3.62060637253671E-7</c:v>
                </c:pt>
                <c:pt idx="661">
                  <c:v>3.62514587565657E-7</c:v>
                </c:pt>
                <c:pt idx="662">
                  <c:v>3.62949465291974E-7</c:v>
                </c:pt>
                <c:pt idx="663">
                  <c:v>3.63351283986209E-7</c:v>
                </c:pt>
                <c:pt idx="664">
                  <c:v>3.63703133282819E-7</c:v>
                </c:pt>
                <c:pt idx="665">
                  <c:v>3.63985298522059E-7</c:v>
                </c:pt>
                <c:pt idx="666">
                  <c:v>3.64175686125554E-7</c:v>
                </c:pt>
                <c:pt idx="667">
                  <c:v>3.64250526437596E-7</c:v>
                </c:pt>
                <c:pt idx="668">
                  <c:v>3.64185390518284E-7</c:v>
                </c:pt>
                <c:pt idx="669">
                  <c:v>3.63956531377602E-7</c:v>
                </c:pt>
                <c:pt idx="670">
                  <c:v>3.63542470814849E-7</c:v>
                </c:pt>
                <c:pt idx="671">
                  <c:v>3.62925776085477E-7</c:v>
                </c:pt>
                <c:pt idx="672">
                  <c:v>3.62094914786288E-7</c:v>
                </c:pt>
                <c:pt idx="673">
                  <c:v>3.61045988066047E-7</c:v>
                </c:pt>
                <c:pt idx="674">
                  <c:v>3.59784193577622E-7</c:v>
                </c:pt>
                <c:pt idx="675">
                  <c:v>3.58324834737828E-7</c:v>
                </c:pt>
                <c:pt idx="676">
                  <c:v>3.56693660906614E-7</c:v>
                </c:pt>
                <c:pt idx="677">
                  <c:v>3.54926482720198E-7</c:v>
                </c:pt>
                <c:pt idx="678">
                  <c:v>3.53067980868504E-7</c:v>
                </c:pt>
                <c:pt idx="679">
                  <c:v>3.51169751370773E-7</c:v>
                </c:pt>
                <c:pt idx="680">
                  <c:v>3.4928771218357E-7</c:v>
                </c:pt>
                <c:pt idx="681">
                  <c:v>3.47479088024362E-7</c:v>
                </c:pt>
                <c:pt idx="682">
                  <c:v>3.4579923520876E-7</c:v>
                </c:pt>
                <c:pt idx="683">
                  <c:v>3.44298572870377E-7</c:v>
                </c:pt>
                <c:pt idx="684">
                  <c:v>3.43019903278245E-7</c:v>
                </c:pt>
                <c:pt idx="685">
                  <c:v>3.41996337688037E-7</c:v>
                </c:pt>
                <c:pt idx="686">
                  <c:v>3.41249978982275E-7</c:v>
                </c:pt>
                <c:pt idx="687">
                  <c:v>3.40791396436779E-7</c:v>
                </c:pt>
                <c:pt idx="688">
                  <c:v>3.40619890767012E-7</c:v>
                </c:pt>
                <c:pt idx="689">
                  <c:v>3.40724400242778E-7</c:v>
                </c:pt>
                <c:pt idx="690">
                  <c:v>3.41084943526558E-7</c:v>
                </c:pt>
                <c:pt idx="691">
                  <c:v>3.416743515183E-7</c:v>
                </c:pt>
                <c:pt idx="692">
                  <c:v>3.42460207085345E-7</c:v>
                </c:pt>
                <c:pt idx="693">
                  <c:v>3.43406726907987E-7</c:v>
                </c:pt>
                <c:pt idx="694">
                  <c:v>3.44476570858647E-7</c:v>
                </c:pt>
                <c:pt idx="695">
                  <c:v>3.45632469331902E-7</c:v>
                </c:pt>
                <c:pt idx="696">
                  <c:v>3.4683858555958E-7</c:v>
                </c:pt>
                <c:pt idx="697">
                  <c:v>3.48061697226167E-7</c:v>
                </c:pt>
                <c:pt idx="698">
                  <c:v>3.49272096398051E-7</c:v>
                </c:pt>
                <c:pt idx="699">
                  <c:v>3.50444190312639E-7</c:v>
                </c:pt>
                <c:pt idx="700">
                  <c:v>3.51557105510287E-7</c:v>
                </c:pt>
                <c:pt idx="701">
                  <c:v>3.52594919917036E-7</c:v>
                </c:pt>
                <c:pt idx="702">
                  <c:v>3.53546877986338E-7</c:v>
                </c:pt>
                <c:pt idx="703">
                  <c:v>3.54407474325347E-7</c:v>
                </c:pt>
                <c:pt idx="704">
                  <c:v>3.55176545819276E-7</c:v>
                </c:pt>
                <c:pt idx="705">
                  <c:v>3.55859390369772E-7</c:v>
                </c:pt>
                <c:pt idx="706">
                  <c:v>3.56467059695894E-7</c:v>
                </c:pt>
                <c:pt idx="707">
                  <c:v>3.57016772705725E-7</c:v>
                </c:pt>
                <c:pt idx="708">
                  <c:v>3.57532541465685E-7</c:v>
                </c:pt>
                <c:pt idx="709">
                  <c:v>3.58045922520757E-7</c:v>
                </c:pt>
                <c:pt idx="710">
                  <c:v>3.58596784087951E-7</c:v>
                </c:pt>
                <c:pt idx="711">
                  <c:v>3.59233820679423E-7</c:v>
                </c:pt>
                <c:pt idx="712">
                  <c:v>3.60014518435719E-7</c:v>
                </c:pt>
                <c:pt idx="713">
                  <c:v>3.61004129022865E-7</c:v>
                </c:pt>
                <c:pt idx="714">
                  <c:v>3.62273274211774E-7</c:v>
                </c:pt>
                <c:pt idx="715">
                  <c:v>3.63893812526734E-7</c:v>
                </c:pt>
                <c:pt idx="716">
                  <c:v>3.65932897987054E-7</c:v>
                </c:pt>
                <c:pt idx="717">
                  <c:v>3.68445388005541E-7</c:v>
                </c:pt>
                <c:pt idx="718">
                  <c:v>3.71465278741252E-7</c:v>
                </c:pt>
                <c:pt idx="719">
                  <c:v>3.74997169263245E-7</c:v>
                </c:pt>
                <c:pt idx="720">
                  <c:v>3.79009156725959E-7</c:v>
                </c:pt>
                <c:pt idx="721">
                  <c:v>3.83428661464836E-7</c:v>
                </c:pt>
                <c:pt idx="722">
                  <c:v>3.88142492858887E-7</c:v>
                </c:pt>
                <c:pt idx="723">
                  <c:v>3.93002019713346E-7</c:v>
                </c:pt>
                <c:pt idx="724">
                  <c:v>3.9783345779653E-7</c:v>
                </c:pt>
                <c:pt idx="725">
                  <c:v>4.02452467296281E-7</c:v>
                </c:pt>
                <c:pt idx="726">
                  <c:v>4.06681279939152E-7</c:v>
                </c:pt>
                <c:pt idx="727">
                  <c:v>4.1036603953438E-7</c:v>
                </c:pt>
                <c:pt idx="728">
                  <c:v>4.13391831725359E-7</c:v>
                </c:pt>
                <c:pt idx="729">
                  <c:v>4.15693137069844E-7</c:v>
                </c:pt>
                <c:pt idx="730">
                  <c:v>4.17258273671328E-7</c:v>
                </c:pt>
                <c:pt idx="731">
                  <c:v>4.18127335336582E-7</c:v>
                </c:pt>
                <c:pt idx="732">
                  <c:v>4.18384278485011E-7</c:v>
                </c:pt>
                <c:pt idx="733">
                  <c:v>4.18144721414288E-7</c:v>
                </c:pt>
                <c:pt idx="734">
                  <c:v>4.17541538257721E-7</c:v>
                </c:pt>
                <c:pt idx="735">
                  <c:v>4.16710486368587E-7</c:v>
                </c:pt>
                <c:pt idx="736">
                  <c:v>4.15777772613789E-7</c:v>
                </c:pt>
                <c:pt idx="737">
                  <c:v>4.14850875585283E-7</c:v>
                </c:pt>
                <c:pt idx="738">
                  <c:v>4.140132094898E-7</c:v>
                </c:pt>
                <c:pt idx="739">
                  <c:v>4.13322535010079E-7</c:v>
                </c:pt>
                <c:pt idx="740">
                  <c:v>4.12812476546925E-7</c:v>
                </c:pt>
                <c:pt idx="741">
                  <c:v>4.12496186092562E-7</c:v>
                </c:pt>
                <c:pt idx="742">
                  <c:v>4.12371158433299E-7</c:v>
                </c:pt>
                <c:pt idx="743">
                  <c:v>4.12424287521221E-7</c:v>
                </c:pt>
                <c:pt idx="744">
                  <c:v>4.12636480841671E-7</c:v>
                </c:pt>
                <c:pt idx="745">
                  <c:v>4.12986404670611E-7</c:v>
                </c:pt>
                <c:pt idx="746">
                  <c:v>4.13453200003648E-7</c:v>
                </c:pt>
                <c:pt idx="747">
                  <c:v>4.14018195001766E-7</c:v>
                </c:pt>
                <c:pt idx="748">
                  <c:v>4.1466576040795E-7</c:v>
                </c:pt>
                <c:pt idx="749">
                  <c:v>4.15383531051597E-7</c:v>
                </c:pt>
                <c:pt idx="750">
                  <c:v>4.16162195543755E-7</c:v>
                </c:pt>
                <c:pt idx="751">
                  <c:v>4.16995067354009E-7</c:v>
                </c:pt>
                <c:pt idx="752">
                  <c:v>4.17877565691173E-7</c:v>
                </c:pt>
                <c:pt idx="753">
                  <c:v>4.18806738386887E-7</c:v>
                </c:pt>
                <c:pt idx="754">
                  <c:v>4.19780830221864E-7</c:v>
                </c:pt>
                <c:pt idx="755">
                  <c:v>4.20798949122363E-7</c:v>
                </c:pt>
                <c:pt idx="756">
                  <c:v>4.21860855328627E-7</c:v>
                </c:pt>
                <c:pt idx="757">
                  <c:v>4.22966806755259E-7</c:v>
                </c:pt>
                <c:pt idx="758">
                  <c:v>4.24117492094518E-7</c:v>
                </c:pt>
                <c:pt idx="759">
                  <c:v>4.25314023076019E-7</c:v>
                </c:pt>
                <c:pt idx="760">
                  <c:v>4.26558030420502E-7</c:v>
                </c:pt>
                <c:pt idx="761">
                  <c:v>4.27851856453255E-7</c:v>
                </c:pt>
                <c:pt idx="762">
                  <c:v>4.29198808845959E-7</c:v>
                </c:pt>
                <c:pt idx="763">
                  <c:v>4.3060356725659E-7</c:v>
                </c:pt>
                <c:pt idx="764">
                  <c:v>4.32072748225958E-7</c:v>
                </c:pt>
                <c:pt idx="765">
                  <c:v>4.33615624608531E-7</c:v>
                </c:pt>
                <c:pt idx="766">
                  <c:v>4.35245024687213E-7</c:v>
                </c:pt>
                <c:pt idx="767">
                  <c:v>4.36978414442313E-7</c:v>
                </c:pt>
                <c:pt idx="768">
                  <c:v>4.38839071286575E-7</c:v>
                </c:pt>
                <c:pt idx="769">
                  <c:v>4.4085723652565E-7</c:v>
                </c:pt>
                <c:pt idx="770">
                  <c:v>4.43071059574945E-7</c:v>
                </c:pt>
                <c:pt idx="771">
                  <c:v>4.45527052417273E-7</c:v>
                </c:pt>
                <c:pt idx="772">
                  <c:v>4.48279662709718E-7</c:v>
                </c:pt>
                <c:pt idx="773">
                  <c:v>4.5138959127236E-7</c:v>
                </c:pt>
                <c:pt idx="774">
                  <c:v>4.54920488142554E-7</c:v>
                </c:pt>
                <c:pt idx="775">
                  <c:v>4.58933744213305E-7</c:v>
                </c:pt>
                <c:pt idx="776">
                  <c:v>4.63481423463913E-7</c:v>
                </c:pt>
                <c:pt idx="777">
                  <c:v>4.68597691783446E-7</c:v>
                </c:pt>
                <c:pt idx="778">
                  <c:v>4.74289479878797E-7</c:v>
                </c:pt>
                <c:pt idx="779">
                  <c:v>4.80527616828505E-7</c:v>
                </c:pt>
                <c:pt idx="780">
                  <c:v>4.87239914963106E-7</c:v>
                </c:pt>
                <c:pt idx="781">
                  <c:v>4.94307714303336E-7</c:v>
                </c:pt>
                <c:pt idx="782">
                  <c:v>5.01567261061863E-7</c:v>
                </c:pt>
                <c:pt idx="783">
                  <c:v>5.08816630828541E-7</c:v>
                </c:pt>
                <c:pt idx="784">
                  <c:v>5.15828133597156E-7</c:v>
                </c:pt>
                <c:pt idx="785">
                  <c:v>5.22365207062638E-7</c:v>
                </c:pt>
                <c:pt idx="786">
                  <c:v>5.28201817537099E-7</c:v>
                </c:pt>
                <c:pt idx="787">
                  <c:v>5.33141934273924E-7</c:v>
                </c:pt>
                <c:pt idx="788">
                  <c:v>5.37036267366722E-7</c:v>
                </c:pt>
                <c:pt idx="789">
                  <c:v>5.39793927108516E-7</c:v>
                </c:pt>
                <c:pt idx="790">
                  <c:v>5.41387312732182E-7</c:v>
                </c:pt>
                <c:pt idx="791">
                  <c:v>5.41849633387439E-7</c:v>
                </c:pt>
                <c:pt idx="792">
                  <c:v>5.41265750493636E-7</c:v>
                </c:pt>
                <c:pt idx="793">
                  <c:v>5.39757802874368E-7</c:v>
                </c:pt>
                <c:pt idx="794">
                  <c:v>5.3746805671569E-7</c:v>
                </c:pt>
                <c:pt idx="795">
                  <c:v>5.3454155434418E-7</c:v>
                </c:pt>
                <c:pt idx="796">
                  <c:v>5.31111046931999E-7</c:v>
                </c:pt>
                <c:pt idx="797">
                  <c:v>5.27286101743057E-7</c:v>
                </c:pt>
                <c:pt idx="798">
                  <c:v>5.23147522474009E-7</c:v>
                </c:pt>
                <c:pt idx="799">
                  <c:v>5.18747314021036E-7</c:v>
                </c:pt>
                <c:pt idx="800">
                  <c:v>5.14113540086608E-7</c:v>
                </c:pt>
                <c:pt idx="801">
                  <c:v>5.09258771143452E-7</c:v>
                </c:pt>
                <c:pt idx="802">
                  <c:v>5.04190403347041E-7</c:v>
                </c:pt>
                <c:pt idx="803">
                  <c:v>4.98920947376505E-7</c:v>
                </c:pt>
                <c:pt idx="804">
                  <c:v>4.93476643204506E-7</c:v>
                </c:pt>
                <c:pt idx="805">
                  <c:v>4.87903116252906E-7</c:v>
                </c:pt>
                <c:pt idx="806">
                  <c:v>4.82267354993519E-7</c:v>
                </c:pt>
                <c:pt idx="807">
                  <c:v>4.76655985644282E-7</c:v>
                </c:pt>
                <c:pt idx="808">
                  <c:v>4.71170297118169E-7</c:v>
                </c:pt>
                <c:pt idx="809">
                  <c:v>4.65918995297168E-7</c:v>
                </c:pt>
                <c:pt idx="810">
                  <c:v>4.61009856726749E-7</c:v>
                </c:pt>
                <c:pt idx="811">
                  <c:v>4.56541474091739E-7</c:v>
                </c:pt>
                <c:pt idx="812">
                  <c:v>4.52596213974948E-7</c:v>
                </c:pt>
                <c:pt idx="813">
                  <c:v>4.49235106876767E-7</c:v>
                </c:pt>
                <c:pt idx="814">
                  <c:v>4.46495180149551E-7</c:v>
                </c:pt>
                <c:pt idx="815">
                  <c:v>4.44389250733728E-7</c:v>
                </c:pt>
                <c:pt idx="816">
                  <c:v>4.42907951315493E-7</c:v>
                </c:pt>
                <c:pt idx="817">
                  <c:v>4.4202350954743E-7</c:v>
                </c:pt>
                <c:pt idx="818">
                  <c:v>4.41694588427474E-7</c:v>
                </c:pt>
                <c:pt idx="819">
                  <c:v>4.41871532488469E-7</c:v>
                </c:pt>
                <c:pt idx="820">
                  <c:v>4.42501276782987E-7</c:v>
                </c:pt>
                <c:pt idx="821">
                  <c:v>4.43531522910388E-7</c:v>
                </c:pt>
                <c:pt idx="822">
                  <c:v>4.44913739287998E-7</c:v>
                </c:pt>
                <c:pt idx="823">
                  <c:v>4.46604906971151E-7</c:v>
                </c:pt>
                <c:pt idx="824">
                  <c:v>4.48568094308263E-7</c:v>
                </c:pt>
                <c:pt idx="825">
                  <c:v>4.50772078894376E-7</c:v>
                </c:pt>
                <c:pt idx="826">
                  <c:v>4.53190378991891E-7</c:v>
                </c:pt>
                <c:pt idx="827">
                  <c:v>4.55799972746908E-7</c:v>
                </c:pt>
                <c:pt idx="828">
                  <c:v>4.58580072112616E-7</c:v>
                </c:pt>
                <c:pt idx="829">
                  <c:v>4.61511081409746E-7</c:v>
                </c:pt>
                <c:pt idx="830">
                  <c:v>4.64573901357039E-7</c:v>
                </c:pt>
                <c:pt idx="831">
                  <c:v>4.6774953440216E-7</c:v>
                </c:pt>
                <c:pt idx="832">
                  <c:v>4.71018980052224E-7</c:v>
                </c:pt>
                <c:pt idx="833">
                  <c:v>4.74363286473441E-7</c:v>
                </c:pt>
                <c:pt idx="834">
                  <c:v>4.77763678640238E-7</c:v>
                </c:pt>
                <c:pt idx="835">
                  <c:v>4.81201691696969E-7</c:v>
                </c:pt>
                <c:pt idx="836">
                  <c:v>4.8465921765371E-7</c:v>
                </c:pt>
                <c:pt idx="837">
                  <c:v>4.88118478584246E-7</c:v>
                </c:pt>
                <c:pt idx="838">
                  <c:v>4.91561878491173E-7</c:v>
                </c:pt>
                <c:pt idx="839">
                  <c:v>4.94971787203115E-7</c:v>
                </c:pt>
                <c:pt idx="840">
                  <c:v>4.98330202617327E-7</c:v>
                </c:pt>
                <c:pt idx="841">
                  <c:v>5.01618411552714E-7</c:v>
                </c:pt>
                <c:pt idx="842">
                  <c:v>5.04816563588733E-7</c:v>
                </c:pt>
                <c:pt idx="843">
                  <c:v>5.07903287251242E-7</c:v>
                </c:pt>
                <c:pt idx="844">
                  <c:v>5.10855286281415E-7</c:v>
                </c:pt>
                <c:pt idx="845">
                  <c:v>5.13647004312213E-7</c:v>
                </c:pt>
                <c:pt idx="846">
                  <c:v>5.16250333859322E-7</c:v>
                </c:pt>
                <c:pt idx="847">
                  <c:v>5.18634400943561E-7</c:v>
                </c:pt>
                <c:pt idx="848">
                  <c:v>5.20765416864307E-7</c:v>
                </c:pt>
                <c:pt idx="849">
                  <c:v>5.2260660067887E-7</c:v>
                </c:pt>
                <c:pt idx="850">
                  <c:v>5.24118142661296E-7</c:v>
                </c:pt>
                <c:pt idx="851">
                  <c:v>5.25257223380428E-7</c:v>
                </c:pt>
                <c:pt idx="852">
                  <c:v>5.2597803058106E-7</c:v>
                </c:pt>
                <c:pt idx="853">
                  <c:v>5.26231861495965E-7</c:v>
                </c:pt>
                <c:pt idx="854">
                  <c:v>5.25967273000425E-7</c:v>
                </c:pt>
                <c:pt idx="855">
                  <c:v>5.25130366468243E-7</c:v>
                </c:pt>
                <c:pt idx="856">
                  <c:v>5.23665272047376E-7</c:v>
                </c:pt>
                <c:pt idx="857">
                  <c:v>5.21514918739656E-7</c:v>
                </c:pt>
                <c:pt idx="858">
                  <c:v>5.18622172789118E-7</c:v>
                </c:pt>
                <c:pt idx="859">
                  <c:v>5.14931398892242E-7</c:v>
                </c:pt>
                <c:pt idx="860">
                  <c:v>5.10390493751242E-7</c:v>
                </c:pt>
                <c:pt idx="861">
                  <c:v>5.04953367727598E-7</c:v>
                </c:pt>
                <c:pt idx="862">
                  <c:v>4.98582804342886E-7</c:v>
                </c:pt>
                <c:pt idx="863">
                  <c:v>4.91253594277337E-7</c:v>
                </c:pt>
                <c:pt idx="864">
                  <c:v>4.82955724812668E-7</c:v>
                </c:pt>
                <c:pt idx="865">
                  <c:v>4.73697415348256E-7</c:v>
                </c:pt>
                <c:pt idx="866">
                  <c:v>4.63507688407734E-7</c:v>
                </c:pt>
                <c:pt idx="867">
                  <c:v>4.52438184631153E-7</c:v>
                </c:pt>
                <c:pt idx="868">
                  <c:v>4.4056388095329E-7</c:v>
                </c:pt>
                <c:pt idx="869">
                  <c:v>4.27982471556307E-7</c:v>
                </c:pt>
                <c:pt idx="870">
                  <c:v>4.14812145727845E-7</c:v>
                </c:pt>
                <c:pt idx="871">
                  <c:v>4.01187754585681E-7</c:v>
                </c:pt>
                <c:pt idx="872">
                  <c:v>3.87255342972216E-7</c:v>
                </c:pt>
                <c:pt idx="873">
                  <c:v>3.73165383994622E-7</c:v>
                </c:pt>
                <c:pt idx="874">
                  <c:v>3.59065099096036E-7</c:v>
                </c:pt>
                <c:pt idx="875">
                  <c:v>3.45090490550198E-7</c:v>
                </c:pt>
                <c:pt idx="876">
                  <c:v>3.31358829003419E-7</c:v>
                </c:pt>
                <c:pt idx="877">
                  <c:v>3.17962294113372E-7</c:v>
                </c:pt>
                <c:pt idx="878">
                  <c:v>3.04963551604635E-7</c:v>
                </c:pt>
                <c:pt idx="879">
                  <c:v>2.92393705304605E-7</c:v>
                </c:pt>
                <c:pt idx="880">
                  <c:v>2.80253000263124E-7</c:v>
                </c:pt>
                <c:pt idx="881">
                  <c:v>2.6851422342202E-7</c:v>
                </c:pt>
                <c:pt idx="882">
                  <c:v>2.57128482721679E-7</c:v>
                </c:pt>
                <c:pt idx="883">
                  <c:v>2.46032797920619E-7</c:v>
                </c:pt>
                <c:pt idx="884">
                  <c:v>2.35158629319922E-7</c:v>
                </c:pt>
                <c:pt idx="885">
                  <c:v>2.24440465527118E-7</c:v>
                </c:pt>
                <c:pt idx="886">
                  <c:v>2.13823542893605E-7</c:v>
                </c:pt>
                <c:pt idx="887">
                  <c:v>2.03269906885397E-7</c:v>
                </c:pt>
                <c:pt idx="888">
                  <c:v>1.92762237148462E-7</c:v>
                </c:pt>
                <c:pt idx="889">
                  <c:v>1.8230523292877E-7</c:v>
                </c:pt>
                <c:pt idx="890">
                  <c:v>1.71924474587525E-7</c:v>
                </c:pt>
                <c:pt idx="891">
                  <c:v>1.61663179088546E-7</c:v>
                </c:pt>
                <c:pt idx="892">
                  <c:v>1.51577338808079E-7</c:v>
                </c:pt>
                <c:pt idx="893">
                  <c:v>1.41729946933855E-7</c:v>
                </c:pt>
                <c:pt idx="894">
                  <c:v>1.32185025908049E-7</c:v>
                </c:pt>
                <c:pt idx="895">
                  <c:v>1.23002131034293E-7</c:v>
                </c:pt>
                <c:pt idx="896">
                  <c:v>1.14231865853834E-7</c:v>
                </c:pt>
                <c:pt idx="897">
                  <c:v>1.05912739425771E-7</c:v>
                </c:pt>
                <c:pt idx="898">
                  <c:v>9.80695118373908E-8</c:v>
                </c:pt>
                <c:pt idx="899">
                  <c:v>9.07129262825572E-8</c:v>
                </c:pt>
                <c:pt idx="900">
                  <c:v>8.38406226964704E-8</c:v>
                </c:pt>
                <c:pt idx="901">
                  <c:v>7.74388575480367E-8</c:v>
                </c:pt>
                <c:pt idx="902">
                  <c:v>7.14846980809479E-8</c:v>
                </c:pt>
                <c:pt idx="903">
                  <c:v>6.59483229572027E-8</c:v>
                </c:pt>
                <c:pt idx="904">
                  <c:v>6.0795219814351E-8</c:v>
                </c:pt>
                <c:pt idx="905">
                  <c:v>5.59881210873188E-8</c:v>
                </c:pt>
                <c:pt idx="906">
                  <c:v>5.14886967433691E-8</c:v>
                </c:pt>
                <c:pt idx="907">
                  <c:v>4.72590519476795E-8</c:v>
                </c:pt>
                <c:pt idx="908">
                  <c:v>4.32631659455195E-8</c:v>
                </c:pt>
                <c:pt idx="909">
                  <c:v>3.94683442709544E-8</c:v>
                </c:pt>
                <c:pt idx="910">
                  <c:v>3.58467234277485E-8</c:v>
                </c:pt>
                <c:pt idx="911">
                  <c:v>3.23767363439581E-8</c:v>
                </c:pt>
                <c:pt idx="912">
                  <c:v>2.90443749171652E-8</c:v>
                </c:pt>
                <c:pt idx="913">
                  <c:v>2.58440042337119E-8</c:v>
                </c:pt>
                <c:pt idx="914">
                  <c:v>2.27784937018649E-8</c:v>
                </c:pt>
                <c:pt idx="915">
                  <c:v>1.9858490618498E-8</c:v>
                </c:pt>
                <c:pt idx="916">
                  <c:v>1.71007937484696E-8</c:v>
                </c:pt>
                <c:pt idx="917">
                  <c:v>1.45259484913717E-8</c:v>
                </c:pt>
                <c:pt idx="918">
                  <c:v>1.21553357345397E-8</c:v>
                </c:pt>
                <c:pt idx="919">
                  <c:v>1.00081460151103E-8</c:v>
                </c:pt>
                <c:pt idx="920">
                  <c:v>8.09865791084282E-9</c:v>
                </c:pt>
                <c:pt idx="921">
                  <c:v>6.4342003946701E-9</c:v>
                </c:pt>
                <c:pt idx="922">
                  <c:v>5.01405085440554E-9</c:v>
                </c:pt>
                <c:pt idx="923">
                  <c:v>3.82935812064318E-9</c:v>
                </c:pt>
                <c:pt idx="924">
                  <c:v>2.86401129378995E-9</c:v>
                </c:pt>
                <c:pt idx="925">
                  <c:v>2.09622625267629E-9</c:v>
                </c:pt>
                <c:pt idx="926">
                  <c:v>1.50055362601345E-9</c:v>
                </c:pt>
                <c:pt idx="927">
                  <c:v>1.04997159851249E-9</c:v>
                </c:pt>
                <c:pt idx="928">
                  <c:v>7.17801583872308E-10</c:v>
                </c:pt>
                <c:pt idx="929">
                  <c:v>4.79223866677548E-10</c:v>
                </c:pt>
                <c:pt idx="930">
                  <c:v>3.12322955905315E-10</c:v>
                </c:pt>
                <c:pt idx="931">
                  <c:v>1.98622614691636E-10</c:v>
                </c:pt>
                <c:pt idx="932">
                  <c:v>1.23208784790773E-10</c:v>
                </c:pt>
                <c:pt idx="933">
                  <c:v>7.45159480089528E-11</c:v>
                </c:pt>
                <c:pt idx="934">
                  <c:v>4.39133800014603E-11</c:v>
                </c:pt>
                <c:pt idx="935">
                  <c:v>2.51956946175692E-11</c:v>
                </c:pt>
                <c:pt idx="936">
                  <c:v>1.40532318043795E-11</c:v>
                </c:pt>
                <c:pt idx="937">
                  <c:v>7.60031487404119E-12</c:v>
                </c:pt>
                <c:pt idx="938">
                  <c:v>3.96292112845898E-12</c:v>
                </c:pt>
                <c:pt idx="939">
                  <c:v>1.96842322602541E-12</c:v>
                </c:pt>
                <c:pt idx="940">
                  <c:v>9.04803359726608E-13</c:v>
                </c:pt>
                <c:pt idx="941">
                  <c:v>3.52135839431514E-13</c:v>
                </c:pt>
                <c:pt idx="942">
                  <c:v>7.4130587640322E-14</c:v>
                </c:pt>
                <c:pt idx="943">
                  <c:v>-6.2745039762895E-14</c:v>
                </c:pt>
                <c:pt idx="944">
                  <c:v>-1.28446004438749E-13</c:v>
                </c:pt>
                <c:pt idx="945">
                  <c:v>-1.58127652504754E-13</c:v>
                </c:pt>
                <c:pt idx="946">
                  <c:v>-1.71635165916045E-13</c:v>
                </c:pt>
                <c:pt idx="947">
                  <c:v>-1.7762084913901E-13</c:v>
                </c:pt>
                <c:pt idx="948">
                  <c:v>-1.7762084913901E-13</c:v>
                </c:pt>
                <c:pt idx="949">
                  <c:v>-1.7762084913901E-13</c:v>
                </c:pt>
                <c:pt idx="950">
                  <c:v>-1.7762084913901E-13</c:v>
                </c:pt>
                <c:pt idx="951">
                  <c:v>-1.7762084913901E-13</c:v>
                </c:pt>
                <c:pt idx="952">
                  <c:v>-1.7762084913901E-13</c:v>
                </c:pt>
                <c:pt idx="953">
                  <c:v>-1.7762084913901E-13</c:v>
                </c:pt>
                <c:pt idx="954">
                  <c:v>-1.7762084913901E-13</c:v>
                </c:pt>
                <c:pt idx="955">
                  <c:v>-1.7762084913901E-13</c:v>
                </c:pt>
                <c:pt idx="956">
                  <c:v>-1.7762084913901E-13</c:v>
                </c:pt>
                <c:pt idx="957">
                  <c:v>-1.7762084913901E-13</c:v>
                </c:pt>
                <c:pt idx="958">
                  <c:v>-1.7762084913901E-13</c:v>
                </c:pt>
                <c:pt idx="959">
                  <c:v>-1.7762084913901E-13</c:v>
                </c:pt>
                <c:pt idx="960">
                  <c:v>-1.7762084913901E-13</c:v>
                </c:pt>
                <c:pt idx="961">
                  <c:v>-1.7762084913901E-13</c:v>
                </c:pt>
                <c:pt idx="962">
                  <c:v>-1.7762084913901E-13</c:v>
                </c:pt>
                <c:pt idx="963">
                  <c:v>-1.7762084913901E-13</c:v>
                </c:pt>
                <c:pt idx="964">
                  <c:v>-1.7762084913901E-13</c:v>
                </c:pt>
                <c:pt idx="965">
                  <c:v>-1.7762084913901E-13</c:v>
                </c:pt>
                <c:pt idx="966">
                  <c:v>-1.7762084913901E-13</c:v>
                </c:pt>
                <c:pt idx="967">
                  <c:v>-1.7762084913901E-13</c:v>
                </c:pt>
                <c:pt idx="968">
                  <c:v>-1.7762084913901E-13</c:v>
                </c:pt>
                <c:pt idx="969">
                  <c:v>-1.7762084913901E-13</c:v>
                </c:pt>
                <c:pt idx="970">
                  <c:v>-1.7762084913901E-13</c:v>
                </c:pt>
                <c:pt idx="971">
                  <c:v>-1.77620749265019E-13</c:v>
                </c:pt>
                <c:pt idx="972">
                  <c:v>-1.77620528835689E-13</c:v>
                </c:pt>
                <c:pt idx="973">
                  <c:v>-1.77620055661093E-13</c:v>
                </c:pt>
                <c:pt idx="974">
                  <c:v>-1.77619067767565E-13</c:v>
                </c:pt>
                <c:pt idx="975">
                  <c:v>-1.77617061741968E-13</c:v>
                </c:pt>
                <c:pt idx="976">
                  <c:v>-1.77613099895446E-13</c:v>
                </c:pt>
                <c:pt idx="977">
                  <c:v>-1.77605489712916E-13</c:v>
                </c:pt>
                <c:pt idx="978">
                  <c:v>-1.77591272024067E-13</c:v>
                </c:pt>
                <c:pt idx="979">
                  <c:v>-1.77565437569563E-13</c:v>
                </c:pt>
                <c:pt idx="980">
                  <c:v>-1.77519780726013E-13</c:v>
                </c:pt>
                <c:pt idx="981">
                  <c:v>-1.77441302581712E-13</c:v>
                </c:pt>
                <c:pt idx="982">
                  <c:v>-1.77310104383604E-13</c:v>
                </c:pt>
                <c:pt idx="983">
                  <c:v>-1.77096778665899E-13</c:v>
                </c:pt>
                <c:pt idx="984">
                  <c:v>-1.76759417672891E-13</c:v>
                </c:pt>
                <c:pt idx="985">
                  <c:v>-1.76240518750587E-13</c:v>
                </c:pt>
                <c:pt idx="986">
                  <c:v>-1.75464259240472E-13</c:v>
                </c:pt>
                <c:pt idx="987">
                  <c:v>-1.74334808322352E-13</c:v>
                </c:pt>
                <c:pt idx="988">
                  <c:v>-1.72736487135478E-13</c:v>
                </c:pt>
                <c:pt idx="989">
                  <c:v>-1.70536617134837E-13</c:v>
                </c:pt>
                <c:pt idx="990">
                  <c:v>-1.67591746367925E-13</c:v>
                </c:pt>
                <c:pt idx="991">
                  <c:v>-1.63757573158437E-13</c:v>
                </c:pt>
                <c:pt idx="992">
                  <c:v>-1.58902302084083E-13</c:v>
                </c:pt>
                <c:pt idx="993">
                  <c:v>-1.52922435441915E-13</c:v>
                </c:pt>
                <c:pt idx="994">
                  <c:v>-1.45759256831896E-13</c:v>
                </c:pt>
                <c:pt idx="995">
                  <c:v>-1.37413680649849E-13</c:v>
                </c:pt>
                <c:pt idx="996">
                  <c:v>-1.27956903910134E-13</c:v>
                </c:pt>
                <c:pt idx="997">
                  <c:v>-1.1753454053121E-13</c:v>
                </c:pt>
                <c:pt idx="998">
                  <c:v>-1.06362678857661E-13</c:v>
                </c:pt>
                <c:pt idx="999">
                  <c:v>-9.47154890428156E-14</c:v>
                </c:pt>
                <c:pt idx="1000">
                  <c:v>-8.29054041082475E-14</c:v>
                </c:pt>
                <c:pt idx="1001">
                  <c:v>-7.12582142934017E-14</c:v>
                </c:pt>
                <c:pt idx="1002">
                  <c:v>-6.00863526198526E-14</c:v>
                </c:pt>
                <c:pt idx="1003">
                  <c:v>-4.96639892409293E-14</c:v>
                </c:pt>
                <c:pt idx="1004">
                  <c:v>-4.02072125012136E-14</c:v>
                </c:pt>
                <c:pt idx="1005">
                  <c:v>-3.18616363191673E-14</c:v>
                </c:pt>
                <c:pt idx="1006">
                  <c:v>-2.46984577091475E-14</c:v>
                </c:pt>
                <c:pt idx="1007">
                  <c:v>-1.87185910669805E-14</c:v>
                </c:pt>
                <c:pt idx="1008">
                  <c:v>-1.38633199926256E-14</c:v>
                </c:pt>
                <c:pt idx="1009">
                  <c:v>-1.00291467831385E-14</c:v>
                </c:pt>
                <c:pt idx="1010">
                  <c:v>-7.08427601622628E-15</c:v>
                </c:pt>
                <c:pt idx="1011">
                  <c:v>-4.88440601558485E-15</c:v>
                </c:pt>
                <c:pt idx="1012">
                  <c:v>-3.28608482871102E-15</c:v>
                </c:pt>
                <c:pt idx="1013">
                  <c:v>-2.15663391059072E-15</c:v>
                </c:pt>
                <c:pt idx="1014">
                  <c:v>-1.38037440047649E-15</c:v>
                </c:pt>
                <c:pt idx="1015">
                  <c:v>-8.61475478171968E-16</c:v>
                </c:pt>
                <c:pt idx="1016">
                  <c:v>-5.24114485163474E-16</c:v>
                </c:pt>
                <c:pt idx="1017">
                  <c:v>-3.10788767459264E-16</c:v>
                </c:pt>
                <c:pt idx="1018">
                  <c:v>-1.795905693514E-16</c:v>
                </c:pt>
                <c:pt idx="1019">
                  <c:v>-1.01112425050259E-16</c:v>
                </c:pt>
                <c:pt idx="1020">
                  <c:v>-5.54555815000136E-17</c:v>
                </c:pt>
                <c:pt idx="1021">
                  <c:v>-2.96211269964099E-17</c:v>
                </c:pt>
                <c:pt idx="1022">
                  <c:v>-1.54034381470806E-17</c:v>
                </c:pt>
                <c:pt idx="1023">
                  <c:v>-7.79325561694351E-18</c:v>
                </c:pt>
                <c:pt idx="1024">
                  <c:v>-3.83140909453843E-18</c:v>
                </c:pt>
                <c:pt idx="1025">
                  <c:v>-1.82538349780747E-18</c:v>
                </c:pt>
                <c:pt idx="1026">
                  <c:v>-8.37489970175232E-19</c:v>
                </c:pt>
                <c:pt idx="1027">
                  <c:v>-3.64315374246275E-19</c:v>
                </c:pt>
                <c:pt idx="1028">
                  <c:v>-1.43886043985024E-19</c:v>
                </c:pt>
                <c:pt idx="1029">
                  <c:v>-4.4012053021409E-20</c:v>
                </c:pt>
              </c:numCache>
            </c:numRef>
          </c:yVal>
          <c:smooth val="0"/>
        </c:ser>
        <c:ser>
          <c:idx val="1"/>
          <c:order val="1"/>
          <c:tx>
            <c:v>V wire</c:v>
          </c:tx>
          <c:marker>
            <c:symbol val="none"/>
          </c:marker>
          <c:xVal>
            <c:numRef>
              <c:f>U!$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V!$I$32:$I$1061</c:f>
              <c:numCache>
                <c:formatCode>0.00E+00</c:formatCode>
                <c:ptCount val="1030"/>
                <c:pt idx="0">
                  <c:v>-7.12935755995491E-9</c:v>
                </c:pt>
                <c:pt idx="1">
                  <c:v>-8.08383437009845E-9</c:v>
                </c:pt>
                <c:pt idx="2">
                  <c:v>-9.01716612329284E-9</c:v>
                </c:pt>
                <c:pt idx="3">
                  <c:v>-9.90614921066942E-9</c:v>
                </c:pt>
                <c:pt idx="4">
                  <c:v>-1.07312814847251E-8</c:v>
                </c:pt>
                <c:pt idx="5">
                  <c:v>-1.14780477079097E-8</c:v>
                </c:pt>
                <c:pt idx="6">
                  <c:v>-1.21375845865056E-8</c:v>
                </c:pt>
                <c:pt idx="7">
                  <c:v>-1.27066974326137E-8</c:v>
                </c:pt>
                <c:pt idx="8">
                  <c:v>-1.31873015904625E-8</c:v>
                </c:pt>
                <c:pt idx="9">
                  <c:v>-1.35854391611567E-8</c:v>
                </c:pt>
                <c:pt idx="10">
                  <c:v>-1.39100611364728E-8</c:v>
                </c:pt>
                <c:pt idx="11">
                  <c:v>-1.41717668173308E-8</c:v>
                </c:pt>
                <c:pt idx="12">
                  <c:v>-1.43816604498639E-8</c:v>
                </c:pt>
                <c:pt idx="13">
                  <c:v>-1.45504338721801E-8</c:v>
                </c:pt>
                <c:pt idx="14">
                  <c:v>-1.46877257085772E-8</c:v>
                </c:pt>
                <c:pt idx="15">
                  <c:v>-1.48017568062275E-8</c:v>
                </c:pt>
                <c:pt idx="16">
                  <c:v>-1.48992035973885E-8</c:v>
                </c:pt>
                <c:pt idx="17">
                  <c:v>-1.49852504990152E-8</c:v>
                </c:pt>
                <c:pt idx="18">
                  <c:v>-1.50637575721861E-8</c:v>
                </c:pt>
                <c:pt idx="19">
                  <c:v>-1.51374854359878E-8</c:v>
                </c:pt>
                <c:pt idx="20">
                  <c:v>-1.52083330115518E-8</c:v>
                </c:pt>
                <c:pt idx="21">
                  <c:v>-1.52775580967222E-8</c:v>
                </c:pt>
                <c:pt idx="22">
                  <c:v>-1.53459645506533E-8</c:v>
                </c:pt>
                <c:pt idx="23">
                  <c:v>-1.54140503517827E-8</c:v>
                </c:pt>
                <c:pt idx="24">
                  <c:v>-1.54821180700021E-8</c:v>
                </c:pt>
                <c:pt idx="25">
                  <c:v>-1.55503525334487E-8</c:v>
                </c:pt>
                <c:pt idx="26">
                  <c:v>-1.56188725912083E-8</c:v>
                </c:pt>
                <c:pt idx="27">
                  <c:v>-1.56877633372552E-8</c:v>
                </c:pt>
                <c:pt idx="28">
                  <c:v>-1.57570944707309E-8</c:v>
                </c:pt>
                <c:pt idx="29">
                  <c:v>-1.58269293297365E-8</c:v>
                </c:pt>
                <c:pt idx="30">
                  <c:v>-1.589732805659E-8</c:v>
                </c:pt>
                <c:pt idx="31">
                  <c:v>-1.59683466908908E-8</c:v>
                </c:pt>
                <c:pt idx="32">
                  <c:v>-1.60400373445427E-8</c:v>
                </c:pt>
                <c:pt idx="33">
                  <c:v>-1.61124456324894E-8</c:v>
                </c:pt>
                <c:pt idx="34">
                  <c:v>-1.61856072852038E-8</c:v>
                </c:pt>
                <c:pt idx="35">
                  <c:v>-1.62595488835348E-8</c:v>
                </c:pt>
                <c:pt idx="36">
                  <c:v>-1.63342879797461E-8</c:v>
                </c:pt>
                <c:pt idx="37">
                  <c:v>-1.64098339231614E-8</c:v>
                </c:pt>
                <c:pt idx="38">
                  <c:v>-1.6486189334373E-8</c:v>
                </c:pt>
                <c:pt idx="39">
                  <c:v>-1.65633517548857E-8</c:v>
                </c:pt>
                <c:pt idx="40">
                  <c:v>-1.66413152554118E-8</c:v>
                </c:pt>
                <c:pt idx="41">
                  <c:v>-1.67200719596207E-8</c:v>
                </c:pt>
                <c:pt idx="42">
                  <c:v>-1.67996131856158E-8</c:v>
                </c:pt>
                <c:pt idx="43">
                  <c:v>-1.68799304175503E-8</c:v>
                </c:pt>
                <c:pt idx="44">
                  <c:v>-1.69610159304674E-8</c:v>
                </c:pt>
                <c:pt idx="45">
                  <c:v>-1.70428630742836E-8</c:v>
                </c:pt>
                <c:pt idx="46">
                  <c:v>-1.71254662708162E-8</c:v>
                </c:pt>
                <c:pt idx="47">
                  <c:v>-1.7208820417064E-8</c:v>
                </c:pt>
                <c:pt idx="48">
                  <c:v>-1.72929199334103E-8</c:v>
                </c:pt>
                <c:pt idx="49">
                  <c:v>-1.73777571282972E-8</c:v>
                </c:pt>
                <c:pt idx="50">
                  <c:v>-1.74633205195086E-8</c:v>
                </c:pt>
                <c:pt idx="51">
                  <c:v>-1.7549593336575E-8</c:v>
                </c:pt>
                <c:pt idx="52">
                  <c:v>-1.7636552764261E-8</c:v>
                </c:pt>
                <c:pt idx="53">
                  <c:v>-1.7724170512691E-8</c:v>
                </c:pt>
                <c:pt idx="54">
                  <c:v>-1.78124152333737E-8</c:v>
                </c:pt>
                <c:pt idx="55">
                  <c:v>-1.79012566948886E-8</c:v>
                </c:pt>
                <c:pt idx="56">
                  <c:v>-1.79906714156051E-8</c:v>
                </c:pt>
                <c:pt idx="57">
                  <c:v>-1.8080648804256E-8</c:v>
                </c:pt>
                <c:pt idx="58">
                  <c:v>-1.81711968828588E-8</c:v>
                </c:pt>
                <c:pt idx="59">
                  <c:v>-1.82623461198499E-8</c:v>
                </c:pt>
                <c:pt idx="60">
                  <c:v>-1.83541506931633E-8</c:v>
                </c:pt>
                <c:pt idx="61">
                  <c:v>-1.84466866445618E-8</c:v>
                </c:pt>
                <c:pt idx="62">
                  <c:v>-1.85400469511419E-8</c:v>
                </c:pt>
                <c:pt idx="63">
                  <c:v>-1.86343347814858E-8</c:v>
                </c:pt>
                <c:pt idx="64">
                  <c:v>-1.87296556801696E-8</c:v>
                </c:pt>
                <c:pt idx="65">
                  <c:v>-1.88261098472041E-8</c:v>
                </c:pt>
                <c:pt idx="66">
                  <c:v>-1.89237859338209E-8</c:v>
                </c:pt>
                <c:pt idx="67">
                  <c:v>-1.90227564073475E-8</c:v>
                </c:pt>
                <c:pt idx="68">
                  <c:v>-1.91230748401611E-8</c:v>
                </c:pt>
                <c:pt idx="69">
                  <c:v>-1.92247744918676E-8</c:v>
                </c:pt>
                <c:pt idx="70">
                  <c:v>-1.93278683111164E-8</c:v>
                </c:pt>
                <c:pt idx="71">
                  <c:v>-1.94323493296184E-8</c:v>
                </c:pt>
                <c:pt idx="72">
                  <c:v>-1.95381919804891E-8</c:v>
                </c:pt>
                <c:pt idx="73">
                  <c:v>-1.9645354155353E-8</c:v>
                </c:pt>
                <c:pt idx="74">
                  <c:v>-1.97537803848869E-8</c:v>
                </c:pt>
                <c:pt idx="75">
                  <c:v>-1.98634066365732E-8</c:v>
                </c:pt>
                <c:pt idx="76">
                  <c:v>-1.99741662564206E-8</c:v>
                </c:pt>
                <c:pt idx="77">
                  <c:v>-2.00859971573758E-8</c:v>
                </c:pt>
                <c:pt idx="78">
                  <c:v>-2.01988487851989E-8</c:v>
                </c:pt>
                <c:pt idx="79">
                  <c:v>-2.03126884765736E-8</c:v>
                </c:pt>
                <c:pt idx="80">
                  <c:v>-2.04275054273001E-8</c:v>
                </c:pt>
                <c:pt idx="81">
                  <c:v>-2.05433121708332E-8</c:v>
                </c:pt>
                <c:pt idx="82">
                  <c:v>-2.06601427341146E-8</c:v>
                </c:pt>
                <c:pt idx="83">
                  <c:v>-2.07780483845226E-8</c:v>
                </c:pt>
                <c:pt idx="84">
                  <c:v>-2.08970911930031E-8</c:v>
                </c:pt>
                <c:pt idx="85">
                  <c:v>-2.10173372653521E-8</c:v>
                </c:pt>
                <c:pt idx="86">
                  <c:v>-2.11388501707761E-8</c:v>
                </c:pt>
                <c:pt idx="87">
                  <c:v>-2.12616859317333E-8</c:v>
                </c:pt>
                <c:pt idx="88">
                  <c:v>-2.13858902192986E-8</c:v>
                </c:pt>
                <c:pt idx="89">
                  <c:v>-2.15114975361834E-8</c:v>
                </c:pt>
                <c:pt idx="90">
                  <c:v>-2.16385323404048E-8</c:v>
                </c:pt>
                <c:pt idx="91">
                  <c:v>-2.17670115672842E-8</c:v>
                </c:pt>
                <c:pt idx="92">
                  <c:v>-2.18969474527539E-8</c:v>
                </c:pt>
                <c:pt idx="93">
                  <c:v>-2.20283501764474E-8</c:v>
                </c:pt>
                <c:pt idx="94">
                  <c:v>-2.21612297549859E-8</c:v>
                </c:pt>
                <c:pt idx="95">
                  <c:v>-2.22955966944486E-8</c:v>
                </c:pt>
                <c:pt idx="96">
                  <c:v>-2.24314617114257E-8</c:v>
                </c:pt>
                <c:pt idx="97">
                  <c:v>-2.2568834394715E-8</c:v>
                </c:pt>
                <c:pt idx="98">
                  <c:v>-2.2707721582634E-8</c:v>
                </c:pt>
                <c:pt idx="99">
                  <c:v>-2.28481258616162E-8</c:v>
                </c:pt>
                <c:pt idx="100">
                  <c:v>-2.29900447340215E-8</c:v>
                </c:pt>
                <c:pt idx="101">
                  <c:v>-2.31334708515653E-8</c:v>
                </c:pt>
                <c:pt idx="102">
                  <c:v>-2.32783935087033E-8</c:v>
                </c:pt>
                <c:pt idx="103">
                  <c:v>-2.34248013468915E-8</c:v>
                </c:pt>
                <c:pt idx="104">
                  <c:v>-2.35726859775874E-8</c:v>
                </c:pt>
                <c:pt idx="105">
                  <c:v>-2.37220460300824E-8</c:v>
                </c:pt>
                <c:pt idx="106">
                  <c:v>-2.38728910060765E-8</c:v>
                </c:pt>
                <c:pt idx="107">
                  <c:v>-2.40252443033623E-8</c:v>
                </c:pt>
                <c:pt idx="108">
                  <c:v>-2.41791449115998E-8</c:v>
                </c:pt>
                <c:pt idx="109">
                  <c:v>-2.43346472792704E-8</c:v>
                </c:pt>
                <c:pt idx="110">
                  <c:v>-2.44918195101698E-8</c:v>
                </c:pt>
                <c:pt idx="111">
                  <c:v>-2.46507399531532E-8</c:v>
                </c:pt>
                <c:pt idx="112">
                  <c:v>-2.48114927681547E-8</c:v>
                </c:pt>
                <c:pt idx="113">
                  <c:v>-2.49741629042229E-8</c:v>
                </c:pt>
                <c:pt idx="114">
                  <c:v>-2.51388315643805E-8</c:v>
                </c:pt>
                <c:pt idx="115">
                  <c:v>-2.53055725283398E-8</c:v>
                </c:pt>
                <c:pt idx="116">
                  <c:v>-2.5474449689343E-8</c:v>
                </c:pt>
                <c:pt idx="117">
                  <c:v>-2.56455164533147E-8</c:v>
                </c:pt>
                <c:pt idx="118">
                  <c:v>-2.58188162441893E-8</c:v>
                </c:pt>
                <c:pt idx="119">
                  <c:v>-2.5994384521371E-8</c:v>
                </c:pt>
                <c:pt idx="120">
                  <c:v>-2.61722511850745E-8</c:v>
                </c:pt>
                <c:pt idx="121">
                  <c:v>-2.63524434371259E-8</c:v>
                </c:pt>
                <c:pt idx="122">
                  <c:v>-2.65349881513466E-8</c:v>
                </c:pt>
                <c:pt idx="123">
                  <c:v>-2.67199138840399E-8</c:v>
                </c:pt>
                <c:pt idx="124">
                  <c:v>-2.69072520573958E-8</c:v>
                </c:pt>
                <c:pt idx="125">
                  <c:v>-2.70970376856744E-8</c:v>
                </c:pt>
                <c:pt idx="126">
                  <c:v>-2.72893095047901E-8</c:v>
                </c:pt>
                <c:pt idx="127">
                  <c:v>-2.74841100959539E-8</c:v>
                </c:pt>
                <c:pt idx="128">
                  <c:v>-2.76814856560661E-8</c:v>
                </c:pt>
                <c:pt idx="129">
                  <c:v>-2.78814858322309E-8</c:v>
                </c:pt>
                <c:pt idx="130">
                  <c:v>-2.80841632437406E-8</c:v>
                </c:pt>
                <c:pt idx="131">
                  <c:v>-2.82895727953508E-8</c:v>
                </c:pt>
                <c:pt idx="132">
                  <c:v>-2.84977704425072E-8</c:v>
                </c:pt>
                <c:pt idx="133">
                  <c:v>-2.87088115805338E-8</c:v>
                </c:pt>
                <c:pt idx="134">
                  <c:v>-2.89227491703637E-8</c:v>
                </c:pt>
                <c:pt idx="135">
                  <c:v>-2.91396318163634E-8</c:v>
                </c:pt>
                <c:pt idx="136">
                  <c:v>-2.9359502150367E-8</c:v>
                </c:pt>
                <c:pt idx="137">
                  <c:v>-2.95823959839908E-8</c:v>
                </c:pt>
                <c:pt idx="138">
                  <c:v>-2.98083423920493E-8</c:v>
                </c:pt>
                <c:pt idx="139">
                  <c:v>-3.00373647628737E-8</c:v>
                </c:pt>
                <c:pt idx="140">
                  <c:v>-3.02694827331928E-8</c:v>
                </c:pt>
                <c:pt idx="141">
                  <c:v>-3.05047149698727E-8</c:v>
                </c:pt>
                <c:pt idx="142">
                  <c:v>-3.07430822029659E-8</c:v>
                </c:pt>
                <c:pt idx="143">
                  <c:v>-3.09846104964129E-8</c:v>
                </c:pt>
                <c:pt idx="144">
                  <c:v>-3.12293341722175E-8</c:v>
                </c:pt>
                <c:pt idx="145">
                  <c:v>-3.14772982071992E-8</c:v>
                </c:pt>
                <c:pt idx="146">
                  <c:v>-3.1728559913492E-8</c:v>
                </c:pt>
                <c:pt idx="147">
                  <c:v>-3.19831898187966E-8</c:v>
                </c:pt>
                <c:pt idx="148">
                  <c:v>-3.22412713392607E-8</c:v>
                </c:pt>
                <c:pt idx="149">
                  <c:v>-3.25028996910039E-8</c:v>
                </c:pt>
                <c:pt idx="150">
                  <c:v>-3.27681798643998E-8</c:v>
                </c:pt>
                <c:pt idx="151">
                  <c:v>-3.30372239211768E-8</c:v>
                </c:pt>
                <c:pt idx="152">
                  <c:v>-3.33101480496512E-8</c:v>
                </c:pt>
                <c:pt idx="153">
                  <c:v>-3.35870693040969E-8</c:v>
                </c:pt>
                <c:pt idx="154">
                  <c:v>-3.38681027959382E-8</c:v>
                </c:pt>
                <c:pt idx="155">
                  <c:v>-3.41533593396631E-8</c:v>
                </c:pt>
                <c:pt idx="156">
                  <c:v>-3.44429436412617E-8</c:v>
                </c:pt>
                <c:pt idx="157">
                  <c:v>-3.47369537197156E-8</c:v>
                </c:pt>
                <c:pt idx="158">
                  <c:v>-3.50354809913213E-8</c:v>
                </c:pt>
                <c:pt idx="159">
                  <c:v>-3.53386113638274E-8</c:v>
                </c:pt>
                <c:pt idx="160">
                  <c:v>-3.56464272434741E-8</c:v>
                </c:pt>
                <c:pt idx="161">
                  <c:v>-3.59590098485656E-8</c:v>
                </c:pt>
                <c:pt idx="162">
                  <c:v>-3.62764417953181E-8</c:v>
                </c:pt>
                <c:pt idx="163">
                  <c:v>-3.65988094330625E-8</c:v>
                </c:pt>
                <c:pt idx="164">
                  <c:v>-3.69262046760963E-8</c:v>
                </c:pt>
                <c:pt idx="165">
                  <c:v>-3.72587259087206E-8</c:v>
                </c:pt>
                <c:pt idx="166">
                  <c:v>-3.759647831354E-8</c:v>
                </c:pt>
                <c:pt idx="167">
                  <c:v>-3.79395735406547E-8</c:v>
                </c:pt>
                <c:pt idx="168">
                  <c:v>-3.82881289498246E-8</c:v>
                </c:pt>
                <c:pt idx="169">
                  <c:v>-3.86422672415847E-8</c:v>
                </c:pt>
                <c:pt idx="170">
                  <c:v>-3.90021161289854E-8</c:v>
                </c:pt>
                <c:pt idx="171">
                  <c:v>-3.93678086269811E-8</c:v>
                </c:pt>
                <c:pt idx="172">
                  <c:v>-3.97394835552578E-8</c:v>
                </c:pt>
                <c:pt idx="173">
                  <c:v>-4.01172860183275E-8</c:v>
                </c:pt>
                <c:pt idx="174">
                  <c:v>-4.05013673138851E-8</c:v>
                </c:pt>
                <c:pt idx="175">
                  <c:v>-4.08918841582539E-8</c:v>
                </c:pt>
                <c:pt idx="176">
                  <c:v>-4.12889968983718E-8</c:v>
                </c:pt>
                <c:pt idx="177">
                  <c:v>-4.16928672428445E-8</c:v>
                </c:pt>
                <c:pt idx="178">
                  <c:v>-4.2103655756581E-8</c:v>
                </c:pt>
                <c:pt idx="179">
                  <c:v>-4.2521519866086E-8</c:v>
                </c:pt>
                <c:pt idx="180">
                  <c:v>-4.29466130714523E-8</c:v>
                </c:pt>
                <c:pt idx="181">
                  <c:v>-4.33790854951218E-8</c:v>
                </c:pt>
                <c:pt idx="182">
                  <c:v>-4.38190859918091E-8</c:v>
                </c:pt>
                <c:pt idx="183">
                  <c:v>-4.42667651768706E-8</c:v>
                </c:pt>
                <c:pt idx="184">
                  <c:v>-4.47222789849975E-8</c:v>
                </c:pt>
                <c:pt idx="185">
                  <c:v>-4.51857916458327E-8</c:v>
                </c:pt>
                <c:pt idx="186">
                  <c:v>-4.56574777407091E-8</c:v>
                </c:pt>
                <c:pt idx="187">
                  <c:v>-4.61375227892034E-8</c:v>
                </c:pt>
                <c:pt idx="188">
                  <c:v>-4.66261225502549E-8</c:v>
                </c:pt>
                <c:pt idx="189">
                  <c:v>-4.71234812436474E-8</c:v>
                </c:pt>
                <c:pt idx="190">
                  <c:v>-4.76298094216705E-8</c:v>
                </c:pt>
                <c:pt idx="191">
                  <c:v>-4.81453218540839E-8</c:v>
                </c:pt>
                <c:pt idx="192">
                  <c:v>-4.86702363058384E-8</c:v>
                </c:pt>
                <c:pt idx="193">
                  <c:v>-4.92047729081784E-8</c:v>
                </c:pt>
                <c:pt idx="194">
                  <c:v>-4.97491543401504E-8</c:v>
                </c:pt>
                <c:pt idx="195">
                  <c:v>-5.03036063532307E-8</c:v>
                </c:pt>
                <c:pt idx="196">
                  <c:v>-5.086835802027E-8</c:v>
                </c:pt>
                <c:pt idx="197">
                  <c:v>-5.14436415597352E-8</c:v>
                </c:pt>
                <c:pt idx="198">
                  <c:v>-5.2029691117052E-8</c:v>
                </c:pt>
                <c:pt idx="199">
                  <c:v>-5.26267410022284E-8</c:v>
                </c:pt>
                <c:pt idx="200">
                  <c:v>-5.32350233493642E-8</c:v>
                </c:pt>
                <c:pt idx="201">
                  <c:v>-5.38547657175324E-8</c:v>
                </c:pt>
                <c:pt idx="202">
                  <c:v>-5.44861896918401E-8</c:v>
                </c:pt>
                <c:pt idx="203">
                  <c:v>-5.51295105220529E-8</c:v>
                </c:pt>
                <c:pt idx="204">
                  <c:v>-5.57849382749443E-8</c:v>
                </c:pt>
                <c:pt idx="205">
                  <c:v>-5.64526804201984E-8</c:v>
                </c:pt>
                <c:pt idx="206">
                  <c:v>-5.71329454184561E-8</c:v>
                </c:pt>
                <c:pt idx="207">
                  <c:v>-5.78259465709562E-8</c:v>
                </c:pt>
                <c:pt idx="208">
                  <c:v>-5.85319054915179E-8</c:v>
                </c:pt>
                <c:pt idx="209">
                  <c:v>-5.92510544188601E-8</c:v>
                </c:pt>
                <c:pt idx="210">
                  <c:v>-5.99836368249793E-8</c:v>
                </c:pt>
                <c:pt idx="211">
                  <c:v>-6.07299066396398E-8</c:v>
                </c:pt>
                <c:pt idx="212">
                  <c:v>-6.14901257860423E-8</c:v>
                </c:pt>
                <c:pt idx="213">
                  <c:v>-6.22645610988675E-8</c:v>
                </c:pt>
                <c:pt idx="214">
                  <c:v>-6.30534804691669E-8</c:v>
                </c:pt>
                <c:pt idx="215">
                  <c:v>-6.38571490211665E-8</c:v>
                </c:pt>
                <c:pt idx="216">
                  <c:v>-6.46758255226863E-8</c:v>
                </c:pt>
                <c:pt idx="217">
                  <c:v>-6.55097585020215E-8</c:v>
                </c:pt>
                <c:pt idx="218">
                  <c:v>-6.6359182328533E-8</c:v>
                </c:pt>
                <c:pt idx="219">
                  <c:v>-6.72243128551568E-8</c:v>
                </c:pt>
                <c:pt idx="220">
                  <c:v>-6.81053422884398E-8</c:v>
                </c:pt>
                <c:pt idx="221">
                  <c:v>-6.90024334368804E-8</c:v>
                </c:pt>
                <c:pt idx="222">
                  <c:v>-6.9915713136816E-8</c:v>
                </c:pt>
                <c:pt idx="223">
                  <c:v>-7.08452653394266E-8</c:v>
                </c:pt>
                <c:pt idx="224">
                  <c:v>-7.17911233187478E-8</c:v>
                </c:pt>
                <c:pt idx="225">
                  <c:v>-7.27532620381349E-8</c:v>
                </c:pt>
                <c:pt idx="226">
                  <c:v>-7.37315894301679E-8</c:v>
                </c:pt>
                <c:pt idx="227">
                  <c:v>-7.47259393265338E-8</c:v>
                </c:pt>
                <c:pt idx="228">
                  <c:v>-7.57360624238766E-8</c:v>
                </c:pt>
                <c:pt idx="229">
                  <c:v>-7.6761617916807E-8</c:v>
                </c:pt>
                <c:pt idx="230">
                  <c:v>-7.78021668829104E-8</c:v>
                </c:pt>
                <c:pt idx="231">
                  <c:v>-7.88571632110525E-8</c:v>
                </c:pt>
                <c:pt idx="232">
                  <c:v>-7.99259467005084E-8</c:v>
                </c:pt>
                <c:pt idx="233">
                  <c:v>-8.10077348942855E-8</c:v>
                </c:pt>
                <c:pt idx="234">
                  <c:v>-8.21016120721425E-8</c:v>
                </c:pt>
                <c:pt idx="235">
                  <c:v>-8.32065184457052E-8</c:v>
                </c:pt>
                <c:pt idx="236">
                  <c:v>-8.4321233919244E-8</c:v>
                </c:pt>
                <c:pt idx="237">
                  <c:v>-8.54443596245307E-8</c:v>
                </c:pt>
                <c:pt idx="238">
                  <c:v>-8.65742942578331E-8</c:v>
                </c:pt>
                <c:pt idx="239">
                  <c:v>-8.77092090467667E-8</c:v>
                </c:pt>
                <c:pt idx="240">
                  <c:v>-8.88470186683441E-8</c:v>
                </c:pt>
                <c:pt idx="241">
                  <c:v>-8.99853565201991E-8</c:v>
                </c:pt>
                <c:pt idx="242">
                  <c:v>-9.11215540393861E-8</c:v>
                </c:pt>
                <c:pt idx="243">
                  <c:v>-9.22526343191137E-8</c:v>
                </c:pt>
                <c:pt idx="244">
                  <c:v>-9.33753271987246E-8</c:v>
                </c:pt>
                <c:pt idx="245">
                  <c:v>-9.44861187642937E-8</c:v>
                </c:pt>
                <c:pt idx="246">
                  <c:v>-9.55813473764846E-8</c:v>
                </c:pt>
                <c:pt idx="247">
                  <c:v>-9.66573633006637E-8</c:v>
                </c:pt>
                <c:pt idx="248">
                  <c:v>-9.77107640834866E-8</c:v>
                </c:pt>
                <c:pt idx="249">
                  <c:v>-9.87387231835871E-8</c:v>
                </c:pt>
                <c:pt idx="250">
                  <c:v>-9.97394181725767E-8</c:v>
                </c:pt>
                <c:pt idx="251">
                  <c:v>-1.00712561311704E-7</c:v>
                </c:pt>
                <c:pt idx="252">
                  <c:v>-1.01660028081512E-7</c:v>
                </c:pt>
                <c:pt idx="253">
                  <c:v>-1.02586556621298E-7</c:v>
                </c:pt>
                <c:pt idx="254">
                  <c:v>-1.03500484400024E-7</c:v>
                </c:pt>
                <c:pt idx="255">
                  <c:v>-1.04414461396429E-7</c:v>
                </c:pt>
                <c:pt idx="256">
                  <c:v>-1.05346066409497E-7</c:v>
                </c:pt>
                <c:pt idx="257">
                  <c:v>-1.06318225398475E-7</c:v>
                </c:pt>
                <c:pt idx="258">
                  <c:v>-1.07359330155041E-7</c:v>
                </c:pt>
                <c:pt idx="259">
                  <c:v>-1.08502939570052E-7</c:v>
                </c:pt>
                <c:pt idx="260">
                  <c:v>-1.09786966955105E-7</c:v>
                </c:pt>
                <c:pt idx="261">
                  <c:v>-1.11252277485649E-7</c:v>
                </c:pt>
                <c:pt idx="262">
                  <c:v>-1.12940669370353E-7</c:v>
                </c:pt>
                <c:pt idx="263">
                  <c:v>-1.14892278733634E-7</c:v>
                </c:pt>
                <c:pt idx="264">
                  <c:v>-1.17142527649409E-7</c:v>
                </c:pt>
                <c:pt idx="265">
                  <c:v>-1.1971881631168E-7</c:v>
                </c:pt>
                <c:pt idx="266">
                  <c:v>-1.22637243357955E-7</c:v>
                </c:pt>
                <c:pt idx="267">
                  <c:v>-1.25899690098711E-7</c:v>
                </c:pt>
                <c:pt idx="268">
                  <c:v>-1.29491630065301E-7</c:v>
                </c:pt>
                <c:pt idx="269">
                  <c:v>-1.33381001128338E-7</c:v>
                </c:pt>
                <c:pt idx="270">
                  <c:v>-1.37518402596681E-7</c:v>
                </c:pt>
                <c:pt idx="271">
                  <c:v>-1.41838758013368E-7</c:v>
                </c:pt>
                <c:pt idx="272">
                  <c:v>-1.46264422923689E-7</c:v>
                </c:pt>
                <c:pt idx="273">
                  <c:v>-1.50709543333172E-7</c:v>
                </c:pt>
                <c:pt idx="274">
                  <c:v>-1.5508528945575E-7</c:v>
                </c:pt>
                <c:pt idx="275">
                  <c:v>-1.59305457505634E-7</c:v>
                </c:pt>
                <c:pt idx="276">
                  <c:v>-1.63291841365611E-7</c:v>
                </c:pt>
                <c:pt idx="277">
                  <c:v>-1.66978776633214E-7</c:v>
                </c:pt>
                <c:pt idx="278">
                  <c:v>-1.70316328576603E-7</c:v>
                </c:pt>
                <c:pt idx="279">
                  <c:v>-1.7327174945274E-7</c:v>
                </c:pt>
                <c:pt idx="280">
                  <c:v>-1.75829025053119E-7</c:v>
                </c:pt>
                <c:pt idx="281">
                  <c:v>-1.77986739490688E-7</c:v>
                </c:pt>
                <c:pt idx="282">
                  <c:v>-1.79754422699345E-7</c:v>
                </c:pt>
                <c:pt idx="283">
                  <c:v>-1.81147941209083E-7</c:v>
                </c:pt>
                <c:pt idx="284">
                  <c:v>-1.82184757034799E-7</c:v>
                </c:pt>
                <c:pt idx="285">
                  <c:v>-1.82879588414392E-7</c:v>
                </c:pt>
                <c:pt idx="286">
                  <c:v>-1.83241108228083E-7</c:v>
                </c:pt>
                <c:pt idx="287">
                  <c:v>-1.83270067464419E-7</c:v>
                </c:pt>
                <c:pt idx="288">
                  <c:v>-1.8295896131855E-7</c:v>
                </c:pt>
                <c:pt idx="289">
                  <c:v>-1.82293049372385E-7</c:v>
                </c:pt>
                <c:pt idx="290">
                  <c:v>-1.81252275658305E-7</c:v>
                </c:pt>
                <c:pt idx="291">
                  <c:v>-1.79813443287359E-7</c:v>
                </c:pt>
                <c:pt idx="292">
                  <c:v>-1.77951947474462E-7</c:v>
                </c:pt>
                <c:pt idx="293">
                  <c:v>-1.75642479942579E-7</c:v>
                </c:pt>
                <c:pt idx="294">
                  <c:v>-1.7285839061327E-7</c:v>
                </c:pt>
                <c:pt idx="295">
                  <c:v>-1.69569785210455E-7</c:v>
                </c:pt>
                <c:pt idx="296">
                  <c:v>-1.65740891672997E-7</c:v>
                </c:pt>
                <c:pt idx="297">
                  <c:v>-1.61327639707505E-7</c:v>
                </c:pt>
                <c:pt idx="298">
                  <c:v>-1.56276644379659E-7</c:v>
                </c:pt>
                <c:pt idx="299">
                  <c:v>-1.50526789212113E-7</c:v>
                </c:pt>
                <c:pt idx="300">
                  <c:v>-1.44014304655197E-7</c:v>
                </c:pt>
                <c:pt idx="301">
                  <c:v>-1.36681569522208E-7</c:v>
                </c:pt>
                <c:pt idx="302">
                  <c:v>-1.28489129153301E-7</c:v>
                </c:pt>
                <c:pt idx="303">
                  <c:v>-1.19429405089517E-7</c:v>
                </c:pt>
                <c:pt idx="304">
                  <c:v>-1.09539907065943E-7</c:v>
                </c:pt>
                <c:pt idx="305">
                  <c:v>-9.89133549677226E-8</c:v>
                </c:pt>
                <c:pt idx="306">
                  <c:v>-8.770225687865E-8</c:v>
                </c:pt>
                <c:pt idx="307">
                  <c:v>-7.61161391717283E-8</c:v>
                </c:pt>
                <c:pt idx="308">
                  <c:v>-6.44109140689431E-8</c:v>
                </c:pt>
                <c:pt idx="309">
                  <c:v>-5.28711181567645E-8</c:v>
                </c:pt>
                <c:pt idx="310">
                  <c:v>-4.17872221889582E-8</c:v>
                </c:pt>
                <c:pt idx="311">
                  <c:v>-3.14311525231609E-8</c:v>
                </c:pt>
                <c:pt idx="312">
                  <c:v>-2.20334991862069E-8</c:v>
                </c:pt>
                <c:pt idx="313">
                  <c:v>-1.37657125383532E-8</c:v>
                </c:pt>
                <c:pt idx="314">
                  <c:v>-6.72951348148498E-9</c:v>
                </c:pt>
                <c:pt idx="315">
                  <c:v>-9.54555752941011E-10</c:v>
                </c:pt>
                <c:pt idx="316">
                  <c:v>3.59606735470213E-9</c:v>
                </c:pt>
                <c:pt idx="317">
                  <c:v>7.01409385257361E-9</c:v>
                </c:pt>
                <c:pt idx="318">
                  <c:v>9.43043632789287E-9</c:v>
                </c:pt>
                <c:pt idx="319">
                  <c:v>1.09982859708069E-8</c:v>
                </c:pt>
                <c:pt idx="320">
                  <c:v>1.18772841252937E-8</c:v>
                </c:pt>
                <c:pt idx="321">
                  <c:v>1.22205563454579E-8</c:v>
                </c:pt>
                <c:pt idx="322">
                  <c:v>1.21655279220118E-8</c:v>
                </c:pt>
                <c:pt idx="323">
                  <c:v>1.18287204749597E-8</c:v>
                </c:pt>
                <c:pt idx="324">
                  <c:v>1.13040937362536E-8</c:v>
                </c:pt>
                <c:pt idx="325">
                  <c:v>1.06640779245928E-8</c:v>
                </c:pt>
                <c:pt idx="326">
                  <c:v>9.96235287896049E-9</c:v>
                </c:pt>
                <c:pt idx="327">
                  <c:v>9.2373656720584E-9</c:v>
                </c:pt>
                <c:pt idx="328">
                  <c:v>8.51594126694352E-9</c:v>
                </c:pt>
                <c:pt idx="329">
                  <c:v>7.8164415161524E-9</c:v>
                </c:pt>
                <c:pt idx="330">
                  <c:v>7.1513145717807E-9</c:v>
                </c:pt>
                <c:pt idx="331">
                  <c:v>6.52889069654549E-9</c:v>
                </c:pt>
                <c:pt idx="332">
                  <c:v>5.95461317959429E-9</c:v>
                </c:pt>
                <c:pt idx="333">
                  <c:v>5.4317919002615E-9</c:v>
                </c:pt>
                <c:pt idx="334">
                  <c:v>4.96211096770616E-9</c:v>
                </c:pt>
                <c:pt idx="335">
                  <c:v>4.54589956127935E-9</c:v>
                </c:pt>
                <c:pt idx="336">
                  <c:v>4.18234991099917E-9</c:v>
                </c:pt>
                <c:pt idx="337">
                  <c:v>3.86974197046383E-9</c:v>
                </c:pt>
                <c:pt idx="338">
                  <c:v>3.6056734951728E-9</c:v>
                </c:pt>
                <c:pt idx="339">
                  <c:v>3.38720216189961E-9</c:v>
                </c:pt>
                <c:pt idx="340">
                  <c:v>3.21101629063564E-9</c:v>
                </c:pt>
                <c:pt idx="341">
                  <c:v>3.0735719962888E-9</c:v>
                </c:pt>
                <c:pt idx="342">
                  <c:v>2.97108059809847E-9</c:v>
                </c:pt>
                <c:pt idx="343">
                  <c:v>2.89928835444271E-9</c:v>
                </c:pt>
                <c:pt idx="344">
                  <c:v>2.85303285912976E-9</c:v>
                </c:pt>
                <c:pt idx="345">
                  <c:v>2.82541751006643E-9</c:v>
                </c:pt>
                <c:pt idx="346">
                  <c:v>2.80639870308671E-9</c:v>
                </c:pt>
                <c:pt idx="347">
                  <c:v>2.78076429085027E-9</c:v>
                </c:pt>
                <c:pt idx="348">
                  <c:v>2.72540181225161E-9</c:v>
                </c:pt>
                <c:pt idx="349">
                  <c:v>2.60580659752304E-9</c:v>
                </c:pt>
                <c:pt idx="350">
                  <c:v>2.37196388068945E-9</c:v>
                </c:pt>
                <c:pt idx="351">
                  <c:v>1.9539243032842E-9</c:v>
                </c:pt>
                <c:pt idx="352">
                  <c:v>1.25758040332479E-9</c:v>
                </c:pt>
                <c:pt idx="353">
                  <c:v>1.61297349085382E-10</c:v>
                </c:pt>
                <c:pt idx="354">
                  <c:v>-1.48563098599236E-9</c:v>
                </c:pt>
                <c:pt idx="355">
                  <c:v>-3.86178207594699E-9</c:v>
                </c:pt>
                <c:pt idx="356">
                  <c:v>-7.16893675240172E-9</c:v>
                </c:pt>
                <c:pt idx="357">
                  <c:v>-1.16233017633534E-8</c:v>
                </c:pt>
                <c:pt idx="358">
                  <c:v>-1.74427423102856E-8</c:v>
                </c:pt>
                <c:pt idx="359">
                  <c:v>-2.48308211612639E-8</c:v>
                </c:pt>
                <c:pt idx="360">
                  <c:v>-3.39589509279894E-8</c:v>
                </c:pt>
                <c:pt idx="361">
                  <c:v>-4.49489579889241E-8</c:v>
                </c:pt>
                <c:pt idx="362">
                  <c:v>-5.78583066332113E-8</c:v>
                </c:pt>
                <c:pt idx="363">
                  <c:v>-7.26703700051964E-8</c:v>
                </c:pt>
                <c:pt idx="364">
                  <c:v>-8.9291625730868E-8</c:v>
                </c:pt>
                <c:pt idx="365">
                  <c:v>-1.07556436266364E-7</c:v>
                </c:pt>
                <c:pt idx="366">
                  <c:v>-1.27239155366558E-7</c:v>
                </c:pt>
                <c:pt idx="367">
                  <c:v>-1.48071803659865E-7</c:v>
                </c:pt>
                <c:pt idx="368">
                  <c:v>-1.69765004419048E-7</c:v>
                </c:pt>
                <c:pt idx="369">
                  <c:v>-1.92028183993707E-7</c:v>
                </c:pt>
                <c:pt idx="370">
                  <c:v>-2.14586566567282E-7</c:v>
                </c:pt>
                <c:pt idx="371">
                  <c:v>-2.37191814415668E-7</c:v>
                </c:pt>
                <c:pt idx="372">
                  <c:v>-2.59624811009576E-7</c:v>
                </c:pt>
                <c:pt idx="373">
                  <c:v>-2.81690213389682E-7</c:v>
                </c:pt>
                <c:pt idx="374">
                  <c:v>-3.0320388634517E-7</c:v>
                </c:pt>
                <c:pt idx="375">
                  <c:v>-3.23975685793204E-7</c:v>
                </c:pt>
                <c:pt idx="376">
                  <c:v>-3.43790843262684E-7</c:v>
                </c:pt>
                <c:pt idx="377">
                  <c:v>-3.6239362058311E-7</c:v>
                </c:pt>
                <c:pt idx="378">
                  <c:v>-3.79476931395879E-7</c:v>
                </c:pt>
                <c:pt idx="379">
                  <c:v>-3.94680775745453E-7</c:v>
                </c:pt>
                <c:pt idx="380">
                  <c:v>-4.07601065125604E-7</c:v>
                </c:pt>
                <c:pt idx="381">
                  <c:v>-4.1780935050068E-7</c:v>
                </c:pt>
                <c:pt idx="382">
                  <c:v>-4.24881824048932E-7</c:v>
                </c:pt>
                <c:pt idx="383">
                  <c:v>-4.28434993369837E-7</c:v>
                </c:pt>
                <c:pt idx="384">
                  <c:v>-4.28164226801839E-7</c:v>
                </c:pt>
                <c:pt idx="385">
                  <c:v>-4.23880564922235E-7</c:v>
                </c:pt>
                <c:pt idx="386">
                  <c:v>-4.15541714008696E-7</c:v>
                </c:pt>
                <c:pt idx="387">
                  <c:v>-4.03273072903312E-7</c:v>
                </c:pt>
                <c:pt idx="388">
                  <c:v>-3.87376129394872E-7</c:v>
                </c:pt>
                <c:pt idx="389">
                  <c:v>-3.68322627545078E-7</c:v>
                </c:pt>
                <c:pt idx="390">
                  <c:v>-3.46734164595618E-7</c:v>
                </c:pt>
                <c:pt idx="391">
                  <c:v>-3.23348779112232E-7</c:v>
                </c:pt>
                <c:pt idx="392">
                  <c:v>-2.98976840470665E-7</c:v>
                </c:pt>
                <c:pt idx="393">
                  <c:v>-2.74450262560132E-7</c:v>
                </c:pt>
                <c:pt idx="394">
                  <c:v>-2.50569521938339E-7</c:v>
                </c:pt>
                <c:pt idx="395">
                  <c:v>-2.28053478522588E-7</c:v>
                </c:pt>
                <c:pt idx="396">
                  <c:v>-2.07497070728514E-7</c:v>
                </c:pt>
                <c:pt idx="397">
                  <c:v>-1.89340708121191E-7</c:v>
                </c:pt>
                <c:pt idx="398">
                  <c:v>-1.73854485478559E-7</c:v>
                </c:pt>
                <c:pt idx="399">
                  <c:v>-1.61137804137458E-7</c:v>
                </c:pt>
                <c:pt idx="400">
                  <c:v>-1.5113381407349E-7</c:v>
                </c:pt>
                <c:pt idx="401">
                  <c:v>-1.43655634611309E-7</c:v>
                </c:pt>
                <c:pt idx="402">
                  <c:v>-1.38420424679784E-7</c:v>
                </c:pt>
                <c:pt idx="403">
                  <c:v>-1.35086615032676E-7</c:v>
                </c:pt>
                <c:pt idx="404">
                  <c:v>-1.33289704778917E-7</c:v>
                </c:pt>
                <c:pt idx="405">
                  <c:v>-1.32673186758148E-7</c:v>
                </c:pt>
                <c:pt idx="406">
                  <c:v>-1.32911836301258E-7</c:v>
                </c:pt>
                <c:pt idx="407">
                  <c:v>-1.33726867991051E-7</c:v>
                </c:pt>
                <c:pt idx="408">
                  <c:v>-1.34892852262647E-7</c:v>
                </c:pt>
                <c:pt idx="409">
                  <c:v>-1.3623807055018E-7</c:v>
                </c:pt>
                <c:pt idx="410">
                  <c:v>-1.3763981979834E-7</c:v>
                </c:pt>
                <c:pt idx="411">
                  <c:v>-1.39016907084919E-7</c:v>
                </c:pt>
                <c:pt idx="412">
                  <c:v>-1.40320848436868E-7</c:v>
                </c:pt>
                <c:pt idx="413">
                  <c:v>-1.41527250129391E-7</c:v>
                </c:pt>
                <c:pt idx="414">
                  <c:v>-1.4262820334691E-7</c:v>
                </c:pt>
                <c:pt idx="415">
                  <c:v>-1.43626115081455E-7</c:v>
                </c:pt>
                <c:pt idx="416">
                  <c:v>-1.44529113124056E-7</c:v>
                </c:pt>
                <c:pt idx="417">
                  <c:v>-1.45347820019965E-7</c:v>
                </c:pt>
                <c:pt idx="418">
                  <c:v>-1.46093407664143E-7</c:v>
                </c:pt>
                <c:pt idx="419">
                  <c:v>-1.46776353450266E-7</c:v>
                </c:pt>
                <c:pt idx="420">
                  <c:v>-1.47406046918737E-7</c:v>
                </c:pt>
                <c:pt idx="421">
                  <c:v>-1.47990510388706E-7</c:v>
                </c:pt>
                <c:pt idx="422">
                  <c:v>-1.48536608398999E-7</c:v>
                </c:pt>
                <c:pt idx="423">
                  <c:v>-1.49050111194867E-7</c:v>
                </c:pt>
                <c:pt idx="424">
                  <c:v>-1.49535960834431E-7</c:v>
                </c:pt>
                <c:pt idx="425">
                  <c:v>-1.49998323467774E-7</c:v>
                </c:pt>
                <c:pt idx="426">
                  <c:v>-1.5044072287249E-7</c:v>
                </c:pt>
                <c:pt idx="427">
                  <c:v>-1.5086592881782E-7</c:v>
                </c:pt>
                <c:pt idx="428">
                  <c:v>-1.5127585633788E-7</c:v>
                </c:pt>
                <c:pt idx="429">
                  <c:v>-1.51671460145791E-7</c:v>
                </c:pt>
                <c:pt idx="430">
                  <c:v>-1.52052608203002E-7</c:v>
                </c:pt>
                <c:pt idx="431">
                  <c:v>-1.52418000006195E-7</c:v>
                </c:pt>
                <c:pt idx="432">
                  <c:v>-1.52765348002958E-7</c:v>
                </c:pt>
                <c:pt idx="433">
                  <c:v>-1.53091630507252E-7</c:v>
                </c:pt>
                <c:pt idx="434">
                  <c:v>-1.53393645234578E-7</c:v>
                </c:pt>
                <c:pt idx="435">
                  <c:v>-1.53668541214656E-7</c:v>
                </c:pt>
                <c:pt idx="436">
                  <c:v>-1.53914499514946E-7</c:v>
                </c:pt>
                <c:pt idx="437">
                  <c:v>-1.54131224269135E-7</c:v>
                </c:pt>
                <c:pt idx="438">
                  <c:v>-1.54320320005653E-7</c:v>
                </c:pt>
                <c:pt idx="439">
                  <c:v>-1.54485277586513E-7</c:v>
                </c:pt>
                <c:pt idx="440">
                  <c:v>-1.54631324176652E-7</c:v>
                </c:pt>
                <c:pt idx="441">
                  <c:v>-1.5476478689777E-7</c:v>
                </c:pt>
                <c:pt idx="442">
                  <c:v>-1.54892504274147E-7</c:v>
                </c:pt>
                <c:pt idx="443">
                  <c:v>-1.55020952490881E-7</c:v>
                </c:pt>
                <c:pt idx="444">
                  <c:v>-1.55155638677541E-7</c:v>
                </c:pt>
                <c:pt idx="445">
                  <c:v>-1.5530050275351E-7</c:v>
                </c:pt>
                <c:pt idx="446">
                  <c:v>-1.55457719479259E-7</c:v>
                </c:pt>
                <c:pt idx="447">
                  <c:v>-1.55627714839961E-7</c:v>
                </c:pt>
                <c:pt idx="448">
                  <c:v>-1.55809489879246E-7</c:v>
                </c:pt>
                <c:pt idx="449">
                  <c:v>-1.56001162328134E-7</c:v>
                </c:pt>
                <c:pt idx="450">
                  <c:v>-1.56200582124038E-7</c:v>
                </c:pt>
                <c:pt idx="451">
                  <c:v>-1.56406024422606E-7</c:v>
                </c:pt>
                <c:pt idx="452">
                  <c:v>-1.56616674713242E-7</c:v>
                </c:pt>
                <c:pt idx="453">
                  <c:v>-1.5683307070554E-7</c:v>
                </c:pt>
                <c:pt idx="454">
                  <c:v>-1.57057222410636E-7</c:v>
                </c:pt>
                <c:pt idx="455">
                  <c:v>-1.57292567294851E-7</c:v>
                </c:pt>
                <c:pt idx="456">
                  <c:v>-1.57543738303556E-7</c:v>
                </c:pt>
                <c:pt idx="457">
                  <c:v>-1.57816140238368E-7</c:v>
                </c:pt>
                <c:pt idx="458">
                  <c:v>-1.58115511926867E-7</c:v>
                </c:pt>
                <c:pt idx="459">
                  <c:v>-1.58447419575163E-7</c:v>
                </c:pt>
                <c:pt idx="460">
                  <c:v>-1.58816760554977E-7</c:v>
                </c:pt>
                <c:pt idx="461">
                  <c:v>-1.59227428982514E-7</c:v>
                </c:pt>
                <c:pt idx="462">
                  <c:v>-1.59681892017425E-7</c:v>
                </c:pt>
                <c:pt idx="463">
                  <c:v>-1.60180985082625E-7</c:v>
                </c:pt>
                <c:pt idx="464">
                  <c:v>-1.60723802824021E-7</c:v>
                </c:pt>
                <c:pt idx="465">
                  <c:v>-1.61307600154691E-7</c:v>
                </c:pt>
                <c:pt idx="466">
                  <c:v>-1.61927952467577E-7</c:v>
                </c:pt>
                <c:pt idx="467">
                  <c:v>-1.62578984639792E-7</c:v>
                </c:pt>
                <c:pt idx="468">
                  <c:v>-1.6325388398032E-7</c:v>
                </c:pt>
                <c:pt idx="469">
                  <c:v>-1.63945442150217E-7</c:v>
                </c:pt>
                <c:pt idx="470">
                  <c:v>-1.64646918119044E-7</c:v>
                </c:pt>
                <c:pt idx="471">
                  <c:v>-1.65352896059983E-7</c:v>
                </c:pt>
                <c:pt idx="472">
                  <c:v>-1.66060208912649E-7</c:v>
                </c:pt>
                <c:pt idx="473">
                  <c:v>-1.66768749488642E-7</c:v>
                </c:pt>
                <c:pt idx="474">
                  <c:v>-1.67482085298711E-7</c:v>
                </c:pt>
                <c:pt idx="475">
                  <c:v>-1.68207759581418E-7</c:v>
                </c:pt>
                <c:pt idx="476">
                  <c:v>-1.68957248003718E-7</c:v>
                </c:pt>
                <c:pt idx="477">
                  <c:v>-1.69745565382316E-7</c:v>
                </c:pt>
                <c:pt idx="478">
                  <c:v>-1.70590524890737E-7</c:v>
                </c:pt>
                <c:pt idx="479">
                  <c:v>-1.71511856049411E-7</c:v>
                </c:pt>
                <c:pt idx="480">
                  <c:v>-1.72530152688467E-7</c:v>
                </c:pt>
                <c:pt idx="481">
                  <c:v>-1.73665991365632E-7</c:v>
                </c:pt>
                <c:pt idx="482">
                  <c:v>-1.74939084452066E-7</c:v>
                </c:pt>
                <c:pt idx="483">
                  <c:v>-1.76367863198689E-7</c:v>
                </c:pt>
                <c:pt idx="484">
                  <c:v>-1.7796935543695E-7</c:v>
                </c:pt>
                <c:pt idx="485">
                  <c:v>-1.79759274507648E-7</c:v>
                </c:pt>
                <c:pt idx="486">
                  <c:v>-1.81752562159021E-7</c:v>
                </c:pt>
                <c:pt idx="487">
                  <c:v>-1.83963754598068E-7</c:v>
                </c:pt>
                <c:pt idx="488">
                  <c:v>-1.86408522810529E-7</c:v>
                </c:pt>
                <c:pt idx="489">
                  <c:v>-1.89103146647928E-7</c:v>
                </c:pt>
                <c:pt idx="490">
                  <c:v>-1.92064656972218E-7</c:v>
                </c:pt>
                <c:pt idx="491">
                  <c:v>-1.95310364562184E-7</c:v>
                </c:pt>
                <c:pt idx="492">
                  <c:v>-1.98855550699442E-7</c:v>
                </c:pt>
                <c:pt idx="493">
                  <c:v>-2.02710215687749E-7</c:v>
                </c:pt>
                <c:pt idx="494">
                  <c:v>-2.06873600701287E-7</c:v>
                </c:pt>
                <c:pt idx="495">
                  <c:v>-2.11326783064971E-7</c:v>
                </c:pt>
                <c:pt idx="496">
                  <c:v>-2.16022333166604E-7</c:v>
                </c:pt>
                <c:pt idx="497">
                  <c:v>-2.20872163973526E-7</c:v>
                </c:pt>
                <c:pt idx="498">
                  <c:v>-2.25733509721727E-7</c:v>
                </c:pt>
                <c:pt idx="499">
                  <c:v>-2.30394679856378E-7</c:v>
                </c:pt>
                <c:pt idx="500">
                  <c:v>-2.34562651968399E-7</c:v>
                </c:pt>
                <c:pt idx="501">
                  <c:v>-2.37855634432871E-7</c:v>
                </c:pt>
                <c:pt idx="502">
                  <c:v>-2.39804033083719E-7</c:v>
                </c:pt>
                <c:pt idx="503">
                  <c:v>-2.39863684778706E-7</c:v>
                </c:pt>
                <c:pt idx="504">
                  <c:v>-2.37444159525993E-7</c:v>
                </c:pt>
                <c:pt idx="505">
                  <c:v>-2.31953637722325E-7</c:v>
                </c:pt>
                <c:pt idx="506">
                  <c:v>-2.22858903554633E-7</c:v>
                </c:pt>
                <c:pt idx="507">
                  <c:v>-2.09756038571153E-7</c:v>
                </c:pt>
                <c:pt idx="508">
                  <c:v>-1.924436841016E-7</c:v>
                </c:pt>
                <c:pt idx="509">
                  <c:v>-1.70988165458457E-7</c:v>
                </c:pt>
                <c:pt idx="510">
                  <c:v>-1.45768480235145E-7</c:v>
                </c:pt>
                <c:pt idx="511">
                  <c:v>-1.17490097224062E-7</c:v>
                </c:pt>
                <c:pt idx="512">
                  <c:v>-8.71600995894082E-8</c:v>
                </c:pt>
                <c:pt idx="513">
                  <c:v>-5.60218408438436E-8</c:v>
                </c:pt>
                <c:pt idx="514">
                  <c:v>-2.545423493464E-8</c:v>
                </c:pt>
                <c:pt idx="515">
                  <c:v>3.15257844694063E-9</c:v>
                </c:pt>
                <c:pt idx="516">
                  <c:v>2.85283776075579E-8</c:v>
                </c:pt>
                <c:pt idx="517">
                  <c:v>4.96420946188239E-8</c:v>
                </c:pt>
                <c:pt idx="518">
                  <c:v>6.57921804869961E-8</c:v>
                </c:pt>
                <c:pt idx="519">
                  <c:v>7.66557780415792E-8</c:v>
                </c:pt>
                <c:pt idx="520">
                  <c:v>8.22919507511493E-8</c:v>
                </c:pt>
                <c:pt idx="521">
                  <c:v>8.31016168816703E-8</c:v>
                </c:pt>
                <c:pt idx="522">
                  <c:v>7.97536318677901E-8</c:v>
                </c:pt>
                <c:pt idx="523">
                  <c:v>7.30908106073255E-8</c:v>
                </c:pt>
                <c:pt idx="524">
                  <c:v>6.40307645812289E-8</c:v>
                </c:pt>
                <c:pt idx="525">
                  <c:v>5.34751423737178E-8</c:v>
                </c:pt>
                <c:pt idx="526">
                  <c:v>4.22371194306979E-8</c:v>
                </c:pt>
                <c:pt idx="527">
                  <c:v>3.09925443774599E-8</c:v>
                </c:pt>
                <c:pt idx="528">
                  <c:v>2.02554450042087E-8</c:v>
                </c:pt>
                <c:pt idx="529">
                  <c:v>1.03752869779303E-8</c:v>
                </c:pt>
                <c:pt idx="530">
                  <c:v>1.55102972077251E-9</c:v>
                </c:pt>
                <c:pt idx="531">
                  <c:v>-6.14394018838179E-9</c:v>
                </c:pt>
                <c:pt idx="532">
                  <c:v>-1.27315616623584E-8</c:v>
                </c:pt>
                <c:pt idx="533">
                  <c:v>-1.82983932539646E-8</c:v>
                </c:pt>
                <c:pt idx="534">
                  <c:v>-2.2967711832057E-8</c:v>
                </c:pt>
                <c:pt idx="535">
                  <c:v>-2.68766368125089E-8</c:v>
                </c:pt>
                <c:pt idx="536">
                  <c:v>-3.01590238204379E-8</c:v>
                </c:pt>
                <c:pt idx="537">
                  <c:v>-3.29343748140953E-8</c:v>
                </c:pt>
                <c:pt idx="538">
                  <c:v>-3.53018880483054E-8</c:v>
                </c:pt>
                <c:pt idx="539">
                  <c:v>-3.73387592613278E-8</c:v>
                </c:pt>
                <c:pt idx="540">
                  <c:v>-3.910141283236E-8</c:v>
                </c:pt>
                <c:pt idx="541">
                  <c:v>-4.06286632736535E-8</c:v>
                </c:pt>
                <c:pt idx="542">
                  <c:v>-4.19456663988834E-8</c:v>
                </c:pt>
                <c:pt idx="543">
                  <c:v>-4.3067902394718E-8</c:v>
                </c:pt>
                <c:pt idx="544">
                  <c:v>-4.40045429976596E-8</c:v>
                </c:pt>
                <c:pt idx="545">
                  <c:v>-4.47611927609727E-8</c:v>
                </c:pt>
                <c:pt idx="546">
                  <c:v>-4.534161055821E-8</c:v>
                </c:pt>
                <c:pt idx="547">
                  <c:v>-4.57487173710316E-8</c:v>
                </c:pt>
                <c:pt idx="548">
                  <c:v>-4.59845094153978E-8</c:v>
                </c:pt>
                <c:pt idx="549">
                  <c:v>-4.60504599906871E-8</c:v>
                </c:pt>
                <c:pt idx="550">
                  <c:v>-4.59467847497765E-8</c:v>
                </c:pt>
                <c:pt idx="551">
                  <c:v>-4.56717943074139E-8</c:v>
                </c:pt>
                <c:pt idx="552">
                  <c:v>-4.52214553535227E-8</c:v>
                </c:pt>
                <c:pt idx="553">
                  <c:v>-4.45888823015406E-8</c:v>
                </c:pt>
                <c:pt idx="554">
                  <c:v>-4.37641492403276E-8</c:v>
                </c:pt>
                <c:pt idx="555">
                  <c:v>-4.27342490873793E-8</c:v>
                </c:pt>
                <c:pt idx="556">
                  <c:v>-4.14838511140838E-8</c:v>
                </c:pt>
                <c:pt idx="557">
                  <c:v>-3.9996477456301E-8</c:v>
                </c:pt>
                <c:pt idx="558">
                  <c:v>-3.82566932774795E-8</c:v>
                </c:pt>
                <c:pt idx="559">
                  <c:v>-3.62534291880941E-8</c:v>
                </c:pt>
                <c:pt idx="560">
                  <c:v>-3.39845871033741E-8</c:v>
                </c:pt>
                <c:pt idx="561">
                  <c:v>-3.14627799553546E-8</c:v>
                </c:pt>
                <c:pt idx="562">
                  <c:v>-2.87219194622063E-8</c:v>
                </c:pt>
                <c:pt idx="563">
                  <c:v>-2.58242484250102E-8</c:v>
                </c:pt>
                <c:pt idx="564">
                  <c:v>-2.28666395676859E-8</c:v>
                </c:pt>
                <c:pt idx="565">
                  <c:v>-1.99849352371052E-8</c:v>
                </c:pt>
                <c:pt idx="566">
                  <c:v>-1.73552987840044E-8</c:v>
                </c:pt>
                <c:pt idx="567">
                  <c:v>-1.51911324314109E-8</c:v>
                </c:pt>
                <c:pt idx="568">
                  <c:v>-1.37350462392149E-8</c:v>
                </c:pt>
                <c:pt idx="569">
                  <c:v>-1.32460718081556E-8</c:v>
                </c:pt>
                <c:pt idx="570">
                  <c:v>-1.39826265703791E-8</c:v>
                </c:pt>
                <c:pt idx="571">
                  <c:v>-1.6183393026487E-8</c:v>
                </c:pt>
                <c:pt idx="572">
                  <c:v>-2.00480346956687E-8</c:v>
                </c:pt>
                <c:pt idx="573">
                  <c:v>-2.57200197034574E-8</c:v>
                </c:pt>
                <c:pt idx="574">
                  <c:v>-3.32736753612643E-8</c:v>
                </c:pt>
                <c:pt idx="575">
                  <c:v>-4.27058064593869E-8</c:v>
                </c:pt>
                <c:pt idx="576">
                  <c:v>-5.39318545297137E-8</c:v>
                </c:pt>
                <c:pt idx="577">
                  <c:v>-6.67847598775106E-8</c:v>
                </c:pt>
                <c:pt idx="578">
                  <c:v>-8.10150254539074E-8</c:v>
                </c:pt>
                <c:pt idx="579">
                  <c:v>-9.62891326420696E-8</c:v>
                </c:pt>
                <c:pt idx="580">
                  <c:v>-1.12186172638983E-7</c:v>
                </c:pt>
                <c:pt idx="581">
                  <c:v>-1.28193687823809E-7</c:v>
                </c:pt>
                <c:pt idx="582">
                  <c:v>-1.43705376153457E-7</c:v>
                </c:pt>
                <c:pt idx="583">
                  <c:v>-1.58025282920294E-7</c:v>
                </c:pt>
                <c:pt idx="584">
                  <c:v>-1.70383246248721E-7</c:v>
                </c:pt>
                <c:pt idx="585">
                  <c:v>-1.79965846005495E-7</c:v>
                </c:pt>
                <c:pt idx="586">
                  <c:v>-1.85964061065994E-7</c:v>
                </c:pt>
                <c:pt idx="587">
                  <c:v>-1.87635375494595E-7</c:v>
                </c:pt>
                <c:pt idx="588">
                  <c:v>-1.8437440505949E-7</c:v>
                </c:pt>
                <c:pt idx="589">
                  <c:v>-1.75782477917278E-7</c:v>
                </c:pt>
                <c:pt idx="590">
                  <c:v>-1.61724903849918E-7</c:v>
                </c:pt>
                <c:pt idx="591">
                  <c:v>-1.42366011640166E-7</c:v>
                </c:pt>
                <c:pt idx="592">
                  <c:v>-1.18173911713444E-7</c:v>
                </c:pt>
                <c:pt idx="593">
                  <c:v>-8.98926341413799E-8</c:v>
                </c:pt>
                <c:pt idx="594">
                  <c:v>-5.84846573433821E-8</c:v>
                </c:pt>
                <c:pt idx="595">
                  <c:v>-2.5051509463726E-8</c:v>
                </c:pt>
                <c:pt idx="596">
                  <c:v>9.25532433226853E-9</c:v>
                </c:pt>
                <c:pt idx="597">
                  <c:v>4.33211244280112E-8</c:v>
                </c:pt>
                <c:pt idx="598">
                  <c:v>7.61406144587544E-8</c:v>
                </c:pt>
                <c:pt idx="599">
                  <c:v>1.06869057336907E-7</c:v>
                </c:pt>
                <c:pt idx="600">
                  <c:v>1.34849189984291E-7</c:v>
                </c:pt>
                <c:pt idx="601">
                  <c:v>1.59615265802109E-7</c:v>
                </c:pt>
                <c:pt idx="602">
                  <c:v>1.80880252640076E-7</c:v>
                </c:pt>
                <c:pt idx="603">
                  <c:v>1.98512832287709E-7</c:v>
                </c:pt>
                <c:pt idx="604">
                  <c:v>2.12511507401005E-7</c:v>
                </c:pt>
                <c:pt idx="605">
                  <c:v>2.22981011599068E-7</c:v>
                </c:pt>
                <c:pt idx="606">
                  <c:v>2.30113271650661E-7</c:v>
                </c:pt>
                <c:pt idx="607">
                  <c:v>2.34173364788282E-7</c:v>
                </c:pt>
                <c:pt idx="608">
                  <c:v>2.35487800939122E-7</c:v>
                </c:pt>
                <c:pt idx="609">
                  <c:v>2.34433256477171E-7</c:v>
                </c:pt>
                <c:pt idx="610">
                  <c:v>2.31422661060729E-7</c:v>
                </c:pt>
                <c:pt idx="611">
                  <c:v>2.26888189462295E-7</c:v>
                </c:pt>
                <c:pt idx="612">
                  <c:v>2.21261357881697E-7</c:v>
                </c:pt>
                <c:pt idx="613">
                  <c:v>2.14952145424489E-7</c:v>
                </c:pt>
                <c:pt idx="614">
                  <c:v>2.08329771613055E-7</c:v>
                </c:pt>
                <c:pt idx="615">
                  <c:v>2.01707215456104E-7</c:v>
                </c:pt>
                <c:pt idx="616">
                  <c:v>1.95331960662769E-7</c:v>
                </c:pt>
                <c:pt idx="617">
                  <c:v>1.89382806282837E-7</c:v>
                </c:pt>
                <c:pt idx="618">
                  <c:v>1.83973196501503E-7</c:v>
                </c:pt>
                <c:pt idx="619">
                  <c:v>1.79159057365108E-7</c:v>
                </c:pt>
                <c:pt idx="620">
                  <c:v>1.74949985987743E-7</c:v>
                </c:pt>
                <c:pt idx="621">
                  <c:v>1.71321353779641E-7</c:v>
                </c:pt>
                <c:pt idx="622">
                  <c:v>1.68226171396619E-7</c:v>
                </c:pt>
                <c:pt idx="623">
                  <c:v>1.65605343190875E-7</c:v>
                </c:pt>
                <c:pt idx="624">
                  <c:v>1.63395715887365E-7</c:v>
                </c:pt>
                <c:pt idx="625">
                  <c:v>1.61535815737792E-7</c:v>
                </c:pt>
                <c:pt idx="626">
                  <c:v>1.59969403088217E-7</c:v>
                </c:pt>
                <c:pt idx="627">
                  <c:v>1.58647382375199E-7</c:v>
                </c:pt>
                <c:pt idx="628">
                  <c:v>1.57528198954405E-7</c:v>
                </c:pt>
                <c:pt idx="629">
                  <c:v>1.5657775924654E-7</c:v>
                </c:pt>
                <c:pt idx="630">
                  <c:v>1.55768374479217E-7</c:v>
                </c:pt>
                <c:pt idx="631">
                  <c:v>1.55078026533323E-7</c:v>
                </c:pt>
                <c:pt idx="632">
                  <c:v>1.5448907705751E-7</c:v>
                </c:pt>
                <c:pt idx="633">
                  <c:v>1.53987483964894E-7</c:v>
                </c:pt>
                <c:pt idx="634">
                  <c:v>1.53561825017243E-7</c:v>
                </c:pt>
                <c:pt idx="635">
                  <c:v>1.53202778070966E-7</c:v>
                </c:pt>
                <c:pt idx="636">
                  <c:v>1.52902555047636E-7</c:v>
                </c:pt>
                <c:pt idx="637">
                  <c:v>1.52654809359604E-7</c:v>
                </c:pt>
                <c:pt idx="638">
                  <c:v>1.52454565047584E-7</c:v>
                </c:pt>
                <c:pt idx="639">
                  <c:v>1.52298325983942E-7</c:v>
                </c:pt>
                <c:pt idx="640">
                  <c:v>1.52184095942019E-7</c:v>
                </c:pt>
                <c:pt idx="641">
                  <c:v>1.52111583862883E-7</c:v>
                </c:pt>
                <c:pt idx="642">
                  <c:v>1.5208191142478E-7</c:v>
                </c:pt>
                <c:pt idx="643">
                  <c:v>1.52097271905403E-7</c:v>
                </c:pt>
                <c:pt idx="644">
                  <c:v>1.5216011627838E-7</c:v>
                </c:pt>
                <c:pt idx="645">
                  <c:v>1.5227239308779E-7</c:v>
                </c:pt>
                <c:pt idx="646">
                  <c:v>1.52434562361218E-7</c:v>
                </c:pt>
                <c:pt idx="647">
                  <c:v>1.52644901535533E-7</c:v>
                </c:pt>
                <c:pt idx="648">
                  <c:v>1.52899057911859E-7</c:v>
                </c:pt>
                <c:pt idx="649">
                  <c:v>1.53190188336618E-7</c:v>
                </c:pt>
                <c:pt idx="650">
                  <c:v>1.53509344330935E-7</c:v>
                </c:pt>
                <c:pt idx="651">
                  <c:v>1.53846617187418E-7</c:v>
                </c:pt>
                <c:pt idx="652">
                  <c:v>1.54192153026489E-7</c:v>
                </c:pt>
                <c:pt idx="653">
                  <c:v>1.54537575750269E-7</c:v>
                </c:pt>
                <c:pt idx="654">
                  <c:v>1.54876914579205E-7</c:v>
                </c:pt>
                <c:pt idx="655">
                  <c:v>1.55207454696276E-7</c:v>
                </c:pt>
                <c:pt idx="656">
                  <c:v>1.55529855995561E-7</c:v>
                </c:pt>
                <c:pt idx="657">
                  <c:v>1.55848030964328E-7</c:v>
                </c:pt>
                <c:pt idx="658">
                  <c:v>1.56168353771224E-7</c:v>
                </c:pt>
                <c:pt idx="659">
                  <c:v>1.56498759111133E-7</c:v>
                </c:pt>
                <c:pt idx="660">
                  <c:v>1.56847604348313E-7</c:v>
                </c:pt>
                <c:pt idx="661">
                  <c:v>1.57222616197938E-7</c:v>
                </c:pt>
                <c:pt idx="662">
                  <c:v>1.57630120087472E-7</c:v>
                </c:pt>
                <c:pt idx="663">
                  <c:v>1.58074370754152E-7</c:v>
                </c:pt>
                <c:pt idx="664">
                  <c:v>1.5855752808356E-7</c:v>
                </c:pt>
                <c:pt idx="665">
                  <c:v>1.59079627732114E-7</c:v>
                </c:pt>
                <c:pt idx="666">
                  <c:v>1.59639044279663E-7</c:v>
                </c:pt>
                <c:pt idx="667">
                  <c:v>1.60232973785183E-7</c:v>
                </c:pt>
                <c:pt idx="668">
                  <c:v>1.60857936485094E-7</c:v>
                </c:pt>
                <c:pt idx="669">
                  <c:v>1.61510328778217E-7</c:v>
                </c:pt>
                <c:pt idx="670">
                  <c:v>1.62186675333359E-7</c:v>
                </c:pt>
                <c:pt idx="671">
                  <c:v>1.62883729954049E-7</c:v>
                </c:pt>
                <c:pt idx="672">
                  <c:v>1.63598454618085E-7</c:v>
                </c:pt>
                <c:pt idx="673">
                  <c:v>1.64327638132017E-7</c:v>
                </c:pt>
                <c:pt idx="674">
                  <c:v>1.65067426516342E-7</c:v>
                </c:pt>
                <c:pt idx="675">
                  <c:v>1.6581282813017E-7</c:v>
                </c:pt>
                <c:pt idx="676">
                  <c:v>1.66556926119888E-7</c:v>
                </c:pt>
                <c:pt idx="677">
                  <c:v>1.67290235288483E-7</c:v>
                </c:pt>
                <c:pt idx="678">
                  <c:v>1.68000038196899E-7</c:v>
                </c:pt>
                <c:pt idx="679">
                  <c:v>1.68669748094194E-7</c:v>
                </c:pt>
                <c:pt idx="680">
                  <c:v>1.69278337108244E-7</c:v>
                </c:pt>
                <c:pt idx="681">
                  <c:v>1.69799962234101E-7</c:v>
                </c:pt>
                <c:pt idx="682">
                  <c:v>1.70203904717871E-7</c:v>
                </c:pt>
                <c:pt idx="683">
                  <c:v>1.70454798711865E-7</c:v>
                </c:pt>
                <c:pt idx="684">
                  <c:v>1.70513401353209E-7</c:v>
                </c:pt>
                <c:pt idx="685">
                  <c:v>1.70337966486561E-7</c:v>
                </c:pt>
                <c:pt idx="686">
                  <c:v>1.69886313527816E-7</c:v>
                </c:pt>
                <c:pt idx="687">
                  <c:v>1.69118452207689E-7</c:v>
                </c:pt>
                <c:pt idx="688">
                  <c:v>1.67999773614427E-7</c:v>
                </c:pt>
                <c:pt idx="689">
                  <c:v>1.6650429564304E-7</c:v>
                </c:pt>
                <c:pt idx="690">
                  <c:v>1.64617901945464E-7</c:v>
                </c:pt>
                <c:pt idx="691">
                  <c:v>1.62340749551361E-7</c:v>
                </c:pt>
                <c:pt idx="692">
                  <c:v>1.59689020212874E-7</c:v>
                </c:pt>
                <c:pt idx="693">
                  <c:v>1.5669497669187E-7</c:v>
                </c:pt>
                <c:pt idx="694">
                  <c:v>1.53405811367133E-7</c:v>
                </c:pt>
                <c:pt idx="695">
                  <c:v>1.49881094181908E-7</c:v>
                </c:pt>
                <c:pt idx="696">
                  <c:v>1.46188798546814E-7</c:v>
                </c:pt>
                <c:pt idx="697">
                  <c:v>1.42400941090734E-7</c:v>
                </c:pt>
                <c:pt idx="698">
                  <c:v>1.38588680462642E-7</c:v>
                </c:pt>
                <c:pt idx="699">
                  <c:v>1.34817584777292E-7</c:v>
                </c:pt>
                <c:pt idx="700">
                  <c:v>1.31144759398171E-7</c:v>
                </c:pt>
                <c:pt idx="701">
                  <c:v>1.27616450702452E-7</c:v>
                </c:pt>
                <c:pt idx="702">
                  <c:v>1.24268149295381E-7</c:v>
                </c:pt>
                <c:pt idx="703">
                  <c:v>1.21126338807318E-7</c:v>
                </c:pt>
                <c:pt idx="704">
                  <c:v>1.1821244738289E-7</c:v>
                </c:pt>
                <c:pt idx="705">
                  <c:v>1.15548528546546E-7</c:v>
                </c:pt>
                <c:pt idx="706">
                  <c:v>1.13164776218527E-7</c:v>
                </c:pt>
                <c:pt idx="707">
                  <c:v>1.11107880303308E-7</c:v>
                </c:pt>
                <c:pt idx="708">
                  <c:v>1.09450044703494E-7</c:v>
                </c:pt>
                <c:pt idx="709">
                  <c:v>1.08297580412463E-7</c:v>
                </c:pt>
                <c:pt idx="710">
                  <c:v>1.07798198588615E-7</c:v>
                </c:pt>
                <c:pt idx="711">
                  <c:v>1.08145358648205E-7</c:v>
                </c:pt>
                <c:pt idx="712">
                  <c:v>1.09578273314222E-7</c:v>
                </c:pt>
                <c:pt idx="713">
                  <c:v>1.12375510737384E-7</c:v>
                </c:pt>
                <c:pt idx="714">
                  <c:v>1.16840780526383E-7</c:v>
                </c:pt>
                <c:pt idx="715">
                  <c:v>1.23279533914657E-7</c:v>
                </c:pt>
                <c:pt idx="716">
                  <c:v>1.31966738343858E-7</c:v>
                </c:pt>
                <c:pt idx="717">
                  <c:v>1.43107183823583E-7</c:v>
                </c:pt>
                <c:pt idx="718">
                  <c:v>1.56792334915785E-7</c:v>
                </c:pt>
                <c:pt idx="719">
                  <c:v>1.72959073585961E-7</c:v>
                </c:pt>
                <c:pt idx="720">
                  <c:v>1.91357505776539E-7</c:v>
                </c:pt>
                <c:pt idx="721">
                  <c:v>2.11535130920654E-7</c:v>
                </c:pt>
                <c:pt idx="722">
                  <c:v>2.32843396606303E-7</c:v>
                </c:pt>
                <c:pt idx="723">
                  <c:v>2.5447021069327E-7</c:v>
                </c:pt>
                <c:pt idx="724">
                  <c:v>2.75497458173881E-7</c:v>
                </c:pt>
                <c:pt idx="725">
                  <c:v>2.94978597900249E-7</c:v>
                </c:pt>
                <c:pt idx="726">
                  <c:v>3.12026604328336E-7</c:v>
                </c:pt>
                <c:pt idx="727">
                  <c:v>3.25900254708857E-7</c:v>
                </c:pt>
                <c:pt idx="728">
                  <c:v>3.36076101013054E-7</c:v>
                </c:pt>
                <c:pt idx="729">
                  <c:v>3.42295214526213E-7</c:v>
                </c:pt>
                <c:pt idx="730">
                  <c:v>3.44578324451503E-7</c:v>
                </c:pt>
                <c:pt idx="731">
                  <c:v>3.43207856779371E-7</c:v>
                </c:pt>
                <c:pt idx="732">
                  <c:v>3.38681165418802E-7</c:v>
                </c:pt>
                <c:pt idx="733">
                  <c:v>3.31643664174674E-7</c:v>
                </c:pt>
                <c:pt idx="734">
                  <c:v>3.22812807918036E-7</c:v>
                </c:pt>
                <c:pt idx="735">
                  <c:v>3.12904370898239E-7</c:v>
                </c:pt>
                <c:pt idx="736">
                  <c:v>3.02570428319793E-7</c:v>
                </c:pt>
                <c:pt idx="737">
                  <c:v>2.92355207815918E-7</c:v>
                </c:pt>
                <c:pt idx="738">
                  <c:v>2.82671187517725E-7</c:v>
                </c:pt>
                <c:pt idx="739">
                  <c:v>2.7379441348524E-7</c:v>
                </c:pt>
                <c:pt idx="740">
                  <c:v>2.65875265293242E-7</c:v>
                </c:pt>
                <c:pt idx="741">
                  <c:v>2.58959554169327E-7</c:v>
                </c:pt>
                <c:pt idx="742">
                  <c:v>2.5301472582823E-7</c:v>
                </c:pt>
                <c:pt idx="743">
                  <c:v>2.47956613970959E-7</c:v>
                </c:pt>
                <c:pt idx="744">
                  <c:v>2.43673345917136E-7</c:v>
                </c:pt>
                <c:pt idx="745">
                  <c:v>2.40044435647963E-7</c:v>
                </c:pt>
                <c:pt idx="746">
                  <c:v>2.36954376073883E-7</c:v>
                </c:pt>
                <c:pt idx="747">
                  <c:v>2.34300984785435E-7</c:v>
                </c:pt>
                <c:pt idx="748">
                  <c:v>2.31999347843483E-7</c:v>
                </c:pt>
                <c:pt idx="749">
                  <c:v>2.29982502343829E-7</c:v>
                </c:pt>
                <c:pt idx="750">
                  <c:v>2.28199921761162E-7</c:v>
                </c:pt>
                <c:pt idx="751">
                  <c:v>2.26614889323369E-7</c:v>
                </c:pt>
                <c:pt idx="752">
                  <c:v>2.25201412884929E-7</c:v>
                </c:pt>
                <c:pt idx="753">
                  <c:v>2.2394137851683E-7</c:v>
                </c:pt>
                <c:pt idx="754">
                  <c:v>2.22821992370536E-7</c:v>
                </c:pt>
                <c:pt idx="755">
                  <c:v>2.21833774152081E-7</c:v>
                </c:pt>
                <c:pt idx="756">
                  <c:v>2.2096923601812E-7</c:v>
                </c:pt>
                <c:pt idx="757">
                  <c:v>2.2022186710044E-7</c:v>
                </c:pt>
                <c:pt idx="758">
                  <c:v>2.19585673800647E-7</c:v>
                </c:pt>
                <c:pt idx="759">
                  <c:v>2.19054970668604E-7</c:v>
                </c:pt>
                <c:pt idx="760">
                  <c:v>2.18624213316211E-7</c:v>
                </c:pt>
                <c:pt idx="761">
                  <c:v>2.18288330898282E-7</c:v>
                </c:pt>
                <c:pt idx="762">
                  <c:v>2.1804286444257E-7</c:v>
                </c:pt>
                <c:pt idx="763">
                  <c:v>2.1788435207434E-7</c:v>
                </c:pt>
                <c:pt idx="764">
                  <c:v>2.17810789324718E-7</c:v>
                </c:pt>
                <c:pt idx="765">
                  <c:v>2.17822083379931E-7</c:v>
                </c:pt>
                <c:pt idx="766">
                  <c:v>2.17920562750563E-7</c:v>
                </c:pt>
                <c:pt idx="767">
                  <c:v>2.18111634710999E-7</c:v>
                </c:pt>
                <c:pt idx="768">
                  <c:v>2.18404370851854E-7</c:v>
                </c:pt>
                <c:pt idx="769">
                  <c:v>2.18812049357364E-7</c:v>
                </c:pt>
                <c:pt idx="770">
                  <c:v>2.19352590569195E-7</c:v>
                </c:pt>
                <c:pt idx="771">
                  <c:v>2.20048846078138E-7</c:v>
                </c:pt>
                <c:pt idx="772">
                  <c:v>2.20928471160682E-7</c:v>
                </c:pt>
                <c:pt idx="773">
                  <c:v>2.22023406829807E-7</c:v>
                </c:pt>
                <c:pt idx="774">
                  <c:v>2.23368925473247E-7</c:v>
                </c:pt>
                <c:pt idx="775">
                  <c:v>2.25002029956292E-7</c:v>
                </c:pt>
                <c:pt idx="776">
                  <c:v>2.26959461888821E-7</c:v>
                </c:pt>
                <c:pt idx="777">
                  <c:v>2.29275514757972E-7</c:v>
                </c:pt>
                <c:pt idx="778">
                  <c:v>2.31979772220029E-7</c:v>
                </c:pt>
                <c:pt idx="779">
                  <c:v>2.35095364224122E-7</c:v>
                </c:pt>
                <c:pt idx="780">
                  <c:v>2.38638157827967E-7</c:v>
                </c:pt>
                <c:pt idx="781">
                  <c:v>2.4261702969715E-7</c:v>
                </c:pt>
                <c:pt idx="782">
                  <c:v>2.47035662849954E-7</c:v>
                </c:pt>
                <c:pt idx="783">
                  <c:v>2.51895563748909E-7</c:v>
                </c:pt>
                <c:pt idx="784">
                  <c:v>2.57199913669428E-7</c:v>
                </c:pt>
                <c:pt idx="785">
                  <c:v>2.62957693540736E-7</c:v>
                </c:pt>
                <c:pt idx="786">
                  <c:v>2.69186806787504E-7</c:v>
                </c:pt>
                <c:pt idx="787">
                  <c:v>2.75915651071259E-7</c:v>
                </c:pt>
                <c:pt idx="788">
                  <c:v>2.83181826557004E-7</c:v>
                </c:pt>
                <c:pt idx="789">
                  <c:v>2.91027718644535E-7</c:v>
                </c:pt>
                <c:pt idx="790">
                  <c:v>2.99492621075496E-7</c:v>
                </c:pt>
                <c:pt idx="791">
                  <c:v>3.08601659285205E-7</c:v>
                </c:pt>
                <c:pt idx="792">
                  <c:v>3.18352897793417E-7</c:v>
                </c:pt>
                <c:pt idx="793">
                  <c:v>3.28703273538607E-7</c:v>
                </c:pt>
                <c:pt idx="794">
                  <c:v>3.39555507350692E-7</c:v>
                </c:pt>
                <c:pt idx="795">
                  <c:v>3.50747650790746E-7</c:v>
                </c:pt>
                <c:pt idx="796">
                  <c:v>3.6204718723961E-7</c:v>
                </c:pt>
                <c:pt idx="797">
                  <c:v>3.73151144830654E-7</c:v>
                </c:pt>
                <c:pt idx="798">
                  <c:v>3.83693336109553E-7</c:v>
                </c:pt>
                <c:pt idx="799">
                  <c:v>3.932591445449E-7</c:v>
                </c:pt>
                <c:pt idx="800">
                  <c:v>4.01407252362681E-7</c:v>
                </c:pt>
                <c:pt idx="801">
                  <c:v>4.07696969559814E-7</c:v>
                </c:pt>
                <c:pt idx="802">
                  <c:v>4.11718946730648E-7</c:v>
                </c:pt>
                <c:pt idx="803">
                  <c:v>4.13126252212097E-7</c:v>
                </c:pt>
                <c:pt idx="804">
                  <c:v>4.11662817773166E-7</c:v>
                </c:pt>
                <c:pt idx="805">
                  <c:v>4.07186204114514E-7</c:v>
                </c:pt>
                <c:pt idx="806">
                  <c:v>3.99682113844417E-7</c:v>
                </c:pt>
                <c:pt idx="807">
                  <c:v>3.89269238326312E-7</c:v>
                </c:pt>
                <c:pt idx="808">
                  <c:v>3.76193685163615E-7</c:v>
                </c:pt>
                <c:pt idx="809">
                  <c:v>3.60813719312105E-7</c:v>
                </c:pt>
                <c:pt idx="810">
                  <c:v>3.43576345557216E-7</c:v>
                </c:pt>
                <c:pt idx="811">
                  <c:v>3.2498796027572E-7</c:v>
                </c:pt>
                <c:pt idx="812">
                  <c:v>3.05582139537766E-7</c:v>
                </c:pt>
                <c:pt idx="813">
                  <c:v>2.85887274379839E-7</c:v>
                </c:pt>
                <c:pt idx="814">
                  <c:v>2.66397185063946E-7</c:v>
                </c:pt>
                <c:pt idx="815">
                  <c:v>2.47546881989062E-7</c:v>
                </c:pt>
                <c:pt idx="816">
                  <c:v>2.29695242911528E-7</c:v>
                </c:pt>
                <c:pt idx="817">
                  <c:v>2.13115507969266E-7</c:v>
                </c:pt>
                <c:pt idx="818">
                  <c:v>1.97993330431862E-7</c:v>
                </c:pt>
                <c:pt idx="819">
                  <c:v>1.84431684039137E-7</c:v>
                </c:pt>
                <c:pt idx="820">
                  <c:v>1.72460783983216E-7</c:v>
                </c:pt>
                <c:pt idx="821">
                  <c:v>1.62051384857459E-7</c:v>
                </c:pt>
                <c:pt idx="822">
                  <c:v>1.53129252076511E-7</c:v>
                </c:pt>
                <c:pt idx="823">
                  <c:v>1.45589225016788E-7</c:v>
                </c:pt>
                <c:pt idx="824">
                  <c:v>1.39307614483637E-7</c:v>
                </c:pt>
                <c:pt idx="825">
                  <c:v>1.34152203149806E-7</c:v>
                </c:pt>
                <c:pt idx="826">
                  <c:v>1.29989824475488E-7</c:v>
                </c:pt>
                <c:pt idx="827">
                  <c:v>1.26691478677629E-7</c:v>
                </c:pt>
                <c:pt idx="828">
                  <c:v>1.24135774371551E-7</c:v>
                </c:pt>
                <c:pt idx="829">
                  <c:v>1.2221085355139E-7</c:v>
                </c:pt>
                <c:pt idx="830">
                  <c:v>1.20815519551503E-7</c:v>
                </c:pt>
                <c:pt idx="831">
                  <c:v>1.19859647755258E-7</c:v>
                </c:pt>
                <c:pt idx="832">
                  <c:v>1.19264293848089E-7</c:v>
                </c:pt>
                <c:pt idx="833">
                  <c:v>1.18961414933604E-7</c:v>
                </c:pt>
                <c:pt idx="834">
                  <c:v>1.18893323786002E-7</c:v>
                </c:pt>
                <c:pt idx="835">
                  <c:v>1.19011979822422E-7</c:v>
                </c:pt>
                <c:pt idx="836">
                  <c:v>1.19277988056126E-7</c:v>
                </c:pt>
                <c:pt idx="837">
                  <c:v>1.19659560065705E-7</c:v>
                </c:pt>
                <c:pt idx="838">
                  <c:v>1.20131330416538E-7</c:v>
                </c:pt>
                <c:pt idx="839">
                  <c:v>1.20673307654038E-7</c:v>
                </c:pt>
                <c:pt idx="840">
                  <c:v>1.21269698215897E-7</c:v>
                </c:pt>
                <c:pt idx="841">
                  <c:v>1.21908082314153E-7</c:v>
                </c:pt>
                <c:pt idx="842">
                  <c:v>1.22578478001755E-7</c:v>
                </c:pt>
                <c:pt idx="843">
                  <c:v>1.23272759746352E-7</c:v>
                </c:pt>
                <c:pt idx="844">
                  <c:v>1.23984064756319E-7</c:v>
                </c:pt>
                <c:pt idx="845">
                  <c:v>1.24706442363856E-7</c:v>
                </c:pt>
                <c:pt idx="846">
                  <c:v>1.2543459315067E-7</c:v>
                </c:pt>
                <c:pt idx="847">
                  <c:v>1.26163740102989E-7</c:v>
                </c:pt>
                <c:pt idx="848">
                  <c:v>1.26889587843769E-7</c:v>
                </c:pt>
                <c:pt idx="849">
                  <c:v>1.27608359316523E-7</c:v>
                </c:pt>
                <c:pt idx="850">
                  <c:v>1.28316801633304E-7</c:v>
                </c:pt>
                <c:pt idx="851">
                  <c:v>1.29012227525369E-7</c:v>
                </c:pt>
                <c:pt idx="852">
                  <c:v>1.29692304878466E-7</c:v>
                </c:pt>
                <c:pt idx="853">
                  <c:v>1.30354932278988E-7</c:v>
                </c:pt>
                <c:pt idx="854">
                  <c:v>1.30997919678646E-7</c:v>
                </c:pt>
                <c:pt idx="855">
                  <c:v>1.31618670933367E-7</c:v>
                </c:pt>
                <c:pt idx="856">
                  <c:v>1.3221393260139E-7</c:v>
                </c:pt>
                <c:pt idx="857">
                  <c:v>1.32779725486046E-7</c:v>
                </c:pt>
                <c:pt idx="858">
                  <c:v>1.33311565625091E-7</c:v>
                </c:pt>
                <c:pt idx="859">
                  <c:v>1.33804987107575E-7</c:v>
                </c:pt>
                <c:pt idx="860">
                  <c:v>1.3425645353846E-7</c:v>
                </c:pt>
                <c:pt idx="861">
                  <c:v>1.34664530008495E-7</c:v>
                </c:pt>
                <c:pt idx="862">
                  <c:v>1.35031206303104E-7</c:v>
                </c:pt>
                <c:pt idx="863">
                  <c:v>1.35363270273055E-7</c:v>
                </c:pt>
                <c:pt idx="864">
                  <c:v>1.35673442304288E-7</c:v>
                </c:pt>
                <c:pt idx="865">
                  <c:v>1.35981202613736E-7</c:v>
                </c:pt>
                <c:pt idx="866">
                  <c:v>1.3631306765318E-7</c:v>
                </c:pt>
                <c:pt idx="867">
                  <c:v>1.36702295076819E-7</c:v>
                </c:pt>
                <c:pt idx="868">
                  <c:v>1.37187846027114E-7</c:v>
                </c:pt>
                <c:pt idx="869">
                  <c:v>1.37812768636206E-7</c:v>
                </c:pt>
                <c:pt idx="870">
                  <c:v>1.38621789093926E-7</c:v>
                </c:pt>
                <c:pt idx="871">
                  <c:v>1.39658556851284E-7</c:v>
                </c:pt>
                <c:pt idx="872">
                  <c:v>1.4096229208264E-7</c:v>
                </c:pt>
                <c:pt idx="873">
                  <c:v>1.42564402758782E-7</c:v>
                </c:pt>
                <c:pt idx="874">
                  <c:v>1.44485078469505E-7</c:v>
                </c:pt>
                <c:pt idx="875">
                  <c:v>1.4673022973325E-7</c:v>
                </c:pt>
                <c:pt idx="876">
                  <c:v>1.49289190254513E-7</c:v>
                </c:pt>
                <c:pt idx="877">
                  <c:v>1.52133233629008E-7</c:v>
                </c:pt>
                <c:pt idx="878">
                  <c:v>1.55215551970372E-7</c:v>
                </c:pt>
                <c:pt idx="879">
                  <c:v>1.58472440610875E-7</c:v>
                </c:pt>
                <c:pt idx="880">
                  <c:v>1.61826096117646E-7</c:v>
                </c:pt>
                <c:pt idx="881">
                  <c:v>1.65188714753828E-7</c:v>
                </c:pt>
                <c:pt idx="882">
                  <c:v>1.68467605802617E-7</c:v>
                </c:pt>
                <c:pt idx="883">
                  <c:v>1.71571043880449E-7</c:v>
                </c:pt>
                <c:pt idx="884">
                  <c:v>1.7441405820819E-7</c:v>
                </c:pt>
                <c:pt idx="885">
                  <c:v>1.76923725506279E-7</c:v>
                </c:pt>
                <c:pt idx="886">
                  <c:v>1.79043329849736E-7</c:v>
                </c:pt>
                <c:pt idx="887">
                  <c:v>1.80734880807056E-7</c:v>
                </c:pt>
                <c:pt idx="888">
                  <c:v>1.8197961487056E-7</c:v>
                </c:pt>
                <c:pt idx="889">
                  <c:v>1.8277673855988E-7</c:v>
                </c:pt>
                <c:pt idx="890">
                  <c:v>1.83140104223454E-7</c:v>
                </c:pt>
                <c:pt idx="891">
                  <c:v>1.83093690764604E-7</c:v>
                </c:pt>
                <c:pt idx="892">
                  <c:v>1.82666276949977E-7</c:v>
                </c:pt>
                <c:pt idx="893">
                  <c:v>1.81886114069283E-7</c:v>
                </c:pt>
                <c:pt idx="894">
                  <c:v>1.80776269623272E-7</c:v>
                </c:pt>
                <c:pt idx="895">
                  <c:v>1.79351237526306E-7</c:v>
                </c:pt>
                <c:pt idx="896">
                  <c:v>1.77615214288603E-7</c:v>
                </c:pt>
                <c:pt idx="897">
                  <c:v>1.75562089418441E-7</c:v>
                </c:pt>
                <c:pt idx="898">
                  <c:v>1.73177050466325E-7</c:v>
                </c:pt>
                <c:pt idx="899">
                  <c:v>1.70439247048956E-7</c:v>
                </c:pt>
                <c:pt idx="900">
                  <c:v>1.6732505468766E-7</c:v>
                </c:pt>
                <c:pt idx="901">
                  <c:v>1.63811124579177E-7</c:v>
                </c:pt>
                <c:pt idx="902">
                  <c:v>1.59876822944109E-7</c:v>
                </c:pt>
                <c:pt idx="903">
                  <c:v>1.55505561256579E-7</c:v>
                </c:pt>
                <c:pt idx="904">
                  <c:v>1.5068512231509E-7</c:v>
                </c:pt>
                <c:pt idx="905">
                  <c:v>1.45407139850613E-7</c:v>
                </c:pt>
                <c:pt idx="906">
                  <c:v>1.39666414454151E-7</c:v>
                </c:pt>
                <c:pt idx="907">
                  <c:v>1.33460659850414E-7</c:v>
                </c:pt>
                <c:pt idx="908">
                  <c:v>1.26791434977315E-7</c:v>
                </c:pt>
                <c:pt idx="909">
                  <c:v>1.19666584031427E-7</c:v>
                </c:pt>
                <c:pt idx="910">
                  <c:v>1.12104249558756E-7</c:v>
                </c:pt>
                <c:pt idx="911">
                  <c:v>1.04137893061341E-7</c:v>
                </c:pt>
                <c:pt idx="912">
                  <c:v>9.58214145228988E-8</c:v>
                </c:pt>
                <c:pt idx="913">
                  <c:v>8.72330935418099E-8</c:v>
                </c:pt>
                <c:pt idx="914">
                  <c:v>7.84771275781974E-8</c:v>
                </c:pt>
                <c:pt idx="915">
                  <c:v>6.96818059450617E-8</c:v>
                </c:pt>
                <c:pt idx="916">
                  <c:v>6.099393882258E-8</c:v>
                </c:pt>
                <c:pt idx="917">
                  <c:v>5.25698884934272E-8</c:v>
                </c:pt>
                <c:pt idx="918">
                  <c:v>4.45642327510222E-8</c:v>
                </c:pt>
                <c:pt idx="919">
                  <c:v>3.71176454572505E-8</c:v>
                </c:pt>
                <c:pt idx="920">
                  <c:v>3.03457502565136E-8</c:v>
                </c:pt>
                <c:pt idx="921">
                  <c:v>2.43305901734211E-8</c:v>
                </c:pt>
                <c:pt idx="922">
                  <c:v>1.91158487008352E-8</c:v>
                </c:pt>
                <c:pt idx="923">
                  <c:v>1.47063041911073E-8</c:v>
                </c:pt>
                <c:pt idx="924">
                  <c:v>1.1071274255105E-8</c:v>
                </c:pt>
                <c:pt idx="925">
                  <c:v>8.15118004574103E-9</c:v>
                </c:pt>
                <c:pt idx="926">
                  <c:v>5.86603342314552E-9</c:v>
                </c:pt>
                <c:pt idx="927">
                  <c:v>4.12444982327452E-9</c:v>
                </c:pt>
                <c:pt idx="928">
                  <c:v>2.83207298645239E-9</c:v>
                </c:pt>
                <c:pt idx="929">
                  <c:v>1.89843926774735E-9</c:v>
                </c:pt>
                <c:pt idx="930">
                  <c:v>1.241938558341E-9</c:v>
                </c:pt>
                <c:pt idx="931">
                  <c:v>7.92650932178527E-10</c:v>
                </c:pt>
                <c:pt idx="932">
                  <c:v>4.9343055697134E-10</c:v>
                </c:pt>
                <c:pt idx="933">
                  <c:v>2.99518742251258E-10</c:v>
                </c:pt>
                <c:pt idx="934">
                  <c:v>1.77242164155972E-10</c:v>
                </c:pt>
                <c:pt idx="935">
                  <c:v>1.02226944025437E-10</c:v>
                </c:pt>
                <c:pt idx="936">
                  <c:v>5.7447481524131E-11</c:v>
                </c:pt>
                <c:pt idx="937">
                  <c:v>3.14490484060784E-11</c:v>
                </c:pt>
                <c:pt idx="938">
                  <c:v>1.67596755001361E-11</c:v>
                </c:pt>
                <c:pt idx="939">
                  <c:v>8.68739656841118E-12</c:v>
                </c:pt>
                <c:pt idx="940">
                  <c:v>4.37389117715673E-12</c:v>
                </c:pt>
                <c:pt idx="941">
                  <c:v>2.12788560155129E-12</c:v>
                </c:pt>
                <c:pt idx="942">
                  <c:v>9.96071415136448E-13</c:v>
                </c:pt>
                <c:pt idx="943">
                  <c:v>4.37585539654329E-13</c:v>
                </c:pt>
                <c:pt idx="944">
                  <c:v>1.68608011618411E-13</c:v>
                </c:pt>
                <c:pt idx="945">
                  <c:v>4.68390468617268E-14</c:v>
                </c:pt>
                <c:pt idx="946">
                  <c:v>-8.96389191682041E-15</c:v>
                </c:pt>
                <c:pt idx="947">
                  <c:v>-3.4142975723992E-14</c:v>
                </c:pt>
                <c:pt idx="948">
                  <c:v>-3.4142975723992E-14</c:v>
                </c:pt>
                <c:pt idx="949">
                  <c:v>-3.4142975723992E-14</c:v>
                </c:pt>
                <c:pt idx="950">
                  <c:v>-3.4142975723992E-14</c:v>
                </c:pt>
                <c:pt idx="951">
                  <c:v>-3.4142975723992E-14</c:v>
                </c:pt>
                <c:pt idx="952">
                  <c:v>-3.4142975723992E-14</c:v>
                </c:pt>
                <c:pt idx="953">
                  <c:v>-3.4142975723992E-14</c:v>
                </c:pt>
                <c:pt idx="954">
                  <c:v>-3.4142975723992E-14</c:v>
                </c:pt>
                <c:pt idx="955">
                  <c:v>-3.4142975723992E-14</c:v>
                </c:pt>
                <c:pt idx="956">
                  <c:v>-3.4142975723992E-14</c:v>
                </c:pt>
                <c:pt idx="957">
                  <c:v>-3.4142975723992E-14</c:v>
                </c:pt>
                <c:pt idx="958">
                  <c:v>-3.4142975723992E-14</c:v>
                </c:pt>
                <c:pt idx="959">
                  <c:v>-3.4142975723992E-14</c:v>
                </c:pt>
                <c:pt idx="960">
                  <c:v>-3.4142975723992E-14</c:v>
                </c:pt>
                <c:pt idx="961">
                  <c:v>-3.4142975723992E-14</c:v>
                </c:pt>
                <c:pt idx="962">
                  <c:v>-3.4142975723992E-14</c:v>
                </c:pt>
                <c:pt idx="963">
                  <c:v>-3.4142975723992E-14</c:v>
                </c:pt>
                <c:pt idx="964">
                  <c:v>-3.4142975723992E-14</c:v>
                </c:pt>
                <c:pt idx="965">
                  <c:v>-3.4142975723992E-14</c:v>
                </c:pt>
                <c:pt idx="966">
                  <c:v>-3.4142975723992E-14</c:v>
                </c:pt>
                <c:pt idx="967">
                  <c:v>-3.4142975723992E-14</c:v>
                </c:pt>
                <c:pt idx="968">
                  <c:v>-3.4142975723992E-14</c:v>
                </c:pt>
                <c:pt idx="969">
                  <c:v>-3.4142975723992E-14</c:v>
                </c:pt>
                <c:pt idx="970">
                  <c:v>-3.4142975723992E-14</c:v>
                </c:pt>
                <c:pt idx="971">
                  <c:v>-3.4142956525822E-14</c:v>
                </c:pt>
                <c:pt idx="972">
                  <c:v>-3.41429141540323E-14</c:v>
                </c:pt>
                <c:pt idx="973">
                  <c:v>-3.4142823198557E-14</c:v>
                </c:pt>
                <c:pt idx="974">
                  <c:v>-3.41426333017916E-14</c:v>
                </c:pt>
                <c:pt idx="975">
                  <c:v>-3.41422476956898E-14</c:v>
                </c:pt>
                <c:pt idx="976">
                  <c:v>-3.41414861340245E-14</c:v>
                </c:pt>
                <c:pt idx="977">
                  <c:v>-3.4140023274914E-14</c:v>
                </c:pt>
                <c:pt idx="978">
                  <c:v>-3.41372902950438E-14</c:v>
                </c:pt>
                <c:pt idx="979">
                  <c:v>-3.41323242949529E-14</c:v>
                </c:pt>
                <c:pt idx="980">
                  <c:v>-3.41235479575549E-14</c:v>
                </c:pt>
                <c:pt idx="981">
                  <c:v>-3.41084625810987E-14</c:v>
                </c:pt>
                <c:pt idx="982">
                  <c:v>-3.40832431492879E-14</c:v>
                </c:pt>
                <c:pt idx="983">
                  <c:v>-3.40422368437997E-14</c:v>
                </c:pt>
                <c:pt idx="984">
                  <c:v>-3.39773879915937E-14</c:v>
                </c:pt>
                <c:pt idx="985">
                  <c:v>-3.38776432071649E-14</c:v>
                </c:pt>
                <c:pt idx="986">
                  <c:v>-3.37284275619417E-14</c:v>
                </c:pt>
                <c:pt idx="987">
                  <c:v>-3.35113200801019E-14</c:v>
                </c:pt>
                <c:pt idx="988">
                  <c:v>-3.32040845176828E-14</c:v>
                </c:pt>
                <c:pt idx="989">
                  <c:v>-3.278121688479E-14</c:v>
                </c:pt>
                <c:pt idx="990">
                  <c:v>-3.22151422849198E-14</c:v>
                </c:pt>
                <c:pt idx="991">
                  <c:v>-3.14781224843296E-14</c:v>
                </c:pt>
                <c:pt idx="992">
                  <c:v>-3.05448232504351E-14</c:v>
                </c:pt>
                <c:pt idx="993">
                  <c:v>-2.93953498491656E-14</c:v>
                </c:pt>
                <c:pt idx="994">
                  <c:v>-2.80184155839931E-14</c:v>
                </c:pt>
                <c:pt idx="995">
                  <c:v>-2.64141962236672E-14</c:v>
                </c:pt>
                <c:pt idx="996">
                  <c:v>-2.45963775373112E-14</c:v>
                </c:pt>
                <c:pt idx="997">
                  <c:v>-2.25929500029978E-14</c:v>
                </c:pt>
                <c:pt idx="998">
                  <c:v>-2.04454509691808E-14</c:v>
                </c:pt>
                <c:pt idx="999">
                  <c:v>-1.82065824972157E-14</c:v>
                </c:pt>
                <c:pt idx="1000">
                  <c:v>-1.59364016869457E-14</c:v>
                </c:pt>
                <c:pt idx="1001">
                  <c:v>-1.36975332149806E-14</c:v>
                </c:pt>
                <c:pt idx="1002">
                  <c:v>-1.15500341811635E-14</c:v>
                </c:pt>
                <c:pt idx="1003">
                  <c:v>-9.54660664685018E-15</c:v>
                </c:pt>
                <c:pt idx="1004">
                  <c:v>-7.72878796049414E-15</c:v>
                </c:pt>
                <c:pt idx="1005">
                  <c:v>-6.12456860016818E-15</c:v>
                </c:pt>
                <c:pt idx="1006">
                  <c:v>-4.74763433499576E-15</c:v>
                </c:pt>
                <c:pt idx="1007">
                  <c:v>-3.59816093372614E-15</c:v>
                </c:pt>
                <c:pt idx="1008">
                  <c:v>-2.66486169983179E-15</c:v>
                </c:pt>
                <c:pt idx="1009">
                  <c:v>-1.92784189924157E-15</c:v>
                </c:pt>
                <c:pt idx="1010">
                  <c:v>-1.36176729937133E-15</c:v>
                </c:pt>
                <c:pt idx="1011">
                  <c:v>-9.38899666478441E-16</c:v>
                </c:pt>
                <c:pt idx="1012">
                  <c:v>-6.31664104059378E-16</c:v>
                </c:pt>
                <c:pt idx="1013">
                  <c:v>-4.14556622219552E-16</c:v>
                </c:pt>
                <c:pt idx="1014">
                  <c:v>-2.65340976996477E-16</c:v>
                </c:pt>
                <c:pt idx="1015">
                  <c:v>-1.65596192567576E-16</c:v>
                </c:pt>
                <c:pt idx="1016">
                  <c:v>-1.00747340361627E-16</c:v>
                </c:pt>
                <c:pt idx="1017">
                  <c:v>-5.97410348733692E-17</c:v>
                </c:pt>
                <c:pt idx="1018">
                  <c:v>-3.45216030626219E-17</c:v>
                </c:pt>
                <c:pt idx="1019">
                  <c:v>-1.94362266063887E-17</c:v>
                </c:pt>
                <c:pt idx="1020">
                  <c:v>-1.06598892083496E-17</c:v>
                </c:pt>
                <c:pt idx="1021">
                  <c:v>-5.6938891175112E-18</c:v>
                </c:pt>
                <c:pt idx="1022">
                  <c:v>-2.96090924725954E-18</c:v>
                </c:pt>
                <c:pt idx="1023">
                  <c:v>-1.49805013673774E-18</c:v>
                </c:pt>
                <c:pt idx="1024">
                  <c:v>-7.36488471582121E-19</c:v>
                </c:pt>
                <c:pt idx="1025">
                  <c:v>-3.50882369692086E-19</c:v>
                </c:pt>
                <c:pt idx="1026">
                  <c:v>-1.60985604220376E-19</c:v>
                </c:pt>
                <c:pt idx="1027">
                  <c:v>-7.00301290026639E-20</c:v>
                </c:pt>
                <c:pt idx="1028">
                  <c:v>-2.7658339269379E-20</c:v>
                </c:pt>
                <c:pt idx="1029">
                  <c:v>-8.46016931659281E-21</c:v>
                </c:pt>
              </c:numCache>
            </c:numRef>
          </c:yVal>
          <c:smooth val="0"/>
        </c:ser>
        <c:ser>
          <c:idx val="2"/>
          <c:order val="2"/>
          <c:tx>
            <c:v>Y wire</c:v>
          </c:tx>
          <c:spPr>
            <a:ln>
              <a:solidFill>
                <a:srgbClr val="7030A0"/>
              </a:solidFill>
            </a:ln>
          </c:spPr>
          <c:marker>
            <c:symbol val="none"/>
          </c:marker>
          <c:xVal>
            <c:numRef>
              <c:f>U!$A$2:$A$1001</c:f>
              <c:numCache>
                <c:formatCode>0.00E+00</c:formatCode>
                <c:ptCount val="1000"/>
                <c:pt idx="0">
                  <c:v>0.0</c:v>
                </c:pt>
                <c:pt idx="1">
                  <c:v>0.1</c:v>
                </c:pt>
                <c:pt idx="2">
                  <c:v>0.2</c:v>
                </c:pt>
                <c:pt idx="3">
                  <c:v>0.30000001</c:v>
                </c:pt>
                <c:pt idx="4">
                  <c:v>0.40000001</c:v>
                </c:pt>
                <c:pt idx="5">
                  <c:v>0.5</c:v>
                </c:pt>
                <c:pt idx="6">
                  <c:v>0.600000020000001</c:v>
                </c:pt>
                <c:pt idx="7">
                  <c:v>0.699999990000001</c:v>
                </c:pt>
                <c:pt idx="8">
                  <c:v>0.80000001</c:v>
                </c:pt>
                <c:pt idx="9">
                  <c:v>0.90000004</c:v>
                </c:pt>
                <c:pt idx="10">
                  <c:v>1.0</c:v>
                </c:pt>
                <c:pt idx="11">
                  <c:v>1.1</c:v>
                </c:pt>
                <c:pt idx="12">
                  <c:v>1.2</c:v>
                </c:pt>
                <c:pt idx="13">
                  <c:v>1.3000001</c:v>
                </c:pt>
                <c:pt idx="14">
                  <c:v>1.4</c:v>
                </c:pt>
                <c:pt idx="15">
                  <c:v>1.5</c:v>
                </c:pt>
                <c:pt idx="16">
                  <c:v>1.6</c:v>
                </c:pt>
                <c:pt idx="17">
                  <c:v>1.7</c:v>
                </c:pt>
                <c:pt idx="18">
                  <c:v>1.8000001</c:v>
                </c:pt>
                <c:pt idx="19">
                  <c:v>1.9</c:v>
                </c:pt>
                <c:pt idx="20">
                  <c:v>2.0</c:v>
                </c:pt>
                <c:pt idx="21">
                  <c:v>2.1000001</c:v>
                </c:pt>
                <c:pt idx="22">
                  <c:v>2.2</c:v>
                </c:pt>
                <c:pt idx="23">
                  <c:v>2.3</c:v>
                </c:pt>
                <c:pt idx="24">
                  <c:v>2.4000001</c:v>
                </c:pt>
                <c:pt idx="25">
                  <c:v>2.5</c:v>
                </c:pt>
                <c:pt idx="26">
                  <c:v>2.6000001</c:v>
                </c:pt>
                <c:pt idx="27">
                  <c:v>2.7</c:v>
                </c:pt>
                <c:pt idx="28">
                  <c:v>2.8</c:v>
                </c:pt>
                <c:pt idx="29">
                  <c:v>2.9000001</c:v>
                </c:pt>
                <c:pt idx="30">
                  <c:v>3.0</c:v>
                </c:pt>
                <c:pt idx="31">
                  <c:v>3.1000001</c:v>
                </c:pt>
                <c:pt idx="32">
                  <c:v>3.2</c:v>
                </c:pt>
                <c:pt idx="33">
                  <c:v>3.3</c:v>
                </c:pt>
                <c:pt idx="34">
                  <c:v>3.4000001</c:v>
                </c:pt>
                <c:pt idx="35">
                  <c:v>3.5</c:v>
                </c:pt>
                <c:pt idx="36">
                  <c:v>3.6000001</c:v>
                </c:pt>
                <c:pt idx="37">
                  <c:v>3.7</c:v>
                </c:pt>
                <c:pt idx="38">
                  <c:v>3.8</c:v>
                </c:pt>
                <c:pt idx="39">
                  <c:v>3.9000001</c:v>
                </c:pt>
                <c:pt idx="40">
                  <c:v>4.0</c:v>
                </c:pt>
                <c:pt idx="41">
                  <c:v>4.0999999</c:v>
                </c:pt>
                <c:pt idx="42">
                  <c:v>4.2000003</c:v>
                </c:pt>
                <c:pt idx="43">
                  <c:v>4.300000199999999</c:v>
                </c:pt>
                <c:pt idx="44">
                  <c:v>4.4000001</c:v>
                </c:pt>
                <c:pt idx="45">
                  <c:v>4.5</c:v>
                </c:pt>
                <c:pt idx="46">
                  <c:v>4.5999999</c:v>
                </c:pt>
                <c:pt idx="47">
                  <c:v>4.7000003</c:v>
                </c:pt>
                <c:pt idx="48">
                  <c:v>4.800000199999999</c:v>
                </c:pt>
                <c:pt idx="49">
                  <c:v>4.9000001</c:v>
                </c:pt>
                <c:pt idx="50">
                  <c:v>5.0</c:v>
                </c:pt>
                <c:pt idx="51">
                  <c:v>5.0999999</c:v>
                </c:pt>
                <c:pt idx="52">
                  <c:v>5.2000003</c:v>
                </c:pt>
                <c:pt idx="53">
                  <c:v>5.300000199999999</c:v>
                </c:pt>
                <c:pt idx="54">
                  <c:v>5.4000001</c:v>
                </c:pt>
                <c:pt idx="55">
                  <c:v>5.5</c:v>
                </c:pt>
                <c:pt idx="56">
                  <c:v>5.5999999</c:v>
                </c:pt>
                <c:pt idx="57">
                  <c:v>5.7000003</c:v>
                </c:pt>
                <c:pt idx="58">
                  <c:v>5.800000199999999</c:v>
                </c:pt>
                <c:pt idx="59">
                  <c:v>5.9000001</c:v>
                </c:pt>
                <c:pt idx="60">
                  <c:v>6.0</c:v>
                </c:pt>
                <c:pt idx="61">
                  <c:v>6.0999999</c:v>
                </c:pt>
                <c:pt idx="62">
                  <c:v>6.2000003</c:v>
                </c:pt>
                <c:pt idx="63">
                  <c:v>6.300000199999999</c:v>
                </c:pt>
                <c:pt idx="64">
                  <c:v>6.4000001</c:v>
                </c:pt>
                <c:pt idx="65">
                  <c:v>6.5</c:v>
                </c:pt>
                <c:pt idx="66">
                  <c:v>6.5999999</c:v>
                </c:pt>
                <c:pt idx="67">
                  <c:v>6.7000003</c:v>
                </c:pt>
                <c:pt idx="68">
                  <c:v>6.800000199999999</c:v>
                </c:pt>
                <c:pt idx="69">
                  <c:v>6.9000001</c:v>
                </c:pt>
                <c:pt idx="70">
                  <c:v>7.0</c:v>
                </c:pt>
                <c:pt idx="71">
                  <c:v>7.0999999</c:v>
                </c:pt>
                <c:pt idx="72">
                  <c:v>7.2000003</c:v>
                </c:pt>
                <c:pt idx="73">
                  <c:v>7.300000199999999</c:v>
                </c:pt>
                <c:pt idx="74">
                  <c:v>7.4000001</c:v>
                </c:pt>
                <c:pt idx="75">
                  <c:v>7.5</c:v>
                </c:pt>
                <c:pt idx="76">
                  <c:v>7.5999999</c:v>
                </c:pt>
                <c:pt idx="77">
                  <c:v>7.7000003</c:v>
                </c:pt>
                <c:pt idx="78">
                  <c:v>7.800000199999999</c:v>
                </c:pt>
                <c:pt idx="79">
                  <c:v>7.9000001</c:v>
                </c:pt>
                <c:pt idx="80">
                  <c:v>8.0</c:v>
                </c:pt>
                <c:pt idx="81">
                  <c:v>8.100000399999998</c:v>
                </c:pt>
                <c:pt idx="82">
                  <c:v>8.1999998</c:v>
                </c:pt>
                <c:pt idx="83">
                  <c:v>8.300000200000004</c:v>
                </c:pt>
                <c:pt idx="84">
                  <c:v>8.4000006</c:v>
                </c:pt>
                <c:pt idx="85">
                  <c:v>8.5</c:v>
                </c:pt>
                <c:pt idx="86">
                  <c:v>8.600000399999998</c:v>
                </c:pt>
                <c:pt idx="87">
                  <c:v>8.6999998</c:v>
                </c:pt>
                <c:pt idx="88">
                  <c:v>8.800000200000004</c:v>
                </c:pt>
                <c:pt idx="89">
                  <c:v>8.9000006</c:v>
                </c:pt>
                <c:pt idx="90">
                  <c:v>9.0</c:v>
                </c:pt>
                <c:pt idx="91">
                  <c:v>9.100000399999998</c:v>
                </c:pt>
                <c:pt idx="92">
                  <c:v>9.1999998</c:v>
                </c:pt>
                <c:pt idx="93">
                  <c:v>9.300000200000004</c:v>
                </c:pt>
                <c:pt idx="94">
                  <c:v>9.4000006</c:v>
                </c:pt>
                <c:pt idx="95">
                  <c:v>9.5</c:v>
                </c:pt>
                <c:pt idx="96">
                  <c:v>9.600000399999998</c:v>
                </c:pt>
                <c:pt idx="97">
                  <c:v>9.6999998</c:v>
                </c:pt>
                <c:pt idx="98">
                  <c:v>9.800000200000004</c:v>
                </c:pt>
                <c:pt idx="99">
                  <c:v>9.9000006</c:v>
                </c:pt>
                <c:pt idx="100">
                  <c:v>10.0</c:v>
                </c:pt>
                <c:pt idx="101">
                  <c:v>10.1</c:v>
                </c:pt>
                <c:pt idx="102">
                  <c:v>10.2</c:v>
                </c:pt>
                <c:pt idx="103">
                  <c:v>10.3</c:v>
                </c:pt>
                <c:pt idx="104">
                  <c:v>10.400001</c:v>
                </c:pt>
                <c:pt idx="105">
                  <c:v>10.5</c:v>
                </c:pt>
                <c:pt idx="106">
                  <c:v>10.6</c:v>
                </c:pt>
                <c:pt idx="107">
                  <c:v>10.7</c:v>
                </c:pt>
                <c:pt idx="108">
                  <c:v>10.8</c:v>
                </c:pt>
                <c:pt idx="109">
                  <c:v>10.900001</c:v>
                </c:pt>
                <c:pt idx="110">
                  <c:v>11.0</c:v>
                </c:pt>
                <c:pt idx="111">
                  <c:v>11.1</c:v>
                </c:pt>
                <c:pt idx="112">
                  <c:v>11.2</c:v>
                </c:pt>
                <c:pt idx="113">
                  <c:v>11.3</c:v>
                </c:pt>
                <c:pt idx="114">
                  <c:v>11.400001</c:v>
                </c:pt>
                <c:pt idx="115">
                  <c:v>11.5</c:v>
                </c:pt>
                <c:pt idx="116">
                  <c:v>11.6</c:v>
                </c:pt>
                <c:pt idx="117">
                  <c:v>11.7</c:v>
                </c:pt>
                <c:pt idx="118">
                  <c:v>11.8</c:v>
                </c:pt>
                <c:pt idx="119">
                  <c:v>11.900001</c:v>
                </c:pt>
                <c:pt idx="120">
                  <c:v>12.0</c:v>
                </c:pt>
                <c:pt idx="121">
                  <c:v>12.1</c:v>
                </c:pt>
                <c:pt idx="122">
                  <c:v>12.2</c:v>
                </c:pt>
                <c:pt idx="123">
                  <c:v>12.3</c:v>
                </c:pt>
                <c:pt idx="124">
                  <c:v>12.400001</c:v>
                </c:pt>
                <c:pt idx="125">
                  <c:v>12.5</c:v>
                </c:pt>
                <c:pt idx="126">
                  <c:v>12.6</c:v>
                </c:pt>
                <c:pt idx="127">
                  <c:v>12.7</c:v>
                </c:pt>
                <c:pt idx="128">
                  <c:v>12.8</c:v>
                </c:pt>
                <c:pt idx="129">
                  <c:v>12.900001</c:v>
                </c:pt>
                <c:pt idx="130">
                  <c:v>13.0</c:v>
                </c:pt>
                <c:pt idx="131">
                  <c:v>13.1</c:v>
                </c:pt>
                <c:pt idx="132">
                  <c:v>13.2</c:v>
                </c:pt>
                <c:pt idx="133">
                  <c:v>13.3</c:v>
                </c:pt>
                <c:pt idx="134">
                  <c:v>13.400001</c:v>
                </c:pt>
                <c:pt idx="135">
                  <c:v>13.5</c:v>
                </c:pt>
                <c:pt idx="136">
                  <c:v>13.6</c:v>
                </c:pt>
                <c:pt idx="137">
                  <c:v>13.7</c:v>
                </c:pt>
                <c:pt idx="138">
                  <c:v>13.8</c:v>
                </c:pt>
                <c:pt idx="139">
                  <c:v>13.900001</c:v>
                </c:pt>
                <c:pt idx="140">
                  <c:v>14.0</c:v>
                </c:pt>
                <c:pt idx="141">
                  <c:v>14.1</c:v>
                </c:pt>
                <c:pt idx="142">
                  <c:v>14.2</c:v>
                </c:pt>
                <c:pt idx="143">
                  <c:v>14.3</c:v>
                </c:pt>
                <c:pt idx="144">
                  <c:v>14.400001</c:v>
                </c:pt>
                <c:pt idx="145">
                  <c:v>14.5</c:v>
                </c:pt>
                <c:pt idx="146">
                  <c:v>14.6</c:v>
                </c:pt>
                <c:pt idx="147">
                  <c:v>14.7</c:v>
                </c:pt>
                <c:pt idx="148">
                  <c:v>14.8</c:v>
                </c:pt>
                <c:pt idx="149">
                  <c:v>14.900001</c:v>
                </c:pt>
                <c:pt idx="150">
                  <c:v>15.0</c:v>
                </c:pt>
                <c:pt idx="151">
                  <c:v>15.1</c:v>
                </c:pt>
                <c:pt idx="152">
                  <c:v>15.2</c:v>
                </c:pt>
                <c:pt idx="153">
                  <c:v>15.3</c:v>
                </c:pt>
                <c:pt idx="154">
                  <c:v>15.400001</c:v>
                </c:pt>
                <c:pt idx="155">
                  <c:v>15.5</c:v>
                </c:pt>
                <c:pt idx="156">
                  <c:v>15.6</c:v>
                </c:pt>
                <c:pt idx="157">
                  <c:v>15.7</c:v>
                </c:pt>
                <c:pt idx="158">
                  <c:v>15.8</c:v>
                </c:pt>
                <c:pt idx="159">
                  <c:v>15.900001</c:v>
                </c:pt>
                <c:pt idx="160">
                  <c:v>16.0</c:v>
                </c:pt>
                <c:pt idx="161">
                  <c:v>16.1</c:v>
                </c:pt>
                <c:pt idx="162">
                  <c:v>16.200001</c:v>
                </c:pt>
                <c:pt idx="163">
                  <c:v>16.30000100000001</c:v>
                </c:pt>
                <c:pt idx="164">
                  <c:v>16.4</c:v>
                </c:pt>
                <c:pt idx="165">
                  <c:v>16.5</c:v>
                </c:pt>
                <c:pt idx="166">
                  <c:v>16.6</c:v>
                </c:pt>
                <c:pt idx="167">
                  <c:v>16.700001</c:v>
                </c:pt>
                <c:pt idx="168">
                  <c:v>16.80000100000001</c:v>
                </c:pt>
                <c:pt idx="169">
                  <c:v>16.9</c:v>
                </c:pt>
                <c:pt idx="170">
                  <c:v>17.0</c:v>
                </c:pt>
                <c:pt idx="171">
                  <c:v>17.1</c:v>
                </c:pt>
                <c:pt idx="172">
                  <c:v>17.200001</c:v>
                </c:pt>
                <c:pt idx="173">
                  <c:v>17.30000100000001</c:v>
                </c:pt>
                <c:pt idx="174">
                  <c:v>17.4</c:v>
                </c:pt>
                <c:pt idx="175">
                  <c:v>17.5</c:v>
                </c:pt>
                <c:pt idx="176">
                  <c:v>17.6</c:v>
                </c:pt>
                <c:pt idx="177">
                  <c:v>17.700001</c:v>
                </c:pt>
                <c:pt idx="178">
                  <c:v>17.80000100000001</c:v>
                </c:pt>
                <c:pt idx="179">
                  <c:v>17.9</c:v>
                </c:pt>
                <c:pt idx="180">
                  <c:v>18.0</c:v>
                </c:pt>
                <c:pt idx="181">
                  <c:v>18.1</c:v>
                </c:pt>
                <c:pt idx="182">
                  <c:v>18.200001</c:v>
                </c:pt>
                <c:pt idx="183">
                  <c:v>18.30000100000001</c:v>
                </c:pt>
                <c:pt idx="184">
                  <c:v>18.4</c:v>
                </c:pt>
                <c:pt idx="185">
                  <c:v>18.5</c:v>
                </c:pt>
                <c:pt idx="186">
                  <c:v>18.6</c:v>
                </c:pt>
                <c:pt idx="187">
                  <c:v>18.700001</c:v>
                </c:pt>
                <c:pt idx="188">
                  <c:v>18.80000100000001</c:v>
                </c:pt>
                <c:pt idx="189">
                  <c:v>18.9</c:v>
                </c:pt>
                <c:pt idx="190">
                  <c:v>19.0</c:v>
                </c:pt>
                <c:pt idx="191">
                  <c:v>19.1</c:v>
                </c:pt>
                <c:pt idx="192">
                  <c:v>19.200001</c:v>
                </c:pt>
                <c:pt idx="193">
                  <c:v>19.30000100000001</c:v>
                </c:pt>
                <c:pt idx="194">
                  <c:v>19.4</c:v>
                </c:pt>
                <c:pt idx="195">
                  <c:v>19.5</c:v>
                </c:pt>
                <c:pt idx="196">
                  <c:v>19.6</c:v>
                </c:pt>
                <c:pt idx="197">
                  <c:v>19.700001</c:v>
                </c:pt>
                <c:pt idx="198">
                  <c:v>19.80000100000001</c:v>
                </c:pt>
                <c:pt idx="199">
                  <c:v>19.9</c:v>
                </c:pt>
                <c:pt idx="200">
                  <c:v>20.0</c:v>
                </c:pt>
                <c:pt idx="201">
                  <c:v>20.1</c:v>
                </c:pt>
                <c:pt idx="202">
                  <c:v>20.200001</c:v>
                </c:pt>
                <c:pt idx="203">
                  <c:v>20.30000100000001</c:v>
                </c:pt>
                <c:pt idx="204">
                  <c:v>20.4</c:v>
                </c:pt>
                <c:pt idx="205">
                  <c:v>20.5</c:v>
                </c:pt>
                <c:pt idx="206">
                  <c:v>20.6</c:v>
                </c:pt>
                <c:pt idx="207">
                  <c:v>20.700001</c:v>
                </c:pt>
                <c:pt idx="208">
                  <c:v>20.80000100000001</c:v>
                </c:pt>
                <c:pt idx="209">
                  <c:v>20.9</c:v>
                </c:pt>
                <c:pt idx="210">
                  <c:v>21.0</c:v>
                </c:pt>
                <c:pt idx="211">
                  <c:v>21.1</c:v>
                </c:pt>
                <c:pt idx="212">
                  <c:v>21.200001</c:v>
                </c:pt>
                <c:pt idx="213">
                  <c:v>21.30000100000001</c:v>
                </c:pt>
                <c:pt idx="214">
                  <c:v>21.4</c:v>
                </c:pt>
                <c:pt idx="215">
                  <c:v>21.5</c:v>
                </c:pt>
                <c:pt idx="216">
                  <c:v>21.6</c:v>
                </c:pt>
                <c:pt idx="217">
                  <c:v>21.700001</c:v>
                </c:pt>
                <c:pt idx="218">
                  <c:v>21.80000100000001</c:v>
                </c:pt>
                <c:pt idx="219">
                  <c:v>21.9</c:v>
                </c:pt>
                <c:pt idx="220">
                  <c:v>22.0</c:v>
                </c:pt>
                <c:pt idx="221">
                  <c:v>22.1</c:v>
                </c:pt>
                <c:pt idx="222">
                  <c:v>22.200001</c:v>
                </c:pt>
                <c:pt idx="223">
                  <c:v>22.30000100000001</c:v>
                </c:pt>
                <c:pt idx="224">
                  <c:v>22.4</c:v>
                </c:pt>
                <c:pt idx="225">
                  <c:v>22.5</c:v>
                </c:pt>
                <c:pt idx="226">
                  <c:v>22.6</c:v>
                </c:pt>
                <c:pt idx="227">
                  <c:v>22.700001</c:v>
                </c:pt>
                <c:pt idx="228">
                  <c:v>22.80000100000001</c:v>
                </c:pt>
                <c:pt idx="229">
                  <c:v>22.9</c:v>
                </c:pt>
                <c:pt idx="230">
                  <c:v>23.0</c:v>
                </c:pt>
                <c:pt idx="231">
                  <c:v>23.1</c:v>
                </c:pt>
                <c:pt idx="232">
                  <c:v>23.200001</c:v>
                </c:pt>
                <c:pt idx="233">
                  <c:v>23.30000100000001</c:v>
                </c:pt>
                <c:pt idx="234">
                  <c:v>23.4</c:v>
                </c:pt>
                <c:pt idx="235">
                  <c:v>23.5</c:v>
                </c:pt>
                <c:pt idx="236">
                  <c:v>23.6</c:v>
                </c:pt>
                <c:pt idx="237">
                  <c:v>23.700001</c:v>
                </c:pt>
                <c:pt idx="238">
                  <c:v>23.80000100000001</c:v>
                </c:pt>
                <c:pt idx="239">
                  <c:v>23.9</c:v>
                </c:pt>
                <c:pt idx="240">
                  <c:v>24.0</c:v>
                </c:pt>
                <c:pt idx="241">
                  <c:v>24.1</c:v>
                </c:pt>
                <c:pt idx="242">
                  <c:v>24.200001</c:v>
                </c:pt>
                <c:pt idx="243">
                  <c:v>24.30000100000001</c:v>
                </c:pt>
                <c:pt idx="244">
                  <c:v>24.4</c:v>
                </c:pt>
                <c:pt idx="245">
                  <c:v>24.5</c:v>
                </c:pt>
                <c:pt idx="246">
                  <c:v>24.6</c:v>
                </c:pt>
                <c:pt idx="247">
                  <c:v>24.700001</c:v>
                </c:pt>
                <c:pt idx="248">
                  <c:v>24.80000100000001</c:v>
                </c:pt>
                <c:pt idx="249">
                  <c:v>24.9</c:v>
                </c:pt>
                <c:pt idx="250">
                  <c:v>25.0</c:v>
                </c:pt>
                <c:pt idx="251">
                  <c:v>25.1</c:v>
                </c:pt>
                <c:pt idx="252">
                  <c:v>25.200001</c:v>
                </c:pt>
                <c:pt idx="253">
                  <c:v>25.30000100000001</c:v>
                </c:pt>
                <c:pt idx="254">
                  <c:v>25.4</c:v>
                </c:pt>
                <c:pt idx="255">
                  <c:v>25.5</c:v>
                </c:pt>
                <c:pt idx="256">
                  <c:v>25.6</c:v>
                </c:pt>
                <c:pt idx="257">
                  <c:v>25.700001</c:v>
                </c:pt>
                <c:pt idx="258">
                  <c:v>25.80000100000001</c:v>
                </c:pt>
                <c:pt idx="259">
                  <c:v>25.9</c:v>
                </c:pt>
                <c:pt idx="260">
                  <c:v>26.0</c:v>
                </c:pt>
                <c:pt idx="261">
                  <c:v>26.1</c:v>
                </c:pt>
                <c:pt idx="262">
                  <c:v>26.200001</c:v>
                </c:pt>
                <c:pt idx="263">
                  <c:v>26.30000100000001</c:v>
                </c:pt>
                <c:pt idx="264">
                  <c:v>26.4</c:v>
                </c:pt>
                <c:pt idx="265">
                  <c:v>26.5</c:v>
                </c:pt>
                <c:pt idx="266">
                  <c:v>26.6</c:v>
                </c:pt>
                <c:pt idx="267">
                  <c:v>26.700001</c:v>
                </c:pt>
                <c:pt idx="268">
                  <c:v>26.80000100000001</c:v>
                </c:pt>
                <c:pt idx="269">
                  <c:v>26.9</c:v>
                </c:pt>
                <c:pt idx="270">
                  <c:v>27.0</c:v>
                </c:pt>
                <c:pt idx="271">
                  <c:v>27.1</c:v>
                </c:pt>
                <c:pt idx="272">
                  <c:v>27.200001</c:v>
                </c:pt>
                <c:pt idx="273">
                  <c:v>27.30000100000001</c:v>
                </c:pt>
                <c:pt idx="274">
                  <c:v>27.4</c:v>
                </c:pt>
                <c:pt idx="275">
                  <c:v>27.5</c:v>
                </c:pt>
                <c:pt idx="276">
                  <c:v>27.6</c:v>
                </c:pt>
                <c:pt idx="277">
                  <c:v>27.700001</c:v>
                </c:pt>
                <c:pt idx="278">
                  <c:v>27.80000100000001</c:v>
                </c:pt>
                <c:pt idx="279">
                  <c:v>27.9</c:v>
                </c:pt>
                <c:pt idx="280">
                  <c:v>28.0</c:v>
                </c:pt>
                <c:pt idx="281">
                  <c:v>28.1</c:v>
                </c:pt>
                <c:pt idx="282">
                  <c:v>28.200001</c:v>
                </c:pt>
                <c:pt idx="283">
                  <c:v>28.30000100000001</c:v>
                </c:pt>
                <c:pt idx="284">
                  <c:v>28.4</c:v>
                </c:pt>
                <c:pt idx="285">
                  <c:v>28.5</c:v>
                </c:pt>
                <c:pt idx="286">
                  <c:v>28.6</c:v>
                </c:pt>
                <c:pt idx="287">
                  <c:v>28.700001</c:v>
                </c:pt>
                <c:pt idx="288">
                  <c:v>28.80000100000001</c:v>
                </c:pt>
                <c:pt idx="289">
                  <c:v>28.9</c:v>
                </c:pt>
                <c:pt idx="290">
                  <c:v>29.0</c:v>
                </c:pt>
                <c:pt idx="291">
                  <c:v>29.1</c:v>
                </c:pt>
                <c:pt idx="292">
                  <c:v>29.200001</c:v>
                </c:pt>
                <c:pt idx="293">
                  <c:v>29.30000100000001</c:v>
                </c:pt>
                <c:pt idx="294">
                  <c:v>29.4</c:v>
                </c:pt>
                <c:pt idx="295">
                  <c:v>29.5</c:v>
                </c:pt>
                <c:pt idx="296">
                  <c:v>29.6</c:v>
                </c:pt>
                <c:pt idx="297">
                  <c:v>29.700001</c:v>
                </c:pt>
                <c:pt idx="298">
                  <c:v>29.80000100000001</c:v>
                </c:pt>
                <c:pt idx="299">
                  <c:v>29.9</c:v>
                </c:pt>
                <c:pt idx="300">
                  <c:v>30.0</c:v>
                </c:pt>
                <c:pt idx="301">
                  <c:v>30.1</c:v>
                </c:pt>
                <c:pt idx="302">
                  <c:v>30.200001</c:v>
                </c:pt>
                <c:pt idx="303">
                  <c:v>30.30000100000001</c:v>
                </c:pt>
                <c:pt idx="304">
                  <c:v>30.4</c:v>
                </c:pt>
                <c:pt idx="305">
                  <c:v>30.5</c:v>
                </c:pt>
                <c:pt idx="306">
                  <c:v>30.6</c:v>
                </c:pt>
                <c:pt idx="307">
                  <c:v>30.700001</c:v>
                </c:pt>
                <c:pt idx="308">
                  <c:v>30.80000100000001</c:v>
                </c:pt>
                <c:pt idx="309">
                  <c:v>30.9</c:v>
                </c:pt>
                <c:pt idx="310">
                  <c:v>31.0</c:v>
                </c:pt>
                <c:pt idx="311">
                  <c:v>31.1</c:v>
                </c:pt>
                <c:pt idx="312">
                  <c:v>31.200001</c:v>
                </c:pt>
                <c:pt idx="313">
                  <c:v>31.30000100000001</c:v>
                </c:pt>
                <c:pt idx="314">
                  <c:v>31.4</c:v>
                </c:pt>
                <c:pt idx="315">
                  <c:v>31.5</c:v>
                </c:pt>
                <c:pt idx="316">
                  <c:v>31.6</c:v>
                </c:pt>
                <c:pt idx="317">
                  <c:v>31.700001</c:v>
                </c:pt>
                <c:pt idx="318">
                  <c:v>31.80000100000001</c:v>
                </c:pt>
                <c:pt idx="319">
                  <c:v>31.9</c:v>
                </c:pt>
                <c:pt idx="320">
                  <c:v>32.0</c:v>
                </c:pt>
                <c:pt idx="321">
                  <c:v>32.100002</c:v>
                </c:pt>
                <c:pt idx="322">
                  <c:v>32.200001</c:v>
                </c:pt>
                <c:pt idx="323">
                  <c:v>32.29999900000006</c:v>
                </c:pt>
                <c:pt idx="324">
                  <c:v>32.400002</c:v>
                </c:pt>
                <c:pt idx="325">
                  <c:v>32.5</c:v>
                </c:pt>
                <c:pt idx="326">
                  <c:v>32.600002</c:v>
                </c:pt>
                <c:pt idx="327">
                  <c:v>32.700001</c:v>
                </c:pt>
                <c:pt idx="328">
                  <c:v>32.79999900000006</c:v>
                </c:pt>
                <c:pt idx="329">
                  <c:v>32.900002</c:v>
                </c:pt>
                <c:pt idx="330">
                  <c:v>33.0</c:v>
                </c:pt>
                <c:pt idx="331">
                  <c:v>33.100002</c:v>
                </c:pt>
                <c:pt idx="332">
                  <c:v>33.200001</c:v>
                </c:pt>
                <c:pt idx="333">
                  <c:v>33.29999900000006</c:v>
                </c:pt>
                <c:pt idx="334">
                  <c:v>33.400002</c:v>
                </c:pt>
                <c:pt idx="335">
                  <c:v>33.5</c:v>
                </c:pt>
                <c:pt idx="336">
                  <c:v>33.600002</c:v>
                </c:pt>
                <c:pt idx="337">
                  <c:v>33.700001</c:v>
                </c:pt>
                <c:pt idx="338">
                  <c:v>33.79999900000006</c:v>
                </c:pt>
                <c:pt idx="339">
                  <c:v>33.900002</c:v>
                </c:pt>
                <c:pt idx="340">
                  <c:v>34.0</c:v>
                </c:pt>
                <c:pt idx="341">
                  <c:v>34.100002</c:v>
                </c:pt>
                <c:pt idx="342">
                  <c:v>34.200001</c:v>
                </c:pt>
                <c:pt idx="343">
                  <c:v>34.29999900000006</c:v>
                </c:pt>
                <c:pt idx="344">
                  <c:v>34.400002</c:v>
                </c:pt>
                <c:pt idx="345">
                  <c:v>34.5</c:v>
                </c:pt>
                <c:pt idx="346">
                  <c:v>34.600002</c:v>
                </c:pt>
                <c:pt idx="347">
                  <c:v>34.700001</c:v>
                </c:pt>
                <c:pt idx="348">
                  <c:v>34.79999900000006</c:v>
                </c:pt>
                <c:pt idx="349">
                  <c:v>34.900002</c:v>
                </c:pt>
                <c:pt idx="350">
                  <c:v>35.0</c:v>
                </c:pt>
                <c:pt idx="351">
                  <c:v>35.100002</c:v>
                </c:pt>
                <c:pt idx="352">
                  <c:v>35.200001</c:v>
                </c:pt>
                <c:pt idx="353">
                  <c:v>35.29999900000006</c:v>
                </c:pt>
                <c:pt idx="354">
                  <c:v>35.400002</c:v>
                </c:pt>
                <c:pt idx="355">
                  <c:v>35.5</c:v>
                </c:pt>
                <c:pt idx="356">
                  <c:v>35.600002</c:v>
                </c:pt>
                <c:pt idx="357">
                  <c:v>35.700001</c:v>
                </c:pt>
                <c:pt idx="358">
                  <c:v>35.79999900000006</c:v>
                </c:pt>
                <c:pt idx="359">
                  <c:v>35.900002</c:v>
                </c:pt>
                <c:pt idx="360">
                  <c:v>36.0</c:v>
                </c:pt>
                <c:pt idx="361">
                  <c:v>36.100002</c:v>
                </c:pt>
                <c:pt idx="362">
                  <c:v>36.200001</c:v>
                </c:pt>
                <c:pt idx="363">
                  <c:v>36.29999900000006</c:v>
                </c:pt>
                <c:pt idx="364">
                  <c:v>36.400002</c:v>
                </c:pt>
                <c:pt idx="365">
                  <c:v>36.5</c:v>
                </c:pt>
                <c:pt idx="366">
                  <c:v>36.600002</c:v>
                </c:pt>
                <c:pt idx="367">
                  <c:v>36.700001</c:v>
                </c:pt>
                <c:pt idx="368">
                  <c:v>36.79999900000006</c:v>
                </c:pt>
                <c:pt idx="369">
                  <c:v>36.900002</c:v>
                </c:pt>
                <c:pt idx="370">
                  <c:v>37.0</c:v>
                </c:pt>
                <c:pt idx="371">
                  <c:v>37.100002</c:v>
                </c:pt>
                <c:pt idx="372">
                  <c:v>37.200001</c:v>
                </c:pt>
                <c:pt idx="373">
                  <c:v>37.29999900000006</c:v>
                </c:pt>
                <c:pt idx="374">
                  <c:v>37.400002</c:v>
                </c:pt>
                <c:pt idx="375">
                  <c:v>37.5</c:v>
                </c:pt>
                <c:pt idx="376">
                  <c:v>37.600002</c:v>
                </c:pt>
                <c:pt idx="377">
                  <c:v>37.700001</c:v>
                </c:pt>
                <c:pt idx="378">
                  <c:v>37.79999900000006</c:v>
                </c:pt>
                <c:pt idx="379">
                  <c:v>37.900002</c:v>
                </c:pt>
                <c:pt idx="380">
                  <c:v>38.0</c:v>
                </c:pt>
                <c:pt idx="381">
                  <c:v>38.100002</c:v>
                </c:pt>
                <c:pt idx="382">
                  <c:v>38.200001</c:v>
                </c:pt>
                <c:pt idx="383">
                  <c:v>38.29999900000006</c:v>
                </c:pt>
                <c:pt idx="384">
                  <c:v>38.400002</c:v>
                </c:pt>
                <c:pt idx="385">
                  <c:v>38.5</c:v>
                </c:pt>
                <c:pt idx="386">
                  <c:v>38.600002</c:v>
                </c:pt>
                <c:pt idx="387">
                  <c:v>38.700001</c:v>
                </c:pt>
                <c:pt idx="388">
                  <c:v>38.79999900000006</c:v>
                </c:pt>
                <c:pt idx="389">
                  <c:v>38.900002</c:v>
                </c:pt>
                <c:pt idx="390">
                  <c:v>39.0</c:v>
                </c:pt>
                <c:pt idx="391">
                  <c:v>39.100002</c:v>
                </c:pt>
                <c:pt idx="392">
                  <c:v>39.200001</c:v>
                </c:pt>
                <c:pt idx="393">
                  <c:v>39.29999900000006</c:v>
                </c:pt>
                <c:pt idx="394">
                  <c:v>39.400002</c:v>
                </c:pt>
                <c:pt idx="395">
                  <c:v>39.5</c:v>
                </c:pt>
                <c:pt idx="396">
                  <c:v>39.600002</c:v>
                </c:pt>
                <c:pt idx="397">
                  <c:v>39.700001</c:v>
                </c:pt>
                <c:pt idx="398">
                  <c:v>39.79999900000006</c:v>
                </c:pt>
                <c:pt idx="399">
                  <c:v>39.900002</c:v>
                </c:pt>
                <c:pt idx="400">
                  <c:v>40.0</c:v>
                </c:pt>
                <c:pt idx="401">
                  <c:v>40.100002</c:v>
                </c:pt>
                <c:pt idx="402">
                  <c:v>40.200001</c:v>
                </c:pt>
                <c:pt idx="403">
                  <c:v>40.29999900000006</c:v>
                </c:pt>
                <c:pt idx="404">
                  <c:v>40.400002</c:v>
                </c:pt>
                <c:pt idx="405">
                  <c:v>40.5</c:v>
                </c:pt>
                <c:pt idx="406">
                  <c:v>40.600002</c:v>
                </c:pt>
                <c:pt idx="407">
                  <c:v>40.700001</c:v>
                </c:pt>
                <c:pt idx="408">
                  <c:v>40.79999900000006</c:v>
                </c:pt>
                <c:pt idx="409">
                  <c:v>40.900002</c:v>
                </c:pt>
                <c:pt idx="410">
                  <c:v>41.0</c:v>
                </c:pt>
                <c:pt idx="411">
                  <c:v>41.100002</c:v>
                </c:pt>
                <c:pt idx="412">
                  <c:v>41.200001</c:v>
                </c:pt>
                <c:pt idx="413">
                  <c:v>41.29999900000006</c:v>
                </c:pt>
                <c:pt idx="414">
                  <c:v>41.400002</c:v>
                </c:pt>
                <c:pt idx="415">
                  <c:v>41.5</c:v>
                </c:pt>
                <c:pt idx="416">
                  <c:v>41.600002</c:v>
                </c:pt>
                <c:pt idx="417">
                  <c:v>41.700001</c:v>
                </c:pt>
                <c:pt idx="418">
                  <c:v>41.79999900000006</c:v>
                </c:pt>
                <c:pt idx="419">
                  <c:v>41.900002</c:v>
                </c:pt>
                <c:pt idx="420">
                  <c:v>42.0</c:v>
                </c:pt>
                <c:pt idx="421">
                  <c:v>42.100002</c:v>
                </c:pt>
                <c:pt idx="422">
                  <c:v>42.200001</c:v>
                </c:pt>
                <c:pt idx="423">
                  <c:v>42.29999900000006</c:v>
                </c:pt>
                <c:pt idx="424">
                  <c:v>42.400002</c:v>
                </c:pt>
                <c:pt idx="425">
                  <c:v>42.5</c:v>
                </c:pt>
                <c:pt idx="426">
                  <c:v>42.600002</c:v>
                </c:pt>
                <c:pt idx="427">
                  <c:v>42.700001</c:v>
                </c:pt>
                <c:pt idx="428">
                  <c:v>42.79999900000006</c:v>
                </c:pt>
                <c:pt idx="429">
                  <c:v>42.900002</c:v>
                </c:pt>
                <c:pt idx="430">
                  <c:v>43.0</c:v>
                </c:pt>
                <c:pt idx="431">
                  <c:v>43.100002</c:v>
                </c:pt>
                <c:pt idx="432">
                  <c:v>43.200001</c:v>
                </c:pt>
                <c:pt idx="433">
                  <c:v>43.29999900000006</c:v>
                </c:pt>
                <c:pt idx="434">
                  <c:v>43.400002</c:v>
                </c:pt>
                <c:pt idx="435">
                  <c:v>43.5</c:v>
                </c:pt>
                <c:pt idx="436">
                  <c:v>43.600002</c:v>
                </c:pt>
                <c:pt idx="437">
                  <c:v>43.700001</c:v>
                </c:pt>
                <c:pt idx="438">
                  <c:v>43.79999900000006</c:v>
                </c:pt>
                <c:pt idx="439">
                  <c:v>43.900002</c:v>
                </c:pt>
                <c:pt idx="440">
                  <c:v>44.0</c:v>
                </c:pt>
                <c:pt idx="441">
                  <c:v>44.100002</c:v>
                </c:pt>
                <c:pt idx="442">
                  <c:v>44.200001</c:v>
                </c:pt>
                <c:pt idx="443">
                  <c:v>44.29999900000006</c:v>
                </c:pt>
                <c:pt idx="444">
                  <c:v>44.400002</c:v>
                </c:pt>
                <c:pt idx="445">
                  <c:v>44.5</c:v>
                </c:pt>
                <c:pt idx="446">
                  <c:v>44.600002</c:v>
                </c:pt>
                <c:pt idx="447">
                  <c:v>44.700001</c:v>
                </c:pt>
                <c:pt idx="448">
                  <c:v>44.79999900000006</c:v>
                </c:pt>
                <c:pt idx="449">
                  <c:v>44.900002</c:v>
                </c:pt>
                <c:pt idx="450">
                  <c:v>45.0</c:v>
                </c:pt>
                <c:pt idx="451">
                  <c:v>45.100002</c:v>
                </c:pt>
                <c:pt idx="452">
                  <c:v>45.200001</c:v>
                </c:pt>
                <c:pt idx="453">
                  <c:v>45.29999900000006</c:v>
                </c:pt>
                <c:pt idx="454">
                  <c:v>45.400002</c:v>
                </c:pt>
                <c:pt idx="455">
                  <c:v>45.5</c:v>
                </c:pt>
                <c:pt idx="456">
                  <c:v>45.600002</c:v>
                </c:pt>
                <c:pt idx="457">
                  <c:v>45.700001</c:v>
                </c:pt>
                <c:pt idx="458">
                  <c:v>45.79999900000006</c:v>
                </c:pt>
                <c:pt idx="459">
                  <c:v>45.900002</c:v>
                </c:pt>
                <c:pt idx="460">
                  <c:v>46.0</c:v>
                </c:pt>
                <c:pt idx="461">
                  <c:v>46.100002</c:v>
                </c:pt>
                <c:pt idx="462">
                  <c:v>46.200001</c:v>
                </c:pt>
                <c:pt idx="463">
                  <c:v>46.29999900000006</c:v>
                </c:pt>
                <c:pt idx="464">
                  <c:v>46.400002</c:v>
                </c:pt>
                <c:pt idx="465">
                  <c:v>46.5</c:v>
                </c:pt>
                <c:pt idx="466">
                  <c:v>46.600002</c:v>
                </c:pt>
                <c:pt idx="467">
                  <c:v>46.700001</c:v>
                </c:pt>
                <c:pt idx="468">
                  <c:v>46.79999900000006</c:v>
                </c:pt>
                <c:pt idx="469">
                  <c:v>46.900002</c:v>
                </c:pt>
                <c:pt idx="470">
                  <c:v>47.0</c:v>
                </c:pt>
                <c:pt idx="471">
                  <c:v>47.100002</c:v>
                </c:pt>
                <c:pt idx="472">
                  <c:v>47.200001</c:v>
                </c:pt>
                <c:pt idx="473">
                  <c:v>47.29999900000006</c:v>
                </c:pt>
                <c:pt idx="474">
                  <c:v>47.400002</c:v>
                </c:pt>
                <c:pt idx="475">
                  <c:v>47.5</c:v>
                </c:pt>
                <c:pt idx="476">
                  <c:v>47.600002</c:v>
                </c:pt>
                <c:pt idx="477">
                  <c:v>47.700001</c:v>
                </c:pt>
                <c:pt idx="478">
                  <c:v>47.79999900000006</c:v>
                </c:pt>
                <c:pt idx="479">
                  <c:v>47.900002</c:v>
                </c:pt>
                <c:pt idx="480">
                  <c:v>48.0</c:v>
                </c:pt>
                <c:pt idx="481">
                  <c:v>48.100002</c:v>
                </c:pt>
                <c:pt idx="482">
                  <c:v>48.200001</c:v>
                </c:pt>
                <c:pt idx="483">
                  <c:v>48.29999900000006</c:v>
                </c:pt>
                <c:pt idx="484">
                  <c:v>48.400002</c:v>
                </c:pt>
                <c:pt idx="485">
                  <c:v>48.5</c:v>
                </c:pt>
                <c:pt idx="486">
                  <c:v>48.600002</c:v>
                </c:pt>
                <c:pt idx="487">
                  <c:v>48.700001</c:v>
                </c:pt>
                <c:pt idx="488">
                  <c:v>48.79999900000006</c:v>
                </c:pt>
                <c:pt idx="489">
                  <c:v>48.900002</c:v>
                </c:pt>
                <c:pt idx="490">
                  <c:v>49.0</c:v>
                </c:pt>
                <c:pt idx="491">
                  <c:v>49.100002</c:v>
                </c:pt>
                <c:pt idx="492">
                  <c:v>49.200001</c:v>
                </c:pt>
                <c:pt idx="493">
                  <c:v>49.29999900000006</c:v>
                </c:pt>
                <c:pt idx="494">
                  <c:v>49.400002</c:v>
                </c:pt>
                <c:pt idx="495">
                  <c:v>49.5</c:v>
                </c:pt>
                <c:pt idx="496">
                  <c:v>49.600002</c:v>
                </c:pt>
                <c:pt idx="497">
                  <c:v>49.700001</c:v>
                </c:pt>
                <c:pt idx="498">
                  <c:v>49.79999900000006</c:v>
                </c:pt>
                <c:pt idx="499">
                  <c:v>49.900002</c:v>
                </c:pt>
                <c:pt idx="500">
                  <c:v>50.0</c:v>
                </c:pt>
                <c:pt idx="501">
                  <c:v>50.100002</c:v>
                </c:pt>
                <c:pt idx="502">
                  <c:v>50.200001</c:v>
                </c:pt>
                <c:pt idx="503">
                  <c:v>50.29999900000006</c:v>
                </c:pt>
                <c:pt idx="504">
                  <c:v>50.400002</c:v>
                </c:pt>
                <c:pt idx="505">
                  <c:v>50.5</c:v>
                </c:pt>
                <c:pt idx="506">
                  <c:v>50.600002</c:v>
                </c:pt>
                <c:pt idx="507">
                  <c:v>50.700001</c:v>
                </c:pt>
                <c:pt idx="508">
                  <c:v>50.79999900000006</c:v>
                </c:pt>
                <c:pt idx="509">
                  <c:v>50.900002</c:v>
                </c:pt>
                <c:pt idx="510">
                  <c:v>51.0</c:v>
                </c:pt>
                <c:pt idx="511">
                  <c:v>51.100002</c:v>
                </c:pt>
                <c:pt idx="512">
                  <c:v>51.200001</c:v>
                </c:pt>
                <c:pt idx="513">
                  <c:v>51.29999900000006</c:v>
                </c:pt>
                <c:pt idx="514">
                  <c:v>51.400002</c:v>
                </c:pt>
                <c:pt idx="515">
                  <c:v>51.5</c:v>
                </c:pt>
                <c:pt idx="516">
                  <c:v>51.600002</c:v>
                </c:pt>
                <c:pt idx="517">
                  <c:v>51.700001</c:v>
                </c:pt>
                <c:pt idx="518">
                  <c:v>51.79999900000006</c:v>
                </c:pt>
                <c:pt idx="519">
                  <c:v>51.900002</c:v>
                </c:pt>
                <c:pt idx="520">
                  <c:v>52.0</c:v>
                </c:pt>
                <c:pt idx="521">
                  <c:v>52.100002</c:v>
                </c:pt>
                <c:pt idx="522">
                  <c:v>52.200001</c:v>
                </c:pt>
                <c:pt idx="523">
                  <c:v>52.29999900000006</c:v>
                </c:pt>
                <c:pt idx="524">
                  <c:v>52.400002</c:v>
                </c:pt>
                <c:pt idx="525">
                  <c:v>52.5</c:v>
                </c:pt>
                <c:pt idx="526">
                  <c:v>52.600002</c:v>
                </c:pt>
                <c:pt idx="527">
                  <c:v>52.700001</c:v>
                </c:pt>
                <c:pt idx="528">
                  <c:v>52.79999900000006</c:v>
                </c:pt>
                <c:pt idx="529">
                  <c:v>52.900002</c:v>
                </c:pt>
                <c:pt idx="530">
                  <c:v>53.0</c:v>
                </c:pt>
                <c:pt idx="531">
                  <c:v>53.100002</c:v>
                </c:pt>
                <c:pt idx="532">
                  <c:v>53.200001</c:v>
                </c:pt>
                <c:pt idx="533">
                  <c:v>53.29999900000006</c:v>
                </c:pt>
                <c:pt idx="534">
                  <c:v>53.400002</c:v>
                </c:pt>
                <c:pt idx="535">
                  <c:v>53.5</c:v>
                </c:pt>
                <c:pt idx="536">
                  <c:v>53.600002</c:v>
                </c:pt>
                <c:pt idx="537">
                  <c:v>53.700001</c:v>
                </c:pt>
                <c:pt idx="538">
                  <c:v>53.79999900000006</c:v>
                </c:pt>
                <c:pt idx="539">
                  <c:v>53.900002</c:v>
                </c:pt>
                <c:pt idx="540">
                  <c:v>54.0</c:v>
                </c:pt>
                <c:pt idx="541">
                  <c:v>54.100002</c:v>
                </c:pt>
                <c:pt idx="542">
                  <c:v>54.200001</c:v>
                </c:pt>
                <c:pt idx="543">
                  <c:v>54.29999900000006</c:v>
                </c:pt>
                <c:pt idx="544">
                  <c:v>54.400002</c:v>
                </c:pt>
                <c:pt idx="545">
                  <c:v>54.5</c:v>
                </c:pt>
                <c:pt idx="546">
                  <c:v>54.600002</c:v>
                </c:pt>
                <c:pt idx="547">
                  <c:v>54.700001</c:v>
                </c:pt>
                <c:pt idx="548">
                  <c:v>54.79999900000006</c:v>
                </c:pt>
                <c:pt idx="549">
                  <c:v>54.900002</c:v>
                </c:pt>
                <c:pt idx="550">
                  <c:v>55.0</c:v>
                </c:pt>
                <c:pt idx="551">
                  <c:v>55.100002</c:v>
                </c:pt>
                <c:pt idx="552">
                  <c:v>55.200001</c:v>
                </c:pt>
                <c:pt idx="553">
                  <c:v>55.29999900000006</c:v>
                </c:pt>
                <c:pt idx="554">
                  <c:v>55.400002</c:v>
                </c:pt>
                <c:pt idx="555">
                  <c:v>55.5</c:v>
                </c:pt>
                <c:pt idx="556">
                  <c:v>55.600002</c:v>
                </c:pt>
                <c:pt idx="557">
                  <c:v>55.700001</c:v>
                </c:pt>
                <c:pt idx="558">
                  <c:v>55.79999900000006</c:v>
                </c:pt>
                <c:pt idx="559">
                  <c:v>55.900002</c:v>
                </c:pt>
                <c:pt idx="560">
                  <c:v>56.0</c:v>
                </c:pt>
                <c:pt idx="561">
                  <c:v>56.100002</c:v>
                </c:pt>
                <c:pt idx="562">
                  <c:v>56.200001</c:v>
                </c:pt>
                <c:pt idx="563">
                  <c:v>56.29999900000006</c:v>
                </c:pt>
                <c:pt idx="564">
                  <c:v>56.400002</c:v>
                </c:pt>
                <c:pt idx="565">
                  <c:v>56.5</c:v>
                </c:pt>
                <c:pt idx="566">
                  <c:v>56.600002</c:v>
                </c:pt>
                <c:pt idx="567">
                  <c:v>56.700001</c:v>
                </c:pt>
                <c:pt idx="568">
                  <c:v>56.79999900000006</c:v>
                </c:pt>
                <c:pt idx="569">
                  <c:v>56.900002</c:v>
                </c:pt>
                <c:pt idx="570">
                  <c:v>57.0</c:v>
                </c:pt>
                <c:pt idx="571">
                  <c:v>57.100002</c:v>
                </c:pt>
                <c:pt idx="572">
                  <c:v>57.200001</c:v>
                </c:pt>
                <c:pt idx="573">
                  <c:v>57.29999900000006</c:v>
                </c:pt>
                <c:pt idx="574">
                  <c:v>57.400002</c:v>
                </c:pt>
                <c:pt idx="575">
                  <c:v>57.5</c:v>
                </c:pt>
                <c:pt idx="576">
                  <c:v>57.600002</c:v>
                </c:pt>
                <c:pt idx="577">
                  <c:v>57.700001</c:v>
                </c:pt>
                <c:pt idx="578">
                  <c:v>57.79999900000006</c:v>
                </c:pt>
                <c:pt idx="579">
                  <c:v>57.900002</c:v>
                </c:pt>
                <c:pt idx="580">
                  <c:v>58.0</c:v>
                </c:pt>
                <c:pt idx="581">
                  <c:v>58.100002</c:v>
                </c:pt>
                <c:pt idx="582">
                  <c:v>58.200001</c:v>
                </c:pt>
                <c:pt idx="583">
                  <c:v>58.29999900000006</c:v>
                </c:pt>
                <c:pt idx="584">
                  <c:v>58.400002</c:v>
                </c:pt>
                <c:pt idx="585">
                  <c:v>58.5</c:v>
                </c:pt>
                <c:pt idx="586">
                  <c:v>58.600002</c:v>
                </c:pt>
                <c:pt idx="587">
                  <c:v>58.700001</c:v>
                </c:pt>
                <c:pt idx="588">
                  <c:v>58.79999900000006</c:v>
                </c:pt>
                <c:pt idx="589">
                  <c:v>58.900002</c:v>
                </c:pt>
                <c:pt idx="590">
                  <c:v>59.0</c:v>
                </c:pt>
                <c:pt idx="591">
                  <c:v>59.100002</c:v>
                </c:pt>
                <c:pt idx="592">
                  <c:v>59.200001</c:v>
                </c:pt>
                <c:pt idx="593">
                  <c:v>59.29999900000006</c:v>
                </c:pt>
                <c:pt idx="594">
                  <c:v>59.400002</c:v>
                </c:pt>
                <c:pt idx="595">
                  <c:v>59.5</c:v>
                </c:pt>
                <c:pt idx="596">
                  <c:v>59.600002</c:v>
                </c:pt>
                <c:pt idx="597">
                  <c:v>59.700001</c:v>
                </c:pt>
                <c:pt idx="598">
                  <c:v>59.79999900000006</c:v>
                </c:pt>
                <c:pt idx="599">
                  <c:v>59.900002</c:v>
                </c:pt>
                <c:pt idx="600">
                  <c:v>60.0</c:v>
                </c:pt>
                <c:pt idx="601">
                  <c:v>60.100002</c:v>
                </c:pt>
                <c:pt idx="602">
                  <c:v>60.200001</c:v>
                </c:pt>
                <c:pt idx="603">
                  <c:v>60.29999900000006</c:v>
                </c:pt>
                <c:pt idx="604">
                  <c:v>60.400002</c:v>
                </c:pt>
                <c:pt idx="605">
                  <c:v>60.5</c:v>
                </c:pt>
                <c:pt idx="606">
                  <c:v>60.600002</c:v>
                </c:pt>
                <c:pt idx="607">
                  <c:v>60.700001</c:v>
                </c:pt>
                <c:pt idx="608">
                  <c:v>60.79999900000006</c:v>
                </c:pt>
                <c:pt idx="609">
                  <c:v>60.900002</c:v>
                </c:pt>
                <c:pt idx="610">
                  <c:v>61.0</c:v>
                </c:pt>
                <c:pt idx="611">
                  <c:v>61.100002</c:v>
                </c:pt>
                <c:pt idx="612">
                  <c:v>61.200001</c:v>
                </c:pt>
                <c:pt idx="613">
                  <c:v>61.29999900000006</c:v>
                </c:pt>
                <c:pt idx="614">
                  <c:v>61.400002</c:v>
                </c:pt>
                <c:pt idx="615">
                  <c:v>61.5</c:v>
                </c:pt>
                <c:pt idx="616">
                  <c:v>61.600002</c:v>
                </c:pt>
                <c:pt idx="617">
                  <c:v>61.700001</c:v>
                </c:pt>
                <c:pt idx="618">
                  <c:v>61.79999900000006</c:v>
                </c:pt>
                <c:pt idx="619">
                  <c:v>61.900002</c:v>
                </c:pt>
                <c:pt idx="620">
                  <c:v>62.0</c:v>
                </c:pt>
                <c:pt idx="621">
                  <c:v>62.100002</c:v>
                </c:pt>
                <c:pt idx="622">
                  <c:v>62.200001</c:v>
                </c:pt>
                <c:pt idx="623">
                  <c:v>62.29999900000006</c:v>
                </c:pt>
                <c:pt idx="624">
                  <c:v>62.400002</c:v>
                </c:pt>
                <c:pt idx="625">
                  <c:v>62.5</c:v>
                </c:pt>
                <c:pt idx="626">
                  <c:v>62.600002</c:v>
                </c:pt>
                <c:pt idx="627">
                  <c:v>62.700001</c:v>
                </c:pt>
                <c:pt idx="628">
                  <c:v>62.79999900000006</c:v>
                </c:pt>
                <c:pt idx="629">
                  <c:v>62.900002</c:v>
                </c:pt>
                <c:pt idx="630">
                  <c:v>63.0</c:v>
                </c:pt>
                <c:pt idx="631">
                  <c:v>63.100002</c:v>
                </c:pt>
                <c:pt idx="632">
                  <c:v>63.200001</c:v>
                </c:pt>
                <c:pt idx="633">
                  <c:v>63.29999900000006</c:v>
                </c:pt>
                <c:pt idx="634">
                  <c:v>63.400002</c:v>
                </c:pt>
                <c:pt idx="635">
                  <c:v>63.5</c:v>
                </c:pt>
                <c:pt idx="636">
                  <c:v>63.600002</c:v>
                </c:pt>
                <c:pt idx="637">
                  <c:v>63.700001</c:v>
                </c:pt>
                <c:pt idx="638">
                  <c:v>63.79999900000006</c:v>
                </c:pt>
                <c:pt idx="639">
                  <c:v>63.900002</c:v>
                </c:pt>
                <c:pt idx="640">
                  <c:v>64.0</c:v>
                </c:pt>
                <c:pt idx="641">
                  <c:v>64.099998</c:v>
                </c:pt>
                <c:pt idx="642">
                  <c:v>64.200005</c:v>
                </c:pt>
                <c:pt idx="643">
                  <c:v>64.300003</c:v>
                </c:pt>
                <c:pt idx="644">
                  <c:v>64.400002</c:v>
                </c:pt>
                <c:pt idx="645">
                  <c:v>64.5</c:v>
                </c:pt>
                <c:pt idx="646">
                  <c:v>64.599998</c:v>
                </c:pt>
                <c:pt idx="647">
                  <c:v>64.700005</c:v>
                </c:pt>
                <c:pt idx="648">
                  <c:v>64.800003</c:v>
                </c:pt>
                <c:pt idx="649">
                  <c:v>64.900002</c:v>
                </c:pt>
                <c:pt idx="650">
                  <c:v>65.0</c:v>
                </c:pt>
                <c:pt idx="651">
                  <c:v>65.099998</c:v>
                </c:pt>
                <c:pt idx="652">
                  <c:v>65.200005</c:v>
                </c:pt>
                <c:pt idx="653">
                  <c:v>65.300003</c:v>
                </c:pt>
                <c:pt idx="654">
                  <c:v>65.400002</c:v>
                </c:pt>
                <c:pt idx="655">
                  <c:v>65.5</c:v>
                </c:pt>
                <c:pt idx="656">
                  <c:v>65.599998</c:v>
                </c:pt>
                <c:pt idx="657">
                  <c:v>65.700005</c:v>
                </c:pt>
                <c:pt idx="658">
                  <c:v>65.800003</c:v>
                </c:pt>
                <c:pt idx="659">
                  <c:v>65.900002</c:v>
                </c:pt>
                <c:pt idx="660">
                  <c:v>66.0</c:v>
                </c:pt>
                <c:pt idx="661">
                  <c:v>66.099998</c:v>
                </c:pt>
                <c:pt idx="662">
                  <c:v>66.200005</c:v>
                </c:pt>
                <c:pt idx="663">
                  <c:v>66.300003</c:v>
                </c:pt>
                <c:pt idx="664">
                  <c:v>66.400002</c:v>
                </c:pt>
                <c:pt idx="665">
                  <c:v>66.5</c:v>
                </c:pt>
                <c:pt idx="666">
                  <c:v>66.599998</c:v>
                </c:pt>
                <c:pt idx="667">
                  <c:v>66.700005</c:v>
                </c:pt>
                <c:pt idx="668">
                  <c:v>66.800003</c:v>
                </c:pt>
                <c:pt idx="669">
                  <c:v>66.900002</c:v>
                </c:pt>
                <c:pt idx="670">
                  <c:v>67.0</c:v>
                </c:pt>
                <c:pt idx="671">
                  <c:v>67.099998</c:v>
                </c:pt>
                <c:pt idx="672">
                  <c:v>67.200005</c:v>
                </c:pt>
                <c:pt idx="673">
                  <c:v>67.300003</c:v>
                </c:pt>
                <c:pt idx="674">
                  <c:v>67.400002</c:v>
                </c:pt>
                <c:pt idx="675">
                  <c:v>67.5</c:v>
                </c:pt>
                <c:pt idx="676">
                  <c:v>67.599998</c:v>
                </c:pt>
                <c:pt idx="677">
                  <c:v>67.700005</c:v>
                </c:pt>
                <c:pt idx="678">
                  <c:v>67.800003</c:v>
                </c:pt>
                <c:pt idx="679">
                  <c:v>67.900002</c:v>
                </c:pt>
                <c:pt idx="680">
                  <c:v>68.0</c:v>
                </c:pt>
                <c:pt idx="681">
                  <c:v>68.099998</c:v>
                </c:pt>
                <c:pt idx="682">
                  <c:v>68.200005</c:v>
                </c:pt>
                <c:pt idx="683">
                  <c:v>68.300003</c:v>
                </c:pt>
                <c:pt idx="684">
                  <c:v>68.400002</c:v>
                </c:pt>
                <c:pt idx="685">
                  <c:v>68.5</c:v>
                </c:pt>
                <c:pt idx="686">
                  <c:v>68.599998</c:v>
                </c:pt>
                <c:pt idx="687">
                  <c:v>68.700005</c:v>
                </c:pt>
                <c:pt idx="688">
                  <c:v>68.800003</c:v>
                </c:pt>
                <c:pt idx="689">
                  <c:v>68.900002</c:v>
                </c:pt>
                <c:pt idx="690">
                  <c:v>69.0</c:v>
                </c:pt>
                <c:pt idx="691">
                  <c:v>69.099998</c:v>
                </c:pt>
                <c:pt idx="692">
                  <c:v>69.200005</c:v>
                </c:pt>
                <c:pt idx="693">
                  <c:v>69.300003</c:v>
                </c:pt>
                <c:pt idx="694">
                  <c:v>69.400002</c:v>
                </c:pt>
                <c:pt idx="695">
                  <c:v>69.5</c:v>
                </c:pt>
                <c:pt idx="696">
                  <c:v>69.599998</c:v>
                </c:pt>
                <c:pt idx="697">
                  <c:v>69.700005</c:v>
                </c:pt>
                <c:pt idx="698">
                  <c:v>69.800003</c:v>
                </c:pt>
                <c:pt idx="699">
                  <c:v>69.900002</c:v>
                </c:pt>
                <c:pt idx="700">
                  <c:v>70.0</c:v>
                </c:pt>
                <c:pt idx="701">
                  <c:v>70.099998</c:v>
                </c:pt>
                <c:pt idx="702">
                  <c:v>70.200005</c:v>
                </c:pt>
                <c:pt idx="703">
                  <c:v>70.300003</c:v>
                </c:pt>
                <c:pt idx="704">
                  <c:v>70.400002</c:v>
                </c:pt>
                <c:pt idx="705">
                  <c:v>70.5</c:v>
                </c:pt>
                <c:pt idx="706">
                  <c:v>70.599998</c:v>
                </c:pt>
                <c:pt idx="707">
                  <c:v>70.700005</c:v>
                </c:pt>
                <c:pt idx="708">
                  <c:v>70.800003</c:v>
                </c:pt>
                <c:pt idx="709">
                  <c:v>70.900002</c:v>
                </c:pt>
                <c:pt idx="710">
                  <c:v>71.0</c:v>
                </c:pt>
                <c:pt idx="711">
                  <c:v>71.099998</c:v>
                </c:pt>
                <c:pt idx="712">
                  <c:v>71.200005</c:v>
                </c:pt>
                <c:pt idx="713">
                  <c:v>71.300003</c:v>
                </c:pt>
                <c:pt idx="714">
                  <c:v>71.400002</c:v>
                </c:pt>
                <c:pt idx="715">
                  <c:v>71.5</c:v>
                </c:pt>
                <c:pt idx="716">
                  <c:v>71.599998</c:v>
                </c:pt>
                <c:pt idx="717">
                  <c:v>71.700005</c:v>
                </c:pt>
                <c:pt idx="718">
                  <c:v>71.800003</c:v>
                </c:pt>
                <c:pt idx="719">
                  <c:v>71.900002</c:v>
                </c:pt>
                <c:pt idx="720">
                  <c:v>72.0</c:v>
                </c:pt>
                <c:pt idx="721">
                  <c:v>72.099998</c:v>
                </c:pt>
                <c:pt idx="722">
                  <c:v>72.200005</c:v>
                </c:pt>
                <c:pt idx="723">
                  <c:v>72.300003</c:v>
                </c:pt>
                <c:pt idx="724">
                  <c:v>72.400002</c:v>
                </c:pt>
                <c:pt idx="725">
                  <c:v>72.5</c:v>
                </c:pt>
                <c:pt idx="726">
                  <c:v>72.599998</c:v>
                </c:pt>
                <c:pt idx="727">
                  <c:v>72.700005</c:v>
                </c:pt>
                <c:pt idx="728">
                  <c:v>72.800003</c:v>
                </c:pt>
                <c:pt idx="729">
                  <c:v>72.900002</c:v>
                </c:pt>
                <c:pt idx="730">
                  <c:v>73.0</c:v>
                </c:pt>
                <c:pt idx="731">
                  <c:v>73.099998</c:v>
                </c:pt>
                <c:pt idx="732">
                  <c:v>73.200005</c:v>
                </c:pt>
                <c:pt idx="733">
                  <c:v>73.300003</c:v>
                </c:pt>
                <c:pt idx="734">
                  <c:v>73.400002</c:v>
                </c:pt>
                <c:pt idx="735">
                  <c:v>73.5</c:v>
                </c:pt>
                <c:pt idx="736">
                  <c:v>73.599998</c:v>
                </c:pt>
                <c:pt idx="737">
                  <c:v>73.700005</c:v>
                </c:pt>
                <c:pt idx="738">
                  <c:v>73.800003</c:v>
                </c:pt>
                <c:pt idx="739">
                  <c:v>73.900002</c:v>
                </c:pt>
                <c:pt idx="740">
                  <c:v>74.0</c:v>
                </c:pt>
                <c:pt idx="741">
                  <c:v>74.099998</c:v>
                </c:pt>
                <c:pt idx="742">
                  <c:v>74.200005</c:v>
                </c:pt>
                <c:pt idx="743">
                  <c:v>74.300003</c:v>
                </c:pt>
                <c:pt idx="744">
                  <c:v>74.400002</c:v>
                </c:pt>
                <c:pt idx="745">
                  <c:v>74.5</c:v>
                </c:pt>
                <c:pt idx="746">
                  <c:v>74.599998</c:v>
                </c:pt>
                <c:pt idx="747">
                  <c:v>74.700005</c:v>
                </c:pt>
                <c:pt idx="748">
                  <c:v>74.800003</c:v>
                </c:pt>
                <c:pt idx="749">
                  <c:v>74.900002</c:v>
                </c:pt>
                <c:pt idx="750">
                  <c:v>75.0</c:v>
                </c:pt>
                <c:pt idx="751">
                  <c:v>75.099998</c:v>
                </c:pt>
                <c:pt idx="752">
                  <c:v>75.200005</c:v>
                </c:pt>
                <c:pt idx="753">
                  <c:v>75.300003</c:v>
                </c:pt>
                <c:pt idx="754">
                  <c:v>75.400002</c:v>
                </c:pt>
                <c:pt idx="755">
                  <c:v>75.5</c:v>
                </c:pt>
                <c:pt idx="756">
                  <c:v>75.599998</c:v>
                </c:pt>
                <c:pt idx="757">
                  <c:v>75.700005</c:v>
                </c:pt>
                <c:pt idx="758">
                  <c:v>75.800003</c:v>
                </c:pt>
                <c:pt idx="759">
                  <c:v>75.900002</c:v>
                </c:pt>
                <c:pt idx="760">
                  <c:v>76.0</c:v>
                </c:pt>
                <c:pt idx="761">
                  <c:v>76.099998</c:v>
                </c:pt>
                <c:pt idx="762">
                  <c:v>76.200005</c:v>
                </c:pt>
                <c:pt idx="763">
                  <c:v>76.300003</c:v>
                </c:pt>
                <c:pt idx="764">
                  <c:v>76.400002</c:v>
                </c:pt>
                <c:pt idx="765">
                  <c:v>76.5</c:v>
                </c:pt>
                <c:pt idx="766">
                  <c:v>76.599998</c:v>
                </c:pt>
                <c:pt idx="767">
                  <c:v>76.700005</c:v>
                </c:pt>
                <c:pt idx="768">
                  <c:v>76.800003</c:v>
                </c:pt>
                <c:pt idx="769">
                  <c:v>76.900002</c:v>
                </c:pt>
                <c:pt idx="770">
                  <c:v>77.0</c:v>
                </c:pt>
                <c:pt idx="771">
                  <c:v>77.099998</c:v>
                </c:pt>
                <c:pt idx="772">
                  <c:v>77.200005</c:v>
                </c:pt>
                <c:pt idx="773">
                  <c:v>77.300003</c:v>
                </c:pt>
                <c:pt idx="774">
                  <c:v>77.400002</c:v>
                </c:pt>
                <c:pt idx="775">
                  <c:v>77.5</c:v>
                </c:pt>
                <c:pt idx="776">
                  <c:v>77.599998</c:v>
                </c:pt>
                <c:pt idx="777">
                  <c:v>77.700005</c:v>
                </c:pt>
                <c:pt idx="778">
                  <c:v>77.800003</c:v>
                </c:pt>
                <c:pt idx="779">
                  <c:v>77.900002</c:v>
                </c:pt>
                <c:pt idx="780">
                  <c:v>78.0</c:v>
                </c:pt>
                <c:pt idx="781">
                  <c:v>78.099998</c:v>
                </c:pt>
                <c:pt idx="782">
                  <c:v>78.200005</c:v>
                </c:pt>
                <c:pt idx="783">
                  <c:v>78.300003</c:v>
                </c:pt>
                <c:pt idx="784">
                  <c:v>78.400002</c:v>
                </c:pt>
                <c:pt idx="785">
                  <c:v>78.5</c:v>
                </c:pt>
                <c:pt idx="786">
                  <c:v>78.599998</c:v>
                </c:pt>
                <c:pt idx="787">
                  <c:v>78.700005</c:v>
                </c:pt>
                <c:pt idx="788">
                  <c:v>78.800003</c:v>
                </c:pt>
                <c:pt idx="789">
                  <c:v>78.900002</c:v>
                </c:pt>
                <c:pt idx="790">
                  <c:v>79.0</c:v>
                </c:pt>
                <c:pt idx="791">
                  <c:v>79.099998</c:v>
                </c:pt>
                <c:pt idx="792">
                  <c:v>79.200005</c:v>
                </c:pt>
                <c:pt idx="793">
                  <c:v>79.300003</c:v>
                </c:pt>
                <c:pt idx="794">
                  <c:v>79.400002</c:v>
                </c:pt>
                <c:pt idx="795">
                  <c:v>79.5</c:v>
                </c:pt>
                <c:pt idx="796">
                  <c:v>79.599998</c:v>
                </c:pt>
                <c:pt idx="797">
                  <c:v>79.700005</c:v>
                </c:pt>
                <c:pt idx="798">
                  <c:v>79.800003</c:v>
                </c:pt>
                <c:pt idx="799">
                  <c:v>79.900002</c:v>
                </c:pt>
                <c:pt idx="800">
                  <c:v>80.0</c:v>
                </c:pt>
                <c:pt idx="801">
                  <c:v>80.099998</c:v>
                </c:pt>
                <c:pt idx="802">
                  <c:v>80.200005</c:v>
                </c:pt>
                <c:pt idx="803">
                  <c:v>80.300003</c:v>
                </c:pt>
                <c:pt idx="804">
                  <c:v>80.400002</c:v>
                </c:pt>
                <c:pt idx="805">
                  <c:v>80.5</c:v>
                </c:pt>
                <c:pt idx="806">
                  <c:v>80.599998</c:v>
                </c:pt>
                <c:pt idx="807">
                  <c:v>80.700005</c:v>
                </c:pt>
                <c:pt idx="808">
                  <c:v>80.800003</c:v>
                </c:pt>
                <c:pt idx="809">
                  <c:v>80.900002</c:v>
                </c:pt>
                <c:pt idx="810">
                  <c:v>81.0</c:v>
                </c:pt>
                <c:pt idx="811">
                  <c:v>81.099998</c:v>
                </c:pt>
                <c:pt idx="812">
                  <c:v>81.200005</c:v>
                </c:pt>
                <c:pt idx="813">
                  <c:v>81.300003</c:v>
                </c:pt>
                <c:pt idx="814">
                  <c:v>81.400002</c:v>
                </c:pt>
                <c:pt idx="815">
                  <c:v>81.5</c:v>
                </c:pt>
                <c:pt idx="816">
                  <c:v>81.599998</c:v>
                </c:pt>
                <c:pt idx="817">
                  <c:v>81.700005</c:v>
                </c:pt>
                <c:pt idx="818">
                  <c:v>81.800003</c:v>
                </c:pt>
                <c:pt idx="819">
                  <c:v>81.900002</c:v>
                </c:pt>
                <c:pt idx="820">
                  <c:v>82.0</c:v>
                </c:pt>
                <c:pt idx="821">
                  <c:v>82.099998</c:v>
                </c:pt>
                <c:pt idx="822">
                  <c:v>82.200005</c:v>
                </c:pt>
                <c:pt idx="823">
                  <c:v>82.300003</c:v>
                </c:pt>
                <c:pt idx="824">
                  <c:v>82.400002</c:v>
                </c:pt>
                <c:pt idx="825">
                  <c:v>82.5</c:v>
                </c:pt>
                <c:pt idx="826">
                  <c:v>82.599998</c:v>
                </c:pt>
                <c:pt idx="827">
                  <c:v>82.700005</c:v>
                </c:pt>
                <c:pt idx="828">
                  <c:v>82.800003</c:v>
                </c:pt>
                <c:pt idx="829">
                  <c:v>82.900002</c:v>
                </c:pt>
                <c:pt idx="830">
                  <c:v>83.0</c:v>
                </c:pt>
                <c:pt idx="831">
                  <c:v>83.099998</c:v>
                </c:pt>
                <c:pt idx="832">
                  <c:v>83.200005</c:v>
                </c:pt>
                <c:pt idx="833">
                  <c:v>83.300003</c:v>
                </c:pt>
                <c:pt idx="834">
                  <c:v>83.400002</c:v>
                </c:pt>
                <c:pt idx="835">
                  <c:v>83.5</c:v>
                </c:pt>
                <c:pt idx="836">
                  <c:v>83.599998</c:v>
                </c:pt>
                <c:pt idx="837">
                  <c:v>83.700005</c:v>
                </c:pt>
                <c:pt idx="838">
                  <c:v>83.800003</c:v>
                </c:pt>
                <c:pt idx="839">
                  <c:v>83.900002</c:v>
                </c:pt>
                <c:pt idx="840">
                  <c:v>84.0</c:v>
                </c:pt>
                <c:pt idx="841">
                  <c:v>84.099998</c:v>
                </c:pt>
                <c:pt idx="842">
                  <c:v>84.200005</c:v>
                </c:pt>
                <c:pt idx="843">
                  <c:v>84.300003</c:v>
                </c:pt>
                <c:pt idx="844">
                  <c:v>84.400002</c:v>
                </c:pt>
                <c:pt idx="845">
                  <c:v>84.5</c:v>
                </c:pt>
                <c:pt idx="846">
                  <c:v>84.599998</c:v>
                </c:pt>
                <c:pt idx="847">
                  <c:v>84.700005</c:v>
                </c:pt>
                <c:pt idx="848">
                  <c:v>84.800003</c:v>
                </c:pt>
                <c:pt idx="849">
                  <c:v>84.900002</c:v>
                </c:pt>
                <c:pt idx="850">
                  <c:v>85.0</c:v>
                </c:pt>
                <c:pt idx="851">
                  <c:v>85.099998</c:v>
                </c:pt>
                <c:pt idx="852">
                  <c:v>85.200005</c:v>
                </c:pt>
                <c:pt idx="853">
                  <c:v>85.300003</c:v>
                </c:pt>
                <c:pt idx="854">
                  <c:v>85.400002</c:v>
                </c:pt>
                <c:pt idx="855">
                  <c:v>85.5</c:v>
                </c:pt>
                <c:pt idx="856">
                  <c:v>85.599998</c:v>
                </c:pt>
                <c:pt idx="857">
                  <c:v>85.700005</c:v>
                </c:pt>
                <c:pt idx="858">
                  <c:v>85.800003</c:v>
                </c:pt>
                <c:pt idx="859">
                  <c:v>85.900002</c:v>
                </c:pt>
                <c:pt idx="860">
                  <c:v>86.0</c:v>
                </c:pt>
                <c:pt idx="861">
                  <c:v>86.099998</c:v>
                </c:pt>
                <c:pt idx="862">
                  <c:v>86.200005</c:v>
                </c:pt>
                <c:pt idx="863">
                  <c:v>86.300003</c:v>
                </c:pt>
                <c:pt idx="864">
                  <c:v>86.400002</c:v>
                </c:pt>
                <c:pt idx="865">
                  <c:v>86.5</c:v>
                </c:pt>
                <c:pt idx="866">
                  <c:v>86.599998</c:v>
                </c:pt>
                <c:pt idx="867">
                  <c:v>86.700005</c:v>
                </c:pt>
                <c:pt idx="868">
                  <c:v>86.800003</c:v>
                </c:pt>
                <c:pt idx="869">
                  <c:v>86.900002</c:v>
                </c:pt>
                <c:pt idx="870">
                  <c:v>87.0</c:v>
                </c:pt>
                <c:pt idx="871">
                  <c:v>87.099998</c:v>
                </c:pt>
                <c:pt idx="872">
                  <c:v>87.200005</c:v>
                </c:pt>
                <c:pt idx="873">
                  <c:v>87.300003</c:v>
                </c:pt>
                <c:pt idx="874">
                  <c:v>87.400002</c:v>
                </c:pt>
                <c:pt idx="875">
                  <c:v>87.5</c:v>
                </c:pt>
                <c:pt idx="876">
                  <c:v>87.599998</c:v>
                </c:pt>
                <c:pt idx="877">
                  <c:v>87.700005</c:v>
                </c:pt>
                <c:pt idx="878">
                  <c:v>87.800003</c:v>
                </c:pt>
                <c:pt idx="879">
                  <c:v>87.900002</c:v>
                </c:pt>
                <c:pt idx="880">
                  <c:v>88.0</c:v>
                </c:pt>
                <c:pt idx="881">
                  <c:v>88.099998</c:v>
                </c:pt>
                <c:pt idx="882">
                  <c:v>88.200005</c:v>
                </c:pt>
                <c:pt idx="883">
                  <c:v>88.300003</c:v>
                </c:pt>
                <c:pt idx="884">
                  <c:v>88.400002</c:v>
                </c:pt>
                <c:pt idx="885">
                  <c:v>88.5</c:v>
                </c:pt>
                <c:pt idx="886">
                  <c:v>88.599998</c:v>
                </c:pt>
                <c:pt idx="887">
                  <c:v>88.700005</c:v>
                </c:pt>
                <c:pt idx="888">
                  <c:v>88.800003</c:v>
                </c:pt>
                <c:pt idx="889">
                  <c:v>88.900002</c:v>
                </c:pt>
                <c:pt idx="890">
                  <c:v>89.0</c:v>
                </c:pt>
                <c:pt idx="891">
                  <c:v>89.099998</c:v>
                </c:pt>
                <c:pt idx="892">
                  <c:v>89.200005</c:v>
                </c:pt>
                <c:pt idx="893">
                  <c:v>89.300003</c:v>
                </c:pt>
                <c:pt idx="894">
                  <c:v>89.400002</c:v>
                </c:pt>
                <c:pt idx="895">
                  <c:v>89.5</c:v>
                </c:pt>
                <c:pt idx="896">
                  <c:v>89.599998</c:v>
                </c:pt>
                <c:pt idx="897">
                  <c:v>89.700005</c:v>
                </c:pt>
                <c:pt idx="898">
                  <c:v>89.800003</c:v>
                </c:pt>
                <c:pt idx="899">
                  <c:v>89.900002</c:v>
                </c:pt>
                <c:pt idx="900">
                  <c:v>90.0</c:v>
                </c:pt>
                <c:pt idx="901">
                  <c:v>90.099998</c:v>
                </c:pt>
                <c:pt idx="902">
                  <c:v>90.200005</c:v>
                </c:pt>
                <c:pt idx="903">
                  <c:v>90.300003</c:v>
                </c:pt>
                <c:pt idx="904">
                  <c:v>90.400002</c:v>
                </c:pt>
                <c:pt idx="905">
                  <c:v>90.5</c:v>
                </c:pt>
                <c:pt idx="906">
                  <c:v>90.599998</c:v>
                </c:pt>
                <c:pt idx="907">
                  <c:v>90.700005</c:v>
                </c:pt>
                <c:pt idx="908">
                  <c:v>90.800003</c:v>
                </c:pt>
                <c:pt idx="909">
                  <c:v>90.900002</c:v>
                </c:pt>
                <c:pt idx="910">
                  <c:v>91.0</c:v>
                </c:pt>
                <c:pt idx="911">
                  <c:v>91.099998</c:v>
                </c:pt>
                <c:pt idx="912">
                  <c:v>91.200005</c:v>
                </c:pt>
                <c:pt idx="913">
                  <c:v>91.300003</c:v>
                </c:pt>
                <c:pt idx="914">
                  <c:v>91.400002</c:v>
                </c:pt>
                <c:pt idx="915">
                  <c:v>91.5</c:v>
                </c:pt>
                <c:pt idx="916">
                  <c:v>91.599998</c:v>
                </c:pt>
                <c:pt idx="917">
                  <c:v>91.700005</c:v>
                </c:pt>
                <c:pt idx="918">
                  <c:v>91.800003</c:v>
                </c:pt>
                <c:pt idx="919">
                  <c:v>91.900002</c:v>
                </c:pt>
                <c:pt idx="920">
                  <c:v>92.0</c:v>
                </c:pt>
                <c:pt idx="921">
                  <c:v>92.099998</c:v>
                </c:pt>
                <c:pt idx="922">
                  <c:v>92.200005</c:v>
                </c:pt>
                <c:pt idx="923">
                  <c:v>92.300003</c:v>
                </c:pt>
                <c:pt idx="924">
                  <c:v>92.400002</c:v>
                </c:pt>
                <c:pt idx="925">
                  <c:v>92.5</c:v>
                </c:pt>
                <c:pt idx="926">
                  <c:v>92.599998</c:v>
                </c:pt>
                <c:pt idx="927">
                  <c:v>92.700005</c:v>
                </c:pt>
                <c:pt idx="928">
                  <c:v>92.800003</c:v>
                </c:pt>
                <c:pt idx="929">
                  <c:v>92.900002</c:v>
                </c:pt>
                <c:pt idx="930">
                  <c:v>93.0</c:v>
                </c:pt>
                <c:pt idx="931">
                  <c:v>93.099998</c:v>
                </c:pt>
                <c:pt idx="932">
                  <c:v>93.200005</c:v>
                </c:pt>
                <c:pt idx="933">
                  <c:v>93.300003</c:v>
                </c:pt>
                <c:pt idx="934">
                  <c:v>93.400002</c:v>
                </c:pt>
                <c:pt idx="935">
                  <c:v>93.5</c:v>
                </c:pt>
                <c:pt idx="936">
                  <c:v>93.599998</c:v>
                </c:pt>
                <c:pt idx="937">
                  <c:v>93.700005</c:v>
                </c:pt>
                <c:pt idx="938">
                  <c:v>93.800003</c:v>
                </c:pt>
                <c:pt idx="939">
                  <c:v>93.900002</c:v>
                </c:pt>
                <c:pt idx="940">
                  <c:v>94.0</c:v>
                </c:pt>
                <c:pt idx="941">
                  <c:v>94.099998</c:v>
                </c:pt>
                <c:pt idx="942">
                  <c:v>94.200005</c:v>
                </c:pt>
                <c:pt idx="943">
                  <c:v>94.300003</c:v>
                </c:pt>
                <c:pt idx="944">
                  <c:v>94.400002</c:v>
                </c:pt>
                <c:pt idx="945">
                  <c:v>94.5</c:v>
                </c:pt>
                <c:pt idx="946">
                  <c:v>94.599998</c:v>
                </c:pt>
                <c:pt idx="947">
                  <c:v>94.700005</c:v>
                </c:pt>
                <c:pt idx="948">
                  <c:v>94.800003</c:v>
                </c:pt>
                <c:pt idx="949">
                  <c:v>94.900002</c:v>
                </c:pt>
                <c:pt idx="950">
                  <c:v>95.0</c:v>
                </c:pt>
                <c:pt idx="951">
                  <c:v>95.099998</c:v>
                </c:pt>
                <c:pt idx="952">
                  <c:v>95.200005</c:v>
                </c:pt>
                <c:pt idx="953">
                  <c:v>95.300003</c:v>
                </c:pt>
                <c:pt idx="954">
                  <c:v>95.400002</c:v>
                </c:pt>
                <c:pt idx="955">
                  <c:v>95.5</c:v>
                </c:pt>
                <c:pt idx="956">
                  <c:v>95.599998</c:v>
                </c:pt>
                <c:pt idx="957">
                  <c:v>95.700005</c:v>
                </c:pt>
                <c:pt idx="958">
                  <c:v>95.800003</c:v>
                </c:pt>
                <c:pt idx="959">
                  <c:v>95.900002</c:v>
                </c:pt>
                <c:pt idx="960">
                  <c:v>96.0</c:v>
                </c:pt>
                <c:pt idx="961">
                  <c:v>96.099998</c:v>
                </c:pt>
                <c:pt idx="962">
                  <c:v>96.200005</c:v>
                </c:pt>
                <c:pt idx="963">
                  <c:v>96.300003</c:v>
                </c:pt>
                <c:pt idx="964">
                  <c:v>96.400002</c:v>
                </c:pt>
                <c:pt idx="965">
                  <c:v>96.5</c:v>
                </c:pt>
                <c:pt idx="966">
                  <c:v>96.599998</c:v>
                </c:pt>
                <c:pt idx="967">
                  <c:v>96.700005</c:v>
                </c:pt>
                <c:pt idx="968">
                  <c:v>96.800003</c:v>
                </c:pt>
                <c:pt idx="969">
                  <c:v>96.900002</c:v>
                </c:pt>
                <c:pt idx="970">
                  <c:v>97.0</c:v>
                </c:pt>
                <c:pt idx="971">
                  <c:v>97.099998</c:v>
                </c:pt>
                <c:pt idx="972">
                  <c:v>97.200005</c:v>
                </c:pt>
                <c:pt idx="973">
                  <c:v>97.300003</c:v>
                </c:pt>
                <c:pt idx="974">
                  <c:v>97.400002</c:v>
                </c:pt>
                <c:pt idx="975">
                  <c:v>97.5</c:v>
                </c:pt>
                <c:pt idx="976">
                  <c:v>97.599998</c:v>
                </c:pt>
                <c:pt idx="977">
                  <c:v>97.700005</c:v>
                </c:pt>
                <c:pt idx="978">
                  <c:v>97.800003</c:v>
                </c:pt>
                <c:pt idx="979">
                  <c:v>97.900002</c:v>
                </c:pt>
                <c:pt idx="980">
                  <c:v>98.0</c:v>
                </c:pt>
                <c:pt idx="981">
                  <c:v>98.099998</c:v>
                </c:pt>
                <c:pt idx="982">
                  <c:v>98.200005</c:v>
                </c:pt>
                <c:pt idx="983">
                  <c:v>98.300003</c:v>
                </c:pt>
                <c:pt idx="984">
                  <c:v>98.400002</c:v>
                </c:pt>
                <c:pt idx="985">
                  <c:v>98.5</c:v>
                </c:pt>
                <c:pt idx="986">
                  <c:v>98.599998</c:v>
                </c:pt>
                <c:pt idx="987">
                  <c:v>98.700005</c:v>
                </c:pt>
                <c:pt idx="988">
                  <c:v>98.800003</c:v>
                </c:pt>
                <c:pt idx="989">
                  <c:v>98.900002</c:v>
                </c:pt>
                <c:pt idx="990">
                  <c:v>99.0</c:v>
                </c:pt>
                <c:pt idx="991">
                  <c:v>99.099998</c:v>
                </c:pt>
                <c:pt idx="992">
                  <c:v>99.200005</c:v>
                </c:pt>
                <c:pt idx="993">
                  <c:v>99.300003</c:v>
                </c:pt>
                <c:pt idx="994">
                  <c:v>99.400002</c:v>
                </c:pt>
                <c:pt idx="995">
                  <c:v>99.5</c:v>
                </c:pt>
                <c:pt idx="996">
                  <c:v>99.599998</c:v>
                </c:pt>
                <c:pt idx="997">
                  <c:v>99.700005</c:v>
                </c:pt>
                <c:pt idx="998">
                  <c:v>99.800003</c:v>
                </c:pt>
                <c:pt idx="999">
                  <c:v>99.900002</c:v>
                </c:pt>
              </c:numCache>
            </c:numRef>
          </c:xVal>
          <c:yVal>
            <c:numRef>
              <c:f>Y!$F$33:$F$1062</c:f>
              <c:numCache>
                <c:formatCode>0.00E+00</c:formatCode>
                <c:ptCount val="1030"/>
                <c:pt idx="0">
                  <c:v>-1.49392425641586E-9</c:v>
                </c:pt>
                <c:pt idx="1">
                  <c:v>-1.69386055796979E-9</c:v>
                </c:pt>
                <c:pt idx="2">
                  <c:v>-1.88934464514416E-9</c:v>
                </c:pt>
                <c:pt idx="3">
                  <c:v>-2.07551466977699E-9</c:v>
                </c:pt>
                <c:pt idx="4">
                  <c:v>-2.2482858944921E-9</c:v>
                </c:pt>
                <c:pt idx="5">
                  <c:v>-2.40461985739265E-9</c:v>
                </c:pt>
                <c:pt idx="6">
                  <c:v>-2.54266334448562E-9</c:v>
                </c:pt>
                <c:pt idx="7">
                  <c:v>-2.66175129750654E-9</c:v>
                </c:pt>
                <c:pt idx="8">
                  <c:v>-2.76228907684036E-9</c:v>
                </c:pt>
                <c:pt idx="9">
                  <c:v>-2.84554575082682E-9</c:v>
                </c:pt>
                <c:pt idx="10">
                  <c:v>-2.91339840497567E-9</c:v>
                </c:pt>
                <c:pt idx="11">
                  <c:v>-2.96806778171217E-9</c:v>
                </c:pt>
                <c:pt idx="12">
                  <c:v>-3.01187882278203E-9</c:v>
                </c:pt>
                <c:pt idx="13">
                  <c:v>-3.0470688893271E-9</c:v>
                </c:pt>
                <c:pt idx="14">
                  <c:v>-3.07565426307596E-9</c:v>
                </c:pt>
                <c:pt idx="15">
                  <c:v>-3.09935463308386E-9</c:v>
                </c:pt>
                <c:pt idx="16">
                  <c:v>-3.11956742692212E-9</c:v>
                </c:pt>
                <c:pt idx="17">
                  <c:v>-3.1373794926503E-9</c:v>
                </c:pt>
                <c:pt idx="18">
                  <c:v>-3.15360255326798E-9</c:v>
                </c:pt>
                <c:pt idx="19">
                  <c:v>-3.16882030792816E-9</c:v>
                </c:pt>
                <c:pt idx="20">
                  <c:v>-3.18343781350993E-9</c:v>
                </c:pt>
                <c:pt idx="21">
                  <c:v>-3.19772692901853E-9</c:v>
                </c:pt>
                <c:pt idx="22">
                  <c:v>-3.2118645765714E-9</c:v>
                </c:pt>
                <c:pt idx="23">
                  <c:v>-3.22596276221371E-9</c:v>
                </c:pt>
                <c:pt idx="24">
                  <c:v>-3.24009080595814E-9</c:v>
                </c:pt>
                <c:pt idx="25">
                  <c:v>-3.25429094206751E-9</c:v>
                </c:pt>
                <c:pt idx="26">
                  <c:v>-3.26858877279376E-9</c:v>
                </c:pt>
                <c:pt idx="27">
                  <c:v>-3.28299994730662E-9</c:v>
                </c:pt>
                <c:pt idx="28">
                  <c:v>-3.29753422986524E-9</c:v>
                </c:pt>
                <c:pt idx="29">
                  <c:v>-3.31219785286212E-9</c:v>
                </c:pt>
                <c:pt idx="30">
                  <c:v>-3.32699479980921E-9</c:v>
                </c:pt>
                <c:pt idx="31">
                  <c:v>-3.3419273349309E-9</c:v>
                </c:pt>
                <c:pt idx="32">
                  <c:v>-3.356996758684E-9</c:v>
                </c:pt>
                <c:pt idx="33">
                  <c:v>-3.3722035005378E-9</c:v>
                </c:pt>
                <c:pt idx="34">
                  <c:v>-3.38754695885983E-9</c:v>
                </c:pt>
                <c:pt idx="35">
                  <c:v>-3.40302604703683E-9</c:v>
                </c:pt>
                <c:pt idx="36">
                  <c:v>-3.41863941888035E-9</c:v>
                </c:pt>
                <c:pt idx="37">
                  <c:v>-3.43438571696633E-9</c:v>
                </c:pt>
                <c:pt idx="38">
                  <c:v>-3.4502638024455E-9</c:v>
                </c:pt>
                <c:pt idx="39">
                  <c:v>-3.46627294486415E-9</c:v>
                </c:pt>
                <c:pt idx="40">
                  <c:v>-3.48241297277452E-9</c:v>
                </c:pt>
                <c:pt idx="41">
                  <c:v>-3.49868434898528E-9</c:v>
                </c:pt>
                <c:pt idx="42">
                  <c:v>-3.51508822424506E-9</c:v>
                </c:pt>
                <c:pt idx="43">
                  <c:v>-3.53162642687152E-9</c:v>
                </c:pt>
                <c:pt idx="44">
                  <c:v>-3.54830140383776E-9</c:v>
                </c:pt>
                <c:pt idx="45">
                  <c:v>-3.56511608737304E-9</c:v>
                </c:pt>
                <c:pt idx="46">
                  <c:v>-3.58207370132914E-9</c:v>
                </c:pt>
                <c:pt idx="47">
                  <c:v>-3.59917749001283E-9</c:v>
                </c:pt>
                <c:pt idx="48">
                  <c:v>-3.616430423368E-9</c:v>
                </c:pt>
                <c:pt idx="49">
                  <c:v>-3.63383491314955E-9</c:v>
                </c:pt>
                <c:pt idx="50">
                  <c:v>-3.65139262342313E-9</c:v>
                </c:pt>
                <c:pt idx="51">
                  <c:v>-3.66910440926585E-9</c:v>
                </c:pt>
                <c:pt idx="52">
                  <c:v>-3.68697048529639E-9</c:v>
                </c:pt>
                <c:pt idx="53">
                  <c:v>-3.70499080904694E-9</c:v>
                </c:pt>
                <c:pt idx="54">
                  <c:v>-3.7231656249022E-9</c:v>
                </c:pt>
                <c:pt idx="55">
                  <c:v>-3.74149613569962E-9</c:v>
                </c:pt>
                <c:pt idx="56">
                  <c:v>-3.75998512003209E-9</c:v>
                </c:pt>
                <c:pt idx="57">
                  <c:v>-3.77863739769514E-9</c:v>
                </c:pt>
                <c:pt idx="58">
                  <c:v>-3.79745998467429E-9</c:v>
                </c:pt>
                <c:pt idx="59">
                  <c:v>-3.81646189111986E-9</c:v>
                </c:pt>
                <c:pt idx="60">
                  <c:v>-3.83565352203651E-9</c:v>
                </c:pt>
                <c:pt idx="61">
                  <c:v>-3.85504578139886E-9</c:v>
                </c:pt>
                <c:pt idx="62">
                  <c:v>-3.87464897709164E-9</c:v>
                </c:pt>
                <c:pt idx="63">
                  <c:v>-3.8944717571686E-9</c:v>
                </c:pt>
                <c:pt idx="64">
                  <c:v>-3.91452020185488E-9</c:v>
                </c:pt>
                <c:pt idx="65">
                  <c:v>-3.93479728275235E-9</c:v>
                </c:pt>
                <c:pt idx="66">
                  <c:v>-3.95530275016922E-9</c:v>
                </c:pt>
                <c:pt idx="67">
                  <c:v>-3.9760334949189E-9</c:v>
                </c:pt>
                <c:pt idx="68">
                  <c:v>-3.99698429913117E-9</c:v>
                </c:pt>
                <c:pt idx="69">
                  <c:v>-4.01814885780142E-9</c:v>
                </c:pt>
                <c:pt idx="70">
                  <c:v>-4.0395209070769E-9</c:v>
                </c:pt>
                <c:pt idx="71">
                  <c:v>-4.0610952823448E-9</c:v>
                </c:pt>
                <c:pt idx="72">
                  <c:v>-4.08286873908467E-9</c:v>
                </c:pt>
                <c:pt idx="73">
                  <c:v>-4.10484044506879E-9</c:v>
                </c:pt>
                <c:pt idx="74">
                  <c:v>-4.12701209003314E-9</c:v>
                </c:pt>
                <c:pt idx="75">
                  <c:v>-4.14938764670049E-9</c:v>
                </c:pt>
                <c:pt idx="76">
                  <c:v>-4.17197284346239E-9</c:v>
                </c:pt>
                <c:pt idx="77">
                  <c:v>-4.19477446358241E-9</c:v>
                </c:pt>
                <c:pt idx="78">
                  <c:v>-4.21779961368771E-9</c:v>
                </c:pt>
                <c:pt idx="79">
                  <c:v>-4.2410550441338E-9</c:v>
                </c:pt>
                <c:pt idx="80">
                  <c:v>-4.26454665315643E-9</c:v>
                </c:pt>
                <c:pt idx="81">
                  <c:v>-4.28827920758126E-9</c:v>
                </c:pt>
                <c:pt idx="82">
                  <c:v>-4.31225628667002E-9</c:v>
                </c:pt>
                <c:pt idx="83">
                  <c:v>-4.33648042927349E-9</c:v>
                </c:pt>
                <c:pt idx="84">
                  <c:v>-4.36095339030194E-9</c:v>
                </c:pt>
                <c:pt idx="85">
                  <c:v>-4.38567647789511E-9</c:v>
                </c:pt>
                <c:pt idx="86">
                  <c:v>-4.41065085723025E-9</c:v>
                </c:pt>
                <c:pt idx="87">
                  <c:v>-4.43587777294101E-9</c:v>
                </c:pt>
                <c:pt idx="88">
                  <c:v>-4.46135871150806E-9</c:v>
                </c:pt>
                <c:pt idx="89">
                  <c:v>-4.48709547111941E-9</c:v>
                </c:pt>
                <c:pt idx="90">
                  <c:v>-4.51309024155731E-9</c:v>
                </c:pt>
                <c:pt idx="91">
                  <c:v>-4.53934569193592E-9</c:v>
                </c:pt>
                <c:pt idx="92">
                  <c:v>-4.56586514666147E-9</c:v>
                </c:pt>
                <c:pt idx="93">
                  <c:v>-4.59265284684544E-9</c:v>
                </c:pt>
                <c:pt idx="94">
                  <c:v>-4.61971423534476E-9</c:v>
                </c:pt>
                <c:pt idx="95">
                  <c:v>-4.64705621885215E-9</c:v>
                </c:pt>
                <c:pt idx="96">
                  <c:v>-4.67468729285718E-9</c:v>
                </c:pt>
                <c:pt idx="97">
                  <c:v>-4.70261746670329E-9</c:v>
                </c:pt>
                <c:pt idx="98">
                  <c:v>-4.73085790273634E-9</c:v>
                </c:pt>
                <c:pt idx="99">
                  <c:v>-4.75942030924304E-9</c:v>
                </c:pt>
                <c:pt idx="100">
                  <c:v>-4.78831614604335E-9</c:v>
                </c:pt>
                <c:pt idx="101">
                  <c:v>-4.81755577962947E-9</c:v>
                </c:pt>
                <c:pt idx="102">
                  <c:v>-4.8471477366856E-9</c:v>
                </c:pt>
                <c:pt idx="103">
                  <c:v>-4.87709819934819E-9</c:v>
                </c:pt>
                <c:pt idx="104">
                  <c:v>-4.90741087470694E-9</c:v>
                </c:pt>
                <c:pt idx="105">
                  <c:v>-4.93808724515662E-9</c:v>
                </c:pt>
                <c:pt idx="106">
                  <c:v>-4.96912717277958E-9</c:v>
                </c:pt>
                <c:pt idx="107">
                  <c:v>-5.00052972278353E-9</c:v>
                </c:pt>
                <c:pt idx="108">
                  <c:v>-5.03229407179714E-9</c:v>
                </c:pt>
                <c:pt idx="109">
                  <c:v>-5.0644202923047E-9</c:v>
                </c:pt>
                <c:pt idx="110">
                  <c:v>-5.09690991588451E-9</c:v>
                </c:pt>
                <c:pt idx="111">
                  <c:v>-5.1297661511593E-9</c:v>
                </c:pt>
                <c:pt idx="112">
                  <c:v>-5.1629937642672E-9</c:v>
                </c:pt>
                <c:pt idx="113">
                  <c:v>-5.1965987110355E-9</c:v>
                </c:pt>
                <c:pt idx="114">
                  <c:v>-5.23058760609829E-9</c:v>
                </c:pt>
                <c:pt idx="115">
                  <c:v>-5.26496719565494E-9</c:v>
                </c:pt>
                <c:pt idx="116">
                  <c:v>-5.29974397977918E-9</c:v>
                </c:pt>
                <c:pt idx="117">
                  <c:v>-5.33492406041498E-9</c:v>
                </c:pt>
                <c:pt idx="118">
                  <c:v>-5.37051327465882E-9</c:v>
                </c:pt>
                <c:pt idx="119">
                  <c:v>-5.40651755628668E-9</c:v>
                </c:pt>
                <c:pt idx="120">
                  <c:v>-5.44294346183031E-9</c:v>
                </c:pt>
                <c:pt idx="121">
                  <c:v>-5.47979868461374E-9</c:v>
                </c:pt>
                <c:pt idx="122">
                  <c:v>-5.51709247829664E-9</c:v>
                </c:pt>
                <c:pt idx="123">
                  <c:v>-5.55483582670401E-9</c:v>
                </c:pt>
                <c:pt idx="124">
                  <c:v>-5.59304131280264E-9</c:v>
                </c:pt>
                <c:pt idx="125">
                  <c:v>-5.63172271161194E-9</c:v>
                </c:pt>
                <c:pt idx="126">
                  <c:v>-5.67089433875714E-9</c:v>
                </c:pt>
                <c:pt idx="127">
                  <c:v>-5.71057029742919E-9</c:v>
                </c:pt>
                <c:pt idx="128">
                  <c:v>-5.7507637620865E-9</c:v>
                </c:pt>
                <c:pt idx="129">
                  <c:v>-5.79148641445217E-9</c:v>
                </c:pt>
                <c:pt idx="130">
                  <c:v>-5.8327481333928E-9</c:v>
                </c:pt>
                <c:pt idx="131">
                  <c:v>-5.87455696729021E-9</c:v>
                </c:pt>
                <c:pt idx="132">
                  <c:v>-5.91691938247378E-9</c:v>
                </c:pt>
                <c:pt idx="133">
                  <c:v>-5.95984071178747E-9</c:v>
                </c:pt>
                <c:pt idx="134">
                  <c:v>-6.00332569942884E-9</c:v>
                </c:pt>
                <c:pt idx="135">
                  <c:v>-6.04737908683822E-9</c:v>
                </c:pt>
                <c:pt idx="136">
                  <c:v>-6.09200610942531E-9</c:v>
                </c:pt>
                <c:pt idx="137">
                  <c:v>-6.13721291111762E-9</c:v>
                </c:pt>
                <c:pt idx="138">
                  <c:v>-6.18300680928715E-9</c:v>
                </c:pt>
                <c:pt idx="139">
                  <c:v>-6.22939645955935E-9</c:v>
                </c:pt>
                <c:pt idx="140">
                  <c:v>-6.27639191889343E-9</c:v>
                </c:pt>
                <c:pt idx="141">
                  <c:v>-6.32400465427407E-9</c:v>
                </c:pt>
                <c:pt idx="142">
                  <c:v>-6.37224751003957E-9</c:v>
                </c:pt>
                <c:pt idx="143">
                  <c:v>-6.42113464973341E-9</c:v>
                </c:pt>
                <c:pt idx="144">
                  <c:v>-6.47068145075728E-9</c:v>
                </c:pt>
                <c:pt idx="145">
                  <c:v>-6.5209043622488E-9</c:v>
                </c:pt>
                <c:pt idx="146">
                  <c:v>-6.57182067167196E-9</c:v>
                </c:pt>
                <c:pt idx="147">
                  <c:v>-6.6234481946996E-9</c:v>
                </c:pt>
                <c:pt idx="148">
                  <c:v>-6.67580486304016E-9</c:v>
                </c:pt>
                <c:pt idx="149">
                  <c:v>-6.72890825842719E-9</c:v>
                </c:pt>
                <c:pt idx="150">
                  <c:v>-6.78277511896526E-9</c:v>
                </c:pt>
                <c:pt idx="151">
                  <c:v>-6.83742091714052E-9</c:v>
                </c:pt>
                <c:pt idx="152">
                  <c:v>-6.89285955048226E-9</c:v>
                </c:pt>
                <c:pt idx="153">
                  <c:v>-6.94910326086215E-9</c:v>
                </c:pt>
                <c:pt idx="154">
                  <c:v>-7.00616279053626E-9</c:v>
                </c:pt>
                <c:pt idx="155">
                  <c:v>-7.06404779735836E-9</c:v>
                </c:pt>
                <c:pt idx="156">
                  <c:v>-7.1227674847529E-9</c:v>
                </c:pt>
                <c:pt idx="157">
                  <c:v>-7.18233135990341E-9</c:v>
                </c:pt>
                <c:pt idx="158">
                  <c:v>-7.24275003420187E-9</c:v>
                </c:pt>
                <c:pt idx="159">
                  <c:v>-7.30403592610422E-9</c:v>
                </c:pt>
                <c:pt idx="160">
                  <c:v>-7.36620379960007E-9</c:v>
                </c:pt>
                <c:pt idx="161">
                  <c:v>-7.42927108824528E-9</c:v>
                </c:pt>
                <c:pt idx="162">
                  <c:v>-7.49325795096005E-9</c:v>
                </c:pt>
                <c:pt idx="163">
                  <c:v>-7.55818711845247E-9</c:v>
                </c:pt>
                <c:pt idx="164">
                  <c:v>-7.62408350017405E-9</c:v>
                </c:pt>
                <c:pt idx="165">
                  <c:v>-7.69097380100543E-9</c:v>
                </c:pt>
                <c:pt idx="166">
                  <c:v>-7.75888580185911E-9</c:v>
                </c:pt>
                <c:pt idx="167">
                  <c:v>-7.82784786452116E-9</c:v>
                </c:pt>
                <c:pt idx="168">
                  <c:v>-7.89788832405785E-9</c:v>
                </c:pt>
                <c:pt idx="169">
                  <c:v>-7.96903498415781E-9</c:v>
                </c:pt>
                <c:pt idx="170">
                  <c:v>-8.04131471230856E-9</c:v>
                </c:pt>
                <c:pt idx="171">
                  <c:v>-8.11475320182028E-9</c:v>
                </c:pt>
                <c:pt idx="172">
                  <c:v>-8.18937497711592E-9</c:v>
                </c:pt>
                <c:pt idx="173">
                  <c:v>-8.26520345439248E-9</c:v>
                </c:pt>
                <c:pt idx="174">
                  <c:v>-8.34226143210412E-9</c:v>
                </c:pt>
                <c:pt idx="175">
                  <c:v>-8.42057165898042E-9</c:v>
                </c:pt>
                <c:pt idx="176">
                  <c:v>-8.50015763233023E-9</c:v>
                </c:pt>
                <c:pt idx="177">
                  <c:v>-8.58104431259283E-9</c:v>
                </c:pt>
                <c:pt idx="178">
                  <c:v>-8.66325902939095E-9</c:v>
                </c:pt>
                <c:pt idx="179">
                  <c:v>-8.7468322275678E-9</c:v>
                </c:pt>
                <c:pt idx="180">
                  <c:v>-8.83179787544861E-9</c:v>
                </c:pt>
                <c:pt idx="181">
                  <c:v>-8.9181938307263E-9</c:v>
                </c:pt>
                <c:pt idx="182">
                  <c:v>-9.00606152213092E-9</c:v>
                </c:pt>
                <c:pt idx="183">
                  <c:v>-9.09544542900671E-9</c:v>
                </c:pt>
                <c:pt idx="184">
                  <c:v>-9.1863917522044E-9</c:v>
                </c:pt>
                <c:pt idx="185">
                  <c:v>-9.27894683745111E-9</c:v>
                </c:pt>
                <c:pt idx="186">
                  <c:v>-9.37315494026616E-9</c:v>
                </c:pt>
                <c:pt idx="187">
                  <c:v>-9.4690561147769E-9</c:v>
                </c:pt>
                <c:pt idx="188">
                  <c:v>-9.56668410268112E-9</c:v>
                </c:pt>
                <c:pt idx="189">
                  <c:v>-9.66606494013448E-9</c:v>
                </c:pt>
                <c:pt idx="190">
                  <c:v>-9.76721678679656E-9</c:v>
                </c:pt>
                <c:pt idx="191">
                  <c:v>-9.87015094876727E-9</c:v>
                </c:pt>
                <c:pt idx="192">
                  <c:v>-9.97487443718641E-9</c:v>
                </c:pt>
                <c:pt idx="193">
                  <c:v>-1.00813939335504E-8</c:v>
                </c:pt>
                <c:pt idx="194">
                  <c:v>-1.01897203343164E-8</c:v>
                </c:pt>
                <c:pt idx="195">
                  <c:v>-1.02998734559141E-8</c:v>
                </c:pt>
                <c:pt idx="196">
                  <c:v>-1.04118859832979E-8</c:v>
                </c:pt>
                <c:pt idx="197">
                  <c:v>-1.05258059439311E-8</c:v>
                </c:pt>
                <c:pt idx="198">
                  <c:v>-1.06416972452735E-8</c:v>
                </c:pt>
                <c:pt idx="199">
                  <c:v>-1.07596381061571E-8</c:v>
                </c:pt>
                <c:pt idx="200">
                  <c:v>-1.08797175959603E-8</c:v>
                </c:pt>
                <c:pt idx="201">
                  <c:v>-1.10020307859732E-8</c:v>
                </c:pt>
                <c:pt idx="202">
                  <c:v>-1.11266732132295E-8</c:v>
                </c:pt>
                <c:pt idx="203">
                  <c:v>-1.12537354736127E-8</c:v>
                </c:pt>
                <c:pt idx="204">
                  <c:v>-1.13832984383285E-8</c:v>
                </c:pt>
                <c:pt idx="205">
                  <c:v>-1.15154299946445E-8</c:v>
                </c:pt>
                <c:pt idx="206">
                  <c:v>-1.16501833752356E-8</c:v>
                </c:pt>
                <c:pt idx="207">
                  <c:v>-1.17875973937201E-8</c:v>
                </c:pt>
                <c:pt idx="208">
                  <c:v>-1.1927698293656E-8</c:v>
                </c:pt>
                <c:pt idx="209">
                  <c:v>-1.20705033810815E-8</c:v>
                </c:pt>
                <c:pt idx="210">
                  <c:v>-1.22160255168826E-8</c:v>
                </c:pt>
                <c:pt idx="211">
                  <c:v>-1.23642785108104E-8</c:v>
                </c:pt>
                <c:pt idx="212">
                  <c:v>-1.25152822859741E-8</c:v>
                </c:pt>
                <c:pt idx="213">
                  <c:v>-1.26690677500511E-8</c:v>
                </c:pt>
                <c:pt idx="214">
                  <c:v>-1.28256803336625E-8</c:v>
                </c:pt>
                <c:pt idx="215">
                  <c:v>-1.29851820047519E-8</c:v>
                </c:pt>
                <c:pt idx="216">
                  <c:v>-1.31476515596919E-8</c:v>
                </c:pt>
                <c:pt idx="217">
                  <c:v>-1.3313182786549E-8</c:v>
                </c:pt>
                <c:pt idx="218">
                  <c:v>-1.34818809952522E-8</c:v>
                </c:pt>
                <c:pt idx="219">
                  <c:v>-1.36538582094936E-8</c:v>
                </c:pt>
                <c:pt idx="220">
                  <c:v>-1.38292276088291E-8</c:v>
                </c:pt>
                <c:pt idx="221">
                  <c:v>-1.40080981744259E-8</c:v>
                </c:pt>
                <c:pt idx="222">
                  <c:v>-1.41905699176957E-8</c:v>
                </c:pt>
                <c:pt idx="223">
                  <c:v>-1.43767305799795E-8</c:v>
                </c:pt>
                <c:pt idx="224">
                  <c:v>-1.45666540313019E-8</c:v>
                </c:pt>
                <c:pt idx="225">
                  <c:v>-1.47604003796304E-8</c:v>
                </c:pt>
                <c:pt idx="226">
                  <c:v>-1.49580176485783E-8</c:v>
                </c:pt>
                <c:pt idx="227">
                  <c:v>-1.51595443047666E-8</c:v>
                </c:pt>
                <c:pt idx="228">
                  <c:v>-1.5365012247469E-8</c:v>
                </c:pt>
                <c:pt idx="229">
                  <c:v>-1.55744493096689E-8</c:v>
                </c:pt>
                <c:pt idx="230">
                  <c:v>-1.57878812043323E-8</c:v>
                </c:pt>
                <c:pt idx="231">
                  <c:v>-1.60053320840242E-8</c:v>
                </c:pt>
                <c:pt idx="232">
                  <c:v>-1.62268242417605E-8</c:v>
                </c:pt>
                <c:pt idx="233">
                  <c:v>-1.64523764422659E-8</c:v>
                </c:pt>
                <c:pt idx="234">
                  <c:v>-1.6682001873764E-8</c:v>
                </c:pt>
                <c:pt idx="235">
                  <c:v>-1.69157055940928E-8</c:v>
                </c:pt>
                <c:pt idx="236">
                  <c:v>-1.71534823928048E-8</c:v>
                </c:pt>
                <c:pt idx="237">
                  <c:v>-1.7395315405392E-8</c:v>
                </c:pt>
                <c:pt idx="238">
                  <c:v>-1.76411763629035E-8</c:v>
                </c:pt>
                <c:pt idx="239">
                  <c:v>-1.78910278818208E-8</c:v>
                </c:pt>
                <c:pt idx="240">
                  <c:v>-1.8144828827346E-8</c:v>
                </c:pt>
                <c:pt idx="241">
                  <c:v>-1.84025434137548E-8</c:v>
                </c:pt>
                <c:pt idx="242">
                  <c:v>-1.86641552617997E-8</c:v>
                </c:pt>
                <c:pt idx="243">
                  <c:v>-1.89296870784987E-8</c:v>
                </c:pt>
                <c:pt idx="244">
                  <c:v>-1.91992275746622E-8</c:v>
                </c:pt>
                <c:pt idx="245">
                  <c:v>-1.94729668044615E-8</c:v>
                </c:pt>
                <c:pt idx="246">
                  <c:v>-1.97512420594815E-8</c:v>
                </c:pt>
                <c:pt idx="247">
                  <c:v>-2.00345962330045E-8</c:v>
                </c:pt>
                <c:pt idx="248">
                  <c:v>-2.0323852030692E-8</c:v>
                </c:pt>
                <c:pt idx="249">
                  <c:v>-2.06202048419116E-8</c:v>
                </c:pt>
                <c:pt idx="250">
                  <c:v>-2.09253377332213E-8</c:v>
                </c:pt>
                <c:pt idx="251">
                  <c:v>-2.12415616268597E-8</c:v>
                </c:pt>
                <c:pt idx="252">
                  <c:v>-2.15719815290056E-8</c:v>
                </c:pt>
                <c:pt idx="253">
                  <c:v>-2.19206872615484E-8</c:v>
                </c:pt>
                <c:pt idx="254">
                  <c:v>-2.22929635562783E-8</c:v>
                </c:pt>
                <c:pt idx="255">
                  <c:v>-2.26955081605936E-8</c:v>
                </c:pt>
                <c:pt idx="256">
                  <c:v>-2.31366405822936E-8</c:v>
                </c:pt>
                <c:pt idx="257">
                  <c:v>-2.36264813748626E-8</c:v>
                </c:pt>
                <c:pt idx="258">
                  <c:v>-2.41770715022469E-8</c:v>
                </c:pt>
                <c:pt idx="259">
                  <c:v>-2.48024058133568E-8</c:v>
                </c:pt>
                <c:pt idx="260">
                  <c:v>-2.55183524609797E-8</c:v>
                </c:pt>
                <c:pt idx="261">
                  <c:v>-2.63424374137157E-8</c:v>
                </c:pt>
                <c:pt idx="262">
                  <c:v>-2.72934888936294E-8</c:v>
                </c:pt>
                <c:pt idx="263">
                  <c:v>-2.83911474504264E-8</c:v>
                </c:pt>
                <c:pt idx="264">
                  <c:v>-2.96552732119187E-8</c:v>
                </c:pt>
                <c:pt idx="265">
                  <c:v>-3.11053014852106E-8</c:v>
                </c:pt>
                <c:pt idx="266">
                  <c:v>-3.27596146270418E-8</c:v>
                </c:pt>
                <c:pt idx="267">
                  <c:v>-3.46350128187241E-8</c:v>
                </c:pt>
                <c:pt idx="268">
                  <c:v>-3.6746366859302E-8</c:v>
                </c:pt>
                <c:pt idx="269">
                  <c:v>-3.91065255021202E-8</c:v>
                </c:pt>
                <c:pt idx="270">
                  <c:v>-4.17265206426183E-8</c:v>
                </c:pt>
                <c:pt idx="271">
                  <c:v>-4.4616077212369E-8</c:v>
                </c:pt>
                <c:pt idx="272">
                  <c:v>-4.77843834842704E-8</c:v>
                </c:pt>
                <c:pt idx="273">
                  <c:v>-5.12410223527723E-8</c:v>
                </c:pt>
                <c:pt idx="274">
                  <c:v>-5.49969172316466E-8</c:v>
                </c:pt>
                <c:pt idx="275">
                  <c:v>-5.90651109942478E-8</c:v>
                </c:pt>
                <c:pt idx="276">
                  <c:v>-6.34611830680571E-8</c:v>
                </c:pt>
                <c:pt idx="277">
                  <c:v>-6.82031303412425E-8</c:v>
                </c:pt>
                <c:pt idx="278">
                  <c:v>-7.33105825451243E-8</c:v>
                </c:pt>
                <c:pt idx="279">
                  <c:v>-7.88033023507409E-8</c:v>
                </c:pt>
                <c:pt idx="280">
                  <c:v>-8.46989504988664E-8</c:v>
                </c:pt>
                <c:pt idx="281">
                  <c:v>-9.10106387529834E-8</c:v>
                </c:pt>
                <c:pt idx="282">
                  <c:v>-9.77440656275309E-8</c:v>
                </c:pt>
                <c:pt idx="283">
                  <c:v>-1.04894631131229E-7</c:v>
                </c:pt>
                <c:pt idx="284">
                  <c:v>-1.12445272622471E-7</c:v>
                </c:pt>
                <c:pt idx="285">
                  <c:v>-1.20364925360574E-7</c:v>
                </c:pt>
                <c:pt idx="286">
                  <c:v>-1.28607880952641E-7</c:v>
                </c:pt>
                <c:pt idx="287">
                  <c:v>-1.37113992991339E-7</c:v>
                </c:pt>
                <c:pt idx="288">
                  <c:v>-1.45809447609062E-7</c:v>
                </c:pt>
                <c:pt idx="289">
                  <c:v>-1.54607573655301E-7</c:v>
                </c:pt>
                <c:pt idx="290">
                  <c:v>-1.63409019926772E-7</c:v>
                </c:pt>
                <c:pt idx="291">
                  <c:v>-1.72100570799909E-7</c:v>
                </c:pt>
                <c:pt idx="292">
                  <c:v>-1.80552038157463E-7</c:v>
                </c:pt>
                <c:pt idx="293">
                  <c:v>-1.88611029424213E-7</c:v>
                </c:pt>
                <c:pt idx="294">
                  <c:v>-1.96095993052541E-7</c:v>
                </c:pt>
                <c:pt idx="295">
                  <c:v>-2.02788682896198E-7</c:v>
                </c:pt>
                <c:pt idx="296">
                  <c:v>-2.0842794955175E-7</c:v>
                </c:pt>
                <c:pt idx="297">
                  <c:v>-2.12707394309435E-7</c:v>
                </c:pt>
                <c:pt idx="298">
                  <c:v>-2.15279618840354E-7</c:v>
                </c:pt>
                <c:pt idx="299">
                  <c:v>-2.15769468562948E-7</c:v>
                </c:pt>
                <c:pt idx="300">
                  <c:v>-2.13797639568426E-7</c:v>
                </c:pt>
                <c:pt idx="301">
                  <c:v>-2.09014199086352E-7</c:v>
                </c:pt>
                <c:pt idx="302">
                  <c:v>-2.01139667662168E-7</c:v>
                </c:pt>
                <c:pt idx="303">
                  <c:v>-1.90008834469037E-7</c:v>
                </c:pt>
                <c:pt idx="304">
                  <c:v>-1.75610960898265E-7</c:v>
                </c:pt>
                <c:pt idx="305">
                  <c:v>-1.58119259099113E-7</c:v>
                </c:pt>
                <c:pt idx="306">
                  <c:v>-1.37903174164016E-7</c:v>
                </c:pt>
                <c:pt idx="307">
                  <c:v>-1.15518962850636E-7</c:v>
                </c:pt>
                <c:pt idx="308">
                  <c:v>-9.16776104347438E-8</c:v>
                </c:pt>
                <c:pt idx="309">
                  <c:v>-6.71925635364646E-8</c:v>
                </c:pt>
                <c:pt idx="310">
                  <c:v>-4.2913632388874E-8</c:v>
                </c:pt>
                <c:pt idx="311">
                  <c:v>-1.96558892225674E-8</c:v>
                </c:pt>
                <c:pt idx="312">
                  <c:v>1.86677934644585E-9</c:v>
                </c:pt>
                <c:pt idx="313">
                  <c:v>2.10943933321126E-8</c:v>
                </c:pt>
                <c:pt idx="314">
                  <c:v>3.76536994667325E-8</c:v>
                </c:pt>
                <c:pt idx="315">
                  <c:v>5.13681897488219E-8</c:v>
                </c:pt>
                <c:pt idx="316">
                  <c:v>6.22463162829846E-8</c:v>
                </c:pt>
                <c:pt idx="317">
                  <c:v>7.04521989275088E-8</c:v>
                </c:pt>
                <c:pt idx="318">
                  <c:v>7.62649834487287E-8</c:v>
                </c:pt>
                <c:pt idx="319">
                  <c:v>8.00340820229674E-8</c:v>
                </c:pt>
                <c:pt idx="320">
                  <c:v>8.21365783767871E-8</c:v>
                </c:pt>
                <c:pt idx="321">
                  <c:v>8.29417301079231E-8</c:v>
                </c:pt>
                <c:pt idx="322">
                  <c:v>8.27852072839531E-8</c:v>
                </c:pt>
                <c:pt idx="323">
                  <c:v>8.19537719144111E-8</c:v>
                </c:pt>
                <c:pt idx="324">
                  <c:v>8.06793960830321E-8</c:v>
                </c:pt>
                <c:pt idx="325">
                  <c:v>7.91406789797051E-8</c:v>
                </c:pt>
                <c:pt idx="326">
                  <c:v>7.74691185697561E-8</c:v>
                </c:pt>
                <c:pt idx="327">
                  <c:v>7.57576241024841E-8</c:v>
                </c:pt>
                <c:pt idx="328">
                  <c:v>7.40695226410585E-8</c:v>
                </c:pt>
                <c:pt idx="329">
                  <c:v>7.24465987776208E-8</c:v>
                </c:pt>
                <c:pt idx="330">
                  <c:v>7.09156700921421E-8</c:v>
                </c:pt>
                <c:pt idx="331">
                  <c:v>6.94932904435188E-8</c:v>
                </c:pt>
                <c:pt idx="332">
                  <c:v>6.81890015750644E-8</c:v>
                </c:pt>
                <c:pt idx="333">
                  <c:v>6.70073361390015E-8</c:v>
                </c:pt>
                <c:pt idx="334">
                  <c:v>6.59491336024584E-8</c:v>
                </c:pt>
                <c:pt idx="335">
                  <c:v>6.50122341577926E-8</c:v>
                </c:pt>
                <c:pt idx="336">
                  <c:v>6.41920302959049E-8</c:v>
                </c:pt>
                <c:pt idx="337">
                  <c:v>6.34818822682288E-8</c:v>
                </c:pt>
                <c:pt idx="338">
                  <c:v>6.28736272072863E-8</c:v>
                </c:pt>
                <c:pt idx="339">
                  <c:v>6.23579207796006E-8</c:v>
                </c:pt>
                <c:pt idx="340">
                  <c:v>6.19246727282667E-8</c:v>
                </c:pt>
                <c:pt idx="341">
                  <c:v>6.15635401624077E-8</c:v>
                </c:pt>
                <c:pt idx="342">
                  <c:v>6.12642743485421E-8</c:v>
                </c:pt>
                <c:pt idx="343">
                  <c:v>6.10169423854193E-8</c:v>
                </c:pt>
                <c:pt idx="344">
                  <c:v>6.08121859474884E-8</c:v>
                </c:pt>
                <c:pt idx="345">
                  <c:v>6.06413506979808E-8</c:v>
                </c:pt>
                <c:pt idx="346">
                  <c:v>6.04963043119605E-8</c:v>
                </c:pt>
                <c:pt idx="347">
                  <c:v>6.03691438747532E-8</c:v>
                </c:pt>
                <c:pt idx="348">
                  <c:v>6.02517477375307E-8</c:v>
                </c:pt>
                <c:pt idx="349">
                  <c:v>6.01350933998189E-8</c:v>
                </c:pt>
                <c:pt idx="350">
                  <c:v>6.00084032762814E-8</c:v>
                </c:pt>
                <c:pt idx="351">
                  <c:v>5.98582479886587E-8</c:v>
                </c:pt>
                <c:pt idx="352">
                  <c:v>5.9667685743253E-8</c:v>
                </c:pt>
                <c:pt idx="353">
                  <c:v>5.94153969912499E-8</c:v>
                </c:pt>
                <c:pt idx="354">
                  <c:v>5.90751593327049E-8</c:v>
                </c:pt>
                <c:pt idx="355">
                  <c:v>5.86157735458869E-8</c:v>
                </c:pt>
                <c:pt idx="356">
                  <c:v>5.80013322772462E-8</c:v>
                </c:pt>
                <c:pt idx="357">
                  <c:v>5.7192245626659E-8</c:v>
                </c:pt>
                <c:pt idx="358">
                  <c:v>5.61468413100772E-8</c:v>
                </c:pt>
                <c:pt idx="359">
                  <c:v>5.48232981334793E-8</c:v>
                </c:pt>
                <c:pt idx="360">
                  <c:v>5.31820255036544E-8</c:v>
                </c:pt>
                <c:pt idx="361">
                  <c:v>5.11876386930389E-8</c:v>
                </c:pt>
                <c:pt idx="362">
                  <c:v>4.88104743403015E-8</c:v>
                </c:pt>
                <c:pt idx="363">
                  <c:v>4.60270516238871E-8</c:v>
                </c:pt>
                <c:pt idx="364">
                  <c:v>4.28189247186357E-8</c:v>
                </c:pt>
                <c:pt idx="365">
                  <c:v>3.91700858382548E-8</c:v>
                </c:pt>
                <c:pt idx="366">
                  <c:v>3.50626734489653E-8</c:v>
                </c:pt>
                <c:pt idx="367">
                  <c:v>3.04715799313296E-8</c:v>
                </c:pt>
                <c:pt idx="368">
                  <c:v>2.53577780379975E-8</c:v>
                </c:pt>
                <c:pt idx="369">
                  <c:v>1.96629025727833E-8</c:v>
                </c:pt>
                <c:pt idx="370">
                  <c:v>1.33044270953482E-8</c:v>
                </c:pt>
                <c:pt idx="371">
                  <c:v>6.17344178990661E-9</c:v>
                </c:pt>
                <c:pt idx="372">
                  <c:v>-1.86420234304081E-9</c:v>
                </c:pt>
                <c:pt idx="373">
                  <c:v>-1.09623714265551E-8</c:v>
                </c:pt>
                <c:pt idx="374">
                  <c:v>-2.12841657958122E-8</c:v>
                </c:pt>
                <c:pt idx="375">
                  <c:v>-3.29865617392334E-8</c:v>
                </c:pt>
                <c:pt idx="376">
                  <c:v>-4.62004793079774E-8</c:v>
                </c:pt>
                <c:pt idx="377">
                  <c:v>-6.10072090518188E-8</c:v>
                </c:pt>
                <c:pt idx="378">
                  <c:v>-7.74132044848322E-8</c:v>
                </c:pt>
                <c:pt idx="379">
                  <c:v>-9.53255059021653E-8</c:v>
                </c:pt>
                <c:pt idx="380">
                  <c:v>-1.14530362488767E-7</c:v>
                </c:pt>
                <c:pt idx="381">
                  <c:v>-1.34678923308948E-7</c:v>
                </c:pt>
                <c:pt idx="382">
                  <c:v>-1.55282518615161E-7</c:v>
                </c:pt>
                <c:pt idx="383">
                  <c:v>-1.75720783628218E-7</c:v>
                </c:pt>
                <c:pt idx="384">
                  <c:v>-1.95264743631002E-7</c:v>
                </c:pt>
                <c:pt idx="385">
                  <c:v>-2.13115041983681E-7</c:v>
                </c:pt>
                <c:pt idx="386">
                  <c:v>-2.28454922867519E-7</c:v>
                </c:pt>
                <c:pt idx="387">
                  <c:v>-2.40513922564197E-7</c:v>
                </c:pt>
                <c:pt idx="388">
                  <c:v>-2.48637184865366E-7</c:v>
                </c:pt>
                <c:pt idx="389">
                  <c:v>-2.5235289451443E-7</c:v>
                </c:pt>
                <c:pt idx="390">
                  <c:v>-2.51428764945368E-7</c:v>
                </c:pt>
                <c:pt idx="391">
                  <c:v>-2.45909773555425E-7</c:v>
                </c:pt>
                <c:pt idx="392">
                  <c:v>-2.36129446411402E-7</c:v>
                </c:pt>
                <c:pt idx="393">
                  <c:v>-2.2269147789657E-7</c:v>
                </c:pt>
                <c:pt idx="394">
                  <c:v>-2.06421705981115E-7</c:v>
                </c:pt>
                <c:pt idx="395">
                  <c:v>-1.88295324090529E-7</c:v>
                </c:pt>
                <c:pt idx="396">
                  <c:v>-1.69348774790664E-7</c:v>
                </c:pt>
                <c:pt idx="397">
                  <c:v>-1.5058717892378E-7</c:v>
                </c:pt>
                <c:pt idx="398">
                  <c:v>-1.32900473249518E-7</c:v>
                </c:pt>
                <c:pt idx="399">
                  <c:v>-1.16997805911359E-7</c:v>
                </c:pt>
                <c:pt idx="400">
                  <c:v>-1.03368259630744E-7</c:v>
                </c:pt>
                <c:pt idx="401">
                  <c:v>-9.22698001840573E-8</c:v>
                </c:pt>
                <c:pt idx="402">
                  <c:v>-8.37447425102073E-8</c:v>
                </c:pt>
                <c:pt idx="403">
                  <c:v>-7.76558563249382E-8</c:v>
                </c:pt>
                <c:pt idx="404">
                  <c:v>-7.37348044209788E-8</c:v>
                </c:pt>
                <c:pt idx="405">
                  <c:v>-7.16349075702574E-8</c:v>
                </c:pt>
                <c:pt idx="406">
                  <c:v>-7.09798116130797E-8</c:v>
                </c:pt>
                <c:pt idx="407">
                  <c:v>-7.14038271077604E-8</c:v>
                </c:pt>
                <c:pt idx="408">
                  <c:v>-7.25800483781024E-8</c:v>
                </c:pt>
                <c:pt idx="409">
                  <c:v>-7.42368253285888E-8</c:v>
                </c:pt>
                <c:pt idx="410">
                  <c:v>-7.61632390344411E-8</c:v>
                </c:pt>
                <c:pt idx="411">
                  <c:v>-7.82068410500651E-8</c:v>
                </c:pt>
                <c:pt idx="412">
                  <c:v>-8.0265967679688E-8</c:v>
                </c:pt>
                <c:pt idx="413">
                  <c:v>-8.22796275278712E-8</c:v>
                </c:pt>
                <c:pt idx="414">
                  <c:v>-8.42169419874796E-8</c:v>
                </c:pt>
                <c:pt idx="415">
                  <c:v>-8.60675050624298E-8</c:v>
                </c:pt>
                <c:pt idx="416">
                  <c:v>-8.78335274523733E-8</c:v>
                </c:pt>
                <c:pt idx="417">
                  <c:v>-8.95238047688648E-8</c:v>
                </c:pt>
                <c:pt idx="418">
                  <c:v>-9.11498333356397E-8</c:v>
                </c:pt>
                <c:pt idx="419">
                  <c:v>-9.27230572741813E-8</c:v>
                </c:pt>
                <c:pt idx="420">
                  <c:v>-9.42539194926567E-8</c:v>
                </c:pt>
                <c:pt idx="421">
                  <c:v>-9.57510862042878E-8</c:v>
                </c:pt>
                <c:pt idx="422">
                  <c:v>-9.72218870906886E-8</c:v>
                </c:pt>
                <c:pt idx="423">
                  <c:v>-9.86724055724211E-8</c:v>
                </c:pt>
                <c:pt idx="424">
                  <c:v>-1.00108128750574E-7</c:v>
                </c:pt>
                <c:pt idx="425">
                  <c:v>-1.01534044249975E-7</c:v>
                </c:pt>
                <c:pt idx="426">
                  <c:v>-1.02954940004308E-7</c:v>
                </c:pt>
                <c:pt idx="427">
                  <c:v>-1.04375037996852E-7</c:v>
                </c:pt>
                <c:pt idx="428">
                  <c:v>-1.05797622454659E-7</c:v>
                </c:pt>
                <c:pt idx="429">
                  <c:v>-1.07224551543716E-7</c:v>
                </c:pt>
                <c:pt idx="430">
                  <c:v>-1.08655740158851E-7</c:v>
                </c:pt>
                <c:pt idx="431">
                  <c:v>-1.10088670167477E-7</c:v>
                </c:pt>
                <c:pt idx="432">
                  <c:v>-1.11518564486676E-7</c:v>
                </c:pt>
                <c:pt idx="433">
                  <c:v>-1.12938743089565E-7</c:v>
                </c:pt>
                <c:pt idx="434">
                  <c:v>-1.14341765433269E-7</c:v>
                </c:pt>
                <c:pt idx="435">
                  <c:v>-1.15720573513415E-7</c:v>
                </c:pt>
                <c:pt idx="436">
                  <c:v>-1.17070079707763E-7</c:v>
                </c:pt>
                <c:pt idx="437">
                  <c:v>-1.18388354037916E-7</c:v>
                </c:pt>
                <c:pt idx="438">
                  <c:v>-1.19677613795975E-7</c:v>
                </c:pt>
                <c:pt idx="439">
                  <c:v>-1.20944308495282E-7</c:v>
                </c:pt>
                <c:pt idx="440">
                  <c:v>-1.22198922977343E-7</c:v>
                </c:pt>
                <c:pt idx="441">
                  <c:v>-1.23454602775632E-7</c:v>
                </c:pt>
                <c:pt idx="442">
                  <c:v>-1.24725923189504E-7</c:v>
                </c:pt>
                <c:pt idx="443">
                  <c:v>-1.26026919716481E-7</c:v>
                </c:pt>
                <c:pt idx="444">
                  <c:v>-1.27369778514448E-7</c:v>
                </c:pt>
                <c:pt idx="445">
                  <c:v>-1.28763468756438E-7</c:v>
                </c:pt>
                <c:pt idx="446">
                  <c:v>-1.30213345832147E-7</c:v>
                </c:pt>
                <c:pt idx="447">
                  <c:v>-1.31721192137817E-7</c:v>
                </c:pt>
                <c:pt idx="448">
                  <c:v>-1.33285983450405E-7</c:v>
                </c:pt>
                <c:pt idx="449">
                  <c:v>-1.34905136964671E-7</c:v>
                </c:pt>
                <c:pt idx="450">
                  <c:v>-1.36575896567434E-7</c:v>
                </c:pt>
                <c:pt idx="451">
                  <c:v>-1.38296913955554E-7</c:v>
                </c:pt>
                <c:pt idx="452">
                  <c:v>-1.40069283191238E-7</c:v>
                </c:pt>
                <c:pt idx="453">
                  <c:v>-1.418975264251E-7</c:v>
                </c:pt>
                <c:pt idx="454">
                  <c:v>-1.4378978404991E-7</c:v>
                </c:pt>
                <c:pt idx="455">
                  <c:v>-1.45757664386313E-7</c:v>
                </c:pt>
                <c:pt idx="456">
                  <c:v>-1.47815671224387E-7</c:v>
                </c:pt>
                <c:pt idx="457">
                  <c:v>-1.49980187278061E-7</c:v>
                </c:pt>
                <c:pt idx="458">
                  <c:v>-1.52268472674288E-7</c:v>
                </c:pt>
                <c:pt idx="459">
                  <c:v>-1.54697481004473E-7</c:v>
                </c:pt>
                <c:pt idx="460">
                  <c:v>-1.57282709225589E-7</c:v>
                </c:pt>
                <c:pt idx="461">
                  <c:v>-1.60037429430938E-7</c:v>
                </c:pt>
                <c:pt idx="462">
                  <c:v>-1.62971642363638E-7</c:v>
                </c:pt>
                <c:pt idx="463">
                  <c:v>-1.66091568838272E-7</c:v>
                </c:pt>
                <c:pt idx="464">
                  <c:v>-1.69399345747179E-7</c:v>
                </c:pt>
                <c:pt idx="465">
                  <c:v>-1.7289273044882E-7</c:v>
                </c:pt>
                <c:pt idx="466">
                  <c:v>-1.76565492474887E-7</c:v>
                </c:pt>
                <c:pt idx="467">
                  <c:v>-1.804080289804E-7</c:v>
                </c:pt>
                <c:pt idx="468">
                  <c:v>-1.84408775347039E-7</c:v>
                </c:pt>
                <c:pt idx="469">
                  <c:v>-1.88555785431712E-7</c:v>
                </c:pt>
                <c:pt idx="470">
                  <c:v>-1.928392451088E-7</c:v>
                </c:pt>
                <c:pt idx="471">
                  <c:v>-1.97254065242087E-7</c:v>
                </c:pt>
                <c:pt idx="472">
                  <c:v>-2.01802717620703E-7</c:v>
                </c:pt>
                <c:pt idx="473">
                  <c:v>-2.06497816236476E-7</c:v>
                </c:pt>
                <c:pt idx="474">
                  <c:v>-2.11364191750418E-7</c:v>
                </c:pt>
                <c:pt idx="475">
                  <c:v>-2.16440113541024E-7</c:v>
                </c:pt>
                <c:pt idx="476">
                  <c:v>-2.2177756085827E-7</c:v>
                </c:pt>
                <c:pt idx="477">
                  <c:v>-2.27441531934626E-7</c:v>
                </c:pt>
                <c:pt idx="478">
                  <c:v>-2.33508443762998E-7</c:v>
                </c:pt>
                <c:pt idx="479">
                  <c:v>-2.40064220208389E-7</c:v>
                </c:pt>
                <c:pt idx="480">
                  <c:v>-2.47202113032151E-7</c:v>
                </c:pt>
                <c:pt idx="481">
                  <c:v>-2.55021287792353E-7</c:v>
                </c:pt>
                <c:pt idx="482">
                  <c:v>-2.63625930482912E-7</c:v>
                </c:pt>
                <c:pt idx="483">
                  <c:v>-2.73126111227328E-7</c:v>
                </c:pt>
                <c:pt idx="484">
                  <c:v>-2.83640249465009E-7</c:v>
                </c:pt>
                <c:pt idx="485">
                  <c:v>-2.95299210613367E-7</c:v>
                </c:pt>
                <c:pt idx="486">
                  <c:v>-3.08253806907335E-7</c:v>
                </c:pt>
                <c:pt idx="487">
                  <c:v>-3.22683668522161E-7</c:v>
                </c:pt>
                <c:pt idx="488">
                  <c:v>-3.38802274407544E-7</c:v>
                </c:pt>
                <c:pt idx="489">
                  <c:v>-3.56879304614753E-7</c:v>
                </c:pt>
                <c:pt idx="490">
                  <c:v>-3.77254645198681E-7</c:v>
                </c:pt>
                <c:pt idx="491">
                  <c:v>-4.00358893779226E-7</c:v>
                </c:pt>
                <c:pt idx="492">
                  <c:v>-4.2674319646487E-7</c:v>
                </c:pt>
                <c:pt idx="493">
                  <c:v>-4.57112524688147E-7</c:v>
                </c:pt>
                <c:pt idx="494">
                  <c:v>-4.92369243254315E-7</c:v>
                </c:pt>
                <c:pt idx="495">
                  <c:v>-5.33664252146847E-7</c:v>
                </c:pt>
                <c:pt idx="496">
                  <c:v>-5.8245781798803E-7</c:v>
                </c:pt>
                <c:pt idx="497">
                  <c:v>-6.40583293480717E-7</c:v>
                </c:pt>
                <c:pt idx="498">
                  <c:v>-7.10308390055741E-7</c:v>
                </c:pt>
                <c:pt idx="499">
                  <c:v>-7.94381903260169E-7</c:v>
                </c:pt>
                <c:pt idx="500">
                  <c:v>-8.96048382943558E-7</c:v>
                </c:pt>
                <c:pt idx="501">
                  <c:v>-1.01900938975577E-6</c:v>
                </c:pt>
                <c:pt idx="502">
                  <c:v>-1.16730738962022E-6</c:v>
                </c:pt>
                <c:pt idx="503">
                  <c:v>-1.34511063079304E-6</c:v>
                </c:pt>
                <c:pt idx="504">
                  <c:v>-1.55638530622131E-6</c:v>
                </c:pt>
                <c:pt idx="505">
                  <c:v>-1.80445751823382E-6</c:v>
                </c:pt>
                <c:pt idx="506">
                  <c:v>-2.09148872107928E-6</c:v>
                </c:pt>
                <c:pt idx="507">
                  <c:v>-2.41791526405829E-6</c:v>
                </c:pt>
                <c:pt idx="508">
                  <c:v>-2.78192668633227E-6</c:v>
                </c:pt>
                <c:pt idx="509">
                  <c:v>-3.17907460393604E-6</c:v>
                </c:pt>
                <c:pt idx="510">
                  <c:v>-3.60210628461741E-6</c:v>
                </c:pt>
                <c:pt idx="511">
                  <c:v>-4.04109920517785E-6</c:v>
                </c:pt>
                <c:pt idx="512">
                  <c:v>-4.48393688841824E-6</c:v>
                </c:pt>
                <c:pt idx="513">
                  <c:v>-4.91711071723439E-6</c:v>
                </c:pt>
                <c:pt idx="514">
                  <c:v>-5.32677589179338E-6</c:v>
                </c:pt>
                <c:pt idx="515">
                  <c:v>-5.69993514573099E-6</c:v>
                </c:pt>
                <c:pt idx="516">
                  <c:v>-6.02559129162208E-6</c:v>
                </c:pt>
                <c:pt idx="517">
                  <c:v>-6.29570559781031E-6</c:v>
                </c:pt>
                <c:pt idx="518">
                  <c:v>-6.50582562837492E-6</c:v>
                </c:pt>
                <c:pt idx="519">
                  <c:v>-6.65529986333029E-6</c:v>
                </c:pt>
                <c:pt idx="520">
                  <c:v>-6.74706610286159E-6</c:v>
                </c:pt>
                <c:pt idx="521">
                  <c:v>-6.78706845195039E-6</c:v>
                </c:pt>
                <c:pt idx="522">
                  <c:v>-6.78341312712409E-6</c:v>
                </c:pt>
                <c:pt idx="523">
                  <c:v>-6.74540194579445E-6</c:v>
                </c:pt>
                <c:pt idx="524">
                  <c:v>-6.68258411616239E-6</c:v>
                </c:pt>
                <c:pt idx="525">
                  <c:v>-6.60394398974899E-6</c:v>
                </c:pt>
                <c:pt idx="526">
                  <c:v>-6.51730102225807E-6</c:v>
                </c:pt>
                <c:pt idx="527">
                  <c:v>-6.42895394840595E-6</c:v>
                </c:pt>
                <c:pt idx="528">
                  <c:v>-6.34355755375495E-6</c:v>
                </c:pt>
                <c:pt idx="529">
                  <c:v>-6.26419197552291E-6</c:v>
                </c:pt>
                <c:pt idx="530">
                  <c:v>-6.19256678848899E-6</c:v>
                </c:pt>
                <c:pt idx="531">
                  <c:v>-6.12930004843466E-6</c:v>
                </c:pt>
                <c:pt idx="532">
                  <c:v>-6.07421956003187E-6</c:v>
                </c:pt>
                <c:pt idx="533">
                  <c:v>-6.02664549949279E-6</c:v>
                </c:pt>
                <c:pt idx="534">
                  <c:v>-5.98563030430279E-6</c:v>
                </c:pt>
                <c:pt idx="535">
                  <c:v>-5.9501430344906E-6</c:v>
                </c:pt>
                <c:pt idx="536">
                  <c:v>-5.91919780455003E-6</c:v>
                </c:pt>
                <c:pt idx="537">
                  <c:v>-5.89193031584747E-6</c:v>
                </c:pt>
                <c:pt idx="538">
                  <c:v>-5.86763330081789E-6</c:v>
                </c:pt>
                <c:pt idx="539">
                  <c:v>-5.84576076739329E-6</c:v>
                </c:pt>
                <c:pt idx="540">
                  <c:v>-5.82591253600617E-6</c:v>
                </c:pt>
                <c:pt idx="541">
                  <c:v>-5.80780696252997E-6</c:v>
                </c:pt>
                <c:pt idx="542">
                  <c:v>-5.79125018837445E-6</c:v>
                </c:pt>
                <c:pt idx="543">
                  <c:v>-5.7761064968785E-6</c:v>
                </c:pt>
                <c:pt idx="544">
                  <c:v>-5.76227387412029E-6</c:v>
                </c:pt>
                <c:pt idx="545">
                  <c:v>-5.74966512449925E-6</c:v>
                </c:pt>
                <c:pt idx="546">
                  <c:v>-5.73819517855206E-6</c:v>
                </c:pt>
                <c:pt idx="547">
                  <c:v>-5.72777421467809E-6</c:v>
                </c:pt>
                <c:pt idx="548">
                  <c:v>-5.71830682488418E-6</c:v>
                </c:pt>
                <c:pt idx="549">
                  <c:v>-5.70968801864728E-6</c:v>
                </c:pt>
                <c:pt idx="550">
                  <c:v>-5.70180778897623E-6</c:v>
                </c:pt>
                <c:pt idx="551">
                  <c:v>-5.69455357282133E-6</c:v>
                </c:pt>
                <c:pt idx="552">
                  <c:v>-5.68781206128701E-6</c:v>
                </c:pt>
                <c:pt idx="553">
                  <c:v>-5.68147211737216E-6</c:v>
                </c:pt>
                <c:pt idx="554">
                  <c:v>-5.67542650099547E-6</c:v>
                </c:pt>
                <c:pt idx="555">
                  <c:v>-5.66957458377156E-6</c:v>
                </c:pt>
                <c:pt idx="556">
                  <c:v>-5.66382323094416E-6</c:v>
                </c:pt>
                <c:pt idx="557">
                  <c:v>-5.65808880207784E-6</c:v>
                </c:pt>
                <c:pt idx="558">
                  <c:v>-5.65229881089528E-6</c:v>
                </c:pt>
                <c:pt idx="559">
                  <c:v>-5.64639317856634E-6</c:v>
                </c:pt>
                <c:pt idx="560">
                  <c:v>-5.64032497237062E-6</c:v>
                </c:pt>
                <c:pt idx="561">
                  <c:v>-5.63406103164245E-6</c:v>
                </c:pt>
                <c:pt idx="562">
                  <c:v>-5.62758227679885E-6</c:v>
                </c:pt>
                <c:pt idx="563">
                  <c:v>-5.62088248965677E-6</c:v>
                </c:pt>
                <c:pt idx="564">
                  <c:v>-5.61396690206581E-6</c:v>
                </c:pt>
                <c:pt idx="565">
                  <c:v>-5.60685044712117E-6</c:v>
                </c:pt>
                <c:pt idx="566">
                  <c:v>-5.59955418322475E-6</c:v>
                </c:pt>
                <c:pt idx="567">
                  <c:v>-5.59210216265994E-6</c:v>
                </c:pt>
                <c:pt idx="568">
                  <c:v>-5.584517941437E-6</c:v>
                </c:pt>
                <c:pt idx="569">
                  <c:v>-5.5768200659279E-6</c:v>
                </c:pt>
                <c:pt idx="570">
                  <c:v>-5.56901931543609E-6</c:v>
                </c:pt>
                <c:pt idx="571">
                  <c:v>-5.56111505520936E-6</c:v>
                </c:pt>
                <c:pt idx="572">
                  <c:v>-5.5530930671456E-6</c:v>
                </c:pt>
                <c:pt idx="573">
                  <c:v>-5.54492520853288E-6</c:v>
                </c:pt>
                <c:pt idx="574">
                  <c:v>-5.53656903497476E-6</c:v>
                </c:pt>
                <c:pt idx="575">
                  <c:v>-5.5279705132798E-6</c:v>
                </c:pt>
                <c:pt idx="576">
                  <c:v>-5.51906734602287E-6</c:v>
                </c:pt>
                <c:pt idx="577">
                  <c:v>-5.50979475837455E-6</c:v>
                </c:pt>
                <c:pt idx="578">
                  <c:v>-5.50008959237706E-6</c:v>
                </c:pt>
                <c:pt idx="579">
                  <c:v>-5.48989783788405E-6</c:v>
                </c:pt>
                <c:pt idx="580">
                  <c:v>-5.47918154367891E-6</c:v>
                </c:pt>
                <c:pt idx="581">
                  <c:v>-5.46792364031568E-6</c:v>
                </c:pt>
                <c:pt idx="582">
                  <c:v>-5.45613215732436E-6</c:v>
                </c:pt>
                <c:pt idx="583">
                  <c:v>-5.4438424189129E-6</c:v>
                </c:pt>
                <c:pt idx="584">
                  <c:v>-5.43111831898713E-6</c:v>
                </c:pt>
                <c:pt idx="585">
                  <c:v>-5.41805099425883E-6</c:v>
                </c:pt>
                <c:pt idx="586">
                  <c:v>-5.40475721647985E-6</c:v>
                </c:pt>
                <c:pt idx="587">
                  <c:v>-5.39137900955189E-6</c:v>
                </c:pt>
                <c:pt idx="588">
                  <c:v>-5.37808447582853E-6</c:v>
                </c:pt>
                <c:pt idx="589">
                  <c:v>-5.36507195825797E-6</c:v>
                </c:pt>
                <c:pt idx="590">
                  <c:v>-5.3525794306124E-6</c:v>
                </c:pt>
                <c:pt idx="591">
                  <c:v>-5.34089502839053E-6</c:v>
                </c:pt>
                <c:pt idx="592">
                  <c:v>-5.3303700109933E-6</c:v>
                </c:pt>
                <c:pt idx="593">
                  <c:v>-5.3214277388274E-6</c:v>
                </c:pt>
                <c:pt idx="594">
                  <c:v>-5.31456230439435E-6</c:v>
                </c:pt>
                <c:pt idx="595">
                  <c:v>-5.31032323311614E-6</c:v>
                </c:pt>
                <c:pt idx="596">
                  <c:v>-5.30927715696399E-6</c:v>
                </c:pt>
                <c:pt idx="597">
                  <c:v>-5.31194884542502E-6</c:v>
                </c:pt>
                <c:pt idx="598">
                  <c:v>-5.31874179982982E-6</c:v>
                </c:pt>
                <c:pt idx="599">
                  <c:v>-5.32984804703048E-6</c:v>
                </c:pt>
                <c:pt idx="600">
                  <c:v>-5.34516351635905E-6</c:v>
                </c:pt>
                <c:pt idx="601">
                  <c:v>-5.36422306072262E-6</c:v>
                </c:pt>
                <c:pt idx="602">
                  <c:v>-5.38617667729316E-6</c:v>
                </c:pt>
                <c:pt idx="603">
                  <c:v>-5.40981607643196E-6</c:v>
                </c:pt>
                <c:pt idx="604">
                  <c:v>-5.43365799665889E-6</c:v>
                </c:pt>
                <c:pt idx="605">
                  <c:v>-5.45607756829489E-6</c:v>
                </c:pt>
                <c:pt idx="606">
                  <c:v>-5.47547249281624E-6</c:v>
                </c:pt>
                <c:pt idx="607">
                  <c:v>-5.49043673754033E-6</c:v>
                </c:pt>
                <c:pt idx="608">
                  <c:v>-5.49991084107777E-6</c:v>
                </c:pt>
                <c:pt idx="609">
                  <c:v>-5.50328996807396E-6</c:v>
                </c:pt>
                <c:pt idx="610">
                  <c:v>-5.50046821412268E-6</c:v>
                </c:pt>
                <c:pt idx="611">
                  <c:v>-5.49181842846458E-6</c:v>
                </c:pt>
                <c:pt idx="612">
                  <c:v>-5.47811298425966E-6</c:v>
                </c:pt>
                <c:pt idx="613">
                  <c:v>-5.46040337714193E-6</c:v>
                </c:pt>
                <c:pt idx="614">
                  <c:v>-5.43988183168925E-6</c:v>
                </c:pt>
                <c:pt idx="615">
                  <c:v>-5.41774503471056E-6</c:v>
                </c:pt>
                <c:pt idx="616">
                  <c:v>-5.39508323775461E-6</c:v>
                </c:pt>
                <c:pt idx="617">
                  <c:v>-5.3728003368414E-6</c:v>
                </c:pt>
                <c:pt idx="618">
                  <c:v>-5.35157445788452E-6</c:v>
                </c:pt>
                <c:pt idx="619">
                  <c:v>-5.33185094823436E-6</c:v>
                </c:pt>
                <c:pt idx="620">
                  <c:v>-5.31386434519514E-6</c:v>
                </c:pt>
                <c:pt idx="621">
                  <c:v>-5.29767551937216E-6</c:v>
                </c:pt>
                <c:pt idx="622">
                  <c:v>-5.28321739566671E-6</c:v>
                </c:pt>
                <c:pt idx="623">
                  <c:v>-5.27033966415923E-6</c:v>
                </c:pt>
                <c:pt idx="624">
                  <c:v>-5.25884755211937E-6</c:v>
                </c:pt>
                <c:pt idx="625">
                  <c:v>-5.24853223606164E-6</c:v>
                </c:pt>
                <c:pt idx="626">
                  <c:v>-5.23919181495913E-6</c:v>
                </c:pt>
                <c:pt idx="627">
                  <c:v>-5.23064474595021E-6</c:v>
                </c:pt>
                <c:pt idx="628">
                  <c:v>-5.22273512462173E-6</c:v>
                </c:pt>
                <c:pt idx="629">
                  <c:v>-5.21533573470492E-6</c:v>
                </c:pt>
                <c:pt idx="630">
                  <c:v>-5.20834470381623E-6</c:v>
                </c:pt>
                <c:pt idx="631">
                  <c:v>-5.20168407369422E-6</c:v>
                </c:pt>
                <c:pt idx="632">
                  <c:v>-5.19529399273965E-6</c:v>
                </c:pt>
                <c:pt idx="633">
                  <c:v>-5.18912980869767E-6</c:v>
                </c:pt>
                <c:pt idx="634">
                  <c:v>-5.18315711075095E-6</c:v>
                </c:pt>
                <c:pt idx="635">
                  <c:v>-5.17734951121444E-6</c:v>
                </c:pt>
                <c:pt idx="636">
                  <c:v>-5.17168558255719E-6</c:v>
                </c:pt>
                <c:pt idx="637">
                  <c:v>-5.16614888472604E-6</c:v>
                </c:pt>
                <c:pt idx="638">
                  <c:v>-5.16072785768149E-6</c:v>
                </c:pt>
                <c:pt idx="639">
                  <c:v>-5.15541715023985E-6</c:v>
                </c:pt>
                <c:pt idx="640">
                  <c:v>-5.15021803705026E-6</c:v>
                </c:pt>
                <c:pt idx="641">
                  <c:v>-5.14514025643487E-6</c:v>
                </c:pt>
                <c:pt idx="642">
                  <c:v>-5.14020042373971E-6</c:v>
                </c:pt>
                <c:pt idx="643">
                  <c:v>-5.13542011082348E-6</c:v>
                </c:pt>
                <c:pt idx="644">
                  <c:v>-5.13082066198891E-6</c:v>
                </c:pt>
                <c:pt idx="645">
                  <c:v>-5.1264183406487E-6</c:v>
                </c:pt>
                <c:pt idx="646">
                  <c:v>-5.12221791905996E-6</c:v>
                </c:pt>
                <c:pt idx="647">
                  <c:v>-5.11820828329374E-6</c:v>
                </c:pt>
                <c:pt idx="648">
                  <c:v>-5.11435965726036E-6</c:v>
                </c:pt>
                <c:pt idx="649">
                  <c:v>-5.11062488307785E-6</c:v>
                </c:pt>
                <c:pt idx="650">
                  <c:v>-5.10694229022655E-6</c:v>
                </c:pt>
                <c:pt idx="651">
                  <c:v>-5.10324368593311E-6</c:v>
                </c:pt>
                <c:pt idx="652">
                  <c:v>-5.09946134090474E-6</c:v>
                </c:pt>
                <c:pt idx="653">
                  <c:v>-5.09553766395918E-6</c:v>
                </c:pt>
                <c:pt idx="654">
                  <c:v>-5.09143128141498E-6</c:v>
                </c:pt>
                <c:pt idx="655">
                  <c:v>-5.08712258119275E-6</c:v>
                </c:pt>
                <c:pt idx="656">
                  <c:v>-5.08261399465047E-6</c:v>
                </c:pt>
                <c:pt idx="657">
                  <c:v>-5.07792869674364E-6</c:v>
                </c:pt>
                <c:pt idx="658">
                  <c:v>-5.07310447543129E-6</c:v>
                </c:pt>
                <c:pt idx="659">
                  <c:v>-5.06818685586418E-6</c:v>
                </c:pt>
                <c:pt idx="660">
                  <c:v>-5.06322046331656E-6</c:v>
                </c:pt>
                <c:pt idx="661">
                  <c:v>-5.05824083030525E-6</c:v>
                </c:pt>
                <c:pt idx="662">
                  <c:v>-5.05326824610005E-6</c:v>
                </c:pt>
                <c:pt idx="663">
                  <c:v>-5.04830222036284E-6</c:v>
                </c:pt>
                <c:pt idx="664">
                  <c:v>-5.04332078000592E-6</c:v>
                </c:pt>
                <c:pt idx="665">
                  <c:v>-5.03827997463068E-6</c:v>
                </c:pt>
                <c:pt idx="666">
                  <c:v>-5.03311747271724E-6</c:v>
                </c:pt>
                <c:pt idx="667">
                  <c:v>-5.02775705388649E-6</c:v>
                </c:pt>
                <c:pt idx="668">
                  <c:v>-5.02211403292786E-6</c:v>
                </c:pt>
                <c:pt idx="669">
                  <c:v>-5.01610215746246E-6</c:v>
                </c:pt>
                <c:pt idx="670">
                  <c:v>-5.00963920486854E-6</c:v>
                </c:pt>
                <c:pt idx="671">
                  <c:v>-5.00265248227533E-6</c:v>
                </c:pt>
                <c:pt idx="672">
                  <c:v>-4.99508410098717E-6</c:v>
                </c:pt>
                <c:pt idx="673">
                  <c:v>-4.98689403162304E-6</c:v>
                </c:pt>
                <c:pt idx="674">
                  <c:v>-4.9780625807276E-6</c:v>
                </c:pt>
                <c:pt idx="675">
                  <c:v>-4.96859215734903E-6</c:v>
                </c:pt>
                <c:pt idx="676">
                  <c:v>-4.95850605288557E-6</c:v>
                </c:pt>
                <c:pt idx="677">
                  <c:v>-4.94784675826482E-6</c:v>
                </c:pt>
                <c:pt idx="678">
                  <c:v>-4.93667233398808E-6</c:v>
                </c:pt>
                <c:pt idx="679">
                  <c:v>-4.9250506664502E-6</c:v>
                </c:pt>
                <c:pt idx="680">
                  <c:v>-4.91305175689229E-6</c:v>
                </c:pt>
                <c:pt idx="681">
                  <c:v>-4.90073880314792E-6</c:v>
                </c:pt>
                <c:pt idx="682">
                  <c:v>-4.88815891878598E-6</c:v>
                </c:pt>
                <c:pt idx="683">
                  <c:v>-4.87533338428156E-6</c:v>
                </c:pt>
                <c:pt idx="684">
                  <c:v>-4.86224948793965E-6</c:v>
                </c:pt>
                <c:pt idx="685">
                  <c:v>-4.84885478999875E-6</c:v>
                </c:pt>
                <c:pt idx="686">
                  <c:v>-4.83505497024283E-6</c:v>
                </c:pt>
                <c:pt idx="687">
                  <c:v>-4.82071504889599E-6</c:v>
                </c:pt>
                <c:pt idx="688">
                  <c:v>-4.80566502204537E-6</c:v>
                </c:pt>
                <c:pt idx="689">
                  <c:v>-4.78970751443384E-6</c:v>
                </c:pt>
                <c:pt idx="690">
                  <c:v>-4.77262827133994E-6</c:v>
                </c:pt>
                <c:pt idx="691">
                  <c:v>-4.75420503435538E-6</c:v>
                </c:pt>
                <c:pt idx="692">
                  <c:v>-4.73421719357395E-6</c:v>
                </c:pt>
                <c:pt idx="693">
                  <c:v>-4.71244958952682E-6</c:v>
                </c:pt>
                <c:pt idx="694">
                  <c:v>-4.68869392515643E-6</c:v>
                </c:pt>
                <c:pt idx="695">
                  <c:v>-4.66274609319961E-6</c:v>
                </c:pt>
                <c:pt idx="696">
                  <c:v>-4.63439749212117E-6</c:v>
                </c:pt>
                <c:pt idx="697">
                  <c:v>-4.60342559722833E-6</c:v>
                </c:pt>
                <c:pt idx="698">
                  <c:v>-4.56957923563391E-6</c:v>
                </c:pt>
                <c:pt idx="699">
                  <c:v>-4.53256813067906E-6</c:v>
                </c:pt>
                <c:pt idx="700">
                  <c:v>-4.49204793943535E-6</c:v>
                </c:pt>
                <c:pt idx="701">
                  <c:v>-4.44760841404914E-6</c:v>
                </c:pt>
                <c:pt idx="702">
                  <c:v>-4.39876727955993E-6</c:v>
                </c:pt>
                <c:pt idx="703">
                  <c:v>-4.34496268572641E-6</c:v>
                </c:pt>
                <c:pt idx="704">
                  <c:v>-4.28555074451256E-6</c:v>
                </c:pt>
                <c:pt idx="705">
                  <c:v>-4.21980480869797E-6</c:v>
                </c:pt>
                <c:pt idx="706">
                  <c:v>-4.14691698911773E-6</c:v>
                </c:pt>
                <c:pt idx="707">
                  <c:v>-4.06600237331737E-6</c:v>
                </c:pt>
                <c:pt idx="708">
                  <c:v>-3.9761068972353E-6</c:v>
                </c:pt>
                <c:pt idx="709">
                  <c:v>-3.87622041306579E-6</c:v>
                </c:pt>
                <c:pt idx="710">
                  <c:v>-3.76529931042785E-6</c:v>
                </c:pt>
                <c:pt idx="711">
                  <c:v>-3.64230066533664E-6</c:v>
                </c:pt>
                <c:pt idx="712">
                  <c:v>-3.5062339865959E-6</c:v>
                </c:pt>
                <c:pt idx="713">
                  <c:v>-3.35623187259316E-6</c:v>
                </c:pt>
                <c:pt idx="714">
                  <c:v>-3.19164249650325E-6</c:v>
                </c:pt>
                <c:pt idx="715">
                  <c:v>-3.01213961577723E-6</c:v>
                </c:pt>
                <c:pt idx="716">
                  <c:v>-2.81784564001096E-6</c:v>
                </c:pt>
                <c:pt idx="717">
                  <c:v>-2.60945382656707E-6</c:v>
                </c:pt>
                <c:pt idx="718">
                  <c:v>-2.38833581197947E-6</c:v>
                </c:pt>
                <c:pt idx="719">
                  <c:v>-2.15661383592371E-6</c:v>
                </c:pt>
                <c:pt idx="720">
                  <c:v>-1.91717955903496E-6</c:v>
                </c:pt>
                <c:pt idx="721">
                  <c:v>-1.67364346035923E-6</c:v>
                </c:pt>
                <c:pt idx="722">
                  <c:v>-1.43020511183923E-6</c:v>
                </c:pt>
                <c:pt idx="723">
                  <c:v>-1.19144706362389E-6</c:v>
                </c:pt>
                <c:pt idx="724">
                  <c:v>-9.62063349400663E-7</c:v>
                </c:pt>
                <c:pt idx="725">
                  <c:v>-7.46549506782982E-7</c:v>
                </c:pt>
                <c:pt idx="726">
                  <c:v>-5.48885728737485E-7</c:v>
                </c:pt>
                <c:pt idx="727">
                  <c:v>-3.72251812750921E-7</c:v>
                </c:pt>
                <c:pt idx="728">
                  <c:v>-2.18809430903165E-7</c:v>
                </c:pt>
                <c:pt idx="729">
                  <c:v>-8.95780276624912E-8</c:v>
                </c:pt>
                <c:pt idx="730">
                  <c:v>1.55795674081392E-8</c:v>
                </c:pt>
                <c:pt idx="731">
                  <c:v>9.78645319187183E-8</c:v>
                </c:pt>
                <c:pt idx="732">
                  <c:v>1.59357493488155E-7</c:v>
                </c:pt>
                <c:pt idx="733">
                  <c:v>2.02769653051007E-7</c:v>
                </c:pt>
                <c:pt idx="734">
                  <c:v>2.31164639788361E-7</c:v>
                </c:pt>
                <c:pt idx="735">
                  <c:v>2.47685555397093E-7</c:v>
                </c:pt>
                <c:pt idx="736">
                  <c:v>2.55317297079288E-7</c:v>
                </c:pt>
                <c:pt idx="737">
                  <c:v>2.56705998147676E-7</c:v>
                </c:pt>
                <c:pt idx="738">
                  <c:v>2.5404636194101E-7</c:v>
                </c:pt>
                <c:pt idx="739">
                  <c:v>2.49035935355023E-7</c:v>
                </c:pt>
                <c:pt idx="740">
                  <c:v>2.42888702941913E-7</c:v>
                </c:pt>
                <c:pt idx="741">
                  <c:v>2.36392151673173E-7</c:v>
                </c:pt>
                <c:pt idx="742">
                  <c:v>2.29991342470383E-7</c:v>
                </c:pt>
                <c:pt idx="743">
                  <c:v>2.23882094684213E-7</c:v>
                </c:pt>
                <c:pt idx="744">
                  <c:v>2.18100293404565E-7</c:v>
                </c:pt>
                <c:pt idx="745">
                  <c:v>2.12597068639503E-7</c:v>
                </c:pt>
                <c:pt idx="746">
                  <c:v>2.07294898858486E-7</c:v>
                </c:pt>
                <c:pt idx="747">
                  <c:v>2.02123776374011E-7</c:v>
                </c:pt>
                <c:pt idx="748">
                  <c:v>1.97039688571464E-7</c:v>
                </c:pt>
                <c:pt idx="749">
                  <c:v>1.92029529799729E-7</c:v>
                </c:pt>
                <c:pt idx="750">
                  <c:v>1.87107044940986E-7</c:v>
                </c:pt>
                <c:pt idx="751">
                  <c:v>1.82304240331678E-7</c:v>
                </c:pt>
                <c:pt idx="752">
                  <c:v>1.7766198750822E-7</c:v>
                </c:pt>
                <c:pt idx="753">
                  <c:v>1.73221276738365E-7</c:v>
                </c:pt>
                <c:pt idx="754">
                  <c:v>1.69017034143015E-7</c:v>
                </c:pt>
                <c:pt idx="755">
                  <c:v>1.65074871004491E-7</c:v>
                </c:pt>
                <c:pt idx="756">
                  <c:v>1.61408992969453E-7</c:v>
                </c:pt>
                <c:pt idx="757">
                  <c:v>1.5802333799907E-7</c:v>
                </c:pt>
                <c:pt idx="758">
                  <c:v>1.5491199160693E-7</c:v>
                </c:pt>
                <c:pt idx="759">
                  <c:v>1.52062381952366E-7</c:v>
                </c:pt>
                <c:pt idx="760">
                  <c:v>1.49455991610184E-7</c:v>
                </c:pt>
                <c:pt idx="761">
                  <c:v>1.47070708082757E-7</c:v>
                </c:pt>
                <c:pt idx="762">
                  <c:v>1.44883291081317E-7</c:v>
                </c:pt>
                <c:pt idx="763">
                  <c:v>1.42869896892691E-7</c:v>
                </c:pt>
                <c:pt idx="764">
                  <c:v>1.41007668738782E-7</c:v>
                </c:pt>
                <c:pt idx="765">
                  <c:v>1.39275495465819E-7</c:v>
                </c:pt>
                <c:pt idx="766">
                  <c:v>1.37654506906607E-7</c:v>
                </c:pt>
                <c:pt idx="767">
                  <c:v>1.36128653497277E-7</c:v>
                </c:pt>
                <c:pt idx="768">
                  <c:v>1.34684835659756E-7</c:v>
                </c:pt>
                <c:pt idx="769">
                  <c:v>1.33312931280889E-7</c:v>
                </c:pt>
                <c:pt idx="770">
                  <c:v>1.32005779105037E-7</c:v>
                </c:pt>
                <c:pt idx="771">
                  <c:v>1.30759003477668E-7</c:v>
                </c:pt>
                <c:pt idx="772">
                  <c:v>1.29570717895113E-7</c:v>
                </c:pt>
                <c:pt idx="773">
                  <c:v>1.28441203134789E-7</c:v>
                </c:pt>
                <c:pt idx="774">
                  <c:v>1.27372713900577E-7</c:v>
                </c:pt>
                <c:pt idx="775">
                  <c:v>1.26368961826395E-7</c:v>
                </c:pt>
                <c:pt idx="776">
                  <c:v>1.25434724644094E-7</c:v>
                </c:pt>
                <c:pt idx="777">
                  <c:v>1.24575645333571E-7</c:v>
                </c:pt>
                <c:pt idx="778">
                  <c:v>1.23797827195247E-7</c:v>
                </c:pt>
                <c:pt idx="779">
                  <c:v>1.23107784332326E-7</c:v>
                </c:pt>
                <c:pt idx="780">
                  <c:v>1.22512828532861E-7</c:v>
                </c:pt>
                <c:pt idx="781">
                  <c:v>1.22021507017719E-7</c:v>
                </c:pt>
                <c:pt idx="782">
                  <c:v>1.21644794058939E-7</c:v>
                </c:pt>
                <c:pt idx="783">
                  <c:v>1.21397527104379E-7</c:v>
                </c:pt>
                <c:pt idx="784">
                  <c:v>1.21300047764298E-7</c:v>
                </c:pt>
                <c:pt idx="785">
                  <c:v>1.21380207635793E-7</c:v>
                </c:pt>
                <c:pt idx="786">
                  <c:v>1.2167464252398E-7</c:v>
                </c:pt>
                <c:pt idx="787">
                  <c:v>1.22230044962803E-7</c:v>
                </c:pt>
                <c:pt idx="788">
                  <c:v>1.23103100727845E-7</c:v>
                </c:pt>
                <c:pt idx="789">
                  <c:v>1.24359619725926E-7</c:v>
                </c:pt>
                <c:pt idx="790">
                  <c:v>1.2607232468073E-7</c:v>
                </c:pt>
                <c:pt idx="791">
                  <c:v>1.28316991338797E-7</c:v>
                </c:pt>
                <c:pt idx="792">
                  <c:v>1.3116828631615E-7</c:v>
                </c:pt>
                <c:pt idx="793">
                  <c:v>1.34693954703761E-7</c:v>
                </c:pt>
                <c:pt idx="794">
                  <c:v>1.38948732858806E-7</c:v>
                </c:pt>
                <c:pt idx="795">
                  <c:v>1.43967942498495E-7</c:v>
                </c:pt>
                <c:pt idx="796">
                  <c:v>1.49761369168755E-7</c:v>
                </c:pt>
                <c:pt idx="797">
                  <c:v>1.56307557665612E-7</c:v>
                </c:pt>
                <c:pt idx="798">
                  <c:v>1.63548959958797E-7</c:v>
                </c:pt>
                <c:pt idx="799">
                  <c:v>1.7138838220048E-7</c:v>
                </c:pt>
                <c:pt idx="800">
                  <c:v>1.79686784093847E-7</c:v>
                </c:pt>
                <c:pt idx="801">
                  <c:v>1.88262957593527E-7</c:v>
                </c:pt>
                <c:pt idx="802">
                  <c:v>1.96895527579859E-7</c:v>
                </c:pt>
                <c:pt idx="803">
                  <c:v>2.05327366389828E-7</c:v>
                </c:pt>
                <c:pt idx="804">
                  <c:v>2.13273173472805E-7</c:v>
                </c:pt>
                <c:pt idx="805">
                  <c:v>2.20430405339007E-7</c:v>
                </c:pt>
                <c:pt idx="806">
                  <c:v>2.26493333991415E-7</c:v>
                </c:pt>
                <c:pt idx="807">
                  <c:v>2.31170216103118E-7</c:v>
                </c:pt>
                <c:pt idx="808">
                  <c:v>2.34202069053202E-7</c:v>
                </c:pt>
                <c:pt idx="809">
                  <c:v>2.35381854073793E-7</c:v>
                </c:pt>
                <c:pt idx="810">
                  <c:v>2.34571932481818E-7</c:v>
                </c:pt>
                <c:pt idx="811">
                  <c:v>2.31717317986897E-7</c:v>
                </c:pt>
                <c:pt idx="812">
                  <c:v>2.26853281557666E-7</c:v>
                </c:pt>
                <c:pt idx="813">
                  <c:v>2.20105313143793E-7</c:v>
                </c:pt>
                <c:pt idx="814">
                  <c:v>2.11681735085678E-7</c:v>
                </c:pt>
                <c:pt idx="815">
                  <c:v>2.01859176158036E-7</c:v>
                </c:pt>
                <c:pt idx="816">
                  <c:v>1.9096281534296E-7</c:v>
                </c:pt>
                <c:pt idx="817">
                  <c:v>1.79343926500585E-7</c:v>
                </c:pt>
                <c:pt idx="818">
                  <c:v>1.67356922840769E-7</c:v>
                </c:pt>
                <c:pt idx="819">
                  <c:v>1.55338786041213E-7</c:v>
                </c:pt>
                <c:pt idx="820">
                  <c:v>1.435919982734E-7</c:v>
                </c:pt>
                <c:pt idx="821">
                  <c:v>1.3237259806798E-7</c:v>
                </c:pt>
                <c:pt idx="822">
                  <c:v>1.21883052541892E-7</c:v>
                </c:pt>
                <c:pt idx="823">
                  <c:v>1.1226982901202E-7</c:v>
                </c:pt>
                <c:pt idx="824">
                  <c:v>1.03624841939483E-7</c:v>
                </c:pt>
                <c:pt idx="825">
                  <c:v>9.59897849712782E-8</c:v>
                </c:pt>
                <c:pt idx="826">
                  <c:v>8.93627702030197E-8</c:v>
                </c:pt>
                <c:pt idx="827">
                  <c:v>8.37058870859278E-8</c:v>
                </c:pt>
                <c:pt idx="828">
                  <c:v>7.89537970413759E-8</c:v>
                </c:pt>
                <c:pt idx="829">
                  <c:v>7.50219857443503E-8</c:v>
                </c:pt>
                <c:pt idx="830">
                  <c:v>7.18148244566971E-8</c:v>
                </c:pt>
                <c:pt idx="831">
                  <c:v>6.92324542584527E-8</c:v>
                </c:pt>
                <c:pt idx="832">
                  <c:v>6.71767156351592E-8</c:v>
                </c:pt>
                <c:pt idx="833">
                  <c:v>6.55554909347279E-8</c:v>
                </c:pt>
                <c:pt idx="834">
                  <c:v>6.42856142862599E-8</c:v>
                </c:pt>
                <c:pt idx="835">
                  <c:v>6.3294609058122E-8</c:v>
                </c:pt>
                <c:pt idx="836">
                  <c:v>6.25210655523224E-8</c:v>
                </c:pt>
                <c:pt idx="837">
                  <c:v>6.1914372095738E-8</c:v>
                </c:pt>
                <c:pt idx="838">
                  <c:v>6.14336830528762E-8</c:v>
                </c:pt>
                <c:pt idx="839">
                  <c:v>6.10468689208191E-8</c:v>
                </c:pt>
                <c:pt idx="840">
                  <c:v>6.07288967901979E-8</c:v>
                </c:pt>
                <c:pt idx="841">
                  <c:v>6.0460811601337E-8</c:v>
                </c:pt>
                <c:pt idx="842">
                  <c:v>6.0228243831915E-8</c:v>
                </c:pt>
                <c:pt idx="843">
                  <c:v>6.00205702983978E-8</c:v>
                </c:pt>
                <c:pt idx="844">
                  <c:v>5.9829868704423E-8</c:v>
                </c:pt>
                <c:pt idx="845">
                  <c:v>5.96503110024366E-8</c:v>
                </c:pt>
                <c:pt idx="846">
                  <c:v>5.94776466275536E-8</c:v>
                </c:pt>
                <c:pt idx="847">
                  <c:v>5.9308931215963E-8</c:v>
                </c:pt>
                <c:pt idx="848">
                  <c:v>5.91424141081042E-8</c:v>
                </c:pt>
                <c:pt idx="849">
                  <c:v>5.89776163992604E-8</c:v>
                </c:pt>
                <c:pt idx="850">
                  <c:v>5.88153402969241E-8</c:v>
                </c:pt>
                <c:pt idx="851">
                  <c:v>5.86578170754853E-8</c:v>
                </c:pt>
                <c:pt idx="852">
                  <c:v>5.85082730893073E-8</c:v>
                </c:pt>
                <c:pt idx="853">
                  <c:v>5.83706823634744E-8</c:v>
                </c:pt>
                <c:pt idx="854">
                  <c:v>5.82490308988724E-8</c:v>
                </c:pt>
                <c:pt idx="855">
                  <c:v>5.81464965494497E-8</c:v>
                </c:pt>
                <c:pt idx="856">
                  <c:v>5.80646394736375E-8</c:v>
                </c:pt>
                <c:pt idx="857">
                  <c:v>5.80028379919899E-8</c:v>
                </c:pt>
                <c:pt idx="858">
                  <c:v>5.79581761941352E-8</c:v>
                </c:pt>
                <c:pt idx="859">
                  <c:v>5.79258029946187E-8</c:v>
                </c:pt>
                <c:pt idx="860">
                  <c:v>5.7899955671069E-8</c:v>
                </c:pt>
                <c:pt idx="861">
                  <c:v>5.78753831828587E-8</c:v>
                </c:pt>
                <c:pt idx="862">
                  <c:v>5.78489674444227E-8</c:v>
                </c:pt>
                <c:pt idx="863">
                  <c:v>5.78214060009342E-8</c:v>
                </c:pt>
                <c:pt idx="864">
                  <c:v>5.77984062102196E-8</c:v>
                </c:pt>
                <c:pt idx="865">
                  <c:v>5.7791434169239E-8</c:v>
                </c:pt>
                <c:pt idx="866">
                  <c:v>5.78176372282891E-8</c:v>
                </c:pt>
                <c:pt idx="867">
                  <c:v>5.78991734388437E-8</c:v>
                </c:pt>
                <c:pt idx="868">
                  <c:v>5.80617608403941E-8</c:v>
                </c:pt>
                <c:pt idx="869">
                  <c:v>5.8333076900932E-8</c:v>
                </c:pt>
                <c:pt idx="870">
                  <c:v>5.87406120134484E-8</c:v>
                </c:pt>
                <c:pt idx="871">
                  <c:v>5.93100890633048E-8</c:v>
                </c:pt>
                <c:pt idx="872">
                  <c:v>6.00636729729531E-8</c:v>
                </c:pt>
                <c:pt idx="873">
                  <c:v>6.10190037120411E-8</c:v>
                </c:pt>
                <c:pt idx="874">
                  <c:v>6.21885543473691E-8</c:v>
                </c:pt>
                <c:pt idx="875">
                  <c:v>6.35794889049883E-8</c:v>
                </c:pt>
                <c:pt idx="876">
                  <c:v>6.51942525855068E-8</c:v>
                </c:pt>
                <c:pt idx="877">
                  <c:v>6.70311815620014E-8</c:v>
                </c:pt>
                <c:pt idx="878">
                  <c:v>6.90859844575431E-8</c:v>
                </c:pt>
                <c:pt idx="879">
                  <c:v>7.13529469930872E-8</c:v>
                </c:pt>
                <c:pt idx="880">
                  <c:v>7.38266203855142E-8</c:v>
                </c:pt>
                <c:pt idx="881">
                  <c:v>7.65033995494022E-8</c:v>
                </c:pt>
                <c:pt idx="882">
                  <c:v>7.93828298652691E-8</c:v>
                </c:pt>
                <c:pt idx="883">
                  <c:v>8.24689210472432E-8</c:v>
                </c:pt>
                <c:pt idx="884">
                  <c:v>8.57707025142042E-8</c:v>
                </c:pt>
                <c:pt idx="885">
                  <c:v>8.93023301038548E-8</c:v>
                </c:pt>
                <c:pt idx="886">
                  <c:v>9.30825301709683E-8</c:v>
                </c:pt>
                <c:pt idx="887">
                  <c:v>9.71332496641001E-8</c:v>
                </c:pt>
                <c:pt idx="888">
                  <c:v>1.01477376125577E-7</c:v>
                </c:pt>
                <c:pt idx="889">
                  <c:v>1.06136440329112E-7</c:v>
                </c:pt>
                <c:pt idx="890">
                  <c:v>1.11127251255991E-7</c:v>
                </c:pt>
                <c:pt idx="891">
                  <c:v>1.16458843280944E-7</c:v>
                </c:pt>
                <c:pt idx="892">
                  <c:v>1.22129476350402E-7</c:v>
                </c:pt>
                <c:pt idx="893">
                  <c:v>1.28124219963623E-7</c:v>
                </c:pt>
                <c:pt idx="894">
                  <c:v>1.34413278104946E-7</c:v>
                </c:pt>
                <c:pt idx="895">
                  <c:v>1.40951208381499E-7</c:v>
                </c:pt>
                <c:pt idx="896">
                  <c:v>1.47677060533947E-7</c:v>
                </c:pt>
                <c:pt idx="897">
                  <c:v>1.5451511582698E-7</c:v>
                </c:pt>
                <c:pt idx="898">
                  <c:v>1.61376072179804E-7</c:v>
                </c:pt>
                <c:pt idx="899">
                  <c:v>1.68157949426828E-7</c:v>
                </c:pt>
                <c:pt idx="900">
                  <c:v>1.74746607101885E-7</c:v>
                </c:pt>
                <c:pt idx="901">
                  <c:v>1.81015173725647E-7</c:v>
                </c:pt>
                <c:pt idx="902">
                  <c:v>1.86822733405101E-7</c:v>
                </c:pt>
                <c:pt idx="903">
                  <c:v>1.92012260031464E-7</c:v>
                </c:pt>
                <c:pt idx="904">
                  <c:v>1.96408956392131E-7</c:v>
                </c:pt>
                <c:pt idx="905">
                  <c:v>1.99819906558436E-7</c:v>
                </c:pt>
                <c:pt idx="906">
                  <c:v>2.02036790954897E-7</c:v>
                </c:pt>
                <c:pt idx="907">
                  <c:v>2.02842774229063E-7</c:v>
                </c:pt>
                <c:pt idx="908">
                  <c:v>2.02024708243496E-7</c:v>
                </c:pt>
                <c:pt idx="909">
                  <c:v>1.99390460951121E-7</c:v>
                </c:pt>
                <c:pt idx="910">
                  <c:v>1.94790411644844E-7</c:v>
                </c:pt>
                <c:pt idx="911">
                  <c:v>1.88140579007757E-7</c:v>
                </c:pt>
                <c:pt idx="912">
                  <c:v>1.79444113482977E-7</c:v>
                </c:pt>
                <c:pt idx="913">
                  <c:v>1.68807191954479E-7</c:v>
                </c:pt>
                <c:pt idx="914">
                  <c:v>1.56445778541898E-7</c:v>
                </c:pt>
                <c:pt idx="915">
                  <c:v>1.42680705514161E-7</c:v>
                </c:pt>
                <c:pt idx="916">
                  <c:v>1.27920327981294E-7</c:v>
                </c:pt>
                <c:pt idx="917">
                  <c:v>1.12632109910989E-7</c:v>
                </c:pt>
                <c:pt idx="918">
                  <c:v>9.73064493499608E-8</c:v>
                </c:pt>
                <c:pt idx="919">
                  <c:v>8.24175540130134E-8</c:v>
                </c:pt>
                <c:pt idx="920">
                  <c:v>6.83866402804025E-8</c:v>
                </c:pt>
                <c:pt idx="921">
                  <c:v>5.55523463013941E-8</c:v>
                </c:pt>
                <c:pt idx="922">
                  <c:v>4.4151822585102E-8</c:v>
                </c:pt>
                <c:pt idx="923">
                  <c:v>3.43140902583137E-8</c:v>
                </c:pt>
                <c:pt idx="924">
                  <c:v>2.6065211956977E-8</c:v>
                </c:pt>
                <c:pt idx="925">
                  <c:v>1.93430204222029E-8</c:v>
                </c:pt>
                <c:pt idx="926">
                  <c:v>1.40181693351279E-8</c:v>
                </c:pt>
                <c:pt idx="927">
                  <c:v>9.91765764664999E-9</c:v>
                </c:pt>
                <c:pt idx="928">
                  <c:v>6.84765078401306E-9</c:v>
                </c:pt>
                <c:pt idx="929">
                  <c:v>4.61279967826248E-9</c:v>
                </c:pt>
                <c:pt idx="930">
                  <c:v>3.03088667867379E-9</c:v>
                </c:pt>
                <c:pt idx="931">
                  <c:v>1.94202406693624E-9</c:v>
                </c:pt>
                <c:pt idx="932">
                  <c:v>1.21319512235105E-9</c:v>
                </c:pt>
                <c:pt idx="933">
                  <c:v>7.38781123045808E-10</c:v>
                </c:pt>
                <c:pt idx="934">
                  <c:v>4.38457966162982E-10</c:v>
                </c:pt>
                <c:pt idx="935">
                  <c:v>2.53576481504168E-10</c:v>
                </c:pt>
                <c:pt idx="936">
                  <c:v>1.42873665394839E-10</c:v>
                </c:pt>
                <c:pt idx="937">
                  <c:v>7.84234414912916E-11</c:v>
                </c:pt>
                <c:pt idx="938">
                  <c:v>4.19176787561025E-11</c:v>
                </c:pt>
                <c:pt idx="939">
                  <c:v>2.18107590917139E-11</c:v>
                </c:pt>
                <c:pt idx="940">
                  <c:v>1.10435446906292E-11</c:v>
                </c:pt>
                <c:pt idx="941">
                  <c:v>5.4254104833518E-12</c:v>
                </c:pt>
                <c:pt idx="942">
                  <c:v>2.58829398145989E-12</c:v>
                </c:pt>
                <c:pt idx="943">
                  <c:v>1.18495761073398E-12</c:v>
                </c:pt>
                <c:pt idx="944">
                  <c:v>5.07371267078333E-13</c:v>
                </c:pt>
                <c:pt idx="945">
                  <c:v>1.99243645771236E-13</c:v>
                </c:pt>
                <c:pt idx="946">
                  <c:v>5.72706906122471E-14</c:v>
                </c:pt>
                <c:pt idx="947">
                  <c:v>-7.14952465330935E-15</c:v>
                </c:pt>
                <c:pt idx="948">
                  <c:v>-7.14952465330935E-15</c:v>
                </c:pt>
                <c:pt idx="949">
                  <c:v>-7.14952465330935E-15</c:v>
                </c:pt>
                <c:pt idx="950">
                  <c:v>-7.14952465330935E-15</c:v>
                </c:pt>
                <c:pt idx="951">
                  <c:v>-7.14952465330935E-15</c:v>
                </c:pt>
                <c:pt idx="952">
                  <c:v>-7.14952465330935E-15</c:v>
                </c:pt>
                <c:pt idx="953">
                  <c:v>-7.14952465330935E-15</c:v>
                </c:pt>
                <c:pt idx="954">
                  <c:v>-7.14952465330935E-15</c:v>
                </c:pt>
                <c:pt idx="955">
                  <c:v>-7.14952465330935E-15</c:v>
                </c:pt>
                <c:pt idx="956">
                  <c:v>-7.14952465330935E-15</c:v>
                </c:pt>
                <c:pt idx="957">
                  <c:v>-7.14952465330935E-15</c:v>
                </c:pt>
                <c:pt idx="958">
                  <c:v>-7.14952465330935E-15</c:v>
                </c:pt>
                <c:pt idx="959">
                  <c:v>-7.14952465330935E-15</c:v>
                </c:pt>
                <c:pt idx="960">
                  <c:v>-7.14952465330935E-15</c:v>
                </c:pt>
                <c:pt idx="961">
                  <c:v>-7.14952465330935E-15</c:v>
                </c:pt>
                <c:pt idx="962">
                  <c:v>-7.14952465330935E-15</c:v>
                </c:pt>
                <c:pt idx="963">
                  <c:v>-7.14952465330935E-15</c:v>
                </c:pt>
                <c:pt idx="964">
                  <c:v>-7.14952465330935E-15</c:v>
                </c:pt>
                <c:pt idx="965">
                  <c:v>-7.14952465330935E-15</c:v>
                </c:pt>
                <c:pt idx="966">
                  <c:v>-7.14952465330935E-15</c:v>
                </c:pt>
                <c:pt idx="967">
                  <c:v>-7.14952465330935E-15</c:v>
                </c:pt>
                <c:pt idx="968">
                  <c:v>-7.14952465330935E-15</c:v>
                </c:pt>
                <c:pt idx="969">
                  <c:v>-7.14952465330935E-15</c:v>
                </c:pt>
                <c:pt idx="970">
                  <c:v>-7.14952465330935E-15</c:v>
                </c:pt>
                <c:pt idx="971">
                  <c:v>-7.14952063322067E-15</c:v>
                </c:pt>
                <c:pt idx="972">
                  <c:v>-7.14951176058584E-15</c:v>
                </c:pt>
                <c:pt idx="973">
                  <c:v>-7.14949271454788E-15</c:v>
                </c:pt>
                <c:pt idx="974">
                  <c:v>-7.14945295024561E-15</c:v>
                </c:pt>
                <c:pt idx="975">
                  <c:v>-7.14937220449124E-15</c:v>
                </c:pt>
                <c:pt idx="976">
                  <c:v>-7.14921273380116E-15</c:v>
                </c:pt>
                <c:pt idx="977">
                  <c:v>-7.14890641172309E-15</c:v>
                </c:pt>
                <c:pt idx="978">
                  <c:v>-7.14833412689596E-15</c:v>
                </c:pt>
                <c:pt idx="979">
                  <c:v>-7.14729424858059E-15</c:v>
                </c:pt>
                <c:pt idx="980">
                  <c:v>-7.14545648724719E-15</c:v>
                </c:pt>
                <c:pt idx="981">
                  <c:v>-7.14229761580757E-15</c:v>
                </c:pt>
                <c:pt idx="982">
                  <c:v>-7.13701667746958E-15</c:v>
                </c:pt>
                <c:pt idx="983">
                  <c:v>-7.12842997447101E-15</c:v>
                </c:pt>
                <c:pt idx="984">
                  <c:v>-7.11485065228968E-15</c:v>
                </c:pt>
                <c:pt idx="985">
                  <c:v>-7.09396413668313E-15</c:v>
                </c:pt>
                <c:pt idx="986">
                  <c:v>-7.06271844378261E-15</c:v>
                </c:pt>
                <c:pt idx="987">
                  <c:v>-7.01725622905418E-15</c:v>
                </c:pt>
                <c:pt idx="988">
                  <c:v>-6.95292123243158E-15</c:v>
                </c:pt>
                <c:pt idx="989">
                  <c:v>-6.86437292923463E-15</c:v>
                </c:pt>
                <c:pt idx="990">
                  <c:v>-6.74583714781647E-15</c:v>
                </c:pt>
                <c:pt idx="991">
                  <c:v>-6.59150551378159E-15</c:v>
                </c:pt>
                <c:pt idx="992">
                  <c:v>-6.3960730495587E-15</c:v>
                </c:pt>
                <c:pt idx="993">
                  <c:v>-6.15537380626088E-15</c:v>
                </c:pt>
                <c:pt idx="994">
                  <c:v>-5.86704435441643E-15</c:v>
                </c:pt>
                <c:pt idx="995">
                  <c:v>-5.53112149992703E-15</c:v>
                </c:pt>
                <c:pt idx="996">
                  <c:v>-5.15047103704963E-15</c:v>
                </c:pt>
                <c:pt idx="997">
                  <c:v>-4.73095416003569E-15</c:v>
                </c:pt>
                <c:pt idx="998">
                  <c:v>-4.28126877205577E-15</c:v>
                </c:pt>
                <c:pt idx="999">
                  <c:v>-3.8124506624326E-15</c:v>
                </c:pt>
                <c:pt idx="1000">
                  <c:v>-3.3370757624326E-15</c:v>
                </c:pt>
                <c:pt idx="1001">
                  <c:v>-2.86825765280943E-15</c:v>
                </c:pt>
                <c:pt idx="1002">
                  <c:v>-2.4185722648295E-15</c:v>
                </c:pt>
                <c:pt idx="1003">
                  <c:v>-1.99905538781556E-15</c:v>
                </c:pt>
                <c:pt idx="1004">
                  <c:v>-1.61840492493817E-15</c:v>
                </c:pt>
                <c:pt idx="1005">
                  <c:v>-1.28248207044875E-15</c:v>
                </c:pt>
                <c:pt idx="1006">
                  <c:v>-9.94152618604311E-16</c:v>
                </c:pt>
                <c:pt idx="1007">
                  <c:v>-7.53453375306496E-16</c:v>
                </c:pt>
                <c:pt idx="1008">
                  <c:v>-5.58020911083599E-16</c:v>
                </c:pt>
                <c:pt idx="1009">
                  <c:v>-4.0368927704872E-16</c:v>
                </c:pt>
                <c:pt idx="1010">
                  <c:v>-2.85153495630564E-16</c:v>
                </c:pt>
                <c:pt idx="1011">
                  <c:v>-1.9660519243361E-16</c:v>
                </c:pt>
                <c:pt idx="1012">
                  <c:v>-1.32270195811012E-16</c:v>
                </c:pt>
                <c:pt idx="1013">
                  <c:v>-8.68079810825814E-17</c:v>
                </c:pt>
                <c:pt idx="1014">
                  <c:v>-5.55622881820591E-17</c:v>
                </c:pt>
                <c:pt idx="1015">
                  <c:v>-3.46757725755024E-17</c:v>
                </c:pt>
                <c:pt idx="1016">
                  <c:v>-2.10964503941773E-17</c:v>
                </c:pt>
                <c:pt idx="1017">
                  <c:v>-1.25097473956036E-17</c:v>
                </c:pt>
                <c:pt idx="1018">
                  <c:v>-7.22880905762822E-18</c:v>
                </c:pt>
                <c:pt idx="1019">
                  <c:v>-4.06993761800429E-18</c:v>
                </c:pt>
                <c:pt idx="1020">
                  <c:v>-2.23217628459628E-18</c:v>
                </c:pt>
                <c:pt idx="1021">
                  <c:v>-1.19229796922037E-18</c:v>
                </c:pt>
                <c:pt idx="1022">
                  <c:v>-6.20013142106364E-19</c:v>
                </c:pt>
                <c:pt idx="1023">
                  <c:v>-3.13691064044361E-19</c:v>
                </c:pt>
                <c:pt idx="1024">
                  <c:v>-1.5422037396566E-19</c:v>
                </c:pt>
                <c:pt idx="1025">
                  <c:v>-7.34746195763587E-20</c:v>
                </c:pt>
                <c:pt idx="1026">
                  <c:v>-3.37103173286883E-20</c:v>
                </c:pt>
                <c:pt idx="1027">
                  <c:v>-1.46642793477182E-20</c:v>
                </c:pt>
                <c:pt idx="1028">
                  <c:v>-5.79164452666806E-21</c:v>
                </c:pt>
                <c:pt idx="1029">
                  <c:v>-1.77155587108502E-21</c:v>
                </c:pt>
              </c:numCache>
            </c:numRef>
          </c:yVal>
          <c:smooth val="0"/>
        </c:ser>
        <c:dLbls>
          <c:showLegendKey val="0"/>
          <c:showVal val="0"/>
          <c:showCatName val="0"/>
          <c:showSerName val="0"/>
          <c:showPercent val="0"/>
          <c:showBubbleSize val="0"/>
        </c:dLbls>
        <c:axId val="-2049688584"/>
        <c:axId val="-2049682984"/>
      </c:scatterChart>
      <c:valAx>
        <c:axId val="-2049688584"/>
        <c:scaling>
          <c:orientation val="minMax"/>
          <c:max val="100.0"/>
        </c:scaling>
        <c:delete val="0"/>
        <c:axPos val="b"/>
        <c:title>
          <c:tx>
            <c:rich>
              <a:bodyPr/>
              <a:lstStyle/>
              <a:p>
                <a:pPr>
                  <a:defRPr sz="1400"/>
                </a:pPr>
                <a:r>
                  <a:rPr lang="en-US" sz="1400" dirty="0" smtClean="0"/>
                  <a:t> </a:t>
                </a:r>
                <a:r>
                  <a:rPr lang="en-US" sz="1400" dirty="0"/>
                  <a:t>[µs]</a:t>
                </a:r>
              </a:p>
            </c:rich>
          </c:tx>
          <c:layout>
            <c:manualLayout>
              <c:xMode val="edge"/>
              <c:yMode val="edge"/>
              <c:x val="0.815464566929134"/>
              <c:y val="0.280065230816736"/>
            </c:manualLayout>
          </c:layout>
          <c:overlay val="0"/>
        </c:title>
        <c:numFmt formatCode="General" sourceLinked="0"/>
        <c:majorTickMark val="out"/>
        <c:minorTickMark val="none"/>
        <c:tickLblPos val="nextTo"/>
        <c:txPr>
          <a:bodyPr rot="0" vert="horz"/>
          <a:lstStyle/>
          <a:p>
            <a:pPr>
              <a:defRPr sz="1200"/>
            </a:pPr>
            <a:endParaRPr lang="en-US"/>
          </a:p>
        </c:txPr>
        <c:crossAx val="-2049682984"/>
        <c:crosses val="autoZero"/>
        <c:crossBetween val="midCat"/>
      </c:valAx>
      <c:valAx>
        <c:axId val="-2049682984"/>
        <c:scaling>
          <c:orientation val="minMax"/>
        </c:scaling>
        <c:delete val="1"/>
        <c:axPos val="l"/>
        <c:numFmt formatCode="0.00E+00" sourceLinked="1"/>
        <c:majorTickMark val="out"/>
        <c:minorTickMark val="none"/>
        <c:tickLblPos val="none"/>
        <c:crossAx val="-2049688584"/>
        <c:crosses val="autoZero"/>
        <c:crossBetween val="midCat"/>
      </c:valAx>
    </c:plotArea>
    <c:legend>
      <c:legendPos val="r"/>
      <c:layout>
        <c:manualLayout>
          <c:xMode val="edge"/>
          <c:yMode val="edge"/>
          <c:x val="0.172506151574803"/>
          <c:y val="0.344414302664222"/>
          <c:w val="0.220512631233596"/>
          <c:h val="0.104511379570704"/>
        </c:manualLayout>
      </c:layout>
      <c:overlay val="0"/>
    </c:legend>
    <c:plotVisOnly val="1"/>
    <c:dispBlanksAs val="gap"/>
    <c:showDLblsOverMax val="0"/>
  </c:chart>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drawing1.xml><?xml version="1.0" encoding="utf-8"?>
<c:userShapes xmlns:c="http://schemas.openxmlformats.org/drawingml/2006/chart">
  <cdr:relSizeAnchor xmlns:cdr="http://schemas.openxmlformats.org/drawingml/2006/chartDrawing">
    <cdr:from>
      <cdr:x>0.3</cdr:x>
      <cdr:y>0.80882</cdr:y>
    </cdr:from>
    <cdr:to>
      <cdr:x>1</cdr:x>
      <cdr:y>0.88235</cdr:y>
    </cdr:to>
    <cdr:sp macro="" textlink="">
      <cdr:nvSpPr>
        <cdr:cNvPr id="2" name="TextBox 1"/>
        <cdr:cNvSpPr txBox="1"/>
      </cdr:nvSpPr>
      <cdr:spPr>
        <a:xfrm xmlns:a="http://schemas.openxmlformats.org/drawingml/2006/main">
          <a:off x="1524000" y="4191000"/>
          <a:ext cx="3200400" cy="3810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smtClean="0"/>
            <a:t>Area (charge)=sum of samples</a:t>
          </a:r>
          <a:endParaRPr lang="en-US" sz="1600" b="1" dirty="0"/>
        </a:p>
      </cdr:txBody>
    </cdr:sp>
  </cdr:relSizeAnchor>
  <cdr:relSizeAnchor xmlns:cdr="http://schemas.openxmlformats.org/drawingml/2006/chartDrawing">
    <cdr:from>
      <cdr:x>0.36667</cdr:x>
      <cdr:y>0.54412</cdr:y>
    </cdr:from>
    <cdr:to>
      <cdr:x>0.6</cdr:x>
      <cdr:y>0.80882</cdr:y>
    </cdr:to>
    <cdr:sp macro="" textlink="">
      <cdr:nvSpPr>
        <cdr:cNvPr id="4" name="Straight Arrow Connector 3"/>
        <cdr:cNvSpPr/>
      </cdr:nvSpPr>
      <cdr:spPr>
        <a:xfrm xmlns:a="http://schemas.openxmlformats.org/drawingml/2006/main" flipV="1">
          <a:off x="1676400" y="2819400"/>
          <a:ext cx="1066800" cy="13716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ln>
              <a:solidFill>
                <a:srgbClr val="002060"/>
              </a:solidFill>
            </a:ln>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B1B3B8-7ACB-4E65-BC8B-BEA037B3FC2F}" type="datetimeFigureOut">
              <a:rPr lang="en-US" smtClean="0"/>
              <a:pPr/>
              <a:t>10/12/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9DDDCA-94FD-4963-987C-3CD971A08CA2}" type="slidenum">
              <a:rPr lang="en-US" smtClean="0"/>
              <a:pPr/>
              <a:t>‹#›</a:t>
            </a:fld>
            <a:endParaRPr lang="en-US"/>
          </a:p>
        </p:txBody>
      </p:sp>
    </p:spTree>
    <p:extLst>
      <p:ext uri="{BB962C8B-B14F-4D97-AF65-F5344CB8AC3E}">
        <p14:creationId xmlns:p14="http://schemas.microsoft.com/office/powerpoint/2010/main" val="28401361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F3A8860-1F54-4019-BB9D-A1443FFA3AFA}" type="slidenum">
              <a:rPr lang="en-US" smtClean="0">
                <a:solidFill>
                  <a:prstClr val="black"/>
                </a:solidFill>
              </a:rPr>
              <a:pPr/>
              <a:t>4</a:t>
            </a:fld>
            <a:endParaRPr lang="en-US" dirty="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29</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30</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31</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solidFill>
                  <a:prstClr val="black"/>
                </a:solidFill>
              </a:rPr>
              <a:pPr/>
              <a:t>32</a:t>
            </a:fld>
            <a:endParaRPr lang="en-US" dirty="0">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33</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34</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solidFill>
                  <a:prstClr val="black"/>
                </a:solidFill>
              </a:rPr>
              <a:pPr/>
              <a:t>35</a:t>
            </a:fld>
            <a:endParaRPr lang="en-US" dirty="0">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37</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38</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39</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F3A8860-1F54-4019-BB9D-A1443FFA3AFA}" type="slidenum">
              <a:rPr lang="en-US" smtClean="0">
                <a:solidFill>
                  <a:prstClr val="black"/>
                </a:solidFill>
              </a:rPr>
              <a:pPr/>
              <a:t>5</a:t>
            </a:fld>
            <a:endParaRPr lang="en-US" dirty="0">
              <a:solidFill>
                <a:prstClr val="black"/>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42C84B5D-CCA7-4337-9064-57B2B9ADAA60}" type="slidenum">
              <a:rPr lang="en-US">
                <a:solidFill>
                  <a:prstClr val="black"/>
                </a:solidFill>
              </a:rPr>
              <a:pPr/>
              <a:t>42</a:t>
            </a:fld>
            <a:endParaRPr lang="en-US" dirty="0">
              <a:solidFill>
                <a:prstClr val="black"/>
              </a:solidFill>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914402" y="4343402"/>
            <a:ext cx="5029200" cy="4114800"/>
          </a:xfrm>
          <a:noFill/>
          <a:ln/>
        </p:spPr>
        <p:txBody>
          <a:bodyPr/>
          <a:lstStyle/>
          <a:p>
            <a:pPr eaLnBrk="1" hangingPunct="1"/>
            <a:endParaRPr lang="en-US"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43</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44</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48</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F3A8860-1F54-4019-BB9D-A1443FFA3AFA}" type="slidenum">
              <a:rPr lang="en-US" smtClean="0">
                <a:solidFill>
                  <a:prstClr val="black"/>
                </a:solidFill>
              </a:rPr>
              <a:pPr/>
              <a:t>6</a:t>
            </a:fld>
            <a:endParaRPr lang="en-US" dirty="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E75F1A9-B61F-4823-A05D-9847CBCC426D}" type="slidenum">
              <a:rPr lang="en-US" smtClean="0">
                <a:solidFill>
                  <a:prstClr val="black"/>
                </a:solidFill>
              </a:rPr>
              <a:pPr/>
              <a:t>7</a:t>
            </a:fld>
            <a:endParaRPr lang="en-US" dirty="0">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6F1D4A-D083-48D8-9A35-C0EC6AA37461}" type="slidenum">
              <a:rPr lang="en-US" smtClean="0">
                <a:solidFill>
                  <a:prstClr val="black"/>
                </a:solidFill>
              </a:rPr>
              <a:pPr/>
              <a:t>11</a:t>
            </a:fld>
            <a:endParaRPr lang="en-US" dirty="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F3A8860-1F54-4019-BB9D-A1443FFA3AFA}" type="slidenum">
              <a:rPr lang="en-US" smtClean="0">
                <a:solidFill>
                  <a:prstClr val="black"/>
                </a:solidFill>
              </a:rPr>
              <a:pPr/>
              <a:t>12</a:t>
            </a:fld>
            <a:endParaRPr lang="en-US" dirty="0">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E07EE90-A961-4724-B9D9-428AFE7F22E7}" type="slidenum">
              <a:rPr lang="en-US" smtClean="0">
                <a:solidFill>
                  <a:prstClr val="black"/>
                </a:solidFill>
              </a:rPr>
              <a:pPr/>
              <a:t>21</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2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AC7BBCE-57FF-4CA7-82F8-7BB9211F204B}" type="slidenum">
              <a:rPr lang="en-US" smtClean="0"/>
              <a:pPr/>
              <a:t>2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D507B3-3A41-40DE-AA3E-AF67B4A94F99}"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326328-1E60-4980-AC39-4B801847CDE2}" type="datetime1">
              <a:rPr lang="en-US" smtClean="0">
                <a:solidFill>
                  <a:prstClr val="black">
                    <a:tint val="75000"/>
                  </a:prstClr>
                </a:solidFill>
              </a:rPr>
              <a:pPr/>
              <a:t>10/12/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7A78492-1240-466E-A582-B0E706CFA39B}" type="datetime1">
              <a:rPr lang="en-US" smtClean="0">
                <a:solidFill>
                  <a:prstClr val="black">
                    <a:tint val="75000"/>
                  </a:prstClr>
                </a:solidFill>
              </a:rPr>
              <a:pPr>
                <a:defRPr/>
              </a:pPr>
              <a:t>10/12/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D8C00E9-2E9A-4DA6-8FFA-479BC38D18B7}" type="slidenum">
              <a:rPr lang="en-US" smtClean="0">
                <a:solidFill>
                  <a:prstClr val="black">
                    <a:tint val="75000"/>
                  </a:prstClr>
                </a:solidFill>
              </a:rPr>
              <a:pPr>
                <a:defRPr/>
              </a:pPr>
              <a:t>‹#›</a:t>
            </a:fld>
            <a:endParaRPr lang="en-US">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Title 6"/>
          <p:cNvSpPr>
            <a:spLocks noGrp="1"/>
          </p:cNvSpPr>
          <p:nvPr>
            <p:ph type="title"/>
          </p:nvPr>
        </p:nvSpPr>
        <p:spPr/>
        <p:txBody>
          <a:bodyPr/>
          <a:lstStyle/>
          <a:p>
            <a:r>
              <a:rPr lang="en-US" smtClean="0"/>
              <a:t>Click to edit Master title style</a:t>
            </a:r>
            <a:endParaRPr lang="en-US"/>
          </a:p>
        </p:txBody>
      </p:sp>
      <p:sp>
        <p:nvSpPr>
          <p:cNvPr id="4" name="Date Placeholder 4"/>
          <p:cNvSpPr>
            <a:spLocks noGrp="1"/>
          </p:cNvSpPr>
          <p:nvPr>
            <p:ph type="dt" sz="half" idx="10"/>
          </p:nvPr>
        </p:nvSpPr>
        <p:spPr>
          <a:xfrm>
            <a:off x="76200" y="6477000"/>
            <a:ext cx="914400" cy="304800"/>
          </a:xfrm>
        </p:spPr>
        <p:txBody>
          <a:bodyPr/>
          <a:lstStyle/>
          <a:p>
            <a:fld id="{4F53DDDA-8AE2-447A-AF47-2E1AA01806E8}" type="datetime1">
              <a:rPr lang="en-US" smtClean="0">
                <a:solidFill>
                  <a:prstClr val="black"/>
                </a:solidFill>
              </a:rPr>
              <a:pPr/>
              <a:t>10/12/16</a:t>
            </a:fld>
            <a:endParaRPr lang="en-US">
              <a:solidFill>
                <a:prstClr val="black"/>
              </a:solidFill>
            </a:endParaRPr>
          </a:p>
        </p:txBody>
      </p:sp>
      <p:sp>
        <p:nvSpPr>
          <p:cNvPr id="5" name="Footer Placeholder 5"/>
          <p:cNvSpPr>
            <a:spLocks noGrp="1"/>
          </p:cNvSpPr>
          <p:nvPr>
            <p:ph type="ftr" sz="quarter" idx="11"/>
          </p:nvPr>
        </p:nvSpPr>
        <p:spPr>
          <a:xfrm>
            <a:off x="1981200" y="6477000"/>
            <a:ext cx="5562601" cy="304800"/>
          </a:xfrm>
        </p:spPr>
        <p:txBody>
          <a:bodyPr/>
          <a:lstStyle/>
          <a:p>
            <a:endParaRPr lang="en-US">
              <a:solidFill>
                <a:prstClr val="black"/>
              </a:solidFill>
            </a:endParaRPr>
          </a:p>
        </p:txBody>
      </p:sp>
      <p:sp>
        <p:nvSpPr>
          <p:cNvPr id="6" name="Slide Number Placeholder 6"/>
          <p:cNvSpPr>
            <a:spLocks noGrp="1"/>
          </p:cNvSpPr>
          <p:nvPr>
            <p:ph type="sldNum" sz="quarter" idx="12"/>
          </p:nvPr>
        </p:nvSpPr>
        <p:spPr>
          <a:xfrm>
            <a:off x="8534400" y="6477000"/>
            <a:ext cx="533400" cy="304800"/>
          </a:xfrm>
        </p:spPr>
        <p:txBody>
          <a:bodyPr/>
          <a:lstStyle/>
          <a:p>
            <a:fld id="{DF28FB93-0A08-4E7D-8E63-9EFA29F1E093}"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656682602"/>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67D31674-6D16-4415-AA13-125CBF25FC51}" type="datetime1">
              <a:rPr lang="en-US" smtClean="0">
                <a:solidFill>
                  <a:srgbClr val="000000"/>
                </a:solidFill>
              </a:rPr>
              <a:pPr>
                <a:defRPr/>
              </a:pPr>
              <a:t>10/12/16</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F65BFBC-778F-3741-811D-3E151B0E6EE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30247065"/>
      </p:ext>
    </p:extLst>
  </p:cSld>
  <p:clrMapOvr>
    <a:masterClrMapping/>
  </p:clrMapOvr>
  <p:transition xmlns:p14="http://schemas.microsoft.com/office/powerpoint/2010/main" spd="med">
    <p:cover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r>
              <a:rPr lang="en-US" smtClean="0">
                <a:solidFill>
                  <a:prstClr val="white">
                    <a:tint val="75000"/>
                  </a:prstClr>
                </a:solidFill>
              </a:rPr>
              <a:t>11/19/2015</a:t>
            </a:r>
            <a:endParaRPr lang="en-US">
              <a:solidFill>
                <a:prstClr val="white">
                  <a:tint val="75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white">
                    <a:tint val="75000"/>
                  </a:prstClr>
                </a:solidFill>
              </a:rPr>
              <a:t>H. Chen - ATLAS Upgrade Week</a:t>
            </a:r>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pPr>
              <a:defRPr/>
            </a:pPr>
            <a:fld id="{AF1719F7-55EB-46A0-A3A8-C77C1BAFC8BC}" type="slidenum">
              <a:rPr lang="en-US" smtClean="0">
                <a:solidFill>
                  <a:prstClr val="white">
                    <a:tint val="75000"/>
                  </a:prstClr>
                </a:solidFill>
              </a:rPr>
              <a:pPr>
                <a:defRPr/>
              </a:pPr>
              <a:t>‹#›</a:t>
            </a:fld>
            <a:endParaRPr lang="en-US">
              <a:solidFill>
                <a:prstClr val="white">
                  <a:tint val="75000"/>
                </a:prstClr>
              </a:solidFill>
            </a:endParaRPr>
          </a:p>
        </p:txBody>
      </p:sp>
    </p:spTree>
  </p:cSld>
  <p:clrMapOvr>
    <a:masterClrMapping/>
  </p:clrMapOvr>
  <p:transition xmlns:p14="http://schemas.microsoft.com/office/powerpoint/2010/main" spd="med">
    <p:cover di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F727934-D052-F342-BDB0-22C719EF9F4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43147608"/>
      </p:ext>
    </p:extLst>
  </p:cSld>
  <p:clrMapOvr>
    <a:masterClrMapping/>
  </p:clrMapOvr>
  <p:transition xmlns:p14="http://schemas.microsoft.com/office/powerpoint/2010/main" spd="med">
    <p:cover di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6F727934-D052-F342-BDB0-22C719EF9F4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43147608"/>
      </p:ext>
    </p:extLst>
  </p:cSld>
  <p:clrMapOvr>
    <a:masterClrMapping/>
  </p:clrMapOvr>
  <p:transition xmlns:p14="http://schemas.microsoft.com/office/powerpoint/2010/main" spd="med">
    <p:cover di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407AB9-9FB7-44D5-8A60-650494EBA035}" type="datetime1">
              <a:rPr lang="en-US" smtClean="0">
                <a:solidFill>
                  <a:prstClr val="black">
                    <a:tint val="75000"/>
                  </a:prstClr>
                </a:solidFill>
              </a:rPr>
              <a:pPr/>
              <a:t>10/12/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407AB9-9FB7-44D5-8A60-650494EBA035}" type="datetime1">
              <a:rPr lang="en-US" smtClean="0">
                <a:solidFill>
                  <a:prstClr val="black">
                    <a:tint val="75000"/>
                  </a:prstClr>
                </a:solidFill>
              </a:rPr>
              <a:pPr/>
              <a:t>10/12/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2407AB9-9FB7-44D5-8A60-650494EBA035}" type="datetime1">
              <a:rPr lang="en-US" smtClean="0">
                <a:solidFill>
                  <a:prstClr val="black">
                    <a:tint val="75000"/>
                  </a:prstClr>
                </a:solidFill>
              </a:rPr>
              <a:pPr/>
              <a:t>10/12/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577E6B-3EDE-407C-987B-28352B1A586C}" type="datetime1">
              <a:rPr lang="en-US" smtClean="0">
                <a:solidFill>
                  <a:prstClr val="black">
                    <a:tint val="75000"/>
                  </a:prstClr>
                </a:solidFill>
              </a:rPr>
              <a:pPr/>
              <a:t>10/12/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8297249-7604-4A25-B8A8-DF2A595F9F3D}"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EF09BD-707A-4D00-A4A6-0EDE6F4FA863}" type="datetime1">
              <a:rPr lang="en-US" smtClean="0">
                <a:solidFill>
                  <a:prstClr val="black">
                    <a:tint val="75000"/>
                  </a:prstClr>
                </a:solidFill>
              </a:rPr>
              <a:pPr/>
              <a:t>10/12/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FF62D2A2-F2B4-408A-9A63-D394C20BB882}" type="slidenum">
              <a:rPr lang="en-US" smtClean="0">
                <a:solidFill>
                  <a:prstClr val="black">
                    <a:tint val="75000"/>
                  </a:prstClr>
                </a:solidFill>
              </a: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92723" y="87923"/>
            <a:ext cx="73914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381000" y="1219200"/>
            <a:ext cx="8305800" cy="5029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457200" y="6569075"/>
            <a:ext cx="1371600" cy="365125"/>
          </a:xfrm>
          <a:prstGeom prst="rect">
            <a:avLst/>
          </a:prstGeom>
        </p:spPr>
        <p:txBody>
          <a:bodyPr/>
          <a:lstStyle>
            <a:lvl1pPr>
              <a:defRPr/>
            </a:lvl1pPr>
          </a:lstStyle>
          <a:p>
            <a:endParaRPr lang="en-US" dirty="0">
              <a:solidFill>
                <a:prstClr val="black"/>
              </a:solidFill>
            </a:endParaRPr>
          </a:p>
        </p:txBody>
      </p:sp>
      <p:sp>
        <p:nvSpPr>
          <p:cNvPr id="5" name="Footer Placeholder 4"/>
          <p:cNvSpPr>
            <a:spLocks noGrp="1"/>
          </p:cNvSpPr>
          <p:nvPr>
            <p:ph type="ftr" sz="quarter" idx="11"/>
          </p:nvPr>
        </p:nvSpPr>
        <p:spPr>
          <a:xfrm>
            <a:off x="1963093" y="6563762"/>
            <a:ext cx="5257800" cy="365125"/>
          </a:xfrm>
          <a:prstGeom prst="rect">
            <a:avLst/>
          </a:prstGeom>
        </p:spPr>
        <p:txBody>
          <a:bodyPr/>
          <a:lstStyle>
            <a:lvl1pPr algn="ctr">
              <a:defRPr/>
            </a:lvl1pPr>
          </a:lstStyle>
          <a:p>
            <a:endParaRPr lang="en-US" dirty="0">
              <a:solidFill>
                <a:prstClr val="black"/>
              </a:solidFill>
            </a:endParaRPr>
          </a:p>
        </p:txBody>
      </p:sp>
      <p:sp>
        <p:nvSpPr>
          <p:cNvPr id="6" name="Slide Number Placeholder 5"/>
          <p:cNvSpPr>
            <a:spLocks noGrp="1"/>
          </p:cNvSpPr>
          <p:nvPr>
            <p:ph type="sldNum" sz="quarter" idx="12"/>
          </p:nvPr>
        </p:nvSpPr>
        <p:spPr>
          <a:xfrm>
            <a:off x="7799560" y="6579637"/>
            <a:ext cx="914400" cy="365125"/>
          </a:xfrm>
        </p:spPr>
        <p:txBody>
          <a:bodyPr/>
          <a:lstStyle/>
          <a:p>
            <a:fld id="{9B48AAD8-6CD3-42FA-A537-8DCD176E3E97}" type="slidenum">
              <a:rPr lang="en-US" smtClean="0">
                <a:solidFill>
                  <a:prstClr val="black">
                    <a:tint val="75000"/>
                  </a:prstClr>
                </a:solidFill>
              </a:rPr>
              <a:pPr/>
              <a:t>‹#›</a:t>
            </a:fld>
            <a:endParaRPr lang="en-US">
              <a:solidFill>
                <a:prstClr val="black">
                  <a:tint val="75000"/>
                </a:prstClr>
              </a:solidFill>
            </a:endParaRPr>
          </a:p>
        </p:txBody>
      </p:sp>
      <p:cxnSp>
        <p:nvCxnSpPr>
          <p:cNvPr id="11" name="Straight Connector 10"/>
          <p:cNvCxnSpPr>
            <a:cxnSpLocks noChangeShapeType="1"/>
          </p:cNvCxnSpPr>
          <p:nvPr userDrawn="1"/>
        </p:nvCxnSpPr>
        <p:spPr bwMode="auto">
          <a:xfrm>
            <a:off x="0" y="1066800"/>
            <a:ext cx="9144000" cy="1588"/>
          </a:xfrm>
          <a:prstGeom prst="line">
            <a:avLst/>
          </a:prstGeom>
          <a:noFill/>
          <a:ln w="101600" cmpd="tri">
            <a:solidFill>
              <a:srgbClr val="0C5C6A"/>
            </a:solidFill>
            <a:round/>
            <a:headEnd/>
            <a:tailEnd/>
          </a:ln>
          <a:effectLst>
            <a:outerShdw dist="23000" dir="5400000" rotWithShape="0">
              <a:srgbClr val="808080">
                <a:alpha val="34999"/>
              </a:srgbClr>
            </a:outerShdw>
          </a:effectLst>
        </p:spPr>
      </p:cxnSp>
      <p:cxnSp>
        <p:nvCxnSpPr>
          <p:cNvPr id="12" name="Straight Connector 11"/>
          <p:cNvCxnSpPr>
            <a:cxnSpLocks noChangeShapeType="1"/>
          </p:cNvCxnSpPr>
          <p:nvPr userDrawn="1"/>
        </p:nvCxnSpPr>
        <p:spPr bwMode="auto">
          <a:xfrm>
            <a:off x="0" y="6399212"/>
            <a:ext cx="9144000" cy="1588"/>
          </a:xfrm>
          <a:prstGeom prst="line">
            <a:avLst/>
          </a:prstGeom>
          <a:noFill/>
          <a:ln w="101600" cmpd="tri">
            <a:solidFill>
              <a:srgbClr val="0C5C6A"/>
            </a:solidFill>
            <a:round/>
            <a:headEnd/>
            <a:tailEnd/>
          </a:ln>
          <a:effectLst>
            <a:outerShdw dist="23000" dir="5400000" rotWithShape="0">
              <a:srgbClr val="808080">
                <a:alpha val="34999"/>
              </a:srgbClr>
            </a:outerShdw>
          </a:effectLst>
        </p:spPr>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0E816EB-3596-4431-8365-43E7BC00DECC}" type="datetimeFigureOut">
              <a:rPr lang="en-US">
                <a:solidFill>
                  <a:prstClr val="black">
                    <a:tint val="75000"/>
                  </a:prstClr>
                </a:solidFill>
              </a:rPr>
              <a:pPr>
                <a:defRPr/>
              </a:pPr>
              <a:t>10/1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CE54F174-2F03-4153-98BF-D62BA31FB5FB}"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0E816EB-3596-4431-8365-43E7BC00DECC}" type="datetimeFigureOut">
              <a:rPr lang="en-US">
                <a:solidFill>
                  <a:prstClr val="black">
                    <a:tint val="75000"/>
                  </a:prstClr>
                </a:solidFill>
              </a:rPr>
              <a:pPr>
                <a:defRPr/>
              </a:pPr>
              <a:t>10/12/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CE54F174-2F03-4153-98BF-D62BA31FB5FB}"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fld id="{F47FA491-5838-4E6F-9B3A-E3DE471A9679}" type="datetime1">
              <a:rPr lang="en-US" smtClean="0">
                <a:solidFill>
                  <a:prstClr val="white">
                    <a:tint val="75000"/>
                  </a:prstClr>
                </a:solidFill>
              </a:rPr>
              <a:pPr>
                <a:defRPr/>
              </a:pPr>
              <a:t>10/12/16</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pPr>
              <a:defRPr/>
            </a:pPr>
            <a:fld id="{455ED2A1-24C9-43A1-BCF9-1C3D6D817426}" type="slidenum">
              <a:rPr lang="en-US" smtClean="0">
                <a:solidFill>
                  <a:prstClr val="white">
                    <a:tint val="75000"/>
                  </a:prstClr>
                </a:solidFill>
              </a:rPr>
              <a:pPr>
                <a:defRPr/>
              </a:pPr>
              <a:t>‹#›</a:t>
            </a:fld>
            <a:endParaRPr lang="en-US">
              <a:solidFill>
                <a:prstClr val="white">
                  <a:tint val="75000"/>
                </a:prstClr>
              </a:solidFill>
            </a:endParaRPr>
          </a:p>
        </p:txBody>
      </p:sp>
    </p:spTree>
  </p:cSld>
  <p:clrMapOvr>
    <a:masterClrMapping/>
  </p:clrMapOvr>
  <p:transition xmlns:p14="http://schemas.microsoft.com/office/powerpoint/2010/main" spd="med">
    <p:cover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A7183A6E-1365-4867-AFAF-E2B5FC001F2D}" type="datetime1">
              <a:rPr lang="en-US" smtClean="0">
                <a:solidFill>
                  <a:prstClr val="white">
                    <a:tint val="75000"/>
                  </a:prstClr>
                </a:solidFill>
              </a:rPr>
              <a:pPr>
                <a:defRPr/>
              </a:pPr>
              <a:t>10/12/16</a:t>
            </a:fld>
            <a:endParaRPr lang="en-US" dirty="0">
              <a:solidFill>
                <a:prstClr val="white">
                  <a:tint val="75000"/>
                </a:prstClr>
              </a:solidFill>
            </a:endParaRPr>
          </a:p>
        </p:txBody>
      </p:sp>
      <p:sp>
        <p:nvSpPr>
          <p:cNvPr id="3" name="Footer Placeholder 2"/>
          <p:cNvSpPr>
            <a:spLocks noGrp="1"/>
          </p:cNvSpPr>
          <p:nvPr>
            <p:ph type="ftr" sz="quarter" idx="11"/>
          </p:nvPr>
        </p:nvSpPr>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p:txBody>
          <a:bodyPr/>
          <a:lstStyle/>
          <a:p>
            <a:pPr>
              <a:defRPr/>
            </a:pPr>
            <a:fld id="{3DD4D9D2-C1CF-42BC-A259-7A74AA0E8C5F}" type="slidenum">
              <a:rPr lang="en-US" smtClean="0">
                <a:solidFill>
                  <a:prstClr val="white">
                    <a:tint val="75000"/>
                  </a:prstClr>
                </a:solidFill>
              </a:rPr>
              <a:pPr>
                <a:defRPr/>
              </a:pPr>
              <a:t>‹#›</a:t>
            </a:fld>
            <a:endParaRPr lang="en-US">
              <a:solidFill>
                <a:prstClr val="white">
                  <a:tint val="75000"/>
                </a:prstClr>
              </a:solidFill>
            </a:endParaRPr>
          </a:p>
        </p:txBody>
      </p:sp>
    </p:spTree>
  </p:cSld>
  <p:clrMapOvr>
    <a:masterClrMapping/>
  </p:clrMapOvr>
  <p:transition xmlns:p14="http://schemas.microsoft.com/office/powerpoint/2010/main" spd="med">
    <p:cover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FFB767-36C9-48A3-90A1-B7E9207350FB}" type="datetime1">
              <a:rPr lang="en-US" smtClean="0">
                <a:solidFill>
                  <a:srgbClr val="8071B4"/>
                </a:solidFill>
              </a:rPr>
              <a:pPr/>
              <a:t>10/12/16</a:t>
            </a:fld>
            <a:endParaRPr lang="en-US" dirty="0">
              <a:solidFill>
                <a:srgbClr val="8071B4"/>
              </a:solidFill>
            </a:endParaRPr>
          </a:p>
        </p:txBody>
      </p:sp>
      <p:sp>
        <p:nvSpPr>
          <p:cNvPr id="3" name="Footer Placeholder 2"/>
          <p:cNvSpPr>
            <a:spLocks noGrp="1"/>
          </p:cNvSpPr>
          <p:nvPr>
            <p:ph type="ftr" sz="quarter" idx="11"/>
          </p:nvPr>
        </p:nvSpPr>
        <p:spPr/>
        <p:txBody>
          <a:bodyPr/>
          <a:lstStyle/>
          <a:p>
            <a:endParaRPr lang="en-US" dirty="0">
              <a:solidFill>
                <a:srgbClr val="322F31"/>
              </a:solidFill>
            </a:endParaRPr>
          </a:p>
        </p:txBody>
      </p:sp>
      <p:sp>
        <p:nvSpPr>
          <p:cNvPr id="4" name="Slide Number Placeholder 3"/>
          <p:cNvSpPr>
            <a:spLocks noGrp="1"/>
          </p:cNvSpPr>
          <p:nvPr>
            <p:ph type="sldNum" sz="quarter" idx="12"/>
          </p:nvPr>
        </p:nvSpPr>
        <p:spPr/>
        <p:txBody>
          <a:bodyPr/>
          <a:lstStyle/>
          <a:p>
            <a:fld id="{644448E4-A1FE-489D-8484-590753054700}" type="slidenum">
              <a:rPr lang="en-US" smtClean="0"/>
              <a:pPr/>
              <a:t>‹#›</a:t>
            </a:fld>
            <a:endParaRPr lang="en-US" dirty="0"/>
          </a:p>
        </p:txBody>
      </p:sp>
    </p:spTree>
  </p:cSld>
  <p:clrMapOvr>
    <a:masterClrMapping/>
  </p:clrMapOvr>
  <p:transition xmlns:p14="http://schemas.microsoft.com/office/powerpoint/2010/main" spd="med">
    <p:cover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7CC8FB8-951A-46D6-99A8-2138F606A8BF}" type="datetime1">
              <a:rPr lang="en-US" smtClean="0">
                <a:solidFill>
                  <a:prstClr val="black">
                    <a:tint val="75000"/>
                  </a:prstClr>
                </a:solidFill>
              </a:rPr>
              <a:pPr>
                <a:defRPr/>
              </a:pPr>
              <a:t>10/12/16</a:t>
            </a:fld>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endParaRPr lang="en-US" dirty="0">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A4EEEF8-8D4B-47B1-983C-4711B1697F70}"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1143000"/>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defRPr/>
            </a:pPr>
            <a:endParaRPr lang="en-US" dirty="0">
              <a:solidFill>
                <a:prstClr val="black"/>
              </a:solidFill>
            </a:endParaRPr>
          </a:p>
        </p:txBody>
      </p:sp>
      <p:sp>
        <p:nvSpPr>
          <p:cNvPr id="14" name="Title 1"/>
          <p:cNvSpPr>
            <a:spLocks noGrp="1"/>
          </p:cNvSpPr>
          <p:nvPr>
            <p:ph type="title"/>
          </p:nvPr>
        </p:nvSpPr>
        <p:spPr>
          <a:xfrm>
            <a:off x="454026" y="462518"/>
            <a:ext cx="8229600" cy="532171"/>
          </a:xfrm>
          <a:prstGeom prst="rect">
            <a:avLst/>
          </a:prstGeom>
        </p:spPr>
        <p:txBody>
          <a:bodyPr vert="horz" lIns="0" tIns="0" rIns="0" bIns="0">
            <a:normAutofit/>
          </a:bodyPr>
          <a:lstStyle>
            <a:lvl1pPr algn="l">
              <a:defRPr sz="2800" b="1" i="0" baseline="0">
                <a:solidFill>
                  <a:srgbClr val="E95125"/>
                </a:solidFill>
                <a:latin typeface="Helvetica"/>
              </a:defRPr>
            </a:lvl1pPr>
          </a:lstStyle>
          <a:p>
            <a:r>
              <a:rPr lang="en-US" dirty="0" smtClean="0"/>
              <a:t>Click to edit Master title style</a:t>
            </a:r>
            <a:endParaRPr lang="en-US" dirty="0"/>
          </a:p>
        </p:txBody>
      </p:sp>
      <p:sp>
        <p:nvSpPr>
          <p:cNvPr id="15" name="Content Placeholder 2"/>
          <p:cNvSpPr>
            <a:spLocks noGrp="1"/>
          </p:cNvSpPr>
          <p:nvPr>
            <p:ph idx="11"/>
          </p:nvPr>
        </p:nvSpPr>
        <p:spPr>
          <a:xfrm>
            <a:off x="454029" y="1207770"/>
            <a:ext cx="8232771" cy="5070302"/>
          </a:xfrm>
          <a:prstGeom prst="rect">
            <a:avLst/>
          </a:prstGeom>
        </p:spPr>
        <p:txBody>
          <a:bodyPr lIns="0" rIns="0">
            <a:normAutofit/>
          </a:bodyPr>
          <a:lstStyle>
            <a:lvl1pPr marL="256032" indent="-265176">
              <a:lnSpc>
                <a:spcPct val="100000"/>
              </a:lnSpc>
              <a:spcBef>
                <a:spcPts val="1200"/>
              </a:spcBef>
              <a:spcAft>
                <a:spcPts val="0"/>
              </a:spcAft>
              <a:buFont typeface="Arial"/>
              <a:buChar char="•"/>
              <a:defRPr sz="2200" b="0" i="0">
                <a:solidFill>
                  <a:srgbClr val="3C5A77"/>
                </a:solidFill>
                <a:latin typeface="Helvetica"/>
              </a:defRPr>
            </a:lvl1pPr>
            <a:lvl2pPr marL="541338" indent="-266700">
              <a:lnSpc>
                <a:spcPct val="100000"/>
              </a:lnSpc>
              <a:spcBef>
                <a:spcPts val="1200"/>
              </a:spcBef>
              <a:spcAft>
                <a:spcPts val="0"/>
              </a:spcAft>
              <a:buSzPct val="90000"/>
              <a:buFont typeface="Lucida Grande"/>
              <a:buChar char="-"/>
              <a:defRPr sz="2000" b="0" i="0">
                <a:solidFill>
                  <a:srgbClr val="3C5A77"/>
                </a:solidFill>
                <a:latin typeface="Helvetica"/>
              </a:defRPr>
            </a:lvl2pPr>
            <a:lvl3pPr marL="898525" indent="-273050">
              <a:lnSpc>
                <a:spcPct val="100000"/>
              </a:lnSpc>
              <a:spcBef>
                <a:spcPts val="1200"/>
              </a:spcBef>
              <a:spcAft>
                <a:spcPts val="0"/>
              </a:spcAft>
              <a:buSzPct val="88000"/>
              <a:buFont typeface="Arial"/>
              <a:buChar char="•"/>
              <a:defRPr sz="1800" b="0" i="0">
                <a:solidFill>
                  <a:srgbClr val="3C5A77"/>
                </a:solidFill>
                <a:latin typeface="Helvetica"/>
              </a:defRPr>
            </a:lvl3pPr>
            <a:lvl4pPr marL="1165225" indent="-266700">
              <a:lnSpc>
                <a:spcPct val="100000"/>
              </a:lnSpc>
              <a:spcBef>
                <a:spcPts val="1200"/>
              </a:spcBef>
              <a:spcAft>
                <a:spcPts val="0"/>
              </a:spcAft>
              <a:buSzPct val="90000"/>
              <a:buFont typeface="Lucida Grande"/>
              <a:buChar char="-"/>
              <a:defRPr sz="1600" b="0" i="0">
                <a:solidFill>
                  <a:srgbClr val="3C5A77"/>
                </a:solidFill>
                <a:latin typeface="Helvetica"/>
              </a:defRPr>
            </a:lvl4pPr>
            <a:lvl5pPr marL="1431925" indent="-266700">
              <a:lnSpc>
                <a:spcPct val="100000"/>
              </a:lnSpc>
              <a:spcBef>
                <a:spcPts val="1200"/>
              </a:spcBef>
              <a:spcAft>
                <a:spcPts val="0"/>
              </a:spcAft>
              <a:buSzPct val="88000"/>
              <a:buFont typeface="Arial"/>
              <a:buChar char="•"/>
              <a:defRPr sz="1400" b="0" i="0">
                <a:solidFill>
                  <a:srgbClr val="3C5A77"/>
                </a:solidFill>
                <a:latin typeface="Helvetica"/>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Date Placeholder 3"/>
          <p:cNvSpPr>
            <a:spLocks noGrp="1"/>
          </p:cNvSpPr>
          <p:nvPr>
            <p:ph type="dt" sz="half" idx="2"/>
          </p:nvPr>
        </p:nvSpPr>
        <p:spPr>
          <a:xfrm>
            <a:off x="879219" y="6549548"/>
            <a:ext cx="998567" cy="158697"/>
          </a:xfrm>
          <a:prstGeom prst="rect">
            <a:avLst/>
          </a:prstGeom>
        </p:spPr>
        <p:txBody>
          <a:bodyPr lIns="0" tIns="0" rIns="0" bIns="0" anchor="b" anchorCtr="0"/>
          <a:lstStyle>
            <a:lvl1pPr fontAlgn="auto">
              <a:spcBef>
                <a:spcPts val="0"/>
              </a:spcBef>
              <a:spcAft>
                <a:spcPts val="0"/>
              </a:spcAft>
              <a:defRPr sz="1200" b="0" i="0" baseline="0" smtClean="0">
                <a:solidFill>
                  <a:srgbClr val="E95125"/>
                </a:solidFill>
                <a:latin typeface="+mn-lt"/>
                <a:ea typeface="+mn-ea"/>
                <a:cs typeface="+mn-cs"/>
              </a:defRPr>
            </a:lvl1pPr>
          </a:lstStyle>
          <a:p>
            <a:pPr>
              <a:defRPr/>
            </a:pPr>
            <a:fld id="{E3C93754-5929-4B92-9BA8-FBA397F93C32}" type="datetime1">
              <a:rPr lang="en-US" smtClean="0">
                <a:latin typeface="Helvetica"/>
                <a:cs typeface="Helvetica"/>
              </a:rPr>
              <a:pPr>
                <a:defRPr/>
              </a:pPr>
              <a:t>10/12/16</a:t>
            </a:fld>
            <a:endParaRPr lang="en-US" dirty="0">
              <a:latin typeface="Helvetica"/>
              <a:cs typeface="Helvetica"/>
            </a:endParaRPr>
          </a:p>
        </p:txBody>
      </p:sp>
      <p:sp>
        <p:nvSpPr>
          <p:cNvPr id="9" name="Footer Placeholder 4"/>
          <p:cNvSpPr>
            <a:spLocks noGrp="1"/>
          </p:cNvSpPr>
          <p:nvPr>
            <p:ph type="ftr" sz="quarter" idx="3"/>
          </p:nvPr>
        </p:nvSpPr>
        <p:spPr>
          <a:xfrm>
            <a:off x="1877785" y="6549548"/>
            <a:ext cx="4349311" cy="158697"/>
          </a:xfrm>
          <a:prstGeom prst="rect">
            <a:avLst/>
          </a:prstGeom>
        </p:spPr>
        <p:txBody>
          <a:bodyPr lIns="0" tIns="0" rIns="0" bIns="0" anchor="b" anchorCtr="0"/>
          <a:lstStyle>
            <a:lvl1pPr fontAlgn="auto">
              <a:spcBef>
                <a:spcPts val="0"/>
              </a:spcBef>
              <a:spcAft>
                <a:spcPts val="0"/>
              </a:spcAft>
              <a:defRPr sz="1200" b="0" i="0" baseline="0" dirty="0">
                <a:solidFill>
                  <a:srgbClr val="E95125"/>
                </a:solidFill>
                <a:latin typeface="Helvetica"/>
                <a:ea typeface="+mn-ea"/>
                <a:cs typeface="Helvetica"/>
              </a:defRPr>
            </a:lvl1pPr>
          </a:lstStyle>
          <a:p>
            <a:pPr>
              <a:defRPr/>
            </a:pPr>
            <a:endParaRPr lang="en-US"/>
          </a:p>
        </p:txBody>
      </p:sp>
      <p:sp>
        <p:nvSpPr>
          <p:cNvPr id="10" name="Slide Number Placeholder 5"/>
          <p:cNvSpPr>
            <a:spLocks noGrp="1"/>
          </p:cNvSpPr>
          <p:nvPr>
            <p:ph type="sldNum" sz="quarter" idx="4"/>
          </p:nvPr>
        </p:nvSpPr>
        <p:spPr>
          <a:xfrm>
            <a:off x="454026" y="6549548"/>
            <a:ext cx="425194" cy="158697"/>
          </a:xfrm>
          <a:prstGeom prst="rect">
            <a:avLst/>
          </a:prstGeom>
        </p:spPr>
        <p:txBody>
          <a:bodyPr lIns="0" tIns="0" rIns="0" bIns="0" anchor="b" anchorCtr="0"/>
          <a:lstStyle>
            <a:lvl1pPr fontAlgn="auto">
              <a:spcBef>
                <a:spcPts val="0"/>
              </a:spcBef>
              <a:spcAft>
                <a:spcPts val="0"/>
              </a:spcAft>
              <a:defRPr sz="1200" b="1" i="0" baseline="0" smtClean="0">
                <a:solidFill>
                  <a:srgbClr val="E95125"/>
                </a:solidFill>
                <a:latin typeface="Helvetica"/>
                <a:ea typeface="+mn-ea"/>
                <a:cs typeface="Helvetica"/>
              </a:defRPr>
            </a:lvl1pPr>
          </a:lstStyle>
          <a:p>
            <a:pPr>
              <a:defRPr/>
            </a:pPr>
            <a:fld id="{0C39C72E-2A13-EB4D-AD45-6D4E6ACAED8D}" type="slidenum">
              <a:rPr lang="en-US"/>
              <a:pPr>
                <a:defRPr/>
              </a:pPr>
              <a:t>‹#›</a:t>
            </a:fld>
            <a:endParaRPr lang="en-US" dirty="0"/>
          </a:p>
        </p:txBody>
      </p:sp>
    </p:spTree>
    <p:extLst>
      <p:ext uri="{BB962C8B-B14F-4D97-AF65-F5344CB8AC3E}">
        <p14:creationId xmlns:p14="http://schemas.microsoft.com/office/powerpoint/2010/main" val="2879684545"/>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A42C832-A9A2-41AF-9B7F-EC0BE995183B}" type="datetime1">
              <a:rPr lang="en-US" smtClean="0">
                <a:solidFill>
                  <a:prstClr val="black">
                    <a:tint val="75000"/>
                  </a:prstClr>
                </a:solidFill>
              </a:rPr>
              <a:pPr/>
              <a:t>10/12/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transition xmlns:p14="http://schemas.microsoft.com/office/powerpoint/2010/main" spd="med">
    <p:cover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A62023-6556-47CA-A6E0-43380F928287}" type="datetime1">
              <a:rPr lang="en-US" smtClean="0">
                <a:solidFill>
                  <a:prstClr val="black">
                    <a:tint val="75000"/>
                  </a:prstClr>
                </a:solidFill>
              </a:rPr>
              <a:pPr/>
              <a:t>10/12/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transition xmlns:p14="http://schemas.microsoft.com/office/powerpoint/2010/main" spd="med">
    <p:cover dir="d"/>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theme" Target="../theme/theme2.xml"/><Relationship Id="rId3" Type="http://schemas.openxmlformats.org/officeDocument/2006/relationships/image" Target="../media/image1.jpeg"/></Relationships>
</file>

<file path=ppt/slideMasters/_rels/slideMaster2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theme" Target="../theme/theme21.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7.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1" Type="http://schemas.openxmlformats.org/officeDocument/2006/relationships/theme" Target="../theme/theme8.xml"/><Relationship Id="rId2" Type="http://schemas.openxmlformats.org/officeDocument/2006/relationships/image" Target="../media/image2.png"/><Relationship Id="rId3" Type="http://schemas.openxmlformats.org/officeDocument/2006/relationships/image" Target="../media/image3.png"/></Relationships>
</file>

<file path=ppt/slideMasters/_rels/slideMaster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theme" Target="../theme/theme9.xml"/><Relationship Id="rId3" Type="http://schemas.openxmlformats.org/officeDocument/2006/relationships/image" Target="../media/image4.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1F11FA-68A0-465D-84E1-34AF2D7DCA00}"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7" r:id="rId1"/>
    <p:sldLayoutId id="2147483720" r:id="rId2"/>
    <p:sldLayoutId id="2147483731" r:id="rId3"/>
    <p:sldLayoutId id="2147483732" r:id="rId4"/>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76200" y="6477000"/>
            <a:ext cx="914400" cy="304800"/>
          </a:xfrm>
          <a:prstGeom prst="rect">
            <a:avLst/>
          </a:prstGeom>
        </p:spPr>
        <p:txBody>
          <a:bodyPr vert="horz" lIns="91440" tIns="45720" rIns="91440" bIns="45720" rtlCol="0" anchor="ctr"/>
          <a:lstStyle>
            <a:lvl1pPr algn="r">
              <a:defRPr sz="1100">
                <a:solidFill>
                  <a:schemeClr val="tx1"/>
                </a:solidFill>
              </a:defRPr>
            </a:lvl1pPr>
          </a:lstStyle>
          <a:p>
            <a:fld id="{9CBAABBD-2357-4144-B445-84736AD9B40B}" type="datetime1">
              <a:rPr lang="en-US" smtClean="0">
                <a:solidFill>
                  <a:prstClr val="black"/>
                </a:solidFill>
              </a:rPr>
              <a:pPr/>
              <a:t>10/12/16</a:t>
            </a:fld>
            <a:endParaRPr lang="en-US">
              <a:solidFill>
                <a:prstClr val="black"/>
              </a:solidFill>
            </a:endParaRPr>
          </a:p>
        </p:txBody>
      </p:sp>
      <p:sp>
        <p:nvSpPr>
          <p:cNvPr id="5" name="Footer Placeholder 4"/>
          <p:cNvSpPr>
            <a:spLocks noGrp="1"/>
          </p:cNvSpPr>
          <p:nvPr>
            <p:ph type="ftr" sz="quarter" idx="3"/>
          </p:nvPr>
        </p:nvSpPr>
        <p:spPr>
          <a:xfrm>
            <a:off x="1981200" y="6477000"/>
            <a:ext cx="5562601" cy="304800"/>
          </a:xfrm>
          <a:prstGeom prst="rect">
            <a:avLst/>
          </a:prstGeom>
        </p:spPr>
        <p:txBody>
          <a:bodyPr vert="horz" lIns="91440" tIns="45720" rIns="91440" bIns="45720" rtlCol="0" anchor="ctr"/>
          <a:lstStyle>
            <a:lvl1pPr algn="l">
              <a:defRPr sz="1100">
                <a:solidFill>
                  <a:schemeClr val="tx1"/>
                </a:solidFill>
              </a:defRPr>
            </a:lvl1pPr>
          </a:lstStyle>
          <a:p>
            <a:endParaRPr lang="en-US">
              <a:solidFill>
                <a:prstClr val="black"/>
              </a:solidFill>
            </a:endParaRPr>
          </a:p>
        </p:txBody>
      </p:sp>
      <p:sp>
        <p:nvSpPr>
          <p:cNvPr id="6" name="Slide Number Placeholder 5"/>
          <p:cNvSpPr>
            <a:spLocks noGrp="1"/>
          </p:cNvSpPr>
          <p:nvPr>
            <p:ph type="sldNum" sz="quarter" idx="4"/>
          </p:nvPr>
        </p:nvSpPr>
        <p:spPr>
          <a:xfrm>
            <a:off x="8534400" y="6477000"/>
            <a:ext cx="533400" cy="304800"/>
          </a:xfrm>
          <a:prstGeom prst="rect">
            <a:avLst/>
          </a:prstGeom>
        </p:spPr>
        <p:txBody>
          <a:bodyPr vert="horz" lIns="91440" tIns="45720" rIns="91440" bIns="45720" rtlCol="0" anchor="ctr"/>
          <a:lstStyle>
            <a:lvl1pPr algn="r">
              <a:defRPr sz="1100">
                <a:solidFill>
                  <a:schemeClr val="tx1"/>
                </a:solidFill>
              </a:defRPr>
            </a:lvl1pPr>
          </a:lstStyle>
          <a:p>
            <a:fld id="{DF28FB93-0A08-4E7D-8E63-9EFA29F1E093}" type="slidenum">
              <a:rPr lang="en-US" smtClean="0">
                <a:solidFill>
                  <a:prstClr val="black"/>
                </a:solidFill>
              </a:rPr>
              <a:pPr/>
              <a:t>‹#›</a:t>
            </a:fld>
            <a:endParaRPr lang="en-US">
              <a:solidFill>
                <a:prstClr val="black"/>
              </a:solidFill>
            </a:endParaRPr>
          </a:p>
        </p:txBody>
      </p:sp>
      <p:sp>
        <p:nvSpPr>
          <p:cNvPr id="3" name="Text Placeholder 2"/>
          <p:cNvSpPr>
            <a:spLocks noGrp="1"/>
          </p:cNvSpPr>
          <p:nvPr>
            <p:ph type="body" idx="1"/>
          </p:nvPr>
        </p:nvSpPr>
        <p:spPr>
          <a:xfrm>
            <a:off x="457200" y="1004592"/>
            <a:ext cx="8229600" cy="532000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2" name="Title Placeholder 1"/>
          <p:cNvSpPr>
            <a:spLocks noGrp="1"/>
          </p:cNvSpPr>
          <p:nvPr>
            <p:ph type="title"/>
          </p:nvPr>
        </p:nvSpPr>
        <p:spPr>
          <a:xfrm>
            <a:off x="457200" y="0"/>
            <a:ext cx="8229600" cy="838200"/>
          </a:xfrm>
          <a:prstGeom prst="rect">
            <a:avLst/>
          </a:prstGeom>
        </p:spPr>
        <p:txBody>
          <a:bodyPr vert="horz" lIns="91440" tIns="45720" rIns="91440" bIns="45720" rtlCol="0" anchor="b">
            <a:normAutofit/>
          </a:bodyPr>
          <a:lstStyle/>
          <a:p>
            <a:r>
              <a:rPr lang="en-US" dirty="0" smtClean="0"/>
              <a:t>Click to edit Master title style</a:t>
            </a:r>
            <a:endParaRPr dirty="0"/>
          </a:p>
        </p:txBody>
      </p:sp>
    </p:spTree>
    <p:extLst>
      <p:ext uri="{BB962C8B-B14F-4D97-AF65-F5344CB8AC3E}">
        <p14:creationId xmlns:p14="http://schemas.microsoft.com/office/powerpoint/2010/main" val="3549803394"/>
      </p:ext>
    </p:extLst>
  </p:cSld>
  <p:clrMap bg1="lt1" tx1="dk1" bg2="lt2" tx2="dk2" accent1="accent1" accent2="accent2" accent3="accent3" accent4="accent4" accent5="accent5" accent6="accent6" hlink="hlink" folHlink="folHlink"/>
  <p:sldLayoutIdLst>
    <p:sldLayoutId id="2147483728" r:id="rId1"/>
  </p:sldLayoutIdLst>
  <p:transition xmlns:p14="http://schemas.microsoft.com/office/powerpoint/2010/main" spd="med">
    <p:cover dir="d"/>
  </p:transition>
  <p:timing>
    <p:tnLst>
      <p:par>
        <p:cTn xmlns:p14="http://schemas.microsoft.com/office/powerpoint/2010/main" id="1" dur="indefinite" restart="never" nodeType="tmRoot"/>
      </p:par>
    </p:tnLst>
  </p:timing>
  <p:hf hdr="0" ftr="0" dt="0"/>
  <p:txStyles>
    <p:titleStyle>
      <a:lvl1pPr algn="l" defTabSz="914400" rtl="0" eaLnBrk="1" latinLnBrk="0" hangingPunct="1">
        <a:spcBef>
          <a:spcPct val="0"/>
        </a:spcBef>
        <a:buNone/>
        <a:defRPr sz="3200" kern="1200">
          <a:solidFill>
            <a:schemeClr val="tx1"/>
          </a:solidFill>
          <a:latin typeface="+mj-lt"/>
          <a:ea typeface="+mj-ea"/>
          <a:cs typeface="+mj-cs"/>
        </a:defRPr>
      </a:lvl1pPr>
    </p:titleStyle>
    <p:bodyStyle>
      <a:lvl1pPr marL="246888" indent="-246888" algn="l" defTabSz="914400" rtl="0" eaLnBrk="1" latinLnBrk="0" hangingPunct="1">
        <a:lnSpc>
          <a:spcPct val="90000"/>
        </a:lnSpc>
        <a:spcBef>
          <a:spcPts val="1800"/>
        </a:spcBef>
        <a:buClr>
          <a:schemeClr val="accent5"/>
        </a:buClr>
        <a:buFont typeface="Wingdings" panose="05000000000000000000" pitchFamily="2" charset="2"/>
        <a:buChar char="§"/>
        <a:defRPr sz="2400" kern="1200">
          <a:solidFill>
            <a:schemeClr val="tx1"/>
          </a:solidFill>
          <a:latin typeface="+mn-lt"/>
          <a:ea typeface="+mn-ea"/>
          <a:cs typeface="+mn-cs"/>
        </a:defRPr>
      </a:lvl1pPr>
      <a:lvl2pPr marL="548640" indent="-246888" algn="l" defTabSz="914400" rtl="0" eaLnBrk="1" latinLnBrk="0" hangingPunct="1">
        <a:lnSpc>
          <a:spcPct val="90000"/>
        </a:lnSpc>
        <a:spcBef>
          <a:spcPts val="800"/>
        </a:spcBef>
        <a:buClr>
          <a:schemeClr val="accent5"/>
        </a:buClr>
        <a:buFont typeface="Wingdings" panose="05000000000000000000" pitchFamily="2" charset="2"/>
        <a:buChar char="§"/>
        <a:defRPr sz="2000" kern="1200">
          <a:solidFill>
            <a:schemeClr val="tx1"/>
          </a:solidFill>
          <a:latin typeface="+mn-lt"/>
          <a:ea typeface="+mn-ea"/>
          <a:cs typeface="+mn-cs"/>
        </a:defRPr>
      </a:lvl2pPr>
      <a:lvl3pPr marL="850392" indent="-246888" algn="l" defTabSz="914400" rtl="0" eaLnBrk="1" latinLnBrk="0" hangingPunct="1">
        <a:lnSpc>
          <a:spcPct val="90000"/>
        </a:lnSpc>
        <a:spcBef>
          <a:spcPts val="800"/>
        </a:spcBef>
        <a:buClr>
          <a:schemeClr val="accent5"/>
        </a:buClr>
        <a:buFont typeface="Wingdings" panose="05000000000000000000" pitchFamily="2" charset="2"/>
        <a:buChar char="§"/>
        <a:defRPr sz="1800" kern="1200">
          <a:solidFill>
            <a:schemeClr val="tx1"/>
          </a:solidFill>
          <a:latin typeface="+mn-lt"/>
          <a:ea typeface="+mn-ea"/>
          <a:cs typeface="+mn-cs"/>
        </a:defRPr>
      </a:lvl3pPr>
      <a:lvl4pPr marL="1152144"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a:solidFill>
            <a:schemeClr val="tx1"/>
          </a:solidFill>
          <a:latin typeface="+mn-lt"/>
          <a:ea typeface="+mn-ea"/>
          <a:cs typeface="+mn-cs"/>
        </a:defRPr>
      </a:lvl4pPr>
      <a:lvl5pPr marL="1453896"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a:solidFill>
            <a:schemeClr val="tx1"/>
          </a:solidFill>
          <a:latin typeface="+mn-lt"/>
          <a:ea typeface="+mn-ea"/>
          <a:cs typeface="+mn-cs"/>
        </a:defRPr>
      </a:lvl5pPr>
      <a:lvl6pPr marL="1755648"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baseline="0">
          <a:solidFill>
            <a:schemeClr val="tx1"/>
          </a:solidFill>
          <a:latin typeface="+mn-lt"/>
          <a:ea typeface="+mn-ea"/>
          <a:cs typeface="+mn-cs"/>
        </a:defRPr>
      </a:lvl6pPr>
      <a:lvl7pPr marL="2057400"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baseline="0">
          <a:solidFill>
            <a:schemeClr val="tx1"/>
          </a:solidFill>
          <a:latin typeface="+mn-lt"/>
          <a:ea typeface="+mn-ea"/>
          <a:cs typeface="+mn-cs"/>
        </a:defRPr>
      </a:lvl7pPr>
      <a:lvl8pPr marL="2359152"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baseline="0">
          <a:solidFill>
            <a:schemeClr val="tx1"/>
          </a:solidFill>
          <a:latin typeface="+mn-lt"/>
          <a:ea typeface="+mn-ea"/>
          <a:cs typeface="+mn-cs"/>
        </a:defRPr>
      </a:lvl8pPr>
      <a:lvl9pPr marL="2660904" indent="-246888" algn="l" defTabSz="914400" rtl="0" eaLnBrk="1" latinLnBrk="0" hangingPunct="1">
        <a:lnSpc>
          <a:spcPct val="90000"/>
        </a:lnSpc>
        <a:spcBef>
          <a:spcPts val="800"/>
        </a:spcBef>
        <a:buClr>
          <a:schemeClr val="accent5"/>
        </a:buClr>
        <a:buFont typeface="Wingdings" panose="05000000000000000000" pitchFamily="2" charset="2"/>
        <a:buChar char="§"/>
        <a:defRPr sz="1600" kern="1200" baseline="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4"/>
          <p:cNvSpPr>
            <a:spLocks noGrp="1" noChangeArrowheads="1"/>
          </p:cNvSpPr>
          <p:nvPr>
            <p:ph type="dt" sz="half" idx="2"/>
          </p:nvPr>
        </p:nvSpPr>
        <p:spPr bwMode="auto">
          <a:xfrm>
            <a:off x="685800" y="6400800"/>
            <a:ext cx="19685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u="none">
                <a:ea typeface="ＭＳ Ｐゴシック" charset="-128"/>
                <a:cs typeface="ＭＳ Ｐゴシック" charset="-128"/>
              </a:defRPr>
            </a:lvl1pPr>
          </a:lstStyle>
          <a:p>
            <a:pPr eaLnBrk="0" fontAlgn="base" hangingPunct="0">
              <a:spcBef>
                <a:spcPct val="0"/>
              </a:spcBef>
              <a:spcAft>
                <a:spcPct val="0"/>
              </a:spcAft>
              <a:defRPr/>
            </a:pPr>
            <a:fld id="{7FCBC627-E957-4C3C-AC5A-F5BFEE08EAF4}" type="datetime1">
              <a:rPr lang="en-US" smtClean="0">
                <a:solidFill>
                  <a:srgbClr val="000000"/>
                </a:solidFill>
              </a:rPr>
              <a:pPr eaLnBrk="0" fontAlgn="base" hangingPunct="0">
                <a:spcBef>
                  <a:spcPct val="0"/>
                </a:spcBef>
                <a:spcAft>
                  <a:spcPct val="0"/>
                </a:spcAft>
                <a:defRPr/>
              </a:pPr>
              <a:t>10/12/16</a:t>
            </a:fld>
            <a:endParaRPr lang="en-US" dirty="0">
              <a:solidFill>
                <a:srgbClr val="000000"/>
              </a:solidFill>
            </a:endParaRPr>
          </a:p>
        </p:txBody>
      </p:sp>
      <p:sp>
        <p:nvSpPr>
          <p:cNvPr id="1029" name="Rectangle 5"/>
          <p:cNvSpPr>
            <a:spLocks noGrp="1" noChangeArrowheads="1"/>
          </p:cNvSpPr>
          <p:nvPr>
            <p:ph type="ftr" sz="quarter" idx="3"/>
          </p:nvPr>
        </p:nvSpPr>
        <p:spPr bwMode="auto">
          <a:xfrm>
            <a:off x="2781300" y="6400800"/>
            <a:ext cx="4394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u="none">
                <a:ea typeface="ＭＳ Ｐゴシック" charset="-128"/>
                <a:cs typeface="ＭＳ Ｐゴシック" charset="-128"/>
              </a:defRPr>
            </a:lvl1pPr>
          </a:lstStyle>
          <a:p>
            <a:pPr eaLnBrk="0" fontAlgn="base" hangingPunct="0">
              <a:spcBef>
                <a:spcPct val="0"/>
              </a:spcBef>
              <a:spcAft>
                <a:spcPct val="0"/>
              </a:spcAft>
              <a:defRPr/>
            </a:pPr>
            <a:endParaRPr lang="en-US" dirty="0">
              <a:solidFill>
                <a:srgbClr val="000000"/>
              </a:solidFill>
            </a:endParaRPr>
          </a:p>
        </p:txBody>
      </p:sp>
      <p:sp>
        <p:nvSpPr>
          <p:cNvPr id="1030" name="Rectangle 6"/>
          <p:cNvSpPr>
            <a:spLocks noGrp="1" noChangeArrowheads="1"/>
          </p:cNvSpPr>
          <p:nvPr>
            <p:ph type="sldNum" sz="quarter" idx="4"/>
          </p:nvPr>
        </p:nvSpPr>
        <p:spPr bwMode="auto">
          <a:xfrm>
            <a:off x="7772400" y="6400800"/>
            <a:ext cx="685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u="none"/>
            </a:lvl1pPr>
          </a:lstStyle>
          <a:p>
            <a:pPr eaLnBrk="0" fontAlgn="base" hangingPunct="0">
              <a:spcBef>
                <a:spcPct val="0"/>
              </a:spcBef>
              <a:spcAft>
                <a:spcPct val="0"/>
              </a:spcAft>
            </a:pPr>
            <a:fld id="{F8B32E85-D0D5-204C-AC9B-F758692BA8F8}" type="slidenum">
              <a:rPr lang="en-US">
                <a:solidFill>
                  <a:srgbClr val="000000"/>
                </a:solidFill>
              </a:rPr>
              <a:pPr eaLnBrk="0" fontAlgn="base" hangingPunct="0">
                <a:spcBef>
                  <a:spcPct val="0"/>
                </a:spcBef>
                <a:spcAft>
                  <a:spcPct val="0"/>
                </a:spcAft>
              </a:pPr>
              <a:t>‹#›</a:t>
            </a:fld>
            <a:endParaRPr lang="en-US">
              <a:solidFill>
                <a:srgbClr val="000000"/>
              </a:solidFill>
            </a:endParaRPr>
          </a:p>
        </p:txBody>
      </p:sp>
      <p:sp>
        <p:nvSpPr>
          <p:cNvPr id="1031" name="Line 7"/>
          <p:cNvSpPr>
            <a:spLocks noChangeShapeType="1"/>
          </p:cNvSpPr>
          <p:nvPr/>
        </p:nvSpPr>
        <p:spPr bwMode="auto">
          <a:xfrm>
            <a:off x="381000" y="939800"/>
            <a:ext cx="8382000" cy="0"/>
          </a:xfrm>
          <a:prstGeom prst="line">
            <a:avLst/>
          </a:prstGeom>
          <a:noFill/>
          <a:ln w="9525">
            <a:solidFill>
              <a:schemeClr val="tx1"/>
            </a:solidFill>
            <a:round/>
            <a:headEnd/>
            <a:tailEnd/>
          </a:ln>
        </p:spPr>
        <p:txBody>
          <a:bodyPr wrap="none" anchor="ctr"/>
          <a:lstStyle/>
          <a:p>
            <a:pPr eaLnBrk="0" fontAlgn="base" hangingPunct="0">
              <a:spcBef>
                <a:spcPct val="0"/>
              </a:spcBef>
              <a:spcAft>
                <a:spcPct val="0"/>
              </a:spcAft>
              <a:defRPr/>
            </a:pPr>
            <a:endParaRPr lang="en-US" sz="2800" u="sng">
              <a:solidFill>
                <a:srgbClr val="000000"/>
              </a:solidFill>
            </a:endParaRPr>
          </a:p>
        </p:txBody>
      </p:sp>
      <p:sp>
        <p:nvSpPr>
          <p:cNvPr id="1033" name="Line 9"/>
          <p:cNvSpPr>
            <a:spLocks noChangeShapeType="1"/>
          </p:cNvSpPr>
          <p:nvPr/>
        </p:nvSpPr>
        <p:spPr bwMode="auto">
          <a:xfrm>
            <a:off x="457200" y="6324600"/>
            <a:ext cx="8382000" cy="0"/>
          </a:xfrm>
          <a:prstGeom prst="line">
            <a:avLst/>
          </a:prstGeom>
          <a:noFill/>
          <a:ln w="9525">
            <a:solidFill>
              <a:schemeClr val="tx1"/>
            </a:solidFill>
            <a:round/>
            <a:headEnd/>
            <a:tailEnd/>
          </a:ln>
        </p:spPr>
        <p:txBody>
          <a:bodyPr wrap="none" anchor="ctr"/>
          <a:lstStyle/>
          <a:p>
            <a:pPr eaLnBrk="0" fontAlgn="base" hangingPunct="0">
              <a:spcBef>
                <a:spcPct val="0"/>
              </a:spcBef>
              <a:spcAft>
                <a:spcPct val="0"/>
              </a:spcAft>
              <a:defRPr/>
            </a:pPr>
            <a:endParaRPr lang="en-US" sz="2800" u="sng">
              <a:solidFill>
                <a:srgbClr val="000000"/>
              </a:solidFill>
            </a:endParaRPr>
          </a:p>
        </p:txBody>
      </p:sp>
      <p:sp>
        <p:nvSpPr>
          <p:cNvPr id="2" name="Rectangle 13"/>
          <p:cNvSpPr>
            <a:spLocks noGrp="1" noChangeArrowheads="1"/>
          </p:cNvSpPr>
          <p:nvPr>
            <p:ph type="body" idx="1"/>
          </p:nvPr>
        </p:nvSpPr>
        <p:spPr bwMode="auto">
          <a:xfrm>
            <a:off x="520700" y="838200"/>
            <a:ext cx="8229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730" r:id="rId1"/>
  </p:sldLayoutIdLst>
  <p:transition xmlns:p14="http://schemas.microsoft.com/office/powerpoint/2010/main" spd="med">
    <p:cover dir="d"/>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800">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600200" indent="-228600" algn="l" rtl="0" eaLnBrk="0" fontAlgn="base" hangingPunct="0">
        <a:spcBef>
          <a:spcPct val="20000"/>
        </a:spcBef>
        <a:spcAft>
          <a:spcPct val="0"/>
        </a:spcAft>
        <a:buChar char="–"/>
        <a:defRPr sz="1200">
          <a:solidFill>
            <a:schemeClr val="tx1"/>
          </a:solidFill>
          <a:latin typeface="+mn-lt"/>
          <a:ea typeface="+mn-ea"/>
        </a:defRPr>
      </a:lvl4pPr>
      <a:lvl5pPr marL="2057400" indent="-228600" algn="l" rtl="0" eaLnBrk="0" fontAlgn="base" hangingPunct="0">
        <a:spcBef>
          <a:spcPct val="20000"/>
        </a:spcBef>
        <a:spcAft>
          <a:spcPct val="0"/>
        </a:spcAft>
        <a:buChar char="»"/>
        <a:defRPr sz="10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CC"/>
            </a:gs>
            <a:gs pos="100000">
              <a:schemeClr val="bg2">
                <a:shade val="30000"/>
                <a:satMod val="200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r>
              <a:rPr lang="en-US" b="1" i="1" smtClean="0">
                <a:solidFill>
                  <a:prstClr val="white">
                    <a:tint val="75000"/>
                  </a:prstClr>
                </a:solidFill>
                <a:latin typeface="Arial" charset="0"/>
                <a:cs typeface="Arial" charset="0"/>
              </a:rPr>
              <a:t>11/19/2015</a:t>
            </a:r>
            <a:endParaRPr lang="en-US" b="1" i="1">
              <a:solidFill>
                <a:prstClr val="white">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r>
              <a:rPr lang="en-US" b="1" i="1" smtClean="0">
                <a:solidFill>
                  <a:prstClr val="white">
                    <a:tint val="75000"/>
                  </a:prstClr>
                </a:solidFill>
                <a:latin typeface="Arial" charset="0"/>
                <a:cs typeface="Arial" charset="0"/>
              </a:rPr>
              <a:t>H. Chen - ATLAS Upgrade Week</a:t>
            </a:r>
            <a:endParaRPr lang="en-US" b="1" i="1">
              <a:solidFill>
                <a:prstClr val="white">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8045DA0E-4F40-49E9-B62D-385F8B3308AC}" type="slidenum">
              <a:rPr lang="en-US" b="1" i="1" smtClean="0">
                <a:solidFill>
                  <a:prstClr val="white">
                    <a:tint val="75000"/>
                  </a:prstClr>
                </a:solidFill>
                <a:latin typeface="Arial" charset="0"/>
                <a:cs typeface="Arial" charset="0"/>
              </a:rPr>
              <a:pPr fontAlgn="base">
                <a:spcBef>
                  <a:spcPct val="0"/>
                </a:spcBef>
                <a:spcAft>
                  <a:spcPct val="0"/>
                </a:spcAft>
                <a:defRPr/>
              </a:pPr>
              <a:t>‹#›</a:t>
            </a:fld>
            <a:endParaRPr lang="en-US" b="1" i="1">
              <a:solidFill>
                <a:prstClr val="white">
                  <a:tint val="75000"/>
                </a:prstClr>
              </a:solidFill>
              <a:latin typeface="Arial" charset="0"/>
              <a:cs typeface="Arial" charset="0"/>
            </a:endParaRPr>
          </a:p>
        </p:txBody>
      </p:sp>
    </p:spTree>
  </p:cSld>
  <p:clrMap bg1="dk1" tx1="lt1" bg2="dk2" tx2="lt2" accent1="accent1" accent2="accent2" accent3="accent3" accent4="accent4" accent5="accent5" accent6="accent6" hlink="hlink" folHlink="folHlink"/>
  <p:sldLayoutIdLst>
    <p:sldLayoutId id="2147483734"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6F727934-D052-F342-BDB0-22C719EF9F4B}" type="slidenum">
              <a:rPr lang="en-US" smtClean="0">
                <a:solidFill>
                  <a:prstClr val="black">
                    <a:tint val="75000"/>
                  </a:prstClr>
                </a:solidFill>
              </a:rPr>
              <a:pPr defTabSz="457200"/>
              <a:t>‹#›</a:t>
            </a:fld>
            <a:endParaRPr lang="en-US" dirty="0">
              <a:solidFill>
                <a:prstClr val="black">
                  <a:tint val="75000"/>
                </a:prstClr>
              </a:solidFill>
            </a:endParaRPr>
          </a:p>
        </p:txBody>
      </p:sp>
    </p:spTree>
    <p:extLst>
      <p:ext uri="{BB962C8B-B14F-4D97-AF65-F5344CB8AC3E}">
        <p14:creationId xmlns:p14="http://schemas.microsoft.com/office/powerpoint/2010/main" val="3328494054"/>
      </p:ext>
    </p:extLst>
  </p:cSld>
  <p:clrMap bg1="lt1" tx1="dk1" bg2="lt2" tx2="dk2" accent1="accent1" accent2="accent2" accent3="accent3" accent4="accent4" accent5="accent5" accent6="accent6" hlink="hlink" folHlink="folHlink"/>
  <p:sldLayoutIdLst>
    <p:sldLayoutId id="2147483739" r:id="rId1"/>
  </p:sldLayoutIdLst>
  <p:transition xmlns:p14="http://schemas.microsoft.com/office/powerpoint/2010/main" spd="med">
    <p:cover dir="d"/>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6F727934-D052-F342-BDB0-22C719EF9F4B}" type="slidenum">
              <a:rPr lang="en-US" smtClean="0">
                <a:solidFill>
                  <a:prstClr val="black">
                    <a:tint val="75000"/>
                  </a:prstClr>
                </a:solidFill>
              </a:rPr>
              <a:pPr defTabSz="457200"/>
              <a:t>‹#›</a:t>
            </a:fld>
            <a:endParaRPr lang="en-US" dirty="0">
              <a:solidFill>
                <a:prstClr val="black">
                  <a:tint val="75000"/>
                </a:prstClr>
              </a:solidFill>
            </a:endParaRPr>
          </a:p>
        </p:txBody>
      </p:sp>
    </p:spTree>
    <p:extLst>
      <p:ext uri="{BB962C8B-B14F-4D97-AF65-F5344CB8AC3E}">
        <p14:creationId xmlns:p14="http://schemas.microsoft.com/office/powerpoint/2010/main" val="3328494054"/>
      </p:ext>
    </p:extLst>
  </p:cSld>
  <p:clrMap bg1="lt1" tx1="dk1" bg2="lt2" tx2="dk2" accent1="accent1" accent2="accent2" accent3="accent3" accent4="accent4" accent5="accent5" accent6="accent6" hlink="hlink" folHlink="folHlink"/>
  <p:sldLayoutIdLst>
    <p:sldLayoutId id="2147483741" r:id="rId1"/>
  </p:sldLayoutIdLst>
  <p:transition xmlns:p14="http://schemas.microsoft.com/office/powerpoint/2010/main" spd="med">
    <p:cover dir="d"/>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CFE494-67AC-4568-81E7-B28586E29451}"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3" r:id="rId1"/>
  </p:sldLayoutIdLst>
  <p:transition xmlns:p14="http://schemas.microsoft.com/office/powerpoint/2010/main" spd="med">
    <p:cover dir="d"/>
  </p:transition>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CFE494-67AC-4568-81E7-B28586E29451}"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5" r:id="rId1"/>
  </p:sldLayoutIdLst>
  <p:transition xmlns:p14="http://schemas.microsoft.com/office/powerpoint/2010/main" spd="med">
    <p:cover dir="d"/>
  </p:transition>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CFE494-67AC-4568-81E7-B28586E29451}"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053C32-FA3E-4FBA-87D7-4B6EAB5621A1}"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49" r:id="rId1"/>
  </p:sldLayoutIdLst>
  <p:transition xmlns:p14="http://schemas.microsoft.com/office/powerpoint/2010/main" spd="med">
    <p:cover dir="d"/>
  </p:transition>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49B88A-FC95-42D8-AD9F-E51292B09DBF}" type="datetime1">
              <a:rPr lang="en-US" smtClean="0">
                <a:solidFill>
                  <a:prstClr val="black">
                    <a:tint val="75000"/>
                  </a:prstClr>
                </a:solidFill>
              </a:rPr>
              <a:pPr/>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62D2A2-F2B4-408A-9A63-D394C20BB882}" type="slidenum">
              <a:rPr lang="en-US" smtClean="0">
                <a:solidFill>
                  <a:prstClr val="black">
                    <a:tint val="75000"/>
                  </a:prstClr>
                </a:solidFill>
              </a:rPr>
              <a:pPr/>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1"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7239000" y="6356350"/>
            <a:ext cx="1447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48AAD8-6CD3-42FA-A537-8DCD176E3E97}" type="slidenum">
              <a:rPr lang="en-US" smtClean="0">
                <a:solidFill>
                  <a:prstClr val="black">
                    <a:tint val="75000"/>
                  </a:prstClr>
                </a:solidFill>
              </a:rPr>
              <a:pPr/>
              <a:t>‹#›</a:t>
            </a:fld>
            <a:endParaRPr lang="en-US" dirty="0">
              <a:solidFill>
                <a:prstClr val="black">
                  <a:tint val="75000"/>
                </a:prstClr>
              </a:solidFill>
            </a:endParaRPr>
          </a:p>
        </p:txBody>
      </p:sp>
      <p:sp>
        <p:nvSpPr>
          <p:cNvPr id="7" name="Footer Placeholder 4"/>
          <p:cNvSpPr>
            <a:spLocks noGrp="1"/>
          </p:cNvSpPr>
          <p:nvPr>
            <p:ph type="ftr" sz="quarter" idx="3"/>
          </p:nvPr>
        </p:nvSpPr>
        <p:spPr>
          <a:xfrm>
            <a:off x="2209800" y="6400799"/>
            <a:ext cx="4648200" cy="304801"/>
          </a:xfrm>
          <a:prstGeom prst="rect">
            <a:avLst/>
          </a:prstGeom>
        </p:spPr>
        <p:txBody>
          <a:bodyPr/>
          <a:lstStyle>
            <a:lvl1pPr>
              <a:defRPr sz="1200" baseline="0"/>
            </a:lvl1pPr>
          </a:lstStyle>
          <a:p>
            <a:pPr algn="ctr">
              <a:defRPr/>
            </a:pPr>
            <a:endParaRPr lang="en-US" dirty="0">
              <a:solidFill>
                <a:prstClr val="black">
                  <a:tint val="75000"/>
                </a:prstClr>
              </a:solidFill>
            </a:endParaRPr>
          </a:p>
        </p:txBody>
      </p:sp>
      <p:sp>
        <p:nvSpPr>
          <p:cNvPr id="8" name="Date Placeholder 3"/>
          <p:cNvSpPr>
            <a:spLocks noGrp="1"/>
          </p:cNvSpPr>
          <p:nvPr>
            <p:ph type="dt" sz="half" idx="2"/>
          </p:nvPr>
        </p:nvSpPr>
        <p:spPr>
          <a:xfrm>
            <a:off x="457200" y="6356350"/>
            <a:ext cx="1066800" cy="365125"/>
          </a:xfrm>
          <a:prstGeom prst="rect">
            <a:avLst/>
          </a:prstGeom>
        </p:spPr>
        <p:txBody>
          <a:bodyPr/>
          <a:lstStyle>
            <a:lvl1pPr>
              <a:defRPr sz="1200"/>
            </a:lvl1pPr>
          </a:lstStyle>
          <a:p>
            <a:endParaRPr lang="en-US" dirty="0">
              <a:solidFill>
                <a:prstClr val="black"/>
              </a:solidFill>
            </a:endParaRPr>
          </a:p>
        </p:txBody>
      </p:sp>
    </p:spTree>
  </p:cSld>
  <p:clrMap bg1="lt1" tx1="dk1" bg2="lt2" tx2="dk2" accent1="accent1" accent2="accent2" accent3="accent3" accent4="accent4" accent5="accent5" accent6="accent6" hlink="hlink" folHlink="folHlink"/>
  <p:sldLayoutIdLst>
    <p:sldLayoutId id="2147483755"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pic>
        <p:nvPicPr>
          <p:cNvPr id="2050" name="Picture 18" descr="REVBG_Slide4_Blu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3"/>
          <p:cNvSpPr>
            <a:spLocks noGrp="1" noChangeArrowheads="1"/>
          </p:cNvSpPr>
          <p:nvPr>
            <p:ph type="body" idx="1"/>
          </p:nvPr>
        </p:nvSpPr>
        <p:spPr bwMode="auto">
          <a:xfrm>
            <a:off x="762000" y="1828800"/>
            <a:ext cx="7620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828800" y="6400800"/>
            <a:ext cx="1143000" cy="2794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000" i="1">
                <a:solidFill>
                  <a:schemeClr val="accent1"/>
                </a:solidFill>
                <a:latin typeface="Arial" pitchFamily="-65" charset="0"/>
                <a:ea typeface="ＭＳ Ｐゴシック" pitchFamily="-65" charset="-128"/>
                <a:cs typeface="ＭＳ Ｐゴシック" pitchFamily="-65" charset="-128"/>
              </a:defRPr>
            </a:lvl1pPr>
          </a:lstStyle>
          <a:p>
            <a:fld id="{B27FFB10-D911-4109-A201-C07CA87A159F}" type="datetime1">
              <a:rPr lang="en-US" smtClean="0">
                <a:solidFill>
                  <a:srgbClr val="8071B4"/>
                </a:solidFill>
              </a:rPr>
              <a:pPr/>
              <a:t>10/12/16</a:t>
            </a:fld>
            <a:endParaRPr lang="en-US" dirty="0">
              <a:solidFill>
                <a:srgbClr val="8071B4"/>
              </a:solidFill>
            </a:endParaRPr>
          </a:p>
        </p:txBody>
      </p:sp>
      <p:sp>
        <p:nvSpPr>
          <p:cNvPr id="1029" name="Rectangle 5"/>
          <p:cNvSpPr>
            <a:spLocks noGrp="1" noChangeArrowheads="1"/>
          </p:cNvSpPr>
          <p:nvPr>
            <p:ph type="ftr" sz="quarter" idx="3"/>
          </p:nvPr>
        </p:nvSpPr>
        <p:spPr bwMode="auto">
          <a:xfrm>
            <a:off x="2971800" y="6400800"/>
            <a:ext cx="3810000" cy="2921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eaLnBrk="0" hangingPunct="0">
              <a:defRPr sz="1050" i="1">
                <a:latin typeface="Arial" pitchFamily="-65" charset="0"/>
                <a:ea typeface="ＭＳ Ｐゴシック" pitchFamily="-65" charset="-128"/>
                <a:cs typeface="ＭＳ Ｐゴシック" pitchFamily="-65" charset="-128"/>
              </a:defRPr>
            </a:lvl1pPr>
          </a:lstStyle>
          <a:p>
            <a:endParaRPr lang="en-US" dirty="0">
              <a:solidFill>
                <a:srgbClr val="322F31"/>
              </a:solidFill>
            </a:endParaRPr>
          </a:p>
        </p:txBody>
      </p:sp>
      <p:sp>
        <p:nvSpPr>
          <p:cNvPr id="1030" name="Rectangle 6"/>
          <p:cNvSpPr>
            <a:spLocks noGrp="1" noChangeArrowheads="1"/>
          </p:cNvSpPr>
          <p:nvPr>
            <p:ph type="sldNum" sz="quarter" idx="4"/>
          </p:nvPr>
        </p:nvSpPr>
        <p:spPr bwMode="auto">
          <a:xfrm>
            <a:off x="6858000" y="6400800"/>
            <a:ext cx="457200" cy="304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050" i="1">
                <a:solidFill>
                  <a:srgbClr val="042B7F"/>
                </a:solidFill>
                <a:latin typeface="Arial" pitchFamily="-65" charset="0"/>
                <a:ea typeface="ＭＳ Ｐゴシック" pitchFamily="-65" charset="-128"/>
                <a:cs typeface="ＭＳ Ｐゴシック" pitchFamily="-65" charset="-128"/>
              </a:defRPr>
            </a:lvl1pPr>
          </a:lstStyle>
          <a:p>
            <a:fld id="{24A4F5CA-5F0E-4953-A523-6B1E0001F031}" type="slidenum">
              <a:rPr lang="en-US" smtClean="0"/>
              <a:pPr/>
              <a:t>‹#›</a:t>
            </a:fld>
            <a:endParaRPr lang="en-US" dirty="0"/>
          </a:p>
        </p:txBody>
      </p:sp>
      <p:sp>
        <p:nvSpPr>
          <p:cNvPr id="2055" name="Rectangle 2"/>
          <p:cNvSpPr>
            <a:spLocks noGrp="1" noChangeArrowheads="1"/>
          </p:cNvSpPr>
          <p:nvPr>
            <p:ph type="title"/>
          </p:nvPr>
        </p:nvSpPr>
        <p:spPr bwMode="auto">
          <a:xfrm>
            <a:off x="381000" y="304800"/>
            <a:ext cx="83820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671" r:id="rId1"/>
  </p:sldLayoutIdLst>
  <p:transition xmlns:p14="http://schemas.microsoft.com/office/powerpoint/2010/main" spd="med">
    <p:cover dir="d"/>
  </p:transition>
  <p:timing>
    <p:tnLst>
      <p:par>
        <p:cTn xmlns:p14="http://schemas.microsoft.com/office/powerpoint/2010/main" id="1" dur="indefinite" restart="never" nodeType="tmRoot"/>
      </p:par>
    </p:tnLst>
  </p:timing>
  <p:hf hdr="0" ftr="0" dt="0"/>
  <p:txStyles>
    <p:titleStyle>
      <a:lvl1pPr algn="l" rtl="0" eaLnBrk="1" fontAlgn="base" hangingPunct="1">
        <a:lnSpc>
          <a:spcPct val="80000"/>
        </a:lnSpc>
        <a:spcBef>
          <a:spcPct val="0"/>
        </a:spcBef>
        <a:spcAft>
          <a:spcPct val="0"/>
        </a:spcAft>
        <a:defRPr sz="3600" b="1">
          <a:solidFill>
            <a:srgbClr val="042B7F"/>
          </a:solidFill>
          <a:latin typeface="+mj-lt"/>
          <a:ea typeface="+mj-ea"/>
          <a:cs typeface="ＭＳ Ｐゴシック" pitchFamily="-65" charset="-128"/>
        </a:defRPr>
      </a:lvl1pPr>
      <a:lvl2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2pPr>
      <a:lvl3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3pPr>
      <a:lvl4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4pPr>
      <a:lvl5pPr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cs typeface="ＭＳ Ｐゴシック" pitchFamily="-65" charset="-128"/>
        </a:defRPr>
      </a:lvl5pPr>
      <a:lvl6pPr marL="4572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6pPr>
      <a:lvl7pPr marL="9144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7pPr>
      <a:lvl8pPr marL="13716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8pPr>
      <a:lvl9pPr marL="1828800" algn="l" rtl="0" eaLnBrk="1" fontAlgn="base" hangingPunct="1">
        <a:lnSpc>
          <a:spcPct val="80000"/>
        </a:lnSpc>
        <a:spcBef>
          <a:spcPct val="0"/>
        </a:spcBef>
        <a:spcAft>
          <a:spcPct val="0"/>
        </a:spcAft>
        <a:defRPr sz="3600" b="1">
          <a:solidFill>
            <a:srgbClr val="042B7F"/>
          </a:solidFill>
          <a:latin typeface="Arial" charset="0"/>
          <a:ea typeface="ＭＳ Ｐゴシック" pitchFamily="48" charset="-128"/>
        </a:defRPr>
      </a:lvl9pPr>
    </p:titleStyle>
    <p:bodyStyle>
      <a:lvl1pPr marL="342900" indent="-342900" algn="l" rtl="0" eaLnBrk="1" fontAlgn="base" hangingPunct="1">
        <a:spcBef>
          <a:spcPct val="20000"/>
        </a:spcBef>
        <a:spcAft>
          <a:spcPct val="0"/>
        </a:spcAft>
        <a:buClr>
          <a:srgbClr val="042B7F"/>
        </a:buClr>
        <a:buSzPct val="110000"/>
        <a:buFont typeface="Wingdings" pitchFamily="2" charset="2"/>
        <a:buChar char="§"/>
        <a:defRPr sz="2400">
          <a:solidFill>
            <a:schemeClr val="tx1"/>
          </a:solidFill>
          <a:latin typeface="+mn-lt"/>
          <a:ea typeface="+mn-ea"/>
          <a:cs typeface="ＭＳ Ｐゴシック" pitchFamily="-65" charset="-128"/>
        </a:defRPr>
      </a:lvl1pPr>
      <a:lvl2pPr marL="742950" indent="-285750" algn="l" rtl="0" eaLnBrk="1" fontAlgn="base" hangingPunct="1">
        <a:spcBef>
          <a:spcPct val="20000"/>
        </a:spcBef>
        <a:spcAft>
          <a:spcPct val="0"/>
        </a:spcAft>
        <a:buClr>
          <a:srgbClr val="042B7F"/>
        </a:buClr>
        <a:buSzPct val="90000"/>
        <a:buFont typeface="Times" pitchFamily="18" charset="0"/>
        <a:buChar char="•"/>
        <a:defRPr sz="2000">
          <a:solidFill>
            <a:schemeClr val="tx1"/>
          </a:solidFill>
          <a:latin typeface="+mn-lt"/>
          <a:ea typeface="+mn-ea"/>
          <a:cs typeface="ＭＳ Ｐゴシック"/>
        </a:defRPr>
      </a:lvl2pPr>
      <a:lvl3pPr marL="1085850" indent="-228600" algn="l" rtl="0" eaLnBrk="1" fontAlgn="base" hangingPunct="1">
        <a:lnSpc>
          <a:spcPct val="80000"/>
        </a:lnSpc>
        <a:spcBef>
          <a:spcPct val="20000"/>
        </a:spcBef>
        <a:spcAft>
          <a:spcPct val="0"/>
        </a:spcAft>
        <a:buClr>
          <a:srgbClr val="042B7F"/>
        </a:buClr>
        <a:buSzPct val="90000"/>
        <a:buChar char="-"/>
        <a:defRPr sz="2400">
          <a:solidFill>
            <a:schemeClr val="tx1"/>
          </a:solidFill>
          <a:latin typeface="+mn-lt"/>
          <a:ea typeface="+mn-ea"/>
          <a:cs typeface="ＭＳ Ｐゴシック"/>
        </a:defRPr>
      </a:lvl3pPr>
      <a:lvl4pPr marL="14287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4pPr>
      <a:lvl5pPr marL="1771650" indent="-228600" algn="l" rtl="0" eaLnBrk="1" fontAlgn="base" hangingPunct="1">
        <a:lnSpc>
          <a:spcPct val="80000"/>
        </a:lnSpc>
        <a:spcBef>
          <a:spcPct val="20000"/>
        </a:spcBef>
        <a:spcAft>
          <a:spcPct val="0"/>
        </a:spcAft>
        <a:buClr>
          <a:srgbClr val="042B7F"/>
        </a:buClr>
        <a:buSzPct val="90000"/>
        <a:buChar char="-"/>
        <a:defRPr sz="2000">
          <a:solidFill>
            <a:schemeClr val="tx1"/>
          </a:solidFill>
          <a:latin typeface="+mn-lt"/>
          <a:ea typeface="+mn-ea"/>
          <a:cs typeface="ＭＳ Ｐゴシック"/>
        </a:defRPr>
      </a:lvl5pPr>
      <a:lvl6pPr marL="22288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eaLnBrk="1" fontAlgn="base" hangingPunct="1">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ea typeface="ＭＳ Ｐゴシック" pitchFamily="34" charset="-128"/>
              </a:defRPr>
            </a:lvl1pPr>
          </a:lstStyle>
          <a:p>
            <a:pPr fontAlgn="base">
              <a:spcBef>
                <a:spcPct val="0"/>
              </a:spcBef>
              <a:spcAft>
                <a:spcPct val="0"/>
              </a:spcAft>
              <a:defRPr/>
            </a:pPr>
            <a:fld id="{80A818FE-9E9E-45EB-830D-A9703884B4D1}" type="datetimeFigureOut">
              <a:rPr lang="en-US">
                <a:solidFill>
                  <a:prstClr val="black">
                    <a:tint val="75000"/>
                  </a:prstClr>
                </a:solidFill>
                <a:latin typeface="Arial" charset="0"/>
              </a:rPr>
              <a:pPr fontAlgn="base">
                <a:spcBef>
                  <a:spcPct val="0"/>
                </a:spcBef>
                <a:spcAft>
                  <a:spcPct val="0"/>
                </a:spcAft>
                <a:defRPr/>
              </a:pPr>
              <a:t>10/12/16</a:t>
            </a:fld>
            <a:endParaRPr lang="en-US">
              <a:solidFill>
                <a:prstClr val="black">
                  <a:tint val="75000"/>
                </a:prstClr>
              </a:solidFill>
              <a:latin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ＭＳ Ｐゴシック" pitchFamily="34" charset="-128"/>
              </a:defRPr>
            </a:lvl1pPr>
          </a:lstStyle>
          <a:p>
            <a:pPr fontAlgn="base">
              <a:spcBef>
                <a:spcPct val="0"/>
              </a:spcBef>
              <a:spcAft>
                <a:spcPct val="0"/>
              </a:spcAft>
              <a:defRPr/>
            </a:pPr>
            <a:endParaRPr lang="en-US">
              <a:solidFill>
                <a:prstClr val="black">
                  <a:tint val="75000"/>
                </a:prstClr>
              </a:solidFill>
              <a:latin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ea typeface="ＭＳ Ｐゴシック" pitchFamily="34" charset="-128"/>
              </a:defRPr>
            </a:lvl1pPr>
          </a:lstStyle>
          <a:p>
            <a:pPr fontAlgn="base">
              <a:spcBef>
                <a:spcPct val="0"/>
              </a:spcBef>
              <a:spcAft>
                <a:spcPct val="0"/>
              </a:spcAft>
              <a:defRPr/>
            </a:pPr>
            <a:fld id="{1D285DA8-468E-453E-9DD6-7ECED956D7C3}" type="slidenum">
              <a:rPr lang="en-US">
                <a:solidFill>
                  <a:prstClr val="black">
                    <a:tint val="75000"/>
                  </a:prstClr>
                </a:solidFill>
                <a:latin typeface="Arial" charset="0"/>
              </a:rPr>
              <a:pPr fontAlgn="base">
                <a:spcBef>
                  <a:spcPct val="0"/>
                </a:spcBef>
                <a:spcAft>
                  <a:spcPct val="0"/>
                </a:spcAft>
                <a:defRPr/>
              </a:pPr>
              <a:t>‹#›</a:t>
            </a:fld>
            <a:endParaRPr lang="en-US" dirty="0">
              <a:solidFill>
                <a:prstClr val="black">
                  <a:tint val="75000"/>
                </a:prstClr>
              </a:solidFill>
              <a:latin typeface="Arial" charset="0"/>
            </a:endParaRPr>
          </a:p>
        </p:txBody>
      </p:sp>
    </p:spTree>
  </p:cSld>
  <p:clrMap bg1="lt1" tx1="dk1" bg2="lt2" tx2="dk2" accent1="accent1" accent2="accent2" accent3="accent3" accent4="accent4" accent5="accent5" accent6="accent6" hlink="hlink" folHlink="folHlink"/>
  <p:sldLayoutIdLst>
    <p:sldLayoutId id="2147483757" r:id="rId1"/>
  </p:sldLayoutIdLst>
  <p:transition xmlns:p14="http://schemas.microsoft.com/office/powerpoint/2010/main" spd="med">
    <p:cover dir="d"/>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ea typeface="ＭＳ Ｐゴシック" pitchFamily="34" charset="-128"/>
              </a:defRPr>
            </a:lvl1pPr>
          </a:lstStyle>
          <a:p>
            <a:pPr fontAlgn="base">
              <a:spcBef>
                <a:spcPct val="0"/>
              </a:spcBef>
              <a:spcAft>
                <a:spcPct val="0"/>
              </a:spcAft>
              <a:defRPr/>
            </a:pPr>
            <a:fld id="{80A818FE-9E9E-45EB-830D-A9703884B4D1}" type="datetimeFigureOut">
              <a:rPr lang="en-US">
                <a:solidFill>
                  <a:prstClr val="black">
                    <a:tint val="75000"/>
                  </a:prstClr>
                </a:solidFill>
                <a:latin typeface="Arial" charset="0"/>
              </a:rPr>
              <a:pPr fontAlgn="base">
                <a:spcBef>
                  <a:spcPct val="0"/>
                </a:spcBef>
                <a:spcAft>
                  <a:spcPct val="0"/>
                </a:spcAft>
                <a:defRPr/>
              </a:pPr>
              <a:t>10/12/16</a:t>
            </a:fld>
            <a:endParaRPr lang="en-US">
              <a:solidFill>
                <a:prstClr val="black">
                  <a:tint val="75000"/>
                </a:prstClr>
              </a:solidFill>
              <a:latin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ＭＳ Ｐゴシック" pitchFamily="34" charset="-128"/>
              </a:defRPr>
            </a:lvl1pPr>
          </a:lstStyle>
          <a:p>
            <a:pPr fontAlgn="base">
              <a:spcBef>
                <a:spcPct val="0"/>
              </a:spcBef>
              <a:spcAft>
                <a:spcPct val="0"/>
              </a:spcAft>
              <a:defRPr/>
            </a:pPr>
            <a:endParaRPr lang="en-US">
              <a:solidFill>
                <a:prstClr val="black">
                  <a:tint val="75000"/>
                </a:prstClr>
              </a:solidFill>
              <a:latin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ea typeface="ＭＳ Ｐゴシック" pitchFamily="34" charset="-128"/>
              </a:defRPr>
            </a:lvl1pPr>
          </a:lstStyle>
          <a:p>
            <a:pPr fontAlgn="base">
              <a:spcBef>
                <a:spcPct val="0"/>
              </a:spcBef>
              <a:spcAft>
                <a:spcPct val="0"/>
              </a:spcAft>
              <a:defRPr/>
            </a:pPr>
            <a:fld id="{1D285DA8-468E-453E-9DD6-7ECED956D7C3}" type="slidenum">
              <a:rPr lang="en-US">
                <a:solidFill>
                  <a:prstClr val="black">
                    <a:tint val="75000"/>
                  </a:prstClr>
                </a:solidFill>
                <a:latin typeface="Arial" charset="0"/>
              </a:rPr>
              <a:pPr fontAlgn="base">
                <a:spcBef>
                  <a:spcPct val="0"/>
                </a:spcBef>
                <a:spcAft>
                  <a:spcPct val="0"/>
                </a:spcAft>
                <a:defRPr/>
              </a:pPr>
              <a:t>‹#›</a:t>
            </a:fld>
            <a:endParaRPr lang="en-US" dirty="0">
              <a:solidFill>
                <a:prstClr val="black">
                  <a:tint val="75000"/>
                </a:prstClr>
              </a:solidFill>
              <a:latin typeface="Arial" charset="0"/>
            </a:endParaRPr>
          </a:p>
        </p:txBody>
      </p:sp>
    </p:spTree>
  </p:cSld>
  <p:clrMap bg1="lt1" tx1="dk1" bg2="lt2" tx2="dk2" accent1="accent1" accent2="accent2" accent3="accent3" accent4="accent4" accent5="accent5" accent6="accent6" hlink="hlink" folHlink="folHlink"/>
  <p:sldLayoutIdLst>
    <p:sldLayoutId id="2147483759" r:id="rId1"/>
  </p:sldLayoutIdLst>
  <p:transition xmlns:p14="http://schemas.microsoft.com/office/powerpoint/2010/main" spd="med">
    <p:cover dir="d"/>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ACE3048B-0FAB-4D72-9F56-FD56DE0DCD88}" type="datetime1">
              <a:rPr lang="en-US" smtClean="0">
                <a:solidFill>
                  <a:prstClr val="black">
                    <a:tint val="75000"/>
                  </a:prstClr>
                </a:solidFill>
              </a:rPr>
              <a:pPr defTabSz="457200"/>
              <a:t>10/12/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2E5129E9-8BA3-F945-8052-F2DB1C39C972}" type="slidenum">
              <a:rPr lang="en-US" smtClean="0">
                <a:solidFill>
                  <a:prstClr val="black">
                    <a:tint val="75000"/>
                  </a:prstClr>
                </a:solidFill>
              </a:rPr>
              <a:pPr defTabSz="457200"/>
              <a:t>‹#›</a:t>
            </a:fld>
            <a:endParaRPr 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7" r:id="rId1"/>
  </p:sldLayoutIdLst>
  <p:transition xmlns:p14="http://schemas.microsoft.com/office/powerpoint/2010/main" spd="med">
    <p:cover dir="d"/>
  </p:transition>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79219" y="6549548"/>
            <a:ext cx="998567" cy="158697"/>
          </a:xfrm>
          <a:prstGeom prst="rect">
            <a:avLst/>
          </a:prstGeom>
        </p:spPr>
        <p:txBody>
          <a:bodyPr lIns="0" tIns="0" rIns="0" bIns="0" anchor="b" anchorCtr="0"/>
          <a:lstStyle>
            <a:lvl1pPr fontAlgn="auto">
              <a:spcBef>
                <a:spcPts val="0"/>
              </a:spcBef>
              <a:spcAft>
                <a:spcPts val="0"/>
              </a:spcAft>
              <a:defRPr sz="1200" b="0" i="0" baseline="0" smtClean="0">
                <a:solidFill>
                  <a:srgbClr val="E95125"/>
                </a:solidFill>
                <a:latin typeface="+mn-lt"/>
                <a:ea typeface="+mn-ea"/>
                <a:cs typeface="+mn-cs"/>
              </a:defRPr>
            </a:lvl1pPr>
          </a:lstStyle>
          <a:p>
            <a:pPr defTabSz="457200">
              <a:defRPr/>
            </a:pPr>
            <a:fld id="{D8D012DB-5EAA-4598-84E3-7DE394C2F880}" type="datetime1">
              <a:rPr lang="en-US" smtClean="0">
                <a:latin typeface="Helvetica"/>
                <a:cs typeface="Helvetica"/>
              </a:rPr>
              <a:pPr defTabSz="457200">
                <a:defRPr/>
              </a:pPr>
              <a:t>10/12/16</a:t>
            </a:fld>
            <a:endParaRPr lang="en-US" dirty="0">
              <a:latin typeface="Helvetica"/>
              <a:cs typeface="Helvetica"/>
            </a:endParaRPr>
          </a:p>
        </p:txBody>
      </p:sp>
      <p:sp>
        <p:nvSpPr>
          <p:cNvPr id="5" name="Footer Placeholder 4"/>
          <p:cNvSpPr>
            <a:spLocks noGrp="1"/>
          </p:cNvSpPr>
          <p:nvPr>
            <p:ph type="ftr" sz="quarter" idx="3"/>
          </p:nvPr>
        </p:nvSpPr>
        <p:spPr>
          <a:xfrm>
            <a:off x="1877785" y="6549548"/>
            <a:ext cx="4892514" cy="170720"/>
          </a:xfrm>
          <a:prstGeom prst="rect">
            <a:avLst/>
          </a:prstGeom>
        </p:spPr>
        <p:txBody>
          <a:bodyPr lIns="0" tIns="0" rIns="0" bIns="0" anchor="b" anchorCtr="0"/>
          <a:lstStyle>
            <a:lvl1pPr fontAlgn="auto">
              <a:spcBef>
                <a:spcPts val="0"/>
              </a:spcBef>
              <a:spcAft>
                <a:spcPts val="0"/>
              </a:spcAft>
              <a:defRPr sz="1200" b="0" i="0" baseline="0" dirty="0">
                <a:solidFill>
                  <a:srgbClr val="E95125"/>
                </a:solidFill>
                <a:latin typeface="Helvetica"/>
                <a:ea typeface="+mn-ea"/>
                <a:cs typeface="Helvetica"/>
              </a:defRPr>
            </a:lvl1pPr>
          </a:lstStyle>
          <a:p>
            <a:pPr defTabSz="457200">
              <a:defRPr/>
            </a:pPr>
            <a:endParaRPr lang="en-GB"/>
          </a:p>
        </p:txBody>
      </p:sp>
      <p:sp>
        <p:nvSpPr>
          <p:cNvPr id="6" name="Slide Number Placeholder 5"/>
          <p:cNvSpPr>
            <a:spLocks noGrp="1"/>
          </p:cNvSpPr>
          <p:nvPr>
            <p:ph type="sldNum" sz="quarter" idx="4"/>
          </p:nvPr>
        </p:nvSpPr>
        <p:spPr>
          <a:xfrm>
            <a:off x="454026" y="6549548"/>
            <a:ext cx="425194" cy="158697"/>
          </a:xfrm>
          <a:prstGeom prst="rect">
            <a:avLst/>
          </a:prstGeom>
        </p:spPr>
        <p:txBody>
          <a:bodyPr lIns="0" tIns="0" rIns="0" bIns="0" anchor="b" anchorCtr="0"/>
          <a:lstStyle>
            <a:lvl1pPr fontAlgn="auto">
              <a:spcBef>
                <a:spcPts val="0"/>
              </a:spcBef>
              <a:spcAft>
                <a:spcPts val="0"/>
              </a:spcAft>
              <a:defRPr sz="1200" b="1" i="0" baseline="0" smtClean="0">
                <a:solidFill>
                  <a:srgbClr val="E95125"/>
                </a:solidFill>
                <a:latin typeface="Helvetica"/>
                <a:ea typeface="+mn-ea"/>
                <a:cs typeface="Helvetica"/>
              </a:defRPr>
            </a:lvl1pPr>
          </a:lstStyle>
          <a:p>
            <a:pPr defTabSz="457200">
              <a:defRPr/>
            </a:pPr>
            <a:fld id="{0C39C72E-2A13-EB4D-AD45-6D4E6ACAED8D}" type="slidenum">
              <a:rPr lang="en-US"/>
              <a:pPr defTabSz="457200">
                <a:defRPr/>
              </a:pPr>
              <a:t>‹#›</a:t>
            </a:fld>
            <a:endParaRPr lang="en-US" dirty="0"/>
          </a:p>
        </p:txBody>
      </p:sp>
      <p:cxnSp>
        <p:nvCxnSpPr>
          <p:cNvPr id="7" name="Straight Connector 6"/>
          <p:cNvCxnSpPr/>
          <p:nvPr/>
        </p:nvCxnSpPr>
        <p:spPr>
          <a:xfrm>
            <a:off x="457200" y="6357635"/>
            <a:ext cx="8229600" cy="0"/>
          </a:xfrm>
          <a:prstGeom prst="line">
            <a:avLst/>
          </a:prstGeom>
          <a:ln>
            <a:solidFill>
              <a:srgbClr val="E95125"/>
            </a:solidFill>
          </a:ln>
          <a:effectLst/>
        </p:spPr>
        <p:style>
          <a:lnRef idx="2">
            <a:schemeClr val="accent1"/>
          </a:lnRef>
          <a:fillRef idx="0">
            <a:schemeClr val="accent1"/>
          </a:fillRef>
          <a:effectRef idx="1">
            <a:schemeClr val="accent1"/>
          </a:effectRef>
          <a:fontRef idx="minor">
            <a:schemeClr val="tx1"/>
          </a:fontRef>
        </p:style>
      </p:cxn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8131175" y="6489520"/>
            <a:ext cx="561974" cy="237098"/>
          </a:xfrm>
          <a:prstGeom prst="rect">
            <a:avLst/>
          </a:prstGeom>
        </p:spPr>
      </p:pic>
      <p:pic>
        <p:nvPicPr>
          <p:cNvPr id="9" name="Picture 4"/>
          <p:cNvPicPr>
            <a:picLocks noChangeAspect="1" noChangeArrowheads="1"/>
          </p:cNvPicPr>
          <p:nvPr/>
        </p:nvPicPr>
        <p:blipFill>
          <a:blip r:embed="rId4" cstate="screen">
            <a:extLst>
              <a:ext uri="{28A0092B-C50C-407E-A947-70E740481C1C}">
                <a14:useLocalDpi xmlns:a14="http://schemas.microsoft.com/office/drawing/2010/main" val="0"/>
              </a:ext>
            </a:extLst>
          </a:blip>
          <a:srcRect/>
          <a:stretch>
            <a:fillRect/>
          </a:stretch>
        </p:blipFill>
        <p:spPr bwMode="auto">
          <a:xfrm>
            <a:off x="6952893" y="6442210"/>
            <a:ext cx="1031640" cy="38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9" r:id="rId1"/>
  </p:sldLayoutIdLst>
  <p:transition xmlns:p14="http://schemas.microsoft.com/office/powerpoint/2010/main" spd="med">
    <p:cover dir="d"/>
  </p:transition>
  <p:hf hdr="0" ftr="0" dt="0"/>
  <p:txStyles>
    <p:titleStyle>
      <a:lvl1pPr algn="ctr" defTabSz="457200" rtl="0" fontAlgn="base">
        <a:spcBef>
          <a:spcPct val="0"/>
        </a:spcBef>
        <a:spcAft>
          <a:spcPct val="0"/>
        </a:spcAft>
        <a:defRPr sz="4400" kern="1200">
          <a:solidFill>
            <a:schemeClr val="tx1"/>
          </a:solidFill>
          <a:latin typeface="+mj-lt"/>
          <a:ea typeface="Geneva" charset="0"/>
          <a:cs typeface="Geneva" charset="0"/>
        </a:defRPr>
      </a:lvl1pPr>
      <a:lvl2pPr algn="ctr" defTabSz="457200" rtl="0" fontAlgn="base">
        <a:spcBef>
          <a:spcPct val="0"/>
        </a:spcBef>
        <a:spcAft>
          <a:spcPct val="0"/>
        </a:spcAft>
        <a:defRPr sz="4400">
          <a:solidFill>
            <a:schemeClr val="tx1"/>
          </a:solidFill>
          <a:latin typeface="Calibri" charset="0"/>
          <a:ea typeface="Geneva" charset="0"/>
          <a:cs typeface="Geneva" charset="0"/>
        </a:defRPr>
      </a:lvl2pPr>
      <a:lvl3pPr algn="ctr" defTabSz="457200" rtl="0" fontAlgn="base">
        <a:spcBef>
          <a:spcPct val="0"/>
        </a:spcBef>
        <a:spcAft>
          <a:spcPct val="0"/>
        </a:spcAft>
        <a:defRPr sz="4400">
          <a:solidFill>
            <a:schemeClr val="tx1"/>
          </a:solidFill>
          <a:latin typeface="Calibri" charset="0"/>
          <a:ea typeface="Geneva" charset="0"/>
          <a:cs typeface="Geneva" charset="0"/>
        </a:defRPr>
      </a:lvl3pPr>
      <a:lvl4pPr algn="ctr" defTabSz="457200" rtl="0" fontAlgn="base">
        <a:spcBef>
          <a:spcPct val="0"/>
        </a:spcBef>
        <a:spcAft>
          <a:spcPct val="0"/>
        </a:spcAft>
        <a:defRPr sz="4400">
          <a:solidFill>
            <a:schemeClr val="tx1"/>
          </a:solidFill>
          <a:latin typeface="Calibri" charset="0"/>
          <a:ea typeface="Geneva" charset="0"/>
          <a:cs typeface="Geneva" charset="0"/>
        </a:defRPr>
      </a:lvl4pPr>
      <a:lvl5pPr algn="ctr" defTabSz="457200" rtl="0" fontAlgn="base">
        <a:spcBef>
          <a:spcPct val="0"/>
        </a:spcBef>
        <a:spcAft>
          <a:spcPct val="0"/>
        </a:spcAft>
        <a:defRPr sz="4400">
          <a:solidFill>
            <a:schemeClr val="tx1"/>
          </a:solidFill>
          <a:latin typeface="Calibri" charset="0"/>
          <a:ea typeface="Geneva" charset="0"/>
          <a:cs typeface="Geneva" charset="0"/>
        </a:defRPr>
      </a:lvl5pPr>
      <a:lvl6pPr marL="457200" algn="ctr" defTabSz="457200" rtl="0" fontAlgn="base">
        <a:spcBef>
          <a:spcPct val="0"/>
        </a:spcBef>
        <a:spcAft>
          <a:spcPct val="0"/>
        </a:spcAft>
        <a:defRPr sz="4400">
          <a:solidFill>
            <a:schemeClr val="tx1"/>
          </a:solidFill>
          <a:latin typeface="Calibri" charset="0"/>
          <a:ea typeface="Geneva" charset="0"/>
          <a:cs typeface="Geneva" charset="0"/>
        </a:defRPr>
      </a:lvl6pPr>
      <a:lvl7pPr marL="914400" algn="ctr" defTabSz="457200" rtl="0" fontAlgn="base">
        <a:spcBef>
          <a:spcPct val="0"/>
        </a:spcBef>
        <a:spcAft>
          <a:spcPct val="0"/>
        </a:spcAft>
        <a:defRPr sz="4400">
          <a:solidFill>
            <a:schemeClr val="tx1"/>
          </a:solidFill>
          <a:latin typeface="Calibri" charset="0"/>
          <a:ea typeface="Geneva" charset="0"/>
          <a:cs typeface="Geneva" charset="0"/>
        </a:defRPr>
      </a:lvl7pPr>
      <a:lvl8pPr marL="1371600" algn="ctr" defTabSz="457200" rtl="0" fontAlgn="base">
        <a:spcBef>
          <a:spcPct val="0"/>
        </a:spcBef>
        <a:spcAft>
          <a:spcPct val="0"/>
        </a:spcAft>
        <a:defRPr sz="4400">
          <a:solidFill>
            <a:schemeClr val="tx1"/>
          </a:solidFill>
          <a:latin typeface="Calibri" charset="0"/>
          <a:ea typeface="Geneva" charset="0"/>
          <a:cs typeface="Geneva" charset="0"/>
        </a:defRPr>
      </a:lvl8pPr>
      <a:lvl9pPr marL="1828800" algn="ctr" defTabSz="457200" rtl="0" fontAlgn="base">
        <a:spcBef>
          <a:spcPct val="0"/>
        </a:spcBef>
        <a:spcAft>
          <a:spcPct val="0"/>
        </a:spcAft>
        <a:defRPr sz="4400">
          <a:solidFill>
            <a:schemeClr val="tx1"/>
          </a:solidFill>
          <a:latin typeface="Calibri" charset="0"/>
          <a:ea typeface="Geneva" charset="0"/>
          <a:cs typeface="Geneva" charset="0"/>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Geneva" charset="0"/>
          <a:cs typeface="Geneva" charset="0"/>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Geneva" charset="0"/>
          <a:cs typeface="+mn-cs"/>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Geneva" charset="0"/>
          <a:cs typeface="+mn-cs"/>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Geneva" charset="0"/>
          <a:cs typeface="+mn-cs"/>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Geneva"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D91AC6-7495-4422-803E-59A2A586A870}" type="datetime1">
              <a:rPr lang="en-US" smtClean="0">
                <a:solidFill>
                  <a:prstClr val="black">
                    <a:tint val="75000"/>
                  </a:prstClr>
                </a:solidFill>
              </a:rPr>
              <a:pPr/>
              <a:t>10/12/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1"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AE0BF8-54E7-4C81-8DA3-AF67BE83CFD9}" type="datetime1">
              <a:rPr lang="en-US" smtClean="0">
                <a:solidFill>
                  <a:prstClr val="black">
                    <a:tint val="75000"/>
                  </a:prstClr>
                </a:solidFill>
              </a:rPr>
              <a:pPr/>
              <a:t>10/12/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3"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4320E4-FAEB-4A49-9C61-D432FD01FD22}" type="datetime1">
              <a:rPr lang="en-US" smtClean="0">
                <a:solidFill>
                  <a:prstClr val="black">
                    <a:tint val="75000"/>
                  </a:prstClr>
                </a:solidFill>
              </a:rPr>
              <a:pPr/>
              <a:t>10/12/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A020FC-26FC-4160-8034-2A1DCA0E7DE9}"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5"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879219" y="6549548"/>
            <a:ext cx="998567" cy="158697"/>
          </a:xfrm>
          <a:prstGeom prst="rect">
            <a:avLst/>
          </a:prstGeom>
        </p:spPr>
        <p:txBody>
          <a:bodyPr lIns="0" tIns="0" rIns="0" bIns="0" anchor="b" anchorCtr="0"/>
          <a:lstStyle>
            <a:lvl1pPr fontAlgn="auto">
              <a:spcBef>
                <a:spcPts val="0"/>
              </a:spcBef>
              <a:spcAft>
                <a:spcPts val="0"/>
              </a:spcAft>
              <a:defRPr sz="1200" b="0" i="0" baseline="0" smtClean="0">
                <a:solidFill>
                  <a:srgbClr val="E95125"/>
                </a:solidFill>
                <a:latin typeface="+mn-lt"/>
                <a:ea typeface="+mn-ea"/>
                <a:cs typeface="+mn-cs"/>
              </a:defRPr>
            </a:lvl1pPr>
          </a:lstStyle>
          <a:p>
            <a:pPr defTabSz="457200">
              <a:defRPr/>
            </a:pPr>
            <a:fld id="{031B3493-7752-420C-9212-25F75F532C71}" type="datetime1">
              <a:rPr lang="en-US" smtClean="0">
                <a:latin typeface="Helvetica"/>
                <a:cs typeface="Helvetica"/>
              </a:rPr>
              <a:pPr defTabSz="457200">
                <a:defRPr/>
              </a:pPr>
              <a:t>10/12/16</a:t>
            </a:fld>
            <a:endParaRPr lang="en-US" dirty="0">
              <a:latin typeface="Helvetica"/>
              <a:cs typeface="Helvetica"/>
            </a:endParaRPr>
          </a:p>
        </p:txBody>
      </p:sp>
      <p:sp>
        <p:nvSpPr>
          <p:cNvPr id="5" name="Footer Placeholder 4"/>
          <p:cNvSpPr>
            <a:spLocks noGrp="1"/>
          </p:cNvSpPr>
          <p:nvPr>
            <p:ph type="ftr" sz="quarter" idx="3"/>
          </p:nvPr>
        </p:nvSpPr>
        <p:spPr>
          <a:xfrm>
            <a:off x="1877785" y="6549548"/>
            <a:ext cx="4892514" cy="170720"/>
          </a:xfrm>
          <a:prstGeom prst="rect">
            <a:avLst/>
          </a:prstGeom>
        </p:spPr>
        <p:txBody>
          <a:bodyPr lIns="0" tIns="0" rIns="0" bIns="0" anchor="b" anchorCtr="0"/>
          <a:lstStyle>
            <a:lvl1pPr fontAlgn="auto">
              <a:spcBef>
                <a:spcPts val="0"/>
              </a:spcBef>
              <a:spcAft>
                <a:spcPts val="0"/>
              </a:spcAft>
              <a:defRPr sz="1200" b="0" i="0" baseline="0" dirty="0">
                <a:solidFill>
                  <a:srgbClr val="E95125"/>
                </a:solidFill>
                <a:latin typeface="Helvetica"/>
                <a:ea typeface="+mn-ea"/>
                <a:cs typeface="Helvetica"/>
              </a:defRPr>
            </a:lvl1pPr>
          </a:lstStyle>
          <a:p>
            <a:pPr defTabSz="457200">
              <a:defRPr/>
            </a:pPr>
            <a:endParaRPr lang="en-GB"/>
          </a:p>
        </p:txBody>
      </p:sp>
      <p:sp>
        <p:nvSpPr>
          <p:cNvPr id="6" name="Slide Number Placeholder 5"/>
          <p:cNvSpPr>
            <a:spLocks noGrp="1"/>
          </p:cNvSpPr>
          <p:nvPr>
            <p:ph type="sldNum" sz="quarter" idx="4"/>
          </p:nvPr>
        </p:nvSpPr>
        <p:spPr>
          <a:xfrm>
            <a:off x="454026" y="6549548"/>
            <a:ext cx="425194" cy="158697"/>
          </a:xfrm>
          <a:prstGeom prst="rect">
            <a:avLst/>
          </a:prstGeom>
        </p:spPr>
        <p:txBody>
          <a:bodyPr lIns="0" tIns="0" rIns="0" bIns="0" anchor="b" anchorCtr="0"/>
          <a:lstStyle>
            <a:lvl1pPr fontAlgn="auto">
              <a:spcBef>
                <a:spcPts val="0"/>
              </a:spcBef>
              <a:spcAft>
                <a:spcPts val="0"/>
              </a:spcAft>
              <a:defRPr sz="1200" b="1" i="0" baseline="0" smtClean="0">
                <a:solidFill>
                  <a:srgbClr val="E95125"/>
                </a:solidFill>
                <a:latin typeface="Helvetica"/>
                <a:ea typeface="+mn-ea"/>
                <a:cs typeface="Helvetica"/>
              </a:defRPr>
            </a:lvl1pPr>
          </a:lstStyle>
          <a:p>
            <a:pPr defTabSz="457200">
              <a:defRPr/>
            </a:pPr>
            <a:fld id="{0C39C72E-2A13-EB4D-AD45-6D4E6ACAED8D}" type="slidenum">
              <a:rPr lang="en-US"/>
              <a:pPr defTabSz="457200">
                <a:defRPr/>
              </a:pPr>
              <a:t>‹#›</a:t>
            </a:fld>
            <a:endParaRPr lang="en-US" dirty="0"/>
          </a:p>
        </p:txBody>
      </p:sp>
      <p:cxnSp>
        <p:nvCxnSpPr>
          <p:cNvPr id="7" name="Straight Connector 6"/>
          <p:cNvCxnSpPr/>
          <p:nvPr/>
        </p:nvCxnSpPr>
        <p:spPr>
          <a:xfrm>
            <a:off x="457200" y="6357635"/>
            <a:ext cx="8229600" cy="0"/>
          </a:xfrm>
          <a:prstGeom prst="line">
            <a:avLst/>
          </a:prstGeom>
          <a:ln>
            <a:solidFill>
              <a:srgbClr val="E95125"/>
            </a:solidFill>
          </a:ln>
          <a:effectLst/>
        </p:spPr>
        <p:style>
          <a:lnRef idx="2">
            <a:schemeClr val="accent1"/>
          </a:lnRef>
          <a:fillRef idx="0">
            <a:schemeClr val="accent1"/>
          </a:fillRef>
          <a:effectRef idx="1">
            <a:schemeClr val="accent1"/>
          </a:effectRef>
          <a:fontRef idx="minor">
            <a:schemeClr val="tx1"/>
          </a:fontRef>
        </p:style>
      </p:cxn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131175" y="6489520"/>
            <a:ext cx="561974" cy="237098"/>
          </a:xfrm>
          <a:prstGeom prst="rect">
            <a:avLst/>
          </a:prstGeom>
        </p:spPr>
      </p:pic>
      <p:pic>
        <p:nvPicPr>
          <p:cNvPr id="9" name="Picture 4"/>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6952893" y="6442210"/>
            <a:ext cx="1031640" cy="382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transition xmlns:p14="http://schemas.microsoft.com/office/powerpoint/2010/main" spd="med">
    <p:cover dir="d"/>
  </p:transition>
  <p:hf hdr="0" ftr="0" dt="0"/>
  <p:txStyles>
    <p:titleStyle>
      <a:lvl1pPr algn="ctr" defTabSz="457200" rtl="0" fontAlgn="base">
        <a:spcBef>
          <a:spcPct val="0"/>
        </a:spcBef>
        <a:spcAft>
          <a:spcPct val="0"/>
        </a:spcAft>
        <a:defRPr sz="4400" kern="1200">
          <a:solidFill>
            <a:schemeClr val="tx1"/>
          </a:solidFill>
          <a:latin typeface="+mj-lt"/>
          <a:ea typeface="Geneva" charset="0"/>
          <a:cs typeface="Geneva" charset="0"/>
        </a:defRPr>
      </a:lvl1pPr>
      <a:lvl2pPr algn="ctr" defTabSz="457200" rtl="0" fontAlgn="base">
        <a:spcBef>
          <a:spcPct val="0"/>
        </a:spcBef>
        <a:spcAft>
          <a:spcPct val="0"/>
        </a:spcAft>
        <a:defRPr sz="4400">
          <a:solidFill>
            <a:schemeClr val="tx1"/>
          </a:solidFill>
          <a:latin typeface="Calibri" charset="0"/>
          <a:ea typeface="Geneva" charset="0"/>
          <a:cs typeface="Geneva" charset="0"/>
        </a:defRPr>
      </a:lvl2pPr>
      <a:lvl3pPr algn="ctr" defTabSz="457200" rtl="0" fontAlgn="base">
        <a:spcBef>
          <a:spcPct val="0"/>
        </a:spcBef>
        <a:spcAft>
          <a:spcPct val="0"/>
        </a:spcAft>
        <a:defRPr sz="4400">
          <a:solidFill>
            <a:schemeClr val="tx1"/>
          </a:solidFill>
          <a:latin typeface="Calibri" charset="0"/>
          <a:ea typeface="Geneva" charset="0"/>
          <a:cs typeface="Geneva" charset="0"/>
        </a:defRPr>
      </a:lvl3pPr>
      <a:lvl4pPr algn="ctr" defTabSz="457200" rtl="0" fontAlgn="base">
        <a:spcBef>
          <a:spcPct val="0"/>
        </a:spcBef>
        <a:spcAft>
          <a:spcPct val="0"/>
        </a:spcAft>
        <a:defRPr sz="4400">
          <a:solidFill>
            <a:schemeClr val="tx1"/>
          </a:solidFill>
          <a:latin typeface="Calibri" charset="0"/>
          <a:ea typeface="Geneva" charset="0"/>
          <a:cs typeface="Geneva" charset="0"/>
        </a:defRPr>
      </a:lvl4pPr>
      <a:lvl5pPr algn="ctr" defTabSz="457200" rtl="0" fontAlgn="base">
        <a:spcBef>
          <a:spcPct val="0"/>
        </a:spcBef>
        <a:spcAft>
          <a:spcPct val="0"/>
        </a:spcAft>
        <a:defRPr sz="4400">
          <a:solidFill>
            <a:schemeClr val="tx1"/>
          </a:solidFill>
          <a:latin typeface="Calibri" charset="0"/>
          <a:ea typeface="Geneva" charset="0"/>
          <a:cs typeface="Geneva" charset="0"/>
        </a:defRPr>
      </a:lvl5pPr>
      <a:lvl6pPr marL="457200" algn="ctr" defTabSz="457200" rtl="0" fontAlgn="base">
        <a:spcBef>
          <a:spcPct val="0"/>
        </a:spcBef>
        <a:spcAft>
          <a:spcPct val="0"/>
        </a:spcAft>
        <a:defRPr sz="4400">
          <a:solidFill>
            <a:schemeClr val="tx1"/>
          </a:solidFill>
          <a:latin typeface="Calibri" charset="0"/>
          <a:ea typeface="Geneva" charset="0"/>
          <a:cs typeface="Geneva" charset="0"/>
        </a:defRPr>
      </a:lvl6pPr>
      <a:lvl7pPr marL="914400" algn="ctr" defTabSz="457200" rtl="0" fontAlgn="base">
        <a:spcBef>
          <a:spcPct val="0"/>
        </a:spcBef>
        <a:spcAft>
          <a:spcPct val="0"/>
        </a:spcAft>
        <a:defRPr sz="4400">
          <a:solidFill>
            <a:schemeClr val="tx1"/>
          </a:solidFill>
          <a:latin typeface="Calibri" charset="0"/>
          <a:ea typeface="Geneva" charset="0"/>
          <a:cs typeface="Geneva" charset="0"/>
        </a:defRPr>
      </a:lvl7pPr>
      <a:lvl8pPr marL="1371600" algn="ctr" defTabSz="457200" rtl="0" fontAlgn="base">
        <a:spcBef>
          <a:spcPct val="0"/>
        </a:spcBef>
        <a:spcAft>
          <a:spcPct val="0"/>
        </a:spcAft>
        <a:defRPr sz="4400">
          <a:solidFill>
            <a:schemeClr val="tx1"/>
          </a:solidFill>
          <a:latin typeface="Calibri" charset="0"/>
          <a:ea typeface="Geneva" charset="0"/>
          <a:cs typeface="Geneva" charset="0"/>
        </a:defRPr>
      </a:lvl8pPr>
      <a:lvl9pPr marL="1828800" algn="ctr" defTabSz="457200" rtl="0" fontAlgn="base">
        <a:spcBef>
          <a:spcPct val="0"/>
        </a:spcBef>
        <a:spcAft>
          <a:spcPct val="0"/>
        </a:spcAft>
        <a:defRPr sz="4400">
          <a:solidFill>
            <a:schemeClr val="tx1"/>
          </a:solidFill>
          <a:latin typeface="Calibri" charset="0"/>
          <a:ea typeface="Geneva" charset="0"/>
          <a:cs typeface="Geneva" charset="0"/>
        </a:defRPr>
      </a:lvl9pPr>
    </p:titleStyle>
    <p:bodyStyle>
      <a:lvl1pPr marL="342900" indent="-342900" algn="l" defTabSz="457200" rtl="0" fontAlgn="base">
        <a:spcBef>
          <a:spcPct val="20000"/>
        </a:spcBef>
        <a:spcAft>
          <a:spcPct val="0"/>
        </a:spcAft>
        <a:buFont typeface="Arial" charset="0"/>
        <a:buChar char="•"/>
        <a:defRPr sz="3200" kern="1200">
          <a:solidFill>
            <a:schemeClr val="tx1"/>
          </a:solidFill>
          <a:latin typeface="+mn-lt"/>
          <a:ea typeface="Geneva" charset="0"/>
          <a:cs typeface="Geneva" charset="0"/>
        </a:defRPr>
      </a:lvl1pPr>
      <a:lvl2pPr marL="742950" indent="-285750" algn="l" defTabSz="457200" rtl="0" fontAlgn="base">
        <a:spcBef>
          <a:spcPct val="20000"/>
        </a:spcBef>
        <a:spcAft>
          <a:spcPct val="0"/>
        </a:spcAft>
        <a:buFont typeface="Arial" charset="0"/>
        <a:buChar char="–"/>
        <a:defRPr sz="2800" kern="1200">
          <a:solidFill>
            <a:schemeClr val="tx1"/>
          </a:solidFill>
          <a:latin typeface="+mn-lt"/>
          <a:ea typeface="Geneva" charset="0"/>
          <a:cs typeface="+mn-cs"/>
        </a:defRPr>
      </a:lvl2pPr>
      <a:lvl3pPr marL="1143000" indent="-228600" algn="l" defTabSz="457200" rtl="0" fontAlgn="base">
        <a:spcBef>
          <a:spcPct val="20000"/>
        </a:spcBef>
        <a:spcAft>
          <a:spcPct val="0"/>
        </a:spcAft>
        <a:buFont typeface="Arial" charset="0"/>
        <a:buChar char="•"/>
        <a:defRPr sz="2400" kern="1200">
          <a:solidFill>
            <a:schemeClr val="tx1"/>
          </a:solidFill>
          <a:latin typeface="+mn-lt"/>
          <a:ea typeface="Geneva" charset="0"/>
          <a:cs typeface="+mn-cs"/>
        </a:defRPr>
      </a:lvl3pPr>
      <a:lvl4pPr marL="1600200" indent="-228600" algn="l" defTabSz="457200" rtl="0" fontAlgn="base">
        <a:spcBef>
          <a:spcPct val="20000"/>
        </a:spcBef>
        <a:spcAft>
          <a:spcPct val="0"/>
        </a:spcAft>
        <a:buFont typeface="Arial" charset="0"/>
        <a:buChar char="–"/>
        <a:defRPr sz="2000" kern="1200">
          <a:solidFill>
            <a:schemeClr val="tx1"/>
          </a:solidFill>
          <a:latin typeface="+mn-lt"/>
          <a:ea typeface="Geneva" charset="0"/>
          <a:cs typeface="+mn-cs"/>
        </a:defRPr>
      </a:lvl4pPr>
      <a:lvl5pPr marL="2057400" indent="-228600" algn="l" defTabSz="457200" rtl="0" fontAlgn="base">
        <a:spcBef>
          <a:spcPct val="20000"/>
        </a:spcBef>
        <a:spcAft>
          <a:spcPct val="0"/>
        </a:spcAft>
        <a:buFont typeface="Arial" charset="0"/>
        <a:buChar char="»"/>
        <a:defRPr sz="2000" kern="1200">
          <a:solidFill>
            <a:schemeClr val="tx1"/>
          </a:solidFill>
          <a:latin typeface="+mn-lt"/>
          <a:ea typeface="Geneva"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C8437A10-36F7-4612-8794-AA20B9D90F34}" type="datetime1">
              <a:rPr lang="en-US" b="1" smtClean="0">
                <a:solidFill>
                  <a:prstClr val="black">
                    <a:tint val="75000"/>
                  </a:prstClr>
                </a:solidFill>
                <a:ea typeface="MS PGothic" pitchFamily="34" charset="-128"/>
              </a:rPr>
              <a:pPr fontAlgn="base">
                <a:spcBef>
                  <a:spcPct val="0"/>
                </a:spcBef>
                <a:spcAft>
                  <a:spcPct val="0"/>
                </a:spcAft>
                <a:defRPr/>
              </a:pPr>
              <a:t>10/12/16</a:t>
            </a:fld>
            <a:endParaRPr lang="en-US" b="1">
              <a:solidFill>
                <a:prstClr val="black">
                  <a:tint val="75000"/>
                </a:prstClr>
              </a:solidFill>
              <a:ea typeface="MS PGothic" pitchFamily="34"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b="1">
              <a:solidFill>
                <a:prstClr val="black">
                  <a:tint val="75000"/>
                </a:prstClr>
              </a:solidFill>
              <a:ea typeface="MS PGothic" pitchFamily="34" charset="-128"/>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935064D4-F953-4D60-98BC-700ABF45E51E}" type="slidenum">
              <a:rPr lang="en-US" b="1" smtClean="0">
                <a:solidFill>
                  <a:prstClr val="black">
                    <a:tint val="75000"/>
                  </a:prstClr>
                </a:solidFill>
                <a:ea typeface="MS PGothic" pitchFamily="34" charset="-128"/>
              </a:rPr>
              <a:pPr fontAlgn="base">
                <a:spcBef>
                  <a:spcPct val="0"/>
                </a:spcBef>
                <a:spcAft>
                  <a:spcPct val="0"/>
                </a:spcAft>
                <a:defRPr/>
              </a:pPr>
              <a:t>‹#›</a:t>
            </a:fld>
            <a:endParaRPr lang="en-US" b="1">
              <a:solidFill>
                <a:prstClr val="black">
                  <a:tint val="75000"/>
                </a:prstClr>
              </a:solidFill>
              <a:ea typeface="MS PGothic" pitchFamily="34" charset="-128"/>
            </a:endParaRPr>
          </a:p>
        </p:txBody>
      </p:sp>
      <p:pic>
        <p:nvPicPr>
          <p:cNvPr id="7" name="Picture 18"/>
          <p:cNvPicPr>
            <a:picLocks noChangeAspect="1" noChangeArrowheads="1"/>
          </p:cNvPicPr>
          <p:nvPr userDrawn="1"/>
        </p:nvPicPr>
        <p:blipFill>
          <a:blip r:embed="rId3" cstate="print"/>
          <a:srcRect/>
          <a:stretch>
            <a:fillRect/>
          </a:stretch>
        </p:blipFill>
        <p:spPr bwMode="auto">
          <a:xfrm>
            <a:off x="0" y="0"/>
            <a:ext cx="9145588" cy="685958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5" r:id="rId1"/>
  </p:sldLayoutIdLst>
  <p:transition xmlns:p14="http://schemas.microsoft.com/office/powerpoint/2010/main" spd="med">
    <p:cover dir="d"/>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32.png"/><Relationship Id="rId5" Type="http://schemas.openxmlformats.org/officeDocument/2006/relationships/image" Target="../media/image33.png"/><Relationship Id="rId6" Type="http://schemas.openxmlformats.org/officeDocument/2006/relationships/oleObject" Target="../embeddings/oleObject11.bin"/><Relationship Id="rId7"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12.xml"/><Relationship Id="rId2"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 Id="rId3" Type="http://schemas.openxmlformats.org/officeDocument/2006/relationships/image" Target="../media/image4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4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 Id="rId3" Type="http://schemas.openxmlformats.org/officeDocument/2006/relationships/image" Target="../media/image4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4" Type="http://schemas.openxmlformats.org/officeDocument/2006/relationships/image" Target="../media/image8.gif"/><Relationship Id="rId5" Type="http://schemas.openxmlformats.org/officeDocument/2006/relationships/image" Target="../media/image9.gif"/><Relationship Id="rId1" Type="http://schemas.openxmlformats.org/officeDocument/2006/relationships/slideLayout" Target="../slideLayouts/slideLayout21.xml"/><Relationship Id="rId2" Type="http://schemas.openxmlformats.org/officeDocument/2006/relationships/image" Target="../media/image6.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4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4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48.png"/></Relationships>
</file>

<file path=ppt/slides/_rels/slide38.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jpe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54.png"/></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Bandwidth_(signal_processing)" TargetMode="External"/><Relationship Id="rId4" Type="http://schemas.openxmlformats.org/officeDocument/2006/relationships/hyperlink" Target="https://en.wikipedia.org/wiki/Sampling_theorem" TargetMode="External"/><Relationship Id="rId5" Type="http://schemas.openxmlformats.org/officeDocument/2006/relationships/hyperlink" Target="https://en.wikipedia.org/wiki/Nyquist_frequency" TargetMode="External"/><Relationship Id="rId6" Type="http://schemas.openxmlformats.org/officeDocument/2006/relationships/hyperlink" Target="https://en.wikipedia.org/wiki/Aliasing" TargetMode="External"/><Relationship Id="rId7" Type="http://schemas.openxmlformats.org/officeDocument/2006/relationships/hyperlink" Target="https://en.wikipedia.org/wiki/Oversampling" TargetMode="External"/><Relationship Id="rId8" Type="http://schemas.openxmlformats.org/officeDocument/2006/relationships/image" Target="../media/image10.gif"/><Relationship Id="rId1" Type="http://schemas.openxmlformats.org/officeDocument/2006/relationships/slideLayout" Target="../slideLayouts/slideLayout17.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 Id="rId3" Type="http://schemas.openxmlformats.org/officeDocument/2006/relationships/image" Target="../media/image55.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notesSlide" Target="../notesSlides/notesSlide21.xml"/><Relationship Id="rId3" Type="http://schemas.openxmlformats.org/officeDocument/2006/relationships/image" Target="../media/image5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2.jpeg"/><Relationship Id="rId5" Type="http://schemas.openxmlformats.org/officeDocument/2006/relationships/image" Target="../media/image13.tiff"/><Relationship Id="rId6" Type="http://schemas.openxmlformats.org/officeDocument/2006/relationships/oleObject" Target="../embeddings/oleObject1.bin"/><Relationship Id="rId7" Type="http://schemas.openxmlformats.org/officeDocument/2006/relationships/image" Target="../media/image11.wmf"/><Relationship Id="rId1" Type="http://schemas.openxmlformats.org/officeDocument/2006/relationships/vmlDrawing" Target="../drawings/vmlDrawing1.vml"/><Relationship Id="rId2"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9" Type="http://schemas.openxmlformats.org/officeDocument/2006/relationships/image" Target="../media/image24.png"/><Relationship Id="rId20" Type="http://schemas.openxmlformats.org/officeDocument/2006/relationships/image" Target="../media/image18.wmf"/><Relationship Id="rId10" Type="http://schemas.openxmlformats.org/officeDocument/2006/relationships/image" Target="../media/image25.png"/><Relationship Id="rId11" Type="http://schemas.openxmlformats.org/officeDocument/2006/relationships/oleObject" Target="../embeddings/oleObject2.bin"/><Relationship Id="rId12" Type="http://schemas.openxmlformats.org/officeDocument/2006/relationships/image" Target="../media/image14.wmf"/><Relationship Id="rId13" Type="http://schemas.openxmlformats.org/officeDocument/2006/relationships/oleObject" Target="../embeddings/oleObject3.bin"/><Relationship Id="rId14" Type="http://schemas.openxmlformats.org/officeDocument/2006/relationships/image" Target="../media/image15.wmf"/><Relationship Id="rId15" Type="http://schemas.openxmlformats.org/officeDocument/2006/relationships/oleObject" Target="../embeddings/oleObject4.bin"/><Relationship Id="rId16" Type="http://schemas.openxmlformats.org/officeDocument/2006/relationships/image" Target="../media/image16.wmf"/><Relationship Id="rId17" Type="http://schemas.openxmlformats.org/officeDocument/2006/relationships/oleObject" Target="../embeddings/oleObject5.bin"/><Relationship Id="rId18" Type="http://schemas.openxmlformats.org/officeDocument/2006/relationships/image" Target="../media/image17.wmf"/><Relationship Id="rId19"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17.xml"/><Relationship Id="rId3" Type="http://schemas.openxmlformats.org/officeDocument/2006/relationships/notesSlide" Target="../notesSlides/notesSlide3.xml"/><Relationship Id="rId4" Type="http://schemas.openxmlformats.org/officeDocument/2006/relationships/image" Target="../media/image19.png"/><Relationship Id="rId5" Type="http://schemas.openxmlformats.org/officeDocument/2006/relationships/image" Target="../media/image20.png"/><Relationship Id="rId6" Type="http://schemas.openxmlformats.org/officeDocument/2006/relationships/image" Target="../media/image21.png"/><Relationship Id="rId7" Type="http://schemas.openxmlformats.org/officeDocument/2006/relationships/image" Target="../media/image22.png"/><Relationship Id="rId8"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8.png"/><Relationship Id="rId5" Type="http://schemas.openxmlformats.org/officeDocument/2006/relationships/oleObject" Target="../embeddings/oleObject7.bin"/><Relationship Id="rId6" Type="http://schemas.openxmlformats.org/officeDocument/2006/relationships/image" Target="../media/image26.wmf"/><Relationship Id="rId7" Type="http://schemas.openxmlformats.org/officeDocument/2006/relationships/oleObject" Target="../embeddings/oleObject8.bin"/><Relationship Id="rId8" Type="http://schemas.openxmlformats.org/officeDocument/2006/relationships/image" Target="../media/image27.wmf"/><Relationship Id="rId9" Type="http://schemas.openxmlformats.org/officeDocument/2006/relationships/image" Target="../media/image29.png"/><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chart" Target="../charts/char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chart" Target="../charts/chart2.xml"/><Relationship Id="rId3" Type="http://schemas.openxmlformats.org/officeDocument/2006/relationships/chart" Target="../charts/char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066800"/>
            <a:ext cx="7772400" cy="1470025"/>
          </a:xfrm>
        </p:spPr>
        <p:txBody>
          <a:bodyPr>
            <a:normAutofit fontScale="90000"/>
          </a:bodyPr>
          <a:lstStyle/>
          <a:p>
            <a:r>
              <a:rPr lang="en-US" b="1" dirty="0" smtClean="0">
                <a:solidFill>
                  <a:srgbClr val="002060"/>
                </a:solidFill>
              </a:rPr>
              <a:t>Lessons (to be) learned from </a:t>
            </a:r>
            <a:r>
              <a:rPr lang="en-US" b="1" dirty="0" err="1" smtClean="0">
                <a:solidFill>
                  <a:srgbClr val="002060"/>
                </a:solidFill>
              </a:rPr>
              <a:t>MicroBooNE</a:t>
            </a:r>
            <a:r>
              <a:rPr lang="en-US" b="1" dirty="0" smtClean="0">
                <a:solidFill>
                  <a:srgbClr val="002060"/>
                </a:solidFill>
              </a:rPr>
              <a:t>, 35 ton → the path forward</a:t>
            </a:r>
            <a:endParaRPr lang="en-US" b="1" dirty="0">
              <a:solidFill>
                <a:srgbClr val="002060"/>
              </a:solidFill>
            </a:endParaRPr>
          </a:p>
        </p:txBody>
      </p:sp>
      <p:sp>
        <p:nvSpPr>
          <p:cNvPr id="3" name="Subtitle 2"/>
          <p:cNvSpPr>
            <a:spLocks noGrp="1"/>
          </p:cNvSpPr>
          <p:nvPr>
            <p:ph type="subTitle" idx="1"/>
          </p:nvPr>
        </p:nvSpPr>
        <p:spPr/>
        <p:txBody>
          <a:bodyPr>
            <a:normAutofit/>
          </a:bodyPr>
          <a:lstStyle/>
          <a:p>
            <a:r>
              <a:rPr lang="en-US" sz="2400" b="1" dirty="0" smtClean="0">
                <a:solidFill>
                  <a:schemeClr val="tx1"/>
                </a:solidFill>
              </a:rPr>
              <a:t>Veljko Radeka, BNL</a:t>
            </a:r>
          </a:p>
          <a:p>
            <a:r>
              <a:rPr lang="en-US" sz="2400" b="1" dirty="0" smtClean="0">
                <a:solidFill>
                  <a:schemeClr val="tx1"/>
                </a:solidFill>
              </a:rPr>
              <a:t>CE Review, Oct </a:t>
            </a:r>
            <a:r>
              <a:rPr lang="en-US" sz="2400" b="1" dirty="0" smtClean="0">
                <a:solidFill>
                  <a:schemeClr val="tx1"/>
                </a:solidFill>
              </a:rPr>
              <a:t>12-14, </a:t>
            </a:r>
            <a:r>
              <a:rPr lang="en-US" sz="2400" b="1" dirty="0" smtClean="0">
                <a:solidFill>
                  <a:schemeClr val="tx1"/>
                </a:solidFill>
              </a:rPr>
              <a:t>2016</a:t>
            </a:r>
            <a:endParaRPr lang="en-US" sz="2400" b="1" dirty="0">
              <a:solidFill>
                <a:schemeClr val="tx1"/>
              </a:solidFill>
            </a:endParaRPr>
          </a:p>
        </p:txBody>
      </p:sp>
      <p:sp>
        <p:nvSpPr>
          <p:cNvPr id="4" name="Slide Number Placeholder 3"/>
          <p:cNvSpPr>
            <a:spLocks noGrp="1"/>
          </p:cNvSpPr>
          <p:nvPr>
            <p:ph type="sldNum" sz="quarter" idx="12"/>
          </p:nvPr>
        </p:nvSpPr>
        <p:spPr/>
        <p:txBody>
          <a:bodyPr/>
          <a:lstStyle/>
          <a:p>
            <a:fld id="{D9CCCA02-921E-409E-8A98-E9F2731465F4}" type="slidenum">
              <a:rPr lang="en-US" smtClean="0"/>
              <a:pPr/>
              <a:t>1</a:t>
            </a:fld>
            <a:endParaRPr lang="en-US"/>
          </a:p>
        </p:txBody>
      </p:sp>
    </p:spTree>
    <p:extLst>
      <p:ext uri="{BB962C8B-B14F-4D97-AF65-F5344CB8AC3E}">
        <p14:creationId xmlns:p14="http://schemas.microsoft.com/office/powerpoint/2010/main" val="912223650"/>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normAutofit/>
          </a:bodyPr>
          <a:lstStyle/>
          <a:p>
            <a:r>
              <a:rPr lang="en-US" sz="2400" b="1" dirty="0" smtClean="0"/>
              <a:t>Noise (ENC) in </a:t>
            </a:r>
            <a:r>
              <a:rPr lang="en-US" sz="2400" b="1" dirty="0" err="1" smtClean="0"/>
              <a:t>LArASIC</a:t>
            </a:r>
            <a:r>
              <a:rPr lang="en-US" sz="2400" b="1" dirty="0" smtClean="0"/>
              <a:t> </a:t>
            </a:r>
            <a:r>
              <a:rPr lang="en-US" sz="2400" b="1" i="1" dirty="0" err="1" smtClean="0"/>
              <a:t>vs</a:t>
            </a:r>
            <a:r>
              <a:rPr lang="en-US" sz="2400" b="1" dirty="0" smtClean="0"/>
              <a:t> temperature and peaking time of the anti-aliasing filter</a:t>
            </a:r>
            <a:endParaRPr lang="en-US" sz="2400" b="1" dirty="0"/>
          </a:p>
        </p:txBody>
      </p:sp>
      <p:sp>
        <p:nvSpPr>
          <p:cNvPr id="3" name="Content Placeholder 2"/>
          <p:cNvSpPr>
            <a:spLocks noGrp="1"/>
          </p:cNvSpPr>
          <p:nvPr>
            <p:ph idx="1"/>
          </p:nvPr>
        </p:nvSpPr>
        <p:spPr>
          <a:xfrm>
            <a:off x="6096000" y="1752600"/>
            <a:ext cx="2819400" cy="5105400"/>
          </a:xfrm>
        </p:spPr>
        <p:txBody>
          <a:bodyPr>
            <a:normAutofit/>
          </a:bodyPr>
          <a:lstStyle/>
          <a:p>
            <a:r>
              <a:rPr lang="en-US" sz="1800" b="1" dirty="0" smtClean="0"/>
              <a:t>White series noise which is dominant at short peaking times decreases the most with temperature.</a:t>
            </a:r>
          </a:p>
          <a:p>
            <a:r>
              <a:rPr lang="en-US" sz="1800" b="1" dirty="0" smtClean="0"/>
              <a:t>The remaining noise is dominated by 1/f noise, which is independent of the peaking time.</a:t>
            </a:r>
            <a:endParaRPr lang="en-US" sz="1800" b="1" dirty="0"/>
          </a:p>
        </p:txBody>
      </p:sp>
      <p:pic>
        <p:nvPicPr>
          <p:cNvPr id="4" name="Picture 3"/>
          <p:cNvPicPr>
            <a:picLocks noChangeAspect="1" noChangeArrowheads="1"/>
          </p:cNvPicPr>
          <p:nvPr/>
        </p:nvPicPr>
        <p:blipFill>
          <a:blip r:embed="rId2" cstate="print"/>
          <a:srcRect l="2344" r="9375" b="3061"/>
          <a:stretch>
            <a:fillRect/>
          </a:stretch>
        </p:blipFill>
        <p:spPr bwMode="auto">
          <a:xfrm>
            <a:off x="0" y="1014875"/>
            <a:ext cx="6172200" cy="5189046"/>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79053C32-FA3E-4FBA-87D7-4B6EAB5621A1}" type="slidenum">
              <a:rPr lang="en-US" smtClean="0">
                <a:solidFill>
                  <a:prstClr val="black">
                    <a:tint val="75000"/>
                  </a:prstClr>
                </a:solidFill>
              </a:rPr>
              <a:pPr/>
              <a:t>10</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34962"/>
          </a:xfrm>
        </p:spPr>
        <p:txBody>
          <a:bodyPr>
            <a:noAutofit/>
          </a:bodyPr>
          <a:lstStyle/>
          <a:p>
            <a:r>
              <a:rPr lang="en-US" sz="2000" b="1" dirty="0" smtClean="0"/>
              <a:t>Autocorrelation function for anti-aliasing filter (normalized to peaking time) calculated for the three basic noise components at the sensor node: </a:t>
            </a:r>
            <a:endParaRPr lang="en-US" sz="2000" b="1" dirty="0"/>
          </a:p>
        </p:txBody>
      </p:sp>
      <p:sp>
        <p:nvSpPr>
          <p:cNvPr id="3" name="Slide Number Placeholder 2"/>
          <p:cNvSpPr>
            <a:spLocks noGrp="1"/>
          </p:cNvSpPr>
          <p:nvPr>
            <p:ph type="sldNum" sz="quarter" idx="12"/>
          </p:nvPr>
        </p:nvSpPr>
        <p:spPr/>
        <p:txBody>
          <a:bodyPr/>
          <a:lstStyle/>
          <a:p>
            <a:fld id="{FF62D2A2-F2B4-408A-9A63-D394C20BB882}" type="slidenum">
              <a:rPr lang="en-US" smtClean="0">
                <a:solidFill>
                  <a:prstClr val="black">
                    <a:tint val="75000"/>
                  </a:prstClr>
                </a:solidFill>
              </a:rPr>
              <a:pPr/>
              <a:t>11</a:t>
            </a:fld>
            <a:endParaRPr lang="en-US" dirty="0">
              <a:solidFill>
                <a:prstClr val="black">
                  <a:tint val="75000"/>
                </a:prstClr>
              </a:solidFill>
            </a:endParaRPr>
          </a:p>
        </p:txBody>
      </p:sp>
      <p:pic>
        <p:nvPicPr>
          <p:cNvPr id="28674" name="Picture 2"/>
          <p:cNvPicPr>
            <a:picLocks noChangeAspect="1" noChangeArrowheads="1"/>
          </p:cNvPicPr>
          <p:nvPr/>
        </p:nvPicPr>
        <p:blipFill>
          <a:blip r:embed="rId4" cstate="print"/>
          <a:srcRect/>
          <a:stretch>
            <a:fillRect/>
          </a:stretch>
        </p:blipFill>
        <p:spPr bwMode="auto">
          <a:xfrm>
            <a:off x="1143000" y="1978082"/>
            <a:ext cx="6324600" cy="4527494"/>
          </a:xfrm>
          <a:prstGeom prst="rect">
            <a:avLst/>
          </a:prstGeom>
          <a:noFill/>
          <a:ln w="9525">
            <a:noFill/>
            <a:miter lim="800000"/>
            <a:headEnd/>
            <a:tailEnd/>
          </a:ln>
        </p:spPr>
      </p:pic>
      <p:pic>
        <p:nvPicPr>
          <p:cNvPr id="28675" name="Picture 3"/>
          <p:cNvPicPr>
            <a:picLocks noChangeAspect="1" noChangeArrowheads="1"/>
          </p:cNvPicPr>
          <p:nvPr/>
        </p:nvPicPr>
        <p:blipFill>
          <a:blip r:embed="rId5" cstate="print"/>
          <a:srcRect/>
          <a:stretch>
            <a:fillRect/>
          </a:stretch>
        </p:blipFill>
        <p:spPr bwMode="auto">
          <a:xfrm>
            <a:off x="7391400" y="2667000"/>
            <a:ext cx="768724" cy="1223961"/>
          </a:xfrm>
          <a:prstGeom prst="rect">
            <a:avLst/>
          </a:prstGeom>
          <a:noFill/>
          <a:ln w="9525">
            <a:noFill/>
            <a:miter lim="800000"/>
            <a:headEnd/>
            <a:tailEnd/>
          </a:ln>
        </p:spPr>
      </p:pic>
      <p:graphicFrame>
        <p:nvGraphicFramePr>
          <p:cNvPr id="27649" name="Object 9"/>
          <p:cNvGraphicFramePr>
            <a:graphicFrameLocks noChangeAspect="1"/>
          </p:cNvGraphicFramePr>
          <p:nvPr/>
        </p:nvGraphicFramePr>
        <p:xfrm>
          <a:off x="1752600" y="1066800"/>
          <a:ext cx="5794957" cy="560388"/>
        </p:xfrm>
        <a:graphic>
          <a:graphicData uri="http://schemas.openxmlformats.org/presentationml/2006/ole">
            <mc:AlternateContent xmlns:mc="http://schemas.openxmlformats.org/markup-compatibility/2006">
              <mc:Choice xmlns:v="urn:schemas-microsoft-com:vml" Requires="v">
                <p:oleObj spid="_x0000_s43012" name="Equation" r:id="rId6" imgW="2603160" imgH="253800" progId="Equation.DSMT4">
                  <p:embed/>
                </p:oleObj>
              </mc:Choice>
              <mc:Fallback>
                <p:oleObj name="Equation" r:id="rId6" imgW="2603160" imgH="253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066800"/>
                        <a:ext cx="579495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flipH="1">
            <a:off x="5029200" y="1905000"/>
            <a:ext cx="838200" cy="2362200"/>
          </a:xfrm>
          <a:prstGeom prst="straightConnector1">
            <a:avLst/>
          </a:prstGeom>
          <a:ln w="127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410200" y="1905000"/>
            <a:ext cx="1905000" cy="2209800"/>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257800" y="1600200"/>
            <a:ext cx="1143000" cy="381000"/>
          </a:xfrm>
          <a:prstGeom prst="rect">
            <a:avLst/>
          </a:prstGeom>
          <a:solidFill>
            <a:schemeClr val="accent6">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flipH="1">
            <a:off x="3048000" y="1905000"/>
            <a:ext cx="1143000" cy="312420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57600" y="1600200"/>
            <a:ext cx="4876800" cy="338554"/>
          </a:xfrm>
          <a:prstGeom prst="rect">
            <a:avLst/>
          </a:prstGeom>
          <a:noFill/>
        </p:spPr>
        <p:txBody>
          <a:bodyPr wrap="square" rtlCol="0">
            <a:spAutoFit/>
          </a:bodyPr>
          <a:lstStyle/>
          <a:p>
            <a:r>
              <a:rPr lang="en-US" sz="1600" b="1" dirty="0" smtClean="0">
                <a:solidFill>
                  <a:srgbClr val="C00000"/>
                </a:solidFill>
              </a:rPr>
              <a:t>  “series white”        </a:t>
            </a:r>
            <a:r>
              <a:rPr lang="en-US" sz="1600" b="1" dirty="0" smtClean="0">
                <a:solidFill>
                  <a:srgbClr val="F79646">
                    <a:lumMod val="50000"/>
                  </a:srgbClr>
                </a:solidFill>
              </a:rPr>
              <a:t>“series 1/f”         </a:t>
            </a:r>
            <a:r>
              <a:rPr lang="en-US" sz="1600" b="1" dirty="0" smtClean="0">
                <a:solidFill>
                  <a:srgbClr val="4F81BD">
                    <a:lumMod val="75000"/>
                  </a:srgbClr>
                </a:solidFill>
              </a:rPr>
              <a:t>“parallel white”</a:t>
            </a:r>
            <a:endParaRPr lang="en-US" sz="1600" b="1" dirty="0">
              <a:solidFill>
                <a:srgbClr val="4F81BD">
                  <a:lumMod val="75000"/>
                </a:srgb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563562"/>
          </a:xfrm>
        </p:spPr>
        <p:txBody>
          <a:bodyPr>
            <a:noAutofit/>
          </a:bodyPr>
          <a:lstStyle/>
          <a:p>
            <a:r>
              <a:rPr lang="en-US" sz="2800" b="1" dirty="0" smtClean="0"/>
              <a:t>Discussion </a:t>
            </a:r>
            <a:endParaRPr lang="en-US" sz="2800" b="1" dirty="0"/>
          </a:p>
        </p:txBody>
      </p:sp>
      <p:sp>
        <p:nvSpPr>
          <p:cNvPr id="4" name="TextBox 3"/>
          <p:cNvSpPr txBox="1"/>
          <p:nvPr/>
        </p:nvSpPr>
        <p:spPr>
          <a:xfrm>
            <a:off x="457200" y="610136"/>
            <a:ext cx="8153400" cy="5940088"/>
          </a:xfrm>
          <a:prstGeom prst="rect">
            <a:avLst/>
          </a:prstGeom>
          <a:noFill/>
        </p:spPr>
        <p:txBody>
          <a:bodyPr wrap="square" rtlCol="0">
            <a:spAutoFit/>
          </a:bodyPr>
          <a:lstStyle/>
          <a:p>
            <a:pPr marL="342900" indent="-342900">
              <a:buFontTx/>
              <a:buAutoNum type="arabicPeriod"/>
            </a:pPr>
            <a:r>
              <a:rPr lang="en-US" sz="2000" b="1" dirty="0" smtClean="0">
                <a:solidFill>
                  <a:prstClr val="black"/>
                </a:solidFill>
              </a:rPr>
              <a:t>Is the anti-aliasing filter a separate circuit block? </a:t>
            </a:r>
            <a:r>
              <a:rPr lang="en-US" sz="2000" i="1" dirty="0" smtClean="0">
                <a:solidFill>
                  <a:prstClr val="black"/>
                </a:solidFill>
              </a:rPr>
              <a:t>No. </a:t>
            </a:r>
            <a:r>
              <a:rPr lang="en-US" sz="2000" i="1" dirty="0" smtClean="0">
                <a:solidFill>
                  <a:srgbClr val="002060"/>
                </a:solidFill>
              </a:rPr>
              <a:t>It is comprised of the entire analog part of the readout chain, from the TPC electrode (strip) to the ADC, in this case the LAr FE ASIC (the sample-and-hold in the ADC is fast enough to have negligible effect on the weighting function).</a:t>
            </a:r>
          </a:p>
          <a:p>
            <a:pPr marL="342900" indent="-342900">
              <a:buFontTx/>
              <a:buAutoNum type="arabicPeriod"/>
            </a:pPr>
            <a:r>
              <a:rPr lang="en-US" sz="2000" b="1" dirty="0" smtClean="0">
                <a:solidFill>
                  <a:prstClr val="black"/>
                </a:solidFill>
              </a:rPr>
              <a:t>How is the transfer function/impulse response optimized? </a:t>
            </a:r>
            <a:r>
              <a:rPr lang="en-US" sz="2000" i="1" dirty="0" smtClean="0">
                <a:solidFill>
                  <a:srgbClr val="002060"/>
                </a:solidFill>
              </a:rPr>
              <a:t>The goal is twofold: a) to reproduce the induced/collected TPC current waveform as accurately as possible to enable waveform shape discrimination, and b) to obtain the charge (waveform area) enabling good energy resolution.                                                                                                                             These requirements are somewhat contradictory: a) requires a narrow (short) impulse response near the Nyquist sampling criterion (M=1), while b) requires area accuracy, which improves with the oversampling ratio. The peaking time is programmable in the ASIC. Higher oversampling (M&gt;~4) provides additional (superfluous) samples, which could be used to correct for ADC imperfections, taking advantage of the noise correlation.</a:t>
            </a:r>
          </a:p>
          <a:p>
            <a:pPr marL="342900" indent="-342900">
              <a:buFontTx/>
              <a:buAutoNum type="arabicPeriod"/>
            </a:pPr>
            <a:r>
              <a:rPr lang="en-US" sz="2000" b="1" dirty="0" smtClean="0">
                <a:solidFill>
                  <a:prstClr val="black"/>
                </a:solidFill>
              </a:rPr>
              <a:t>Can the “electronics response” (anti-aliasing filter) be deconvolved?</a:t>
            </a:r>
            <a:r>
              <a:rPr lang="en-US" sz="2000" i="1" dirty="0" smtClean="0">
                <a:solidFill>
                  <a:prstClr val="black"/>
                </a:solidFill>
              </a:rPr>
              <a:t>  </a:t>
            </a:r>
            <a:r>
              <a:rPr lang="en-US" sz="2000" i="1" u="sng" dirty="0" smtClean="0">
                <a:solidFill>
                  <a:srgbClr val="C00000"/>
                </a:solidFill>
              </a:rPr>
              <a:t>No. </a:t>
            </a:r>
            <a:r>
              <a:rPr lang="en-US" sz="2000" i="1" dirty="0" smtClean="0">
                <a:solidFill>
                  <a:srgbClr val="002060"/>
                </a:solidFill>
              </a:rPr>
              <a:t>Once the high frequencies have been attenuated by a high order filter they cannot be restored, without the noise becoming dominant. Likewise, broadening of the induced current due to diffusion cannot be removed.</a:t>
            </a:r>
            <a:endParaRPr lang="en-US" sz="2000" b="1" dirty="0" smtClean="0">
              <a:solidFill>
                <a:srgbClr val="002060"/>
              </a:solidFill>
            </a:endParaRPr>
          </a:p>
          <a:p>
            <a:pPr marL="342900" indent="-342900">
              <a:buFontTx/>
              <a:buAutoNum type="arabicPeriod"/>
            </a:pPr>
            <a:endParaRPr lang="en-US" sz="2000" i="1" dirty="0" smtClean="0">
              <a:solidFill>
                <a:prstClr val="black"/>
              </a:solidFill>
            </a:endParaRPr>
          </a:p>
        </p:txBody>
      </p:sp>
      <p:sp>
        <p:nvSpPr>
          <p:cNvPr id="5" name="Slide Number Placeholder 4"/>
          <p:cNvSpPr>
            <a:spLocks noGrp="1"/>
          </p:cNvSpPr>
          <p:nvPr>
            <p:ph type="sldNum" sz="quarter" idx="12"/>
          </p:nvPr>
        </p:nvSpPr>
        <p:spPr/>
        <p:txBody>
          <a:bodyPr/>
          <a:lstStyle/>
          <a:p>
            <a:fld id="{79053C32-FA3E-4FBA-87D7-4B6EAB5621A1}" type="slidenum">
              <a:rPr lang="en-US" smtClean="0">
                <a:solidFill>
                  <a:prstClr val="black">
                    <a:tint val="75000"/>
                  </a:prstClr>
                </a:solidFill>
              </a:rPr>
              <a:pPr/>
              <a:t>12</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12775"/>
          </a:xfrm>
        </p:spPr>
        <p:txBody>
          <a:bodyPr>
            <a:normAutofit/>
          </a:bodyPr>
          <a:lstStyle/>
          <a:p>
            <a:r>
              <a:rPr lang="en-US" sz="3200" b="1" dirty="0" smtClean="0"/>
              <a:t>Outline</a:t>
            </a:r>
            <a:endParaRPr lang="en-US" sz="3200" b="1" dirty="0"/>
          </a:p>
        </p:txBody>
      </p:sp>
      <p:sp>
        <p:nvSpPr>
          <p:cNvPr id="3" name="Subtitle 2"/>
          <p:cNvSpPr>
            <a:spLocks noGrp="1"/>
          </p:cNvSpPr>
          <p:nvPr>
            <p:ph type="subTitle" idx="1"/>
          </p:nvPr>
        </p:nvSpPr>
        <p:spPr>
          <a:xfrm>
            <a:off x="685800" y="1219200"/>
            <a:ext cx="8229600" cy="5181600"/>
          </a:xfrm>
        </p:spPr>
        <p:txBody>
          <a:bodyPr>
            <a:noAutofit/>
          </a:bodyPr>
          <a:lstStyle/>
          <a:p>
            <a:pPr marL="457200" indent="-457200" algn="l">
              <a:buFont typeface="+mj-lt"/>
              <a:buAutoNum type="arabicPeriod"/>
            </a:pPr>
            <a:r>
              <a:rPr lang="en-US" sz="2800" b="1" dirty="0" smtClean="0">
                <a:solidFill>
                  <a:schemeClr val="bg1">
                    <a:lumMod val="50000"/>
                  </a:schemeClr>
                </a:solidFill>
              </a:rPr>
              <a:t>Waveform recording in </a:t>
            </a:r>
            <a:r>
              <a:rPr lang="en-US" sz="2800" b="1" dirty="0" err="1" smtClean="0">
                <a:solidFill>
                  <a:schemeClr val="bg1">
                    <a:lumMod val="50000"/>
                  </a:schemeClr>
                </a:solidFill>
              </a:rPr>
              <a:t>LAr</a:t>
            </a:r>
            <a:r>
              <a:rPr lang="en-US" sz="2800" b="1" dirty="0" smtClean="0">
                <a:solidFill>
                  <a:schemeClr val="bg1">
                    <a:lumMod val="50000"/>
                  </a:schemeClr>
                </a:solidFill>
              </a:rPr>
              <a:t> TPCs: A brief introduction</a:t>
            </a:r>
          </a:p>
          <a:p>
            <a:pPr marL="457200" indent="-457200" algn="l">
              <a:buFont typeface="+mj-lt"/>
              <a:buAutoNum type="arabicPeriod"/>
            </a:pPr>
            <a:r>
              <a:rPr lang="en-US" sz="2800" b="1" dirty="0" smtClean="0"/>
              <a:t> </a:t>
            </a:r>
            <a:r>
              <a:rPr lang="en-US" sz="2800" b="1" dirty="0" err="1" smtClean="0">
                <a:solidFill>
                  <a:schemeClr val="tx1"/>
                </a:solidFill>
              </a:rPr>
              <a:t>MicroBooNE</a:t>
            </a:r>
            <a:r>
              <a:rPr lang="en-US" sz="2800" b="1" dirty="0" smtClean="0">
                <a:solidFill>
                  <a:schemeClr val="tx1"/>
                </a:solidFill>
              </a:rPr>
              <a:t>, first tests of FE ASIC in </a:t>
            </a:r>
            <a:r>
              <a:rPr lang="en-US" sz="2800" b="1" dirty="0" err="1" smtClean="0">
                <a:solidFill>
                  <a:schemeClr val="tx1"/>
                </a:solidFill>
              </a:rPr>
              <a:t>LArIAT</a:t>
            </a:r>
            <a:r>
              <a:rPr lang="en-US" sz="2800" b="1" dirty="0" smtClean="0">
                <a:solidFill>
                  <a:schemeClr val="tx1"/>
                </a:solidFill>
              </a:rPr>
              <a:t>, ARGONTUBE, …   </a:t>
            </a:r>
          </a:p>
          <a:p>
            <a:pPr marL="457200" indent="-457200" algn="l">
              <a:buFont typeface="+mj-lt"/>
              <a:buAutoNum type="arabicPeriod"/>
            </a:pPr>
            <a:r>
              <a:rPr lang="en-US" sz="2800" b="1" dirty="0" smtClean="0">
                <a:solidFill>
                  <a:schemeClr val="bg1">
                    <a:lumMod val="50000"/>
                  </a:schemeClr>
                </a:solidFill>
              </a:rPr>
              <a:t>35 ton. Big problems, lots of negative publicity; what is real what is not? Do we have a better picture now?</a:t>
            </a:r>
          </a:p>
          <a:p>
            <a:pPr marL="457200" indent="-457200" algn="l">
              <a:buFont typeface="+mj-lt"/>
              <a:buAutoNum type="arabicPeriod"/>
            </a:pPr>
            <a:r>
              <a:rPr lang="en-US" sz="2800" b="1" dirty="0" smtClean="0"/>
              <a:t>Integral approach to </a:t>
            </a:r>
            <a:r>
              <a:rPr lang="en-US" sz="2800" b="1" dirty="0" err="1" smtClean="0"/>
              <a:t>pDUNE</a:t>
            </a:r>
            <a:r>
              <a:rPr lang="en-US" sz="2800" b="1" dirty="0" smtClean="0"/>
              <a:t> and SBND. What to expect?</a:t>
            </a:r>
          </a:p>
          <a:p>
            <a:pPr marL="457200" indent="-457200" algn="l">
              <a:buFont typeface="+mj-lt"/>
              <a:buAutoNum type="arabicPeriod"/>
            </a:pPr>
            <a:r>
              <a:rPr lang="en-US" sz="2800" b="1" dirty="0" smtClean="0"/>
              <a:t>What is ahead in CE? Further development.</a:t>
            </a:r>
          </a:p>
          <a:p>
            <a:pPr marL="457200" indent="-457200" algn="l">
              <a:buFont typeface="+mj-lt"/>
              <a:buAutoNum type="arabicPeriod"/>
            </a:pPr>
            <a:endParaRPr lang="en-US" sz="2800" b="1" dirty="0" smtClean="0"/>
          </a:p>
          <a:p>
            <a:pPr marL="457200" indent="-457200" algn="l">
              <a:buFont typeface="+mj-lt"/>
              <a:buAutoNum type="arabicPeriod"/>
            </a:pPr>
            <a:endParaRPr lang="en-US" sz="2800" b="1" dirty="0" smtClean="0"/>
          </a:p>
          <a:p>
            <a:pPr marL="457200" indent="-457200" algn="l">
              <a:buFont typeface="+mj-lt"/>
              <a:buAutoNum type="arabicPeriod"/>
            </a:pPr>
            <a:endParaRPr lang="en-US" sz="2800" b="1" dirty="0"/>
          </a:p>
        </p:txBody>
      </p:sp>
      <p:sp>
        <p:nvSpPr>
          <p:cNvPr id="4" name="Slide Number Placeholder 3"/>
          <p:cNvSpPr>
            <a:spLocks noGrp="1"/>
          </p:cNvSpPr>
          <p:nvPr>
            <p:ph type="sldNum" sz="quarter" idx="12"/>
          </p:nvPr>
        </p:nvSpPr>
        <p:spPr/>
        <p:txBody>
          <a:bodyPr/>
          <a:lstStyle/>
          <a:p>
            <a:fld id="{D9CCCA02-921E-409E-8A98-E9F2731465F4}" type="slidenum">
              <a:rPr lang="en-US" smtClean="0"/>
              <a:pPr/>
              <a:t>13</a:t>
            </a:fld>
            <a:endParaRPr lang="en-US"/>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9A4EEEF8-8D4B-47B1-983C-4711B1697F70}" type="slidenum">
              <a:rPr lang="en-US" smtClean="0">
                <a:solidFill>
                  <a:prstClr val="black">
                    <a:tint val="75000"/>
                  </a:prstClr>
                </a:solidFill>
              </a:rPr>
              <a:pPr>
                <a:defRPr/>
              </a:pPr>
              <a:t>14</a:t>
            </a:fld>
            <a:endParaRPr lang="en-US" dirty="0">
              <a:solidFill>
                <a:prstClr val="black">
                  <a:tint val="75000"/>
                </a:prstClr>
              </a:solidFill>
            </a:endParaRPr>
          </a:p>
        </p:txBody>
      </p:sp>
      <p:sp>
        <p:nvSpPr>
          <p:cNvPr id="8" name="TextBox 7"/>
          <p:cNvSpPr txBox="1"/>
          <p:nvPr/>
        </p:nvSpPr>
        <p:spPr>
          <a:xfrm>
            <a:off x="1371600" y="5257800"/>
            <a:ext cx="1752600" cy="461665"/>
          </a:xfrm>
          <a:prstGeom prst="rect">
            <a:avLst/>
          </a:prstGeom>
          <a:noFill/>
        </p:spPr>
        <p:txBody>
          <a:bodyPr wrap="square" rtlCol="0">
            <a:spAutoFit/>
          </a:bodyPr>
          <a:lstStyle/>
          <a:p>
            <a:r>
              <a:rPr lang="el-GR" sz="2400" b="1" dirty="0">
                <a:solidFill>
                  <a:prstClr val="white"/>
                </a:solidFill>
              </a:rPr>
              <a:t>τ</a:t>
            </a:r>
            <a:r>
              <a:rPr lang="en-US" sz="2400" b="1" baseline="-25000" dirty="0">
                <a:solidFill>
                  <a:prstClr val="white"/>
                </a:solidFill>
              </a:rPr>
              <a:t>e</a:t>
            </a:r>
            <a:r>
              <a:rPr lang="en-US" sz="2400" b="1" dirty="0">
                <a:solidFill>
                  <a:prstClr val="white"/>
                </a:solidFill>
              </a:rPr>
              <a:t>≈ 3.5 ms</a:t>
            </a:r>
            <a:endParaRPr lang="en-US" sz="2400" b="1" baseline="-25000" dirty="0">
              <a:solidFill>
                <a:prstClr val="white"/>
              </a:solidFill>
            </a:endParaRPr>
          </a:p>
        </p:txBody>
      </p:sp>
      <p:pic>
        <p:nvPicPr>
          <p:cNvPr id="9" name="Picture 2"/>
          <p:cNvPicPr>
            <a:picLocks noChangeAspect="1" noChangeArrowheads="1"/>
          </p:cNvPicPr>
          <p:nvPr/>
        </p:nvPicPr>
        <p:blipFill>
          <a:blip r:embed="rId2" cstate="print"/>
          <a:srcRect/>
          <a:stretch>
            <a:fillRect/>
          </a:stretch>
        </p:blipFill>
        <p:spPr bwMode="auto">
          <a:xfrm>
            <a:off x="0" y="0"/>
            <a:ext cx="9144000" cy="6653162"/>
          </a:xfrm>
          <a:prstGeom prst="rect">
            <a:avLst/>
          </a:prstGeom>
          <a:noFill/>
          <a:ln w="9525">
            <a:noFill/>
            <a:miter lim="800000"/>
            <a:headEnd/>
            <a:tailEnd/>
          </a:ln>
        </p:spPr>
      </p:pic>
      <p:sp>
        <p:nvSpPr>
          <p:cNvPr id="7" name="TextBox 6"/>
          <p:cNvSpPr txBox="1"/>
          <p:nvPr/>
        </p:nvSpPr>
        <p:spPr>
          <a:xfrm>
            <a:off x="304800" y="6324600"/>
            <a:ext cx="4572000" cy="369332"/>
          </a:xfrm>
          <a:prstGeom prst="rect">
            <a:avLst/>
          </a:prstGeom>
          <a:noFill/>
        </p:spPr>
        <p:txBody>
          <a:bodyPr wrap="square" rtlCol="0">
            <a:spAutoFit/>
          </a:bodyPr>
          <a:lstStyle/>
          <a:p>
            <a:r>
              <a:rPr lang="en-US" dirty="0">
                <a:solidFill>
                  <a:prstClr val="black"/>
                </a:solidFill>
              </a:rPr>
              <a:t>From: Igor Kreslo,  Bern, also at FEE 2014</a:t>
            </a:r>
          </a:p>
        </p:txBody>
      </p:sp>
      <p:sp>
        <p:nvSpPr>
          <p:cNvPr id="6" name="TextBox 5"/>
          <p:cNvSpPr txBox="1"/>
          <p:nvPr/>
        </p:nvSpPr>
        <p:spPr>
          <a:xfrm>
            <a:off x="3276600" y="4343400"/>
            <a:ext cx="1524000" cy="523220"/>
          </a:xfrm>
          <a:prstGeom prst="rect">
            <a:avLst/>
          </a:prstGeom>
          <a:noFill/>
        </p:spPr>
        <p:txBody>
          <a:bodyPr wrap="square" rtlCol="0">
            <a:spAutoFit/>
          </a:bodyPr>
          <a:lstStyle/>
          <a:p>
            <a:r>
              <a:rPr lang="el-GR" sz="2800" b="1" dirty="0">
                <a:solidFill>
                  <a:srgbClr val="FFFF00"/>
                </a:solidFill>
              </a:rPr>
              <a:t>Τ</a:t>
            </a:r>
            <a:r>
              <a:rPr lang="en-US" sz="2800" b="1" dirty="0">
                <a:solidFill>
                  <a:srgbClr val="FFFF00"/>
                </a:solidFill>
              </a:rPr>
              <a:t>~3.5ms</a:t>
            </a: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F65BFBC-778F-3741-811D-3E151B0E6EEA}" type="slidenum">
              <a:rPr lang="en-US" smtClean="0">
                <a:solidFill>
                  <a:srgbClr val="000000"/>
                </a:solidFill>
              </a:rPr>
              <a:pPr/>
              <a:t>15</a:t>
            </a:fld>
            <a:endParaRPr lang="en-US">
              <a:solidFill>
                <a:srgbClr val="000000"/>
              </a:solidFill>
            </a:endParaRPr>
          </a:p>
        </p:txBody>
      </p:sp>
      <p:sp>
        <p:nvSpPr>
          <p:cNvPr id="8" name="Text Box 5"/>
          <p:cNvSpPr txBox="1">
            <a:spLocks noChangeArrowheads="1"/>
          </p:cNvSpPr>
          <p:nvPr/>
        </p:nvSpPr>
        <p:spPr bwMode="auto">
          <a:xfrm>
            <a:off x="406400" y="303213"/>
            <a:ext cx="83185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u="sng">
                <a:solidFill>
                  <a:schemeClr val="tx1"/>
                </a:solidFill>
                <a:latin typeface="Arial" charset="0"/>
                <a:ea typeface="ＭＳ Ｐゴシック" charset="0"/>
                <a:cs typeface="ＭＳ Ｐゴシック" charset="0"/>
              </a:defRPr>
            </a:lvl1pPr>
            <a:lvl2pPr marL="37931725" indent="-37474525">
              <a:defRPr sz="2800" u="sng">
                <a:solidFill>
                  <a:schemeClr val="tx1"/>
                </a:solidFill>
                <a:latin typeface="Arial" charset="0"/>
                <a:ea typeface="ＭＳ Ｐゴシック" charset="0"/>
              </a:defRPr>
            </a:lvl2pPr>
            <a:lvl3pPr>
              <a:defRPr sz="2800" u="sng">
                <a:solidFill>
                  <a:schemeClr val="tx1"/>
                </a:solidFill>
                <a:latin typeface="Arial" charset="0"/>
                <a:ea typeface="ＭＳ Ｐゴシック" charset="0"/>
              </a:defRPr>
            </a:lvl3pPr>
            <a:lvl4pPr>
              <a:defRPr sz="2800" u="sng">
                <a:solidFill>
                  <a:schemeClr val="tx1"/>
                </a:solidFill>
                <a:latin typeface="Arial" charset="0"/>
                <a:ea typeface="ＭＳ Ｐゴシック" charset="0"/>
              </a:defRPr>
            </a:lvl4pPr>
            <a:lvl5pPr>
              <a:defRPr sz="2800" u="sng">
                <a:solidFill>
                  <a:schemeClr val="tx1"/>
                </a:solidFill>
                <a:latin typeface="Arial" charset="0"/>
                <a:ea typeface="ＭＳ Ｐゴシック" charset="0"/>
              </a:defRPr>
            </a:lvl5pPr>
            <a:lvl6pPr marL="457200" eaLnBrk="0" fontAlgn="base" hangingPunct="0">
              <a:spcBef>
                <a:spcPct val="0"/>
              </a:spcBef>
              <a:spcAft>
                <a:spcPct val="0"/>
              </a:spcAft>
              <a:defRPr sz="2800" u="sng">
                <a:solidFill>
                  <a:schemeClr val="tx1"/>
                </a:solidFill>
                <a:latin typeface="Arial" charset="0"/>
                <a:ea typeface="ＭＳ Ｐゴシック" charset="0"/>
              </a:defRPr>
            </a:lvl6pPr>
            <a:lvl7pPr marL="914400" eaLnBrk="0" fontAlgn="base" hangingPunct="0">
              <a:spcBef>
                <a:spcPct val="0"/>
              </a:spcBef>
              <a:spcAft>
                <a:spcPct val="0"/>
              </a:spcAft>
              <a:defRPr sz="2800" u="sng">
                <a:solidFill>
                  <a:schemeClr val="tx1"/>
                </a:solidFill>
                <a:latin typeface="Arial" charset="0"/>
                <a:ea typeface="ＭＳ Ｐゴシック" charset="0"/>
              </a:defRPr>
            </a:lvl7pPr>
            <a:lvl8pPr marL="1371600" eaLnBrk="0" fontAlgn="base" hangingPunct="0">
              <a:spcBef>
                <a:spcPct val="0"/>
              </a:spcBef>
              <a:spcAft>
                <a:spcPct val="0"/>
              </a:spcAft>
              <a:defRPr sz="2800" u="sng">
                <a:solidFill>
                  <a:schemeClr val="tx1"/>
                </a:solidFill>
                <a:latin typeface="Arial" charset="0"/>
                <a:ea typeface="ＭＳ Ｐゴシック" charset="0"/>
              </a:defRPr>
            </a:lvl8pPr>
            <a:lvl9pPr marL="1828800" eaLnBrk="0" fontAlgn="base" hangingPunct="0">
              <a:spcBef>
                <a:spcPct val="0"/>
              </a:spcBef>
              <a:spcAft>
                <a:spcPct val="0"/>
              </a:spcAft>
              <a:defRPr sz="2800" u="sng">
                <a:solidFill>
                  <a:schemeClr val="tx1"/>
                </a:solidFill>
                <a:latin typeface="Arial" charset="0"/>
                <a:ea typeface="ＭＳ Ｐゴシック" charset="0"/>
              </a:defRPr>
            </a:lvl9pPr>
          </a:lstStyle>
          <a:p>
            <a:pPr algn="ctr" eaLnBrk="0" fontAlgn="base" hangingPunct="0">
              <a:spcBef>
                <a:spcPct val="0"/>
              </a:spcBef>
              <a:spcAft>
                <a:spcPct val="0"/>
              </a:spcAft>
            </a:pPr>
            <a:r>
              <a:rPr lang="en-US" u="none" dirty="0">
                <a:solidFill>
                  <a:srgbClr val="240FFF"/>
                </a:solidFill>
              </a:rPr>
              <a:t>S</a:t>
            </a:r>
            <a:r>
              <a:rPr lang="en-US" u="none" dirty="0" smtClean="0">
                <a:solidFill>
                  <a:srgbClr val="240FFF"/>
                </a:solidFill>
              </a:rPr>
              <a:t>uccessful application of BNL </a:t>
            </a:r>
            <a:r>
              <a:rPr lang="en-US" u="none" dirty="0">
                <a:solidFill>
                  <a:srgbClr val="240FFF"/>
                </a:solidFill>
              </a:rPr>
              <a:t>FE-ASIC </a:t>
            </a:r>
            <a:r>
              <a:rPr lang="en-US" u="none" dirty="0" smtClean="0">
                <a:solidFill>
                  <a:srgbClr val="240FFF"/>
                </a:solidFill>
              </a:rPr>
              <a:t>in </a:t>
            </a:r>
            <a:r>
              <a:rPr lang="en-US" u="none" dirty="0" err="1" smtClean="0">
                <a:solidFill>
                  <a:srgbClr val="240FFF"/>
                </a:solidFill>
              </a:rPr>
              <a:t>LArIAT</a:t>
            </a:r>
            <a:endParaRPr lang="en-US" u="none" dirty="0">
              <a:solidFill>
                <a:srgbClr val="240FFF"/>
              </a:solidFill>
            </a:endParaRPr>
          </a:p>
        </p:txBody>
      </p:sp>
      <p:sp>
        <p:nvSpPr>
          <p:cNvPr id="9" name="Rectangle 3"/>
          <p:cNvSpPr txBox="1">
            <a:spLocks noChangeArrowheads="1"/>
          </p:cNvSpPr>
          <p:nvPr/>
        </p:nvSpPr>
        <p:spPr bwMode="auto">
          <a:xfrm>
            <a:off x="266700" y="965200"/>
            <a:ext cx="88773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rgbClr val="240FFF"/>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dirty="0" err="1" smtClean="0">
                <a:solidFill>
                  <a:srgbClr val="000000"/>
                </a:solidFill>
              </a:rPr>
              <a:t>LArIAT</a:t>
            </a:r>
            <a:r>
              <a:rPr lang="en-US" sz="2000" dirty="0" smtClean="0">
                <a:solidFill>
                  <a:srgbClr val="000000"/>
                </a:solidFill>
              </a:rPr>
              <a:t> deployed 30 BNL FE-ASIC (V4*) chips to readout 480 wires</a:t>
            </a:r>
          </a:p>
          <a:p>
            <a:pPr eaLnBrk="1" hangingPunct="1"/>
            <a:r>
              <a:rPr lang="en-US" sz="2000" dirty="0" smtClean="0">
                <a:solidFill>
                  <a:srgbClr val="000000"/>
                </a:solidFill>
              </a:rPr>
              <a:t>All 480 channels have been working in </a:t>
            </a:r>
            <a:r>
              <a:rPr lang="en-US" sz="2000" dirty="0" err="1" smtClean="0">
                <a:solidFill>
                  <a:srgbClr val="000000"/>
                </a:solidFill>
              </a:rPr>
              <a:t>LAr</a:t>
            </a:r>
            <a:r>
              <a:rPr lang="en-US" sz="2000" dirty="0" smtClean="0">
                <a:solidFill>
                  <a:srgbClr val="000000"/>
                </a:solidFill>
              </a:rPr>
              <a:t> for 1.5 years. </a:t>
            </a:r>
          </a:p>
          <a:p>
            <a:pPr eaLnBrk="1" hangingPunct="1"/>
            <a:r>
              <a:rPr lang="en-US" sz="2000" dirty="0" smtClean="0">
                <a:solidFill>
                  <a:srgbClr val="000000"/>
                </a:solidFill>
              </a:rPr>
              <a:t>Signals for a 5mm long </a:t>
            </a:r>
            <a:r>
              <a:rPr lang="en-US" sz="2000" dirty="0" err="1" smtClean="0">
                <a:solidFill>
                  <a:srgbClr val="000000"/>
                </a:solidFill>
              </a:rPr>
              <a:t>mip</a:t>
            </a:r>
            <a:r>
              <a:rPr lang="en-US" sz="2000" dirty="0" smtClean="0">
                <a:solidFill>
                  <a:srgbClr val="000000"/>
                </a:solidFill>
              </a:rPr>
              <a:t> track yields ~100 ADC counts on the collections plane, with a pedestal RMS of 1.4 counts (</a:t>
            </a:r>
            <a:r>
              <a:rPr lang="en-US" sz="2000" dirty="0" smtClean="0">
                <a:solidFill>
                  <a:srgbClr val="FF0000"/>
                </a:solidFill>
              </a:rPr>
              <a:t>S/N~70</a:t>
            </a:r>
            <a:r>
              <a:rPr lang="en-US" sz="2000" dirty="0" smtClean="0">
                <a:solidFill>
                  <a:srgbClr val="000000"/>
                </a:solidFill>
              </a:rPr>
              <a:t>)</a:t>
            </a:r>
            <a:r>
              <a:rPr lang="en-US" sz="1600" dirty="0" smtClean="0">
                <a:solidFill>
                  <a:srgbClr val="000090"/>
                </a:solidFill>
              </a:rPr>
              <a:t>								</a:t>
            </a:r>
          </a:p>
          <a:p>
            <a:pPr eaLnBrk="1" hangingPunct="1"/>
            <a:endParaRPr lang="en-US" sz="2000" dirty="0" smtClean="0">
              <a:solidFill>
                <a:srgbClr val="000000"/>
              </a:solidFill>
            </a:endParaRPr>
          </a:p>
        </p:txBody>
      </p:sp>
      <p:pic>
        <p:nvPicPr>
          <p:cNvPr id="10" name="Picture 9" descr="WhoahShower.png"/>
          <p:cNvPicPr>
            <a:picLocks noChangeAspect="1"/>
          </p:cNvPicPr>
          <p:nvPr/>
        </p:nvPicPr>
        <p:blipFill rotWithShape="1">
          <a:blip r:embed="rId2" cstate="print">
            <a:extLst>
              <a:ext uri="{28A0092B-C50C-407E-A947-70E740481C1C}">
                <a14:useLocalDpi xmlns:a14="http://schemas.microsoft.com/office/drawing/2010/main" val="0"/>
              </a:ext>
            </a:extLst>
          </a:blip>
          <a:srcRect t="82129" r="37669" b="3802"/>
          <a:stretch/>
        </p:blipFill>
        <p:spPr>
          <a:xfrm>
            <a:off x="241300" y="3009898"/>
            <a:ext cx="8106022" cy="1009878"/>
          </a:xfrm>
          <a:prstGeom prst="rect">
            <a:avLst/>
          </a:prstGeom>
        </p:spPr>
      </p:pic>
      <p:sp>
        <p:nvSpPr>
          <p:cNvPr id="11" name="TextBox 10"/>
          <p:cNvSpPr txBox="1"/>
          <p:nvPr/>
        </p:nvSpPr>
        <p:spPr>
          <a:xfrm>
            <a:off x="774700" y="2844800"/>
            <a:ext cx="527007"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100</a:t>
            </a:r>
            <a:endParaRPr lang="en-US" sz="1600" dirty="0">
              <a:solidFill>
                <a:srgbClr val="000000"/>
              </a:solidFill>
            </a:endParaRPr>
          </a:p>
        </p:txBody>
      </p:sp>
      <p:sp>
        <p:nvSpPr>
          <p:cNvPr id="12" name="TextBox 11"/>
          <p:cNvSpPr txBox="1"/>
          <p:nvPr/>
        </p:nvSpPr>
        <p:spPr>
          <a:xfrm>
            <a:off x="698500" y="3568700"/>
            <a:ext cx="595335"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100</a:t>
            </a:r>
            <a:endParaRPr lang="en-US" sz="1600" dirty="0">
              <a:solidFill>
                <a:srgbClr val="000000"/>
              </a:solidFill>
            </a:endParaRPr>
          </a:p>
        </p:txBody>
      </p:sp>
      <p:sp>
        <p:nvSpPr>
          <p:cNvPr id="13" name="TextBox 12"/>
          <p:cNvSpPr txBox="1"/>
          <p:nvPr/>
        </p:nvSpPr>
        <p:spPr>
          <a:xfrm>
            <a:off x="3251200" y="2603500"/>
            <a:ext cx="2705388"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Induction plane wire display</a:t>
            </a:r>
            <a:endParaRPr lang="en-US" sz="1600" dirty="0">
              <a:solidFill>
                <a:srgbClr val="000000"/>
              </a:solidFill>
            </a:endParaRPr>
          </a:p>
        </p:txBody>
      </p:sp>
      <p:sp>
        <p:nvSpPr>
          <p:cNvPr id="14" name="TextBox 13"/>
          <p:cNvSpPr txBox="1"/>
          <p:nvPr/>
        </p:nvSpPr>
        <p:spPr>
          <a:xfrm>
            <a:off x="3314700" y="2946400"/>
            <a:ext cx="686406"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2 </a:t>
            </a:r>
            <a:r>
              <a:rPr lang="en-US" sz="1600" dirty="0" err="1" smtClean="0">
                <a:solidFill>
                  <a:srgbClr val="000000"/>
                </a:solidFill>
              </a:rPr>
              <a:t>mip</a:t>
            </a:r>
            <a:endParaRPr lang="en-US" sz="1600" dirty="0">
              <a:solidFill>
                <a:srgbClr val="000000"/>
              </a:solidFill>
            </a:endParaRPr>
          </a:p>
        </p:txBody>
      </p:sp>
      <p:sp>
        <p:nvSpPr>
          <p:cNvPr id="15" name="TextBox 14"/>
          <p:cNvSpPr txBox="1"/>
          <p:nvPr/>
        </p:nvSpPr>
        <p:spPr>
          <a:xfrm>
            <a:off x="5562600" y="2921000"/>
            <a:ext cx="1382109" cy="338554"/>
          </a:xfrm>
          <a:prstGeom prst="rect">
            <a:avLst/>
          </a:prstGeom>
          <a:noFill/>
        </p:spPr>
        <p:txBody>
          <a:bodyPr wrap="none" rtlCol="0">
            <a:spAutoFit/>
          </a:bodyPr>
          <a:lstStyle/>
          <a:p>
            <a:pPr eaLnBrk="0" fontAlgn="base" hangingPunct="0">
              <a:spcBef>
                <a:spcPct val="0"/>
              </a:spcBef>
              <a:spcAft>
                <a:spcPct val="0"/>
              </a:spcAft>
            </a:pPr>
            <a:r>
              <a:rPr lang="en-US" sz="1600" dirty="0">
                <a:solidFill>
                  <a:srgbClr val="000000"/>
                </a:solidFill>
              </a:rPr>
              <a:t>1</a:t>
            </a:r>
            <a:r>
              <a:rPr lang="en-US" sz="1600" dirty="0" smtClean="0">
                <a:solidFill>
                  <a:srgbClr val="000000"/>
                </a:solidFill>
              </a:rPr>
              <a:t> </a:t>
            </a:r>
            <a:r>
              <a:rPr lang="en-US" sz="1600" dirty="0" err="1" smtClean="0">
                <a:solidFill>
                  <a:srgbClr val="000000"/>
                </a:solidFill>
              </a:rPr>
              <a:t>mip</a:t>
            </a:r>
            <a:r>
              <a:rPr lang="en-US" sz="1600" dirty="0" smtClean="0">
                <a:solidFill>
                  <a:srgbClr val="000000"/>
                </a:solidFill>
              </a:rPr>
              <a:t> signals</a:t>
            </a:r>
            <a:endParaRPr lang="en-US" sz="1600" dirty="0">
              <a:solidFill>
                <a:srgbClr val="000000"/>
              </a:solidFill>
            </a:endParaRPr>
          </a:p>
        </p:txBody>
      </p:sp>
      <p:sp>
        <p:nvSpPr>
          <p:cNvPr id="16" name="TextBox 15"/>
          <p:cNvSpPr txBox="1"/>
          <p:nvPr/>
        </p:nvSpPr>
        <p:spPr>
          <a:xfrm>
            <a:off x="190500" y="3136900"/>
            <a:ext cx="834784" cy="584776"/>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ADC</a:t>
            </a:r>
          </a:p>
          <a:p>
            <a:pPr eaLnBrk="0" fontAlgn="base" hangingPunct="0">
              <a:spcBef>
                <a:spcPct val="0"/>
              </a:spcBef>
              <a:spcAft>
                <a:spcPct val="0"/>
              </a:spcAft>
            </a:pPr>
            <a:r>
              <a:rPr lang="en-US" sz="1600" dirty="0" smtClean="0">
                <a:solidFill>
                  <a:srgbClr val="000000"/>
                </a:solidFill>
              </a:rPr>
              <a:t>Counts</a:t>
            </a:r>
            <a:endParaRPr lang="en-US" sz="1600" dirty="0">
              <a:solidFill>
                <a:srgbClr val="000000"/>
              </a:solidFill>
            </a:endParaRPr>
          </a:p>
        </p:txBody>
      </p:sp>
      <p:sp>
        <p:nvSpPr>
          <p:cNvPr id="17" name="Rectangle 3"/>
          <p:cNvSpPr txBox="1">
            <a:spLocks noChangeArrowheads="1"/>
          </p:cNvSpPr>
          <p:nvPr/>
        </p:nvSpPr>
        <p:spPr bwMode="auto">
          <a:xfrm>
            <a:off x="330200" y="4356100"/>
            <a:ext cx="83566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rgbClr val="240FFF"/>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defRPr>
            </a:lvl2pPr>
            <a:lvl3pPr marL="1143000" indent="-228600" algn="l" rtl="0" eaLnBrk="0" fontAlgn="base" hangingPunct="0">
              <a:spcBef>
                <a:spcPct val="20000"/>
              </a:spcBef>
              <a:spcAft>
                <a:spcPct val="0"/>
              </a:spcAft>
              <a:buChar char="•"/>
              <a:defRPr>
                <a:solidFill>
                  <a:schemeClr val="tx1"/>
                </a:solidFill>
                <a:latin typeface="+mn-lt"/>
                <a:ea typeface="+mn-ea"/>
              </a:defRPr>
            </a:lvl3pPr>
            <a:lvl4pPr marL="1600200" indent="-228600" algn="l" rtl="0" eaLnBrk="0" fontAlgn="base" hangingPunct="0">
              <a:spcBef>
                <a:spcPct val="20000"/>
              </a:spcBef>
              <a:spcAft>
                <a:spcPct val="0"/>
              </a:spcAft>
              <a:buChar char="–"/>
              <a:defRPr>
                <a:solidFill>
                  <a:schemeClr val="tx1"/>
                </a:solidFill>
                <a:latin typeface="+mn-lt"/>
                <a:ea typeface="+mn-ea"/>
              </a:defRPr>
            </a:lvl4pPr>
            <a:lvl5pPr marL="2057400" indent="-228600" algn="l" rtl="0" eaLnBrk="0" fontAlgn="base" hangingPunct="0">
              <a:spcBef>
                <a:spcPct val="20000"/>
              </a:spcBef>
              <a:spcAft>
                <a:spcPct val="0"/>
              </a:spcAft>
              <a:buChar char="»"/>
              <a:defRPr sz="16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eaLnBrk="1" hangingPunct="1"/>
            <a:r>
              <a:rPr lang="en-US" sz="2000" dirty="0" smtClean="0">
                <a:solidFill>
                  <a:srgbClr val="000000"/>
                </a:solidFill>
              </a:rPr>
              <a:t>Grounding &amp; shielding adequate to avoid coherent noise.</a:t>
            </a:r>
          </a:p>
          <a:p>
            <a:pPr eaLnBrk="1" hangingPunct="1"/>
            <a:r>
              <a:rPr lang="en-US" sz="2000" dirty="0" err="1" smtClean="0">
                <a:solidFill>
                  <a:srgbClr val="000000"/>
                </a:solidFill>
              </a:rPr>
              <a:t>LArIAT</a:t>
            </a:r>
            <a:r>
              <a:rPr lang="en-US" sz="2000" dirty="0">
                <a:solidFill>
                  <a:srgbClr val="000000"/>
                </a:solidFill>
              </a:rPr>
              <a:t> </a:t>
            </a:r>
            <a:r>
              <a:rPr lang="en-US" sz="2000" dirty="0" smtClean="0">
                <a:solidFill>
                  <a:srgbClr val="000000"/>
                </a:solidFill>
              </a:rPr>
              <a:t>is providing essential information to calibrate </a:t>
            </a:r>
            <a:r>
              <a:rPr lang="en-US" sz="2000" dirty="0" err="1" smtClean="0">
                <a:solidFill>
                  <a:srgbClr val="000000"/>
                </a:solidFill>
              </a:rPr>
              <a:t>LArTPC</a:t>
            </a:r>
            <a:r>
              <a:rPr lang="en-US" sz="2000" dirty="0" smtClean="0">
                <a:solidFill>
                  <a:srgbClr val="000000"/>
                </a:solidFill>
              </a:rPr>
              <a:t> physics</a:t>
            </a:r>
          </a:p>
          <a:p>
            <a:pPr eaLnBrk="1" hangingPunct="1"/>
            <a:r>
              <a:rPr lang="en-US" sz="2000" dirty="0" smtClean="0">
                <a:solidFill>
                  <a:srgbClr val="000000"/>
                </a:solidFill>
              </a:rPr>
              <a:t>ASIC serial corruption and reset issues addressed by BNL in V5</a:t>
            </a:r>
          </a:p>
          <a:p>
            <a:pPr eaLnBrk="1" hangingPunct="1"/>
            <a:r>
              <a:rPr lang="en-US" sz="2000" dirty="0" smtClean="0">
                <a:solidFill>
                  <a:srgbClr val="000000"/>
                </a:solidFill>
              </a:rPr>
              <a:t>Incomplete Pole-Zero cancelation identified by MSU (BNL confirmed)</a:t>
            </a:r>
          </a:p>
          <a:p>
            <a:pPr eaLnBrk="1" hangingPunct="1"/>
            <a:endParaRPr lang="en-US" sz="2000" dirty="0" smtClean="0">
              <a:solidFill>
                <a:srgbClr val="000000"/>
              </a:solidFill>
            </a:endParaRPr>
          </a:p>
          <a:p>
            <a:pPr marL="0" indent="0" eaLnBrk="1" hangingPunct="1">
              <a:buFontTx/>
              <a:buNone/>
            </a:pPr>
            <a:r>
              <a:rPr lang="en-US" sz="1600" dirty="0">
                <a:solidFill>
                  <a:srgbClr val="000090"/>
                </a:solidFill>
              </a:rPr>
              <a:t>	</a:t>
            </a:r>
            <a:r>
              <a:rPr lang="en-US" sz="1600" dirty="0" smtClean="0">
                <a:solidFill>
                  <a:srgbClr val="000090"/>
                </a:solidFill>
              </a:rPr>
              <a:t>								</a:t>
            </a:r>
          </a:p>
          <a:p>
            <a:pPr eaLnBrk="1" hangingPunct="1"/>
            <a:endParaRPr lang="en-US" sz="2000" dirty="0" smtClean="0">
              <a:solidFill>
                <a:srgbClr val="000000"/>
              </a:solidFill>
            </a:endParaRPr>
          </a:p>
        </p:txBody>
      </p:sp>
      <p:cxnSp>
        <p:nvCxnSpPr>
          <p:cNvPr id="26" name="Straight Connector 25"/>
          <p:cNvCxnSpPr/>
          <p:nvPr/>
        </p:nvCxnSpPr>
        <p:spPr bwMode="auto">
          <a:xfrm>
            <a:off x="3653363" y="3754967"/>
            <a:ext cx="292100" cy="0"/>
          </a:xfrm>
          <a:prstGeom prst="line">
            <a:avLst/>
          </a:prstGeom>
          <a:noFill/>
          <a:ln w="9525" cap="flat" cmpd="sng" algn="ctr">
            <a:solidFill>
              <a:schemeClr val="tx1"/>
            </a:solidFill>
            <a:prstDash val="solid"/>
            <a:round/>
            <a:headEnd type="triangle" w="med" len="sm"/>
            <a:tailEnd type="triangle" w="med" len="sm"/>
          </a:ln>
          <a:effectLst/>
        </p:spPr>
      </p:cxnSp>
      <p:sp>
        <p:nvSpPr>
          <p:cNvPr id="31" name="TextBox 30"/>
          <p:cNvSpPr txBox="1"/>
          <p:nvPr/>
        </p:nvSpPr>
        <p:spPr>
          <a:xfrm>
            <a:off x="3052228" y="3547533"/>
            <a:ext cx="633707"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10</a:t>
            </a:r>
            <a:r>
              <a:rPr lang="en-US" sz="1600" dirty="0" smtClean="0">
                <a:solidFill>
                  <a:srgbClr val="000000"/>
                </a:solidFill>
                <a:latin typeface="Symbol"/>
              </a:rPr>
              <a:t>m</a:t>
            </a:r>
            <a:r>
              <a:rPr lang="en-US" sz="1600" dirty="0" smtClean="0">
                <a:solidFill>
                  <a:srgbClr val="000000"/>
                </a:solidFill>
              </a:rPr>
              <a:t>s</a:t>
            </a:r>
            <a:endParaRPr lang="en-US" sz="1600" dirty="0">
              <a:solidFill>
                <a:srgbClr val="000000"/>
              </a:solidFill>
            </a:endParaRPr>
          </a:p>
        </p:txBody>
      </p:sp>
      <p:sp>
        <p:nvSpPr>
          <p:cNvPr id="32" name="TextBox 31"/>
          <p:cNvSpPr txBox="1"/>
          <p:nvPr/>
        </p:nvSpPr>
        <p:spPr>
          <a:xfrm>
            <a:off x="1003300" y="3213100"/>
            <a:ext cx="298780" cy="338554"/>
          </a:xfrm>
          <a:prstGeom prst="rect">
            <a:avLst/>
          </a:prstGeom>
          <a:noFill/>
        </p:spPr>
        <p:txBody>
          <a:bodyPr wrap="none" rtlCol="0">
            <a:spAutoFit/>
          </a:bodyPr>
          <a:lstStyle/>
          <a:p>
            <a:pPr eaLnBrk="0" fontAlgn="base" hangingPunct="0">
              <a:spcBef>
                <a:spcPct val="0"/>
              </a:spcBef>
              <a:spcAft>
                <a:spcPct val="0"/>
              </a:spcAft>
            </a:pPr>
            <a:r>
              <a:rPr lang="en-US" sz="1600" dirty="0" smtClean="0">
                <a:solidFill>
                  <a:srgbClr val="000000"/>
                </a:solidFill>
              </a:rPr>
              <a:t>0</a:t>
            </a:r>
            <a:endParaRPr lang="en-US" sz="1600" dirty="0">
              <a:solidFill>
                <a:srgbClr val="000000"/>
              </a:solidFill>
            </a:endParaRPr>
          </a:p>
        </p:txBody>
      </p:sp>
    </p:spTree>
    <p:extLst>
      <p:ext uri="{BB962C8B-B14F-4D97-AF65-F5344CB8AC3E}">
        <p14:creationId xmlns:p14="http://schemas.microsoft.com/office/powerpoint/2010/main" val="1794117467"/>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295400"/>
            <a:ext cx="3810000" cy="4953000"/>
          </a:xfrm>
        </p:spPr>
        <p:txBody>
          <a:bodyPr/>
          <a:lstStyle/>
          <a:p>
            <a:r>
              <a:rPr lang="en-US" dirty="0" smtClean="0"/>
              <a:t>ICARUS 50l TPC</a:t>
            </a:r>
          </a:p>
          <a:p>
            <a:pPr lvl="1"/>
            <a:r>
              <a:rPr lang="en-US" dirty="0" smtClean="0"/>
              <a:t>Warm integration test in the week of March 30</a:t>
            </a:r>
            <a:r>
              <a:rPr lang="en-US" baseline="30000" dirty="0" smtClean="0"/>
              <a:t>th</a:t>
            </a:r>
            <a:r>
              <a:rPr lang="en-US" dirty="0" smtClean="0"/>
              <a:t> at CERN (2015)</a:t>
            </a:r>
          </a:p>
          <a:p>
            <a:pPr lvl="1"/>
            <a:r>
              <a:rPr lang="en-US" dirty="0" smtClean="0"/>
              <a:t>Cold data taking in the week of April 20</a:t>
            </a:r>
            <a:r>
              <a:rPr lang="en-US" baseline="30000" dirty="0" smtClean="0"/>
              <a:t>th</a:t>
            </a:r>
            <a:r>
              <a:rPr lang="en-US" dirty="0" smtClean="0"/>
              <a:t> at CERN:</a:t>
            </a:r>
          </a:p>
          <a:p>
            <a:pPr lvl="2"/>
            <a:r>
              <a:rPr lang="en-US" b="1" dirty="0" smtClean="0"/>
              <a:t>The signals were observed and the tracks reconstructed on the first day of cooling down!</a:t>
            </a:r>
            <a:endParaRPr lang="en-US" b="1" dirty="0"/>
          </a:p>
        </p:txBody>
      </p:sp>
      <p:sp>
        <p:nvSpPr>
          <p:cNvPr id="3" name="Title 2"/>
          <p:cNvSpPr>
            <a:spLocks noGrp="1"/>
          </p:cNvSpPr>
          <p:nvPr>
            <p:ph type="title"/>
          </p:nvPr>
        </p:nvSpPr>
        <p:spPr>
          <a:xfrm>
            <a:off x="228600" y="457200"/>
            <a:ext cx="3733800" cy="635000"/>
          </a:xfrm>
        </p:spPr>
        <p:txBody>
          <a:bodyPr>
            <a:normAutofit fontScale="90000"/>
          </a:bodyPr>
          <a:lstStyle/>
          <a:p>
            <a:r>
              <a:rPr lang="en-US" dirty="0"/>
              <a:t>Analog FE ASIC in ICARUS 50l TPC</a:t>
            </a:r>
          </a:p>
        </p:txBody>
      </p:sp>
      <p:sp>
        <p:nvSpPr>
          <p:cNvPr id="5" name="Slide Number Placeholder 4"/>
          <p:cNvSpPr>
            <a:spLocks noGrp="1"/>
          </p:cNvSpPr>
          <p:nvPr>
            <p:ph type="sldNum" sz="quarter" idx="12"/>
          </p:nvPr>
        </p:nvSpPr>
        <p:spPr/>
        <p:txBody>
          <a:bodyPr/>
          <a:lstStyle/>
          <a:p>
            <a:fld id="{DF28FB93-0A08-4E7D-8E63-9EFA29F1E093}" type="slidenum">
              <a:rPr lang="en-US" smtClean="0">
                <a:solidFill>
                  <a:prstClr val="black"/>
                </a:solidFill>
              </a:rPr>
              <a:pPr/>
              <a:t>16</a:t>
            </a:fld>
            <a:endParaRPr lang="en-US" dirty="0">
              <a:solidFill>
                <a:prstClr val="black"/>
              </a:solidFill>
            </a:endParaRPr>
          </a:p>
        </p:txBody>
      </p:sp>
      <p:pic>
        <p:nvPicPr>
          <p:cNvPr id="6" name="Picture 5"/>
          <p:cNvPicPr>
            <a:picLocks noChangeAspect="1"/>
          </p:cNvPicPr>
          <p:nvPr/>
        </p:nvPicPr>
        <p:blipFill>
          <a:blip r:embed="rId2" cstate="print"/>
          <a:stretch>
            <a:fillRect/>
          </a:stretch>
        </p:blipFill>
        <p:spPr>
          <a:xfrm>
            <a:off x="3962400" y="3886200"/>
            <a:ext cx="4816866" cy="2771781"/>
          </a:xfrm>
          <a:prstGeom prst="rect">
            <a:avLst/>
          </a:prstGeom>
        </p:spPr>
      </p:pic>
      <p:pic>
        <p:nvPicPr>
          <p:cNvPr id="7" name="Picture 6"/>
          <p:cNvPicPr>
            <a:picLocks noChangeAspect="1"/>
          </p:cNvPicPr>
          <p:nvPr/>
        </p:nvPicPr>
        <p:blipFill>
          <a:blip r:embed="rId3" cstate="print"/>
          <a:stretch>
            <a:fillRect/>
          </a:stretch>
        </p:blipFill>
        <p:spPr>
          <a:xfrm>
            <a:off x="3975368" y="1981200"/>
            <a:ext cx="4997438" cy="1905000"/>
          </a:xfrm>
          <a:prstGeom prst="rect">
            <a:avLst/>
          </a:prstGeom>
        </p:spPr>
      </p:pic>
      <p:pic>
        <p:nvPicPr>
          <p:cNvPr id="8" name="Picture 7"/>
          <p:cNvPicPr>
            <a:picLocks noChangeAspect="1"/>
          </p:cNvPicPr>
          <p:nvPr/>
        </p:nvPicPr>
        <p:blipFill>
          <a:blip r:embed="rId4" cstate="print"/>
          <a:stretch>
            <a:fillRect/>
          </a:stretch>
        </p:blipFill>
        <p:spPr>
          <a:xfrm>
            <a:off x="3962400" y="129334"/>
            <a:ext cx="5054261" cy="1928066"/>
          </a:xfrm>
          <a:prstGeom prst="rect">
            <a:avLst/>
          </a:prstGeom>
        </p:spPr>
      </p:pic>
      <p:sp>
        <p:nvSpPr>
          <p:cNvPr id="9" name="TextBox 8"/>
          <p:cNvSpPr txBox="1"/>
          <p:nvPr/>
        </p:nvSpPr>
        <p:spPr>
          <a:xfrm>
            <a:off x="3962400" y="4038600"/>
            <a:ext cx="762000" cy="381000"/>
          </a:xfrm>
          <a:prstGeom prst="rect">
            <a:avLst/>
          </a:prstGeom>
          <a:noFill/>
          <a:ln>
            <a:solidFill>
              <a:schemeClr val="bg2"/>
            </a:solidFill>
          </a:ln>
        </p:spPr>
        <p:txBody>
          <a:bodyPr wrap="square" rtlCol="0" anchor="ctr" anchorCtr="1">
            <a:spAutoFit/>
          </a:bodyPr>
          <a:lstStyle/>
          <a:p>
            <a:r>
              <a:rPr lang="en-US" dirty="0" err="1" smtClean="0">
                <a:solidFill>
                  <a:prstClr val="black"/>
                </a:solidFill>
              </a:rPr>
              <a:t>col</a:t>
            </a:r>
            <a:endParaRPr lang="en-US" dirty="0" smtClean="0">
              <a:solidFill>
                <a:prstClr val="black"/>
              </a:solidFill>
            </a:endParaRPr>
          </a:p>
        </p:txBody>
      </p:sp>
      <p:sp>
        <p:nvSpPr>
          <p:cNvPr id="10" name="TextBox 9"/>
          <p:cNvSpPr txBox="1"/>
          <p:nvPr/>
        </p:nvSpPr>
        <p:spPr>
          <a:xfrm>
            <a:off x="5791200" y="4114800"/>
            <a:ext cx="762000" cy="381000"/>
          </a:xfrm>
          <a:prstGeom prst="rect">
            <a:avLst/>
          </a:prstGeom>
          <a:noFill/>
          <a:ln>
            <a:solidFill>
              <a:schemeClr val="bg2"/>
            </a:solidFill>
          </a:ln>
        </p:spPr>
        <p:txBody>
          <a:bodyPr wrap="square" rtlCol="0" anchor="ctr" anchorCtr="1">
            <a:spAutoFit/>
          </a:bodyPr>
          <a:lstStyle/>
          <a:p>
            <a:r>
              <a:rPr lang="en-US" dirty="0" err="1" smtClean="0">
                <a:solidFill>
                  <a:prstClr val="black"/>
                </a:solidFill>
              </a:rPr>
              <a:t>ind</a:t>
            </a:r>
            <a:endParaRPr lang="en-US" dirty="0" smtClean="0">
              <a:solidFill>
                <a:prstClr val="black"/>
              </a:solidFill>
            </a:endParaRPr>
          </a:p>
        </p:txBody>
      </p:sp>
    </p:spTree>
    <p:extLst>
      <p:ext uri="{BB962C8B-B14F-4D97-AF65-F5344CB8AC3E}">
        <p14:creationId xmlns:p14="http://schemas.microsoft.com/office/powerpoint/2010/main" val="1910466513"/>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487362"/>
          </a:xfrm>
        </p:spPr>
        <p:txBody>
          <a:bodyPr>
            <a:noAutofit/>
          </a:bodyPr>
          <a:lstStyle/>
          <a:p>
            <a:r>
              <a:rPr lang="en-US" sz="3200" dirty="0" err="1" smtClean="0"/>
              <a:t>MicroBooNE</a:t>
            </a:r>
            <a:r>
              <a:rPr lang="en-US" sz="3200" dirty="0" smtClean="0"/>
              <a:t> electrode structure</a:t>
            </a:r>
            <a:endParaRPr lang="en-US" sz="3200" dirty="0"/>
          </a:p>
        </p:txBody>
      </p:sp>
      <p:sp>
        <p:nvSpPr>
          <p:cNvPr id="3" name="Slide Number Placeholder 2"/>
          <p:cNvSpPr>
            <a:spLocks noGrp="1"/>
          </p:cNvSpPr>
          <p:nvPr>
            <p:ph type="sldNum" sz="quarter" idx="12"/>
          </p:nvPr>
        </p:nvSpPr>
        <p:spPr/>
        <p:txBody>
          <a:bodyPr/>
          <a:lstStyle/>
          <a:p>
            <a:fld id="{F8297249-7604-4A25-B8A8-DF2A595F9F3D}" type="slidenum">
              <a:rPr lang="en-US" smtClean="0">
                <a:solidFill>
                  <a:prstClr val="black">
                    <a:tint val="75000"/>
                  </a:prstClr>
                </a:solidFill>
              </a:rPr>
              <a:pPr/>
              <a:t>17</a:t>
            </a:fld>
            <a:endParaRPr lang="en-US" dirty="0">
              <a:solidFill>
                <a:prstClr val="black">
                  <a:tint val="75000"/>
                </a:prstClr>
              </a:solidFill>
            </a:endParaRPr>
          </a:p>
        </p:txBody>
      </p:sp>
      <p:pic>
        <p:nvPicPr>
          <p:cNvPr id="4" name="Picture 3" descr="DSC01015.JPG"/>
          <p:cNvPicPr>
            <a:picLocks noChangeAspect="1"/>
          </p:cNvPicPr>
          <p:nvPr/>
        </p:nvPicPr>
        <p:blipFill>
          <a:blip r:embed="rId2" cstate="print"/>
          <a:stretch>
            <a:fillRect/>
          </a:stretch>
        </p:blipFill>
        <p:spPr>
          <a:xfrm>
            <a:off x="152400" y="838200"/>
            <a:ext cx="8686800" cy="5791200"/>
          </a:xfrm>
          <a:prstGeom prst="rect">
            <a:avLst/>
          </a:prstGeom>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581400"/>
            <a:ext cx="3076666" cy="2733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52400" y="838200"/>
            <a:ext cx="3505200" cy="9144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28600" y="838200"/>
            <a:ext cx="3962400" cy="923330"/>
          </a:xfrm>
          <a:prstGeom prst="rect">
            <a:avLst/>
          </a:prstGeom>
          <a:noFill/>
        </p:spPr>
        <p:txBody>
          <a:bodyPr wrap="square" rtlCol="0">
            <a:spAutoFit/>
          </a:bodyPr>
          <a:lstStyle/>
          <a:p>
            <a:r>
              <a:rPr lang="en-US" b="1" dirty="0" smtClean="0"/>
              <a:t>8192 sense wires:</a:t>
            </a:r>
          </a:p>
          <a:p>
            <a:pPr>
              <a:buFont typeface="Arial" pitchFamily="34" charset="0"/>
              <a:buChar char="•"/>
            </a:pPr>
            <a:r>
              <a:rPr lang="en-US" b="1" dirty="0" smtClean="0"/>
              <a:t>3456 collection (y-plane)</a:t>
            </a:r>
          </a:p>
          <a:p>
            <a:pPr>
              <a:buFont typeface="Arial" pitchFamily="34" charset="0"/>
              <a:buChar char="•"/>
            </a:pPr>
            <a:r>
              <a:rPr lang="en-US" b="1" dirty="0" smtClean="0"/>
              <a:t>2368 each induction (u, v- planes)</a:t>
            </a:r>
            <a:endParaRPr lang="en-US" b="1"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33400"/>
            <a:ext cx="8229600" cy="1143000"/>
          </a:xfrm>
        </p:spPr>
        <p:txBody>
          <a:bodyPr>
            <a:normAutofit/>
          </a:bodyPr>
          <a:lstStyle/>
          <a:p>
            <a:r>
              <a:rPr lang="en-US" sz="3200" b="1" dirty="0" smtClean="0"/>
              <a:t>Excess Noise “Phenomena” in </a:t>
            </a:r>
            <a:r>
              <a:rPr lang="en-US" sz="3200" b="1" dirty="0" err="1" smtClean="0"/>
              <a:t>MicroBooNE</a:t>
            </a:r>
            <a:r>
              <a:rPr lang="en-US" sz="3200" b="1" dirty="0" smtClean="0"/>
              <a:t/>
            </a:r>
            <a:br>
              <a:rPr lang="en-US" sz="3200" b="1" dirty="0" smtClean="0"/>
            </a:br>
            <a:endParaRPr lang="en-US" sz="3200" b="1" dirty="0"/>
          </a:p>
        </p:txBody>
      </p:sp>
      <p:sp>
        <p:nvSpPr>
          <p:cNvPr id="5" name="Slide Number Placeholder 4"/>
          <p:cNvSpPr>
            <a:spLocks noGrp="1"/>
          </p:cNvSpPr>
          <p:nvPr>
            <p:ph type="sldNum" sz="quarter" idx="12"/>
          </p:nvPr>
        </p:nvSpPr>
        <p:spPr/>
        <p:txBody>
          <a:bodyPr/>
          <a:lstStyle/>
          <a:p>
            <a:pPr>
              <a:defRPr/>
            </a:pPr>
            <a:fld id="{AF1719F7-55EB-46A0-A3A8-C77C1BAFC8BC}" type="slidenum">
              <a:rPr lang="en-US" smtClean="0">
                <a:solidFill>
                  <a:prstClr val="white">
                    <a:tint val="75000"/>
                  </a:prstClr>
                </a:solidFill>
              </a:rPr>
              <a:pPr>
                <a:defRPr/>
              </a:pPr>
              <a:t>18</a:t>
            </a:fld>
            <a:endParaRPr lang="en-US">
              <a:solidFill>
                <a:prstClr val="white">
                  <a:tint val="75000"/>
                </a:prstClr>
              </a:solidFill>
            </a:endParaRPr>
          </a:p>
        </p:txBody>
      </p:sp>
      <p:sp>
        <p:nvSpPr>
          <p:cNvPr id="6" name="Rectangle 5"/>
          <p:cNvSpPr/>
          <p:nvPr/>
        </p:nvSpPr>
        <p:spPr>
          <a:xfrm>
            <a:off x="533400" y="2286000"/>
            <a:ext cx="8077200" cy="2677656"/>
          </a:xfrm>
          <a:prstGeom prst="rect">
            <a:avLst/>
          </a:prstGeom>
        </p:spPr>
        <p:txBody>
          <a:bodyPr wrap="square">
            <a:spAutoFit/>
          </a:bodyPr>
          <a:lstStyle/>
          <a:p>
            <a:pPr marL="514350" indent="-514350"/>
            <a:r>
              <a:rPr lang="en-US" sz="2400" dirty="0" smtClean="0">
                <a:solidFill>
                  <a:prstClr val="white"/>
                </a:solidFill>
              </a:rPr>
              <a:t>1.   “noisy wires after applying the wire bias” - </a:t>
            </a:r>
            <a:r>
              <a:rPr lang="en-US" sz="2400" dirty="0" smtClean="0">
                <a:solidFill>
                  <a:srgbClr val="FFC000"/>
                </a:solidFill>
              </a:rPr>
              <a:t>wires in contact</a:t>
            </a:r>
          </a:p>
          <a:p>
            <a:r>
              <a:rPr lang="en-US" sz="2400" dirty="0" smtClean="0">
                <a:solidFill>
                  <a:prstClr val="white"/>
                </a:solidFill>
              </a:rPr>
              <a:t>2.   “chirping noise”     -  </a:t>
            </a:r>
            <a:r>
              <a:rPr lang="en-US" sz="2400" dirty="0" smtClean="0">
                <a:solidFill>
                  <a:srgbClr val="FFC000"/>
                </a:solidFill>
              </a:rPr>
              <a:t>FE ASIC saturation due to wire motion</a:t>
            </a:r>
          </a:p>
          <a:p>
            <a:r>
              <a:rPr lang="en-US" sz="2400" dirty="0" smtClean="0">
                <a:solidFill>
                  <a:prstClr val="white"/>
                </a:solidFill>
              </a:rPr>
              <a:t>3.   “</a:t>
            </a:r>
            <a:r>
              <a:rPr lang="en-US" sz="2400" dirty="0" err="1" smtClean="0">
                <a:solidFill>
                  <a:prstClr val="white"/>
                </a:solidFill>
              </a:rPr>
              <a:t>zig-zag</a:t>
            </a:r>
            <a:r>
              <a:rPr lang="en-US" sz="2400" dirty="0" smtClean="0">
                <a:solidFill>
                  <a:prstClr val="white"/>
                </a:solidFill>
              </a:rPr>
              <a:t> noise”       -  </a:t>
            </a:r>
            <a:r>
              <a:rPr lang="en-US" sz="2400" dirty="0" smtClean="0">
                <a:solidFill>
                  <a:srgbClr val="FFC000"/>
                </a:solidFill>
              </a:rPr>
              <a:t>“pickup” burst noise</a:t>
            </a:r>
          </a:p>
          <a:p>
            <a:r>
              <a:rPr lang="en-US" sz="2400" dirty="0" smtClean="0">
                <a:solidFill>
                  <a:prstClr val="white"/>
                </a:solidFill>
              </a:rPr>
              <a:t>4.   “10-30 kHz noise” -  </a:t>
            </a:r>
            <a:r>
              <a:rPr lang="en-US" sz="2400" dirty="0" smtClean="0">
                <a:solidFill>
                  <a:srgbClr val="FFC000"/>
                </a:solidFill>
              </a:rPr>
              <a:t>low voltage regulator noise</a:t>
            </a:r>
          </a:p>
          <a:p>
            <a:pPr marL="514350" indent="-514350">
              <a:buFontTx/>
              <a:buAutoNum type="arabicPeriod" startAt="5"/>
            </a:pPr>
            <a:r>
              <a:rPr lang="en-US" sz="2400" dirty="0" smtClean="0">
                <a:solidFill>
                  <a:prstClr val="white"/>
                </a:solidFill>
              </a:rPr>
              <a:t>“drift HV noise”    -  </a:t>
            </a:r>
            <a:r>
              <a:rPr lang="en-US" sz="2400" dirty="0" err="1" smtClean="0">
                <a:solidFill>
                  <a:srgbClr val="FFC000"/>
                </a:solidFill>
              </a:rPr>
              <a:t>cathode→anode</a:t>
            </a:r>
            <a:r>
              <a:rPr lang="en-US" sz="2400" dirty="0" smtClean="0">
                <a:solidFill>
                  <a:prstClr val="white"/>
                </a:solidFill>
              </a:rPr>
              <a:t> </a:t>
            </a:r>
            <a:r>
              <a:rPr lang="en-US" sz="2400" dirty="0" smtClean="0">
                <a:solidFill>
                  <a:srgbClr val="FFC000"/>
                </a:solidFill>
              </a:rPr>
              <a:t>HV supply ripple</a:t>
            </a:r>
          </a:p>
          <a:p>
            <a:pPr marL="514350" indent="-514350"/>
            <a:endParaRPr lang="en-US" sz="2400" dirty="0" smtClean="0">
              <a:solidFill>
                <a:prstClr val="white"/>
              </a:solidFill>
            </a:endParaRPr>
          </a:p>
          <a:p>
            <a:pPr marL="514350" indent="-514350"/>
            <a:endParaRPr lang="en-US" sz="2400" dirty="0" smtClean="0">
              <a:solidFill>
                <a:prstClr val="white"/>
              </a:solidFill>
            </a:endParaRPr>
          </a:p>
        </p:txBody>
      </p:sp>
      <p:sp>
        <p:nvSpPr>
          <p:cNvPr id="8" name="TextBox 7"/>
          <p:cNvSpPr txBox="1"/>
          <p:nvPr/>
        </p:nvSpPr>
        <p:spPr>
          <a:xfrm>
            <a:off x="990600" y="4419600"/>
            <a:ext cx="6781800" cy="1477328"/>
          </a:xfrm>
          <a:prstGeom prst="rect">
            <a:avLst/>
          </a:prstGeom>
          <a:noFill/>
        </p:spPr>
        <p:txBody>
          <a:bodyPr wrap="square" rtlCol="0">
            <a:spAutoFit/>
          </a:bodyPr>
          <a:lstStyle/>
          <a:p>
            <a:r>
              <a:rPr lang="en-US" u="sng" dirty="0" smtClean="0"/>
              <a:t>Details in Workshop Documentation: </a:t>
            </a:r>
            <a:r>
              <a:rPr lang="en-US" dirty="0" smtClean="0"/>
              <a:t>VR_CE noise overview_082616</a:t>
            </a:r>
          </a:p>
          <a:p>
            <a:endParaRPr lang="en-US" dirty="0" smtClean="0"/>
          </a:p>
          <a:p>
            <a:r>
              <a:rPr lang="en-US" dirty="0" smtClean="0"/>
              <a:t>Commissioning experience: It took ~one year to understand and remove/reduce the excess noise effects, to be left with the remaining FE ASIC noise. </a:t>
            </a:r>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a:bodyPr>
          <a:lstStyle/>
          <a:p>
            <a:r>
              <a:rPr lang="en-US" sz="3200" b="1" dirty="0" smtClean="0"/>
              <a:t>Summary of Excess Noise</a:t>
            </a:r>
            <a:endParaRPr lang="en-US" sz="3200" b="1" dirty="0"/>
          </a:p>
        </p:txBody>
      </p:sp>
      <p:sp>
        <p:nvSpPr>
          <p:cNvPr id="3" name="Content Placeholder 2"/>
          <p:cNvSpPr>
            <a:spLocks noGrp="1"/>
          </p:cNvSpPr>
          <p:nvPr>
            <p:ph idx="1"/>
          </p:nvPr>
        </p:nvSpPr>
        <p:spPr>
          <a:xfrm>
            <a:off x="304800" y="838200"/>
            <a:ext cx="8534400" cy="5791200"/>
          </a:xfrm>
        </p:spPr>
        <p:txBody>
          <a:bodyPr>
            <a:normAutofit/>
          </a:bodyPr>
          <a:lstStyle/>
          <a:p>
            <a:pPr marL="514350" indent="-514350">
              <a:buNone/>
            </a:pPr>
            <a:r>
              <a:rPr lang="en-US" sz="2000" dirty="0" smtClean="0"/>
              <a:t>1.   “noisy wires after applying the wire bias” - wires in contact:</a:t>
            </a:r>
          </a:p>
          <a:p>
            <a:pPr>
              <a:buNone/>
            </a:pPr>
            <a:r>
              <a:rPr lang="en-US" sz="2000" dirty="0" smtClean="0"/>
              <a:t>        </a:t>
            </a:r>
            <a:r>
              <a:rPr lang="en-US" sz="2000" dirty="0" smtClean="0">
                <a:solidFill>
                  <a:srgbClr val="FFFF00"/>
                </a:solidFill>
              </a:rPr>
              <a:t>50-70 wires (mostly </a:t>
            </a:r>
            <a:r>
              <a:rPr lang="en-US" sz="2000" b="1" i="1" dirty="0" smtClean="0">
                <a:solidFill>
                  <a:srgbClr val="FFFF00"/>
                </a:solidFill>
              </a:rPr>
              <a:t>u</a:t>
            </a:r>
            <a:r>
              <a:rPr lang="en-US" sz="2000" dirty="0" smtClean="0">
                <a:solidFill>
                  <a:srgbClr val="FFFF00"/>
                </a:solidFill>
              </a:rPr>
              <a:t>), the number varies in time as the contact is intermittent. Once the wire loses contact, the FE response returns to normal.</a:t>
            </a:r>
          </a:p>
          <a:p>
            <a:pPr>
              <a:buNone/>
            </a:pPr>
            <a:r>
              <a:rPr lang="en-US" sz="2000" dirty="0" smtClean="0"/>
              <a:t>2.   “chirping noise”     -  FE ASIC saturation due to wire motion:</a:t>
            </a:r>
          </a:p>
          <a:p>
            <a:pPr>
              <a:buNone/>
            </a:pPr>
            <a:r>
              <a:rPr lang="en-US" sz="2000" dirty="0" smtClean="0"/>
              <a:t>         </a:t>
            </a:r>
            <a:r>
              <a:rPr lang="en-US" sz="2000" dirty="0" smtClean="0">
                <a:solidFill>
                  <a:srgbClr val="FFFF00"/>
                </a:solidFill>
              </a:rPr>
              <a:t>Virtually eliminated (&lt;20 wires) by proper ASIC bias setting (500 </a:t>
            </a:r>
            <a:r>
              <a:rPr lang="en-US" sz="2000" dirty="0" err="1" smtClean="0">
                <a:solidFill>
                  <a:srgbClr val="FFFF00"/>
                </a:solidFill>
              </a:rPr>
              <a:t>pA</a:t>
            </a:r>
            <a:r>
              <a:rPr lang="en-US" sz="2000" dirty="0" smtClean="0">
                <a:solidFill>
                  <a:srgbClr val="FFFF00"/>
                </a:solidFill>
              </a:rPr>
              <a:t>) </a:t>
            </a:r>
          </a:p>
          <a:p>
            <a:pPr>
              <a:buNone/>
            </a:pPr>
            <a:r>
              <a:rPr lang="en-US" sz="2000" dirty="0" smtClean="0"/>
              <a:t>3.   “</a:t>
            </a:r>
            <a:r>
              <a:rPr lang="en-US" sz="2000" dirty="0" err="1" smtClean="0"/>
              <a:t>zig-zag</a:t>
            </a:r>
            <a:r>
              <a:rPr lang="en-US" sz="2000" dirty="0" smtClean="0"/>
              <a:t> noise”       -  “pickup” burst noise:</a:t>
            </a:r>
          </a:p>
          <a:p>
            <a:pPr>
              <a:buNone/>
            </a:pPr>
            <a:r>
              <a:rPr lang="en-US" sz="2000" dirty="0" smtClean="0"/>
              <a:t>        </a:t>
            </a:r>
            <a:r>
              <a:rPr lang="en-US" sz="2000" dirty="0" smtClean="0">
                <a:solidFill>
                  <a:srgbClr val="FFFF00"/>
                </a:solidFill>
              </a:rPr>
              <a:t> Switching noise source outside the cryostat, pointing to PMT HV supply system.      Negligible effect on signal/track reconstruction. </a:t>
            </a:r>
          </a:p>
          <a:p>
            <a:pPr marL="457200" indent="-457200">
              <a:buAutoNum type="arabicPeriod" startAt="4"/>
            </a:pPr>
            <a:r>
              <a:rPr lang="en-US" sz="2000" dirty="0" smtClean="0"/>
              <a:t>“10-30 kHz noise” -  low voltage regulator noise:</a:t>
            </a:r>
          </a:p>
          <a:p>
            <a:pPr marL="457200" indent="-457200">
              <a:buNone/>
            </a:pPr>
            <a:r>
              <a:rPr lang="en-US" sz="2000" dirty="0" smtClean="0"/>
              <a:t>        </a:t>
            </a:r>
            <a:r>
              <a:rPr lang="en-US" sz="2000" dirty="0" smtClean="0">
                <a:solidFill>
                  <a:srgbClr val="FFFF00"/>
                </a:solidFill>
              </a:rPr>
              <a:t>Affects all wires. Substantially reduced by lower noise regulators installed.</a:t>
            </a:r>
          </a:p>
          <a:p>
            <a:pPr marL="514350" indent="-514350">
              <a:buAutoNum type="arabicPeriod" startAt="5"/>
            </a:pPr>
            <a:r>
              <a:rPr lang="en-US" sz="2000" dirty="0" smtClean="0"/>
              <a:t>“drift HV noise”    -  </a:t>
            </a:r>
            <a:r>
              <a:rPr lang="en-US" sz="2000" dirty="0" err="1" smtClean="0"/>
              <a:t>cathode→anode</a:t>
            </a:r>
            <a:r>
              <a:rPr lang="en-US" sz="2000" dirty="0" smtClean="0"/>
              <a:t> HV supply ripple:</a:t>
            </a:r>
          </a:p>
          <a:p>
            <a:pPr marL="514350" indent="-514350">
              <a:buNone/>
            </a:pPr>
            <a:r>
              <a:rPr lang="en-US" sz="2000" dirty="0" smtClean="0"/>
              <a:t>        </a:t>
            </a:r>
            <a:r>
              <a:rPr lang="en-US" sz="2000" dirty="0" smtClean="0">
                <a:solidFill>
                  <a:srgbClr val="FFFF00"/>
                </a:solidFill>
              </a:rPr>
              <a:t>Affects all u-wires, 1/3 amplitude on all v-wires; negligible on y-wires. Reduced to negligible level by a better filter (2</a:t>
            </a:r>
            <a:r>
              <a:rPr lang="en-US" sz="2000" baseline="30000" dirty="0" smtClean="0">
                <a:solidFill>
                  <a:srgbClr val="FFFF00"/>
                </a:solidFill>
              </a:rPr>
              <a:t>nd</a:t>
            </a:r>
            <a:r>
              <a:rPr lang="en-US" sz="2000" dirty="0" smtClean="0">
                <a:solidFill>
                  <a:srgbClr val="FFFF00"/>
                </a:solidFill>
              </a:rPr>
              <a:t> “bean pot”) in HV line.</a:t>
            </a:r>
          </a:p>
          <a:p>
            <a:pPr marL="514350" indent="-514350">
              <a:buNone/>
            </a:pPr>
            <a:endParaRPr lang="en-US" sz="2000" dirty="0" smtClean="0">
              <a:solidFill>
                <a:srgbClr val="FFFF00"/>
              </a:solidFill>
            </a:endParaRPr>
          </a:p>
          <a:p>
            <a:pPr marL="514350" indent="-514350">
              <a:buNone/>
            </a:pPr>
            <a:r>
              <a:rPr lang="en-US" sz="2000" dirty="0" smtClean="0">
                <a:solidFill>
                  <a:srgbClr val="FFFF00"/>
                </a:solidFill>
              </a:rPr>
              <a:t>(Both 4. and 5. had to be removed by software in the data processing over the last year, prior to hardware corrections.) </a:t>
            </a:r>
          </a:p>
          <a:p>
            <a:pPr>
              <a:buNone/>
            </a:pPr>
            <a:endParaRPr lang="en-US" sz="2000" dirty="0"/>
          </a:p>
        </p:txBody>
      </p:sp>
      <p:sp>
        <p:nvSpPr>
          <p:cNvPr id="4" name="Slide Number Placeholder 3"/>
          <p:cNvSpPr>
            <a:spLocks noGrp="1"/>
          </p:cNvSpPr>
          <p:nvPr>
            <p:ph type="sldNum" sz="quarter" idx="12"/>
          </p:nvPr>
        </p:nvSpPr>
        <p:spPr/>
        <p:txBody>
          <a:bodyPr/>
          <a:lstStyle/>
          <a:p>
            <a:fld id="{E757A8AC-9850-44F2-822C-FD10320A2385}" type="slidenum">
              <a:rPr lang="en-US" smtClean="0">
                <a:solidFill>
                  <a:prstClr val="white">
                    <a:tint val="75000"/>
                  </a:prstClr>
                </a:solidFill>
              </a:rPr>
              <a:pPr/>
              <a:t>19</a:t>
            </a:fld>
            <a:endParaRPr lang="en-US">
              <a:solidFill>
                <a:prstClr val="white">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12775"/>
          </a:xfrm>
        </p:spPr>
        <p:txBody>
          <a:bodyPr>
            <a:normAutofit/>
          </a:bodyPr>
          <a:lstStyle/>
          <a:p>
            <a:r>
              <a:rPr lang="en-US" sz="3200" b="1" dirty="0" smtClean="0"/>
              <a:t>Outline</a:t>
            </a:r>
            <a:endParaRPr lang="en-US" sz="3200" b="1" dirty="0"/>
          </a:p>
        </p:txBody>
      </p:sp>
      <p:sp>
        <p:nvSpPr>
          <p:cNvPr id="3" name="Subtitle 2"/>
          <p:cNvSpPr>
            <a:spLocks noGrp="1"/>
          </p:cNvSpPr>
          <p:nvPr>
            <p:ph type="subTitle" idx="1"/>
          </p:nvPr>
        </p:nvSpPr>
        <p:spPr>
          <a:xfrm>
            <a:off x="685800" y="1219200"/>
            <a:ext cx="8229600" cy="5181600"/>
          </a:xfrm>
        </p:spPr>
        <p:txBody>
          <a:bodyPr>
            <a:noAutofit/>
          </a:bodyPr>
          <a:lstStyle/>
          <a:p>
            <a:pPr marL="457200" indent="-457200" algn="l">
              <a:buFont typeface="+mj-lt"/>
              <a:buAutoNum type="arabicPeriod"/>
            </a:pPr>
            <a:r>
              <a:rPr lang="en-US" sz="2800" b="1" dirty="0" smtClean="0">
                <a:solidFill>
                  <a:schemeClr val="bg1">
                    <a:lumMod val="50000"/>
                  </a:schemeClr>
                </a:solidFill>
              </a:rPr>
              <a:t>Waveform recording in </a:t>
            </a:r>
            <a:r>
              <a:rPr lang="en-US" sz="2800" b="1" dirty="0" err="1" smtClean="0">
                <a:solidFill>
                  <a:schemeClr val="bg1">
                    <a:lumMod val="50000"/>
                  </a:schemeClr>
                </a:solidFill>
              </a:rPr>
              <a:t>LAr</a:t>
            </a:r>
            <a:r>
              <a:rPr lang="en-US" sz="2800" b="1" dirty="0" smtClean="0">
                <a:solidFill>
                  <a:schemeClr val="bg1">
                    <a:lumMod val="50000"/>
                  </a:schemeClr>
                </a:solidFill>
              </a:rPr>
              <a:t> TPCs: A brief introduction</a:t>
            </a:r>
          </a:p>
          <a:p>
            <a:pPr marL="457200" indent="-457200" algn="l">
              <a:buFont typeface="+mj-lt"/>
              <a:buAutoNum type="arabicPeriod"/>
            </a:pPr>
            <a:r>
              <a:rPr lang="en-US" sz="2800" b="1" dirty="0" smtClean="0"/>
              <a:t> </a:t>
            </a:r>
            <a:r>
              <a:rPr lang="en-US" sz="2800" b="1" dirty="0" err="1" smtClean="0"/>
              <a:t>MicroBooNE</a:t>
            </a:r>
            <a:r>
              <a:rPr lang="en-US" sz="2800" b="1" dirty="0" smtClean="0"/>
              <a:t>, first tests of FE ASIC in </a:t>
            </a:r>
            <a:r>
              <a:rPr lang="en-US" sz="2800" b="1" dirty="0" err="1" smtClean="0"/>
              <a:t>LArIAT</a:t>
            </a:r>
            <a:r>
              <a:rPr lang="en-US" sz="2800" b="1" dirty="0" smtClean="0"/>
              <a:t>, ARGONTUBE,   </a:t>
            </a:r>
          </a:p>
          <a:p>
            <a:pPr marL="457200" indent="-457200" algn="l">
              <a:buFont typeface="+mj-lt"/>
              <a:buAutoNum type="arabicPeriod"/>
            </a:pPr>
            <a:r>
              <a:rPr lang="en-US" sz="2800" b="1" dirty="0" smtClean="0">
                <a:solidFill>
                  <a:schemeClr val="bg1">
                    <a:lumMod val="50000"/>
                  </a:schemeClr>
                </a:solidFill>
              </a:rPr>
              <a:t>35 ton. Big problems, lots of negative publicity; what is real what is not? Do we have a better picture now?</a:t>
            </a:r>
          </a:p>
          <a:p>
            <a:pPr marL="457200" indent="-457200" algn="l">
              <a:buFont typeface="+mj-lt"/>
              <a:buAutoNum type="arabicPeriod"/>
            </a:pPr>
            <a:r>
              <a:rPr lang="en-US" sz="2800" b="1" dirty="0" smtClean="0"/>
              <a:t>Integral approach to </a:t>
            </a:r>
            <a:r>
              <a:rPr lang="en-US" sz="2800" b="1" dirty="0" err="1" smtClean="0"/>
              <a:t>pDUNE</a:t>
            </a:r>
            <a:r>
              <a:rPr lang="en-US" sz="2800" b="1" dirty="0" smtClean="0"/>
              <a:t> and SBND. What to expect?</a:t>
            </a:r>
          </a:p>
          <a:p>
            <a:pPr marL="457200" indent="-457200" algn="l">
              <a:buFont typeface="+mj-lt"/>
              <a:buAutoNum type="arabicPeriod"/>
            </a:pPr>
            <a:r>
              <a:rPr lang="en-US" sz="2800" b="1" dirty="0" smtClean="0"/>
              <a:t>What is ahead in CE? Further development.</a:t>
            </a:r>
          </a:p>
          <a:p>
            <a:pPr marL="457200" indent="-457200" algn="l">
              <a:buFont typeface="+mj-lt"/>
              <a:buAutoNum type="arabicPeriod"/>
            </a:pPr>
            <a:endParaRPr lang="en-US" sz="2800" b="1" dirty="0" smtClean="0"/>
          </a:p>
          <a:p>
            <a:pPr marL="457200" indent="-457200" algn="l">
              <a:buFont typeface="+mj-lt"/>
              <a:buAutoNum type="arabicPeriod"/>
            </a:pPr>
            <a:endParaRPr lang="en-US" sz="2800" b="1" dirty="0" smtClean="0"/>
          </a:p>
          <a:p>
            <a:pPr marL="457200" indent="-457200" algn="l">
              <a:buFont typeface="+mj-lt"/>
              <a:buAutoNum type="arabicPeriod"/>
            </a:pPr>
            <a:endParaRPr lang="en-US" sz="2800" b="1" dirty="0"/>
          </a:p>
        </p:txBody>
      </p:sp>
      <p:sp>
        <p:nvSpPr>
          <p:cNvPr id="4" name="Slide Number Placeholder 3"/>
          <p:cNvSpPr>
            <a:spLocks noGrp="1"/>
          </p:cNvSpPr>
          <p:nvPr>
            <p:ph type="sldNum" sz="quarter" idx="12"/>
          </p:nvPr>
        </p:nvSpPr>
        <p:spPr/>
        <p:txBody>
          <a:bodyPr/>
          <a:lstStyle/>
          <a:p>
            <a:fld id="{D9CCCA02-921E-409E-8A98-E9F2731465F4}" type="slidenum">
              <a:rPr lang="en-US" smtClean="0"/>
              <a:pPr/>
              <a:t>2</a:t>
            </a:fld>
            <a:endParaRPr lang="en-US"/>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normAutofit fontScale="90000"/>
          </a:bodyPr>
          <a:lstStyle/>
          <a:p>
            <a:r>
              <a:rPr lang="en-US" sz="2800" b="1" dirty="0" smtClean="0">
                <a:solidFill>
                  <a:srgbClr val="002060"/>
                </a:solidFill>
              </a:rPr>
              <a:t>Commissioning:  Cool with gaseous argon, then fill with liquid argon … measure noise on the collection plane …</a:t>
            </a:r>
            <a:endParaRPr lang="en-US" sz="2800" b="1" dirty="0">
              <a:solidFill>
                <a:srgbClr val="002060"/>
              </a:solidFill>
            </a:endParaRPr>
          </a:p>
        </p:txBody>
      </p:sp>
      <p:sp>
        <p:nvSpPr>
          <p:cNvPr id="3" name="Slide Number Placeholder 2"/>
          <p:cNvSpPr>
            <a:spLocks noGrp="1"/>
          </p:cNvSpPr>
          <p:nvPr>
            <p:ph type="sldNum" sz="quarter" idx="12"/>
          </p:nvPr>
        </p:nvSpPr>
        <p:spPr/>
        <p:txBody>
          <a:bodyPr/>
          <a:lstStyle/>
          <a:p>
            <a:fld id="{4FA020FC-26FC-4160-8034-2A1DCA0E7DE9}" type="slidenum">
              <a:rPr lang="en-US" smtClean="0">
                <a:solidFill>
                  <a:prstClr val="black">
                    <a:tint val="75000"/>
                  </a:prstClr>
                </a:solidFill>
              </a:rPr>
              <a:pPr/>
              <a:t>20</a:t>
            </a:fld>
            <a:endParaRPr lang="en-US">
              <a:solidFill>
                <a:prstClr val="black">
                  <a:tint val="75000"/>
                </a:prstClr>
              </a:solidFill>
            </a:endParaRPr>
          </a:p>
        </p:txBody>
      </p:sp>
      <p:pic>
        <p:nvPicPr>
          <p:cNvPr id="4" name="Picture 3" descr="noise_vs_time.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990600"/>
            <a:ext cx="8077200" cy="5575632"/>
          </a:xfrm>
          <a:prstGeom prst="rect">
            <a:avLst/>
          </a:prstGeom>
        </p:spPr>
      </p:pic>
      <p:sp>
        <p:nvSpPr>
          <p:cNvPr id="5" name="TextBox 4"/>
          <p:cNvSpPr txBox="1"/>
          <p:nvPr/>
        </p:nvSpPr>
        <p:spPr>
          <a:xfrm>
            <a:off x="3886200" y="3657600"/>
            <a:ext cx="1752600" cy="400110"/>
          </a:xfrm>
          <a:prstGeom prst="rect">
            <a:avLst/>
          </a:prstGeom>
          <a:noFill/>
        </p:spPr>
        <p:txBody>
          <a:bodyPr wrap="square" rtlCol="0">
            <a:spAutoFit/>
          </a:bodyPr>
          <a:lstStyle/>
          <a:p>
            <a:r>
              <a:rPr lang="en-US" sz="2000" dirty="0" smtClean="0">
                <a:solidFill>
                  <a:srgbClr val="C00000"/>
                </a:solidFill>
              </a:rPr>
              <a:t>Gas cool-down</a:t>
            </a:r>
            <a:endParaRPr lang="en-US" sz="2000" dirty="0">
              <a:solidFill>
                <a:srgbClr val="C00000"/>
              </a:solidFill>
            </a:endParaRPr>
          </a:p>
        </p:txBody>
      </p:sp>
      <p:sp>
        <p:nvSpPr>
          <p:cNvPr id="6" name="TextBox 5"/>
          <p:cNvSpPr txBox="1"/>
          <p:nvPr/>
        </p:nvSpPr>
        <p:spPr>
          <a:xfrm>
            <a:off x="6096000" y="3657600"/>
            <a:ext cx="1219200" cy="369332"/>
          </a:xfrm>
          <a:prstGeom prst="rect">
            <a:avLst/>
          </a:prstGeom>
          <a:noFill/>
        </p:spPr>
        <p:txBody>
          <a:bodyPr wrap="square" rtlCol="0">
            <a:spAutoFit/>
          </a:bodyPr>
          <a:lstStyle/>
          <a:p>
            <a:r>
              <a:rPr lang="en-US" dirty="0" err="1" smtClean="0">
                <a:solidFill>
                  <a:srgbClr val="C00000"/>
                </a:solidFill>
              </a:rPr>
              <a:t>LAr</a:t>
            </a:r>
            <a:r>
              <a:rPr lang="en-US" dirty="0" smtClean="0">
                <a:solidFill>
                  <a:srgbClr val="C00000"/>
                </a:solidFill>
              </a:rPr>
              <a:t> filling</a:t>
            </a:r>
            <a:endParaRPr lang="en-US" dirty="0">
              <a:solidFill>
                <a:srgbClr val="C00000"/>
              </a:solidFill>
            </a:endParaRPr>
          </a:p>
        </p:txBody>
      </p:sp>
      <p:cxnSp>
        <p:nvCxnSpPr>
          <p:cNvPr id="8" name="Straight Connector 7"/>
          <p:cNvCxnSpPr/>
          <p:nvPr/>
        </p:nvCxnSpPr>
        <p:spPr>
          <a:xfrm>
            <a:off x="1905000" y="3200400"/>
            <a:ext cx="243840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743200" y="2819400"/>
            <a:ext cx="1447800" cy="369332"/>
          </a:xfrm>
          <a:prstGeom prst="rect">
            <a:avLst/>
          </a:prstGeom>
          <a:noFill/>
        </p:spPr>
        <p:txBody>
          <a:bodyPr wrap="square" rtlCol="0">
            <a:spAutoFit/>
          </a:bodyPr>
          <a:lstStyle/>
          <a:p>
            <a:r>
              <a:rPr lang="en-US" dirty="0" smtClean="0"/>
              <a:t>Design value</a:t>
            </a:r>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3200" dirty="0" err="1" smtClean="0"/>
              <a:t>MicroBooNE</a:t>
            </a:r>
            <a:r>
              <a:rPr lang="en-US" sz="3200" dirty="0" smtClean="0"/>
              <a:t> Noise Measurement (1)</a:t>
            </a:r>
            <a:endParaRPr lang="en-US" sz="3200" dirty="0"/>
          </a:p>
        </p:txBody>
      </p:sp>
      <p:sp>
        <p:nvSpPr>
          <p:cNvPr id="4" name="Slide Number Placeholder 3"/>
          <p:cNvSpPr>
            <a:spLocks noGrp="1"/>
          </p:cNvSpPr>
          <p:nvPr>
            <p:ph type="sldNum" sz="quarter" idx="12"/>
          </p:nvPr>
        </p:nvSpPr>
        <p:spPr/>
        <p:txBody>
          <a:bodyPr/>
          <a:lstStyle/>
          <a:p>
            <a:fld id="{4FA020FC-26FC-4160-8034-2A1DCA0E7DE9}" type="slidenum">
              <a:rPr lang="en-US" smtClean="0">
                <a:solidFill>
                  <a:prstClr val="black">
                    <a:tint val="75000"/>
                  </a:prstClr>
                </a:solidFill>
              </a:rPr>
              <a:pPr/>
              <a:t>21</a:t>
            </a:fld>
            <a:endParaRPr lang="en-US">
              <a:solidFill>
                <a:prstClr val="black">
                  <a:tint val="75000"/>
                </a:prstClr>
              </a:solidFill>
            </a:endParaRPr>
          </a:p>
        </p:txBody>
      </p:sp>
      <p:pic>
        <p:nvPicPr>
          <p:cNvPr id="92162" name="Picture 2"/>
          <p:cNvPicPr>
            <a:picLocks noChangeAspect="1" noChangeArrowheads="1"/>
          </p:cNvPicPr>
          <p:nvPr/>
        </p:nvPicPr>
        <p:blipFill>
          <a:blip r:embed="rId3" cstate="print"/>
          <a:srcRect/>
          <a:stretch>
            <a:fillRect/>
          </a:stretch>
        </p:blipFill>
        <p:spPr bwMode="auto">
          <a:xfrm>
            <a:off x="533400" y="1066800"/>
            <a:ext cx="8192824" cy="5440875"/>
          </a:xfrm>
          <a:prstGeom prst="rect">
            <a:avLst/>
          </a:prstGeom>
          <a:noFill/>
          <a:ln w="9525">
            <a:noFill/>
            <a:miter lim="800000"/>
            <a:headEnd/>
            <a:tailEnd/>
          </a:ln>
        </p:spPr>
      </p:pic>
      <p:sp>
        <p:nvSpPr>
          <p:cNvPr id="6" name="TextBox 5"/>
          <p:cNvSpPr txBox="1"/>
          <p:nvPr/>
        </p:nvSpPr>
        <p:spPr>
          <a:xfrm>
            <a:off x="5638800" y="5410200"/>
            <a:ext cx="2286000" cy="369332"/>
          </a:xfrm>
          <a:prstGeom prst="rect">
            <a:avLst/>
          </a:prstGeom>
          <a:noFill/>
        </p:spPr>
        <p:txBody>
          <a:bodyPr wrap="square" rtlCol="0">
            <a:spAutoFit/>
          </a:bodyPr>
          <a:lstStyle/>
          <a:p>
            <a:r>
              <a:rPr lang="en-US" dirty="0">
                <a:solidFill>
                  <a:prstClr val="black"/>
                </a:solidFill>
              </a:rPr>
              <a:t>MB Tech Note 1001</a:t>
            </a: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solidFill>
                  <a:srgbClr val="002060"/>
                </a:solidFill>
              </a:rPr>
              <a:t>The noise looks good – Overall performance in the experiment?</a:t>
            </a:r>
            <a:endParaRPr lang="en-US" sz="2800" b="1" dirty="0">
              <a:solidFill>
                <a:srgbClr val="002060"/>
              </a:solidFill>
            </a:endParaRPr>
          </a:p>
        </p:txBody>
      </p:sp>
      <p:sp>
        <p:nvSpPr>
          <p:cNvPr id="3" name="Content Placeholder 2"/>
          <p:cNvSpPr>
            <a:spLocks noGrp="1"/>
          </p:cNvSpPr>
          <p:nvPr>
            <p:ph idx="1"/>
          </p:nvPr>
        </p:nvSpPr>
        <p:spPr>
          <a:xfrm>
            <a:off x="304800" y="1447800"/>
            <a:ext cx="8610600" cy="4525963"/>
          </a:xfrm>
        </p:spPr>
        <p:txBody>
          <a:bodyPr>
            <a:noAutofit/>
          </a:bodyPr>
          <a:lstStyle/>
          <a:p>
            <a:r>
              <a:rPr lang="en-US" sz="2000" dirty="0" smtClean="0"/>
              <a:t>“Anomalous channels”:</a:t>
            </a:r>
            <a:br>
              <a:rPr lang="en-US" sz="2000" dirty="0" smtClean="0"/>
            </a:br>
            <a:r>
              <a:rPr lang="en-US" sz="2000" dirty="0" smtClean="0"/>
              <a:t>- Touching Wires (Noisy or Dead):  </a:t>
            </a:r>
            <a:r>
              <a:rPr lang="en-US" sz="2000" b="1" dirty="0" smtClean="0"/>
              <a:t>~400</a:t>
            </a:r>
            <a:r>
              <a:rPr lang="en-US" sz="2000" dirty="0" smtClean="0"/>
              <a:t/>
            </a:r>
            <a:br>
              <a:rPr lang="en-US" sz="2000" dirty="0" smtClean="0"/>
            </a:br>
            <a:r>
              <a:rPr lang="en-US" sz="2000" dirty="0" smtClean="0"/>
              <a:t>-"Dead" ASICs:  </a:t>
            </a:r>
            <a:r>
              <a:rPr lang="en-US" sz="2000" b="1" dirty="0" smtClean="0"/>
              <a:t>~320 channels</a:t>
            </a:r>
            <a:r>
              <a:rPr lang="en-US" sz="2000" dirty="0" smtClean="0"/>
              <a:t/>
            </a:r>
            <a:br>
              <a:rPr lang="en-US" sz="2000" dirty="0" smtClean="0"/>
            </a:br>
            <a:r>
              <a:rPr lang="en-US" sz="2000" dirty="0" smtClean="0"/>
              <a:t>-Wire Carrier Boards Not Plugged In:  </a:t>
            </a:r>
            <a:r>
              <a:rPr lang="en-US" sz="2000" b="1" dirty="0" smtClean="0"/>
              <a:t>96 channels</a:t>
            </a:r>
            <a:r>
              <a:rPr lang="en-US" sz="2000" dirty="0" smtClean="0"/>
              <a:t/>
            </a:r>
            <a:br>
              <a:rPr lang="en-US" sz="2000" dirty="0" smtClean="0"/>
            </a:br>
            <a:r>
              <a:rPr lang="en-US" sz="2000" dirty="0" smtClean="0"/>
              <a:t>- Saturating ("Chirping“) Channels due to wire motion:  </a:t>
            </a:r>
            <a:r>
              <a:rPr lang="en-US" sz="2000" b="1" dirty="0" smtClean="0"/>
              <a:t>~20</a:t>
            </a:r>
            <a:r>
              <a:rPr lang="en-US" sz="2000" dirty="0" smtClean="0"/>
              <a:t/>
            </a:r>
            <a:br>
              <a:rPr lang="en-US" sz="2000" dirty="0" smtClean="0"/>
            </a:br>
            <a:r>
              <a:rPr lang="en-US" sz="2000" b="1" dirty="0" smtClean="0"/>
              <a:t>-Total:  ~840 ; </a:t>
            </a:r>
            <a:r>
              <a:rPr lang="en-US" sz="2000" dirty="0" smtClean="0"/>
              <a:t>This number has remained very steady in time after August 2015, with fluctuations around the mean due to start-up after power cycling and outages.</a:t>
            </a:r>
            <a:endParaRPr lang="en-US" sz="2000" b="1" dirty="0" smtClean="0"/>
          </a:p>
          <a:p>
            <a:r>
              <a:rPr lang="en-US" sz="2000" dirty="0" smtClean="0"/>
              <a:t>M. Mooney: </a:t>
            </a:r>
            <a:r>
              <a:rPr lang="en-US" sz="2000" i="1" dirty="0" smtClean="0"/>
              <a:t>“Since we have </a:t>
            </a:r>
            <a:r>
              <a:rPr lang="en-US" sz="2000" b="1" i="1" dirty="0" smtClean="0"/>
              <a:t>8256 channels</a:t>
            </a:r>
            <a:r>
              <a:rPr lang="en-US" sz="2000" i="1" dirty="0" smtClean="0"/>
              <a:t>, that means roughly </a:t>
            </a:r>
            <a:r>
              <a:rPr lang="en-US" sz="2000" b="1" i="1" dirty="0" smtClean="0"/>
              <a:t>10%</a:t>
            </a:r>
            <a:r>
              <a:rPr lang="en-US" sz="2000" i="1" dirty="0" smtClean="0"/>
              <a:t> of our detector readout is not usable.  However, even with these dead channels, </a:t>
            </a:r>
            <a:r>
              <a:rPr lang="en-US" sz="2000" b="1" i="1" u="sng" dirty="0" smtClean="0"/>
              <a:t>97%</a:t>
            </a:r>
            <a:r>
              <a:rPr lang="en-US" sz="2000" i="1" u="sng" dirty="0" smtClean="0"/>
              <a:t> of the TPC volume sees at least two planes that are functioning normally (enough for 3D reconstruction).</a:t>
            </a:r>
            <a:r>
              <a:rPr lang="en-US" sz="2000" i="1" dirty="0" smtClean="0"/>
              <a:t>  So I would say </a:t>
            </a:r>
            <a:r>
              <a:rPr lang="en-US" sz="2000" i="1" dirty="0" err="1" smtClean="0"/>
              <a:t>MicroBooNE</a:t>
            </a:r>
            <a:r>
              <a:rPr lang="en-US" sz="2000" i="1" dirty="0" smtClean="0"/>
              <a:t> is not significantly impacted by dead/noisy channels.”</a:t>
            </a:r>
          </a:p>
          <a:p>
            <a:r>
              <a:rPr lang="en-US" sz="2000" dirty="0" smtClean="0"/>
              <a:t>The gain and peaking time of the functioning 90% channels have been remarkably stable, with stable dispersion at the 5% level.</a:t>
            </a:r>
            <a:endParaRPr lang="en-US" sz="2000" dirty="0"/>
          </a:p>
        </p:txBody>
      </p:sp>
      <p:sp>
        <p:nvSpPr>
          <p:cNvPr id="4" name="Slide Number Placeholder 3"/>
          <p:cNvSpPr>
            <a:spLocks noGrp="1"/>
          </p:cNvSpPr>
          <p:nvPr>
            <p:ph type="sldNum" sz="quarter" idx="12"/>
          </p:nvPr>
        </p:nvSpPr>
        <p:spPr/>
        <p:txBody>
          <a:bodyPr/>
          <a:lstStyle/>
          <a:p>
            <a:fld id="{79053C32-FA3E-4FBA-87D7-4B6EAB5621A1}" type="slidenum">
              <a:rPr lang="en-US" smtClean="0">
                <a:solidFill>
                  <a:prstClr val="black">
                    <a:tint val="75000"/>
                  </a:prstClr>
                </a:solidFill>
              </a:rPr>
              <a:pPr/>
              <a:t>22</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sz="2800" b="1" dirty="0" smtClean="0">
                <a:solidFill>
                  <a:srgbClr val="002060"/>
                </a:solidFill>
              </a:rPr>
              <a:t>MB long term stability of average MIP response, incl. argon purity variations</a:t>
            </a:r>
            <a:endParaRPr lang="en-US" sz="2800" b="1" dirty="0">
              <a:solidFill>
                <a:srgbClr val="002060"/>
              </a:solidFill>
            </a:endParaRPr>
          </a:p>
        </p:txBody>
      </p:sp>
      <p:sp>
        <p:nvSpPr>
          <p:cNvPr id="3" name="Slide Number Placeholder 2"/>
          <p:cNvSpPr>
            <a:spLocks noGrp="1"/>
          </p:cNvSpPr>
          <p:nvPr>
            <p:ph type="sldNum" sz="quarter" idx="12"/>
          </p:nvPr>
        </p:nvSpPr>
        <p:spPr/>
        <p:txBody>
          <a:bodyPr/>
          <a:lstStyle/>
          <a:p>
            <a:fld id="{F8297249-7604-4A25-B8A8-DF2A595F9F3D}" type="slidenum">
              <a:rPr lang="en-US" smtClean="0">
                <a:solidFill>
                  <a:prstClr val="black">
                    <a:tint val="75000"/>
                  </a:prstClr>
                </a:solidFill>
              </a:rPr>
              <a:pPr/>
              <a:t>23</a:t>
            </a:fld>
            <a:endParaRPr lang="en-US" dirty="0">
              <a:solidFill>
                <a:prstClr val="black">
                  <a:tint val="75000"/>
                </a:prstClr>
              </a:solidFill>
            </a:endParaRPr>
          </a:p>
        </p:txBody>
      </p:sp>
      <p:pic>
        <p:nvPicPr>
          <p:cNvPr id="38915" name="Picture 3"/>
          <p:cNvPicPr>
            <a:picLocks noChangeAspect="1" noChangeArrowheads="1"/>
          </p:cNvPicPr>
          <p:nvPr/>
        </p:nvPicPr>
        <p:blipFill>
          <a:blip r:embed="rId2" cstate="print"/>
          <a:srcRect/>
          <a:stretch>
            <a:fillRect/>
          </a:stretch>
        </p:blipFill>
        <p:spPr bwMode="auto">
          <a:xfrm>
            <a:off x="304800" y="1142999"/>
            <a:ext cx="8745908" cy="4499097"/>
          </a:xfrm>
          <a:prstGeom prst="rect">
            <a:avLst/>
          </a:prstGeom>
          <a:noFill/>
          <a:ln w="9525">
            <a:noFill/>
            <a:miter lim="800000"/>
            <a:headEnd/>
            <a:tailEnd/>
          </a:ln>
        </p:spPr>
      </p:pic>
      <p:sp>
        <p:nvSpPr>
          <p:cNvPr id="6" name="Rectangle 5"/>
          <p:cNvSpPr/>
          <p:nvPr/>
        </p:nvSpPr>
        <p:spPr>
          <a:xfrm>
            <a:off x="609600" y="6019800"/>
            <a:ext cx="2415918" cy="307777"/>
          </a:xfrm>
          <a:prstGeom prst="rect">
            <a:avLst/>
          </a:prstGeom>
        </p:spPr>
        <p:txBody>
          <a:bodyPr wrap="none">
            <a:spAutoFit/>
          </a:bodyPr>
          <a:lstStyle/>
          <a:p>
            <a:r>
              <a:rPr lang="en-US" sz="1400" dirty="0" smtClean="0"/>
              <a:t>MICROBOONE-NOTE-1013-INT</a:t>
            </a:r>
            <a:endParaRPr lang="en-US" sz="1400"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err="1" smtClean="0">
                <a:solidFill>
                  <a:srgbClr val="002060"/>
                </a:solidFill>
              </a:rPr>
              <a:t>MicroBooNE</a:t>
            </a:r>
            <a:r>
              <a:rPr lang="en-US" sz="2800" b="1" dirty="0" smtClean="0">
                <a:solidFill>
                  <a:srgbClr val="002060"/>
                </a:solidFill>
              </a:rPr>
              <a:t> residual noise level after removal of              excess noise</a:t>
            </a:r>
            <a:endParaRPr lang="en-US" sz="2800" b="1" dirty="0">
              <a:solidFill>
                <a:srgbClr val="002060"/>
              </a:solidFill>
            </a:endParaRPr>
          </a:p>
        </p:txBody>
      </p:sp>
      <p:sp>
        <p:nvSpPr>
          <p:cNvPr id="3" name="Slide Number Placeholder 2"/>
          <p:cNvSpPr>
            <a:spLocks noGrp="1"/>
          </p:cNvSpPr>
          <p:nvPr>
            <p:ph type="sldNum" sz="quarter" idx="12"/>
          </p:nvPr>
        </p:nvSpPr>
        <p:spPr/>
        <p:txBody>
          <a:bodyPr/>
          <a:lstStyle/>
          <a:p>
            <a:fld id="{F8297249-7604-4A25-B8A8-DF2A595F9F3D}" type="slidenum">
              <a:rPr lang="en-US" smtClean="0">
                <a:solidFill>
                  <a:prstClr val="black">
                    <a:tint val="75000"/>
                  </a:prstClr>
                </a:solidFill>
              </a:rPr>
              <a:pPr/>
              <a:t>24</a:t>
            </a:fld>
            <a:endParaRPr lang="en-US" dirty="0">
              <a:solidFill>
                <a:prstClr val="black">
                  <a:tint val="75000"/>
                </a:prstClr>
              </a:solidFill>
            </a:endParaRPr>
          </a:p>
        </p:txBody>
      </p:sp>
      <p:pic>
        <p:nvPicPr>
          <p:cNvPr id="53250" name="Picture 2"/>
          <p:cNvPicPr>
            <a:picLocks noChangeAspect="1" noChangeArrowheads="1"/>
          </p:cNvPicPr>
          <p:nvPr/>
        </p:nvPicPr>
        <p:blipFill>
          <a:blip r:embed="rId2" cstate="print"/>
          <a:srcRect/>
          <a:stretch>
            <a:fillRect/>
          </a:stretch>
        </p:blipFill>
        <p:spPr bwMode="auto">
          <a:xfrm>
            <a:off x="152400" y="1600200"/>
            <a:ext cx="8562975" cy="2816654"/>
          </a:xfrm>
          <a:prstGeom prst="rect">
            <a:avLst/>
          </a:prstGeom>
          <a:noFill/>
          <a:ln w="9525">
            <a:noFill/>
            <a:miter lim="800000"/>
            <a:headEnd/>
            <a:tailEnd/>
          </a:ln>
        </p:spPr>
      </p:pic>
      <p:sp>
        <p:nvSpPr>
          <p:cNvPr id="5" name="TextBox 4"/>
          <p:cNvSpPr txBox="1"/>
          <p:nvPr/>
        </p:nvSpPr>
        <p:spPr>
          <a:xfrm>
            <a:off x="3276600" y="4724400"/>
            <a:ext cx="2590800" cy="1477328"/>
          </a:xfrm>
          <a:prstGeom prst="rect">
            <a:avLst/>
          </a:prstGeom>
          <a:noFill/>
        </p:spPr>
        <p:txBody>
          <a:bodyPr wrap="square" rtlCol="0">
            <a:spAutoFit/>
          </a:bodyPr>
          <a:lstStyle/>
          <a:p>
            <a:pPr algn="ctr"/>
            <a:r>
              <a:rPr lang="en-US" b="1" dirty="0" smtClean="0"/>
              <a:t>Calibration: 1 ADC count ~ 198 e </a:t>
            </a:r>
          </a:p>
          <a:p>
            <a:pPr algn="ctr"/>
            <a:endParaRPr lang="en-US" b="1" dirty="0" smtClean="0"/>
          </a:p>
          <a:p>
            <a:pPr algn="ctr"/>
            <a:r>
              <a:rPr lang="en-US" b="1" dirty="0" smtClean="0"/>
              <a:t>Wire length dependence is clearly seen</a:t>
            </a:r>
            <a:endParaRPr lang="en-US" b="1"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12775"/>
          </a:xfrm>
        </p:spPr>
        <p:txBody>
          <a:bodyPr>
            <a:normAutofit/>
          </a:bodyPr>
          <a:lstStyle/>
          <a:p>
            <a:r>
              <a:rPr lang="en-US" sz="3200" b="1" dirty="0" smtClean="0"/>
              <a:t>Outline</a:t>
            </a:r>
            <a:endParaRPr lang="en-US" sz="3200" b="1" dirty="0"/>
          </a:p>
        </p:txBody>
      </p:sp>
      <p:sp>
        <p:nvSpPr>
          <p:cNvPr id="3" name="Subtitle 2"/>
          <p:cNvSpPr>
            <a:spLocks noGrp="1"/>
          </p:cNvSpPr>
          <p:nvPr>
            <p:ph type="subTitle" idx="1"/>
          </p:nvPr>
        </p:nvSpPr>
        <p:spPr>
          <a:xfrm>
            <a:off x="685800" y="1219200"/>
            <a:ext cx="8229600" cy="5181600"/>
          </a:xfrm>
        </p:spPr>
        <p:txBody>
          <a:bodyPr>
            <a:noAutofit/>
          </a:bodyPr>
          <a:lstStyle/>
          <a:p>
            <a:pPr marL="457200" indent="-457200" algn="l">
              <a:buFont typeface="+mj-lt"/>
              <a:buAutoNum type="arabicPeriod"/>
            </a:pPr>
            <a:r>
              <a:rPr lang="en-US" sz="2800" b="1" dirty="0" smtClean="0">
                <a:solidFill>
                  <a:schemeClr val="bg1">
                    <a:lumMod val="50000"/>
                  </a:schemeClr>
                </a:solidFill>
              </a:rPr>
              <a:t>Waveform recording in </a:t>
            </a:r>
            <a:r>
              <a:rPr lang="en-US" sz="2800" b="1" dirty="0" err="1" smtClean="0">
                <a:solidFill>
                  <a:schemeClr val="bg1">
                    <a:lumMod val="50000"/>
                  </a:schemeClr>
                </a:solidFill>
              </a:rPr>
              <a:t>LAr</a:t>
            </a:r>
            <a:r>
              <a:rPr lang="en-US" sz="2800" b="1" dirty="0" smtClean="0">
                <a:solidFill>
                  <a:schemeClr val="bg1">
                    <a:lumMod val="50000"/>
                  </a:schemeClr>
                </a:solidFill>
              </a:rPr>
              <a:t> TPCs: A brief introduction</a:t>
            </a:r>
          </a:p>
          <a:p>
            <a:pPr marL="457200" indent="-457200" algn="l">
              <a:buFont typeface="+mj-lt"/>
              <a:buAutoNum type="arabicPeriod"/>
            </a:pPr>
            <a:r>
              <a:rPr lang="en-US" sz="2800" b="1" dirty="0" smtClean="0">
                <a:solidFill>
                  <a:schemeClr val="bg1">
                    <a:lumMod val="50000"/>
                  </a:schemeClr>
                </a:solidFill>
              </a:rPr>
              <a:t> </a:t>
            </a:r>
            <a:r>
              <a:rPr lang="en-US" sz="2800" b="1" dirty="0" err="1" smtClean="0">
                <a:solidFill>
                  <a:schemeClr val="bg1">
                    <a:lumMod val="50000"/>
                  </a:schemeClr>
                </a:solidFill>
              </a:rPr>
              <a:t>MicroBooNE</a:t>
            </a:r>
            <a:r>
              <a:rPr lang="en-US" sz="2800" b="1" dirty="0" smtClean="0">
                <a:solidFill>
                  <a:schemeClr val="bg1">
                    <a:lumMod val="50000"/>
                  </a:schemeClr>
                </a:solidFill>
              </a:rPr>
              <a:t>, first tests of FE ASIC in </a:t>
            </a:r>
            <a:r>
              <a:rPr lang="en-US" sz="2800" b="1" dirty="0" err="1" smtClean="0">
                <a:solidFill>
                  <a:schemeClr val="bg1">
                    <a:lumMod val="50000"/>
                  </a:schemeClr>
                </a:solidFill>
              </a:rPr>
              <a:t>LArIAT</a:t>
            </a:r>
            <a:r>
              <a:rPr lang="en-US" sz="2800" b="1" dirty="0" smtClean="0">
                <a:solidFill>
                  <a:schemeClr val="bg1">
                    <a:lumMod val="50000"/>
                  </a:schemeClr>
                </a:solidFill>
              </a:rPr>
              <a:t>, ARGONTUBE, …   </a:t>
            </a:r>
          </a:p>
          <a:p>
            <a:pPr marL="457200" indent="-457200" algn="l">
              <a:buFont typeface="+mj-lt"/>
              <a:buAutoNum type="arabicPeriod"/>
            </a:pPr>
            <a:r>
              <a:rPr lang="en-US" sz="2800" b="1" dirty="0" smtClean="0">
                <a:solidFill>
                  <a:schemeClr val="tx1"/>
                </a:solidFill>
              </a:rPr>
              <a:t>35 ton. Big problems (“High State Noise”), lots of negative publicity; what is real what is not? Do we have a better picture now?</a:t>
            </a:r>
          </a:p>
          <a:p>
            <a:pPr marL="457200" indent="-457200" algn="l">
              <a:buFont typeface="+mj-lt"/>
              <a:buAutoNum type="arabicPeriod"/>
            </a:pPr>
            <a:r>
              <a:rPr lang="en-US" sz="2800" b="1" dirty="0" smtClean="0"/>
              <a:t>Integral approach to </a:t>
            </a:r>
            <a:r>
              <a:rPr lang="en-US" sz="2800" b="1" dirty="0" err="1" smtClean="0"/>
              <a:t>pDUNE</a:t>
            </a:r>
            <a:r>
              <a:rPr lang="en-US" sz="2800" b="1" dirty="0" smtClean="0"/>
              <a:t> and SBND. What to expect?</a:t>
            </a:r>
          </a:p>
          <a:p>
            <a:pPr marL="457200" indent="-457200" algn="l">
              <a:buFont typeface="+mj-lt"/>
              <a:buAutoNum type="arabicPeriod"/>
            </a:pPr>
            <a:r>
              <a:rPr lang="en-US" sz="2800" b="1" dirty="0" smtClean="0"/>
              <a:t>What is ahead in CE? Further development.</a:t>
            </a:r>
          </a:p>
          <a:p>
            <a:pPr marL="457200" indent="-457200" algn="l">
              <a:buFont typeface="+mj-lt"/>
              <a:buAutoNum type="arabicPeriod"/>
            </a:pPr>
            <a:endParaRPr lang="en-US" sz="2800" b="1" dirty="0" smtClean="0"/>
          </a:p>
          <a:p>
            <a:pPr marL="457200" indent="-457200" algn="l">
              <a:buFont typeface="+mj-lt"/>
              <a:buAutoNum type="arabicPeriod"/>
            </a:pPr>
            <a:endParaRPr lang="en-US" sz="2800" b="1" dirty="0" smtClean="0"/>
          </a:p>
          <a:p>
            <a:pPr marL="457200" indent="-457200" algn="l">
              <a:buFont typeface="+mj-lt"/>
              <a:buAutoNum type="arabicPeriod"/>
            </a:pPr>
            <a:endParaRPr lang="en-US" sz="2800" b="1" dirty="0"/>
          </a:p>
        </p:txBody>
      </p:sp>
      <p:sp>
        <p:nvSpPr>
          <p:cNvPr id="4" name="Slide Number Placeholder 3"/>
          <p:cNvSpPr>
            <a:spLocks noGrp="1"/>
          </p:cNvSpPr>
          <p:nvPr>
            <p:ph type="sldNum" sz="quarter" idx="12"/>
          </p:nvPr>
        </p:nvSpPr>
        <p:spPr/>
        <p:txBody>
          <a:bodyPr/>
          <a:lstStyle/>
          <a:p>
            <a:fld id="{D9CCCA02-921E-409E-8A98-E9F2731465F4}" type="slidenum">
              <a:rPr lang="en-US" smtClean="0"/>
              <a:pPr/>
              <a:t>25</a:t>
            </a:fld>
            <a:endParaRPr lang="en-US"/>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63562"/>
          </a:xfrm>
        </p:spPr>
        <p:txBody>
          <a:bodyPr>
            <a:normAutofit fontScale="90000"/>
          </a:bodyPr>
          <a:lstStyle/>
          <a:p>
            <a:r>
              <a:rPr lang="en-US" dirty="0" smtClean="0"/>
              <a:t>35 ton APAs and Field Cage</a:t>
            </a:r>
            <a:endParaRPr lang="en-US" dirty="0"/>
          </a:p>
        </p:txBody>
      </p:sp>
      <p:sp>
        <p:nvSpPr>
          <p:cNvPr id="3" name="Slide Number Placeholder 2"/>
          <p:cNvSpPr>
            <a:spLocks noGrp="1"/>
          </p:cNvSpPr>
          <p:nvPr>
            <p:ph type="sldNum" sz="quarter" idx="12"/>
          </p:nvPr>
        </p:nvSpPr>
        <p:spPr/>
        <p:txBody>
          <a:bodyPr/>
          <a:lstStyle/>
          <a:p>
            <a:fld id="{F8297249-7604-4A25-B8A8-DF2A595F9F3D}" type="slidenum">
              <a:rPr lang="en-US" smtClean="0">
                <a:solidFill>
                  <a:prstClr val="black">
                    <a:tint val="75000"/>
                  </a:prstClr>
                </a:solidFill>
              </a:rPr>
              <a:pPr/>
              <a:t>26</a:t>
            </a:fld>
            <a:endParaRPr lang="en-US" dirty="0">
              <a:solidFill>
                <a:prstClr val="black">
                  <a:tint val="75000"/>
                </a:prstClr>
              </a:solidFill>
            </a:endParaRPr>
          </a:p>
        </p:txBody>
      </p:sp>
      <p:pic>
        <p:nvPicPr>
          <p:cNvPr id="8" name="Picture 7" descr="DSC00728.jpg"/>
          <p:cNvPicPr>
            <a:picLocks noChangeAspect="1"/>
          </p:cNvPicPr>
          <p:nvPr/>
        </p:nvPicPr>
        <p:blipFill>
          <a:blip r:embed="rId2" cstate="print"/>
          <a:stretch>
            <a:fillRect/>
          </a:stretch>
        </p:blipFill>
        <p:spPr>
          <a:xfrm>
            <a:off x="152400" y="838200"/>
            <a:ext cx="8763000" cy="5853023"/>
          </a:xfrm>
          <a:prstGeom prst="rect">
            <a:avLst/>
          </a:prstGeom>
        </p:spPr>
      </p:pic>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66607"/>
            <a:ext cx="8229600" cy="1143000"/>
          </a:xfrm>
        </p:spPr>
        <p:txBody>
          <a:bodyPr>
            <a:noAutofit/>
          </a:bodyPr>
          <a:lstStyle/>
          <a:p>
            <a:r>
              <a:rPr lang="en-US" sz="2800" b="1" dirty="0" smtClean="0">
                <a:solidFill>
                  <a:srgbClr val="002060"/>
                </a:solidFill>
              </a:rPr>
              <a:t> BNL Cold Electronics Team </a:t>
            </a:r>
            <a:r>
              <a:rPr lang="en-US" sz="2800" b="1" i="1" dirty="0" smtClean="0">
                <a:solidFill>
                  <a:srgbClr val="002060"/>
                </a:solidFill>
              </a:rPr>
              <a:t>“nostra culpa”:          </a:t>
            </a:r>
            <a:r>
              <a:rPr lang="en-US" sz="2800" b="1" dirty="0" smtClean="0">
                <a:solidFill>
                  <a:srgbClr val="002060"/>
                </a:solidFill>
              </a:rPr>
              <a:t>Shortcomings of APA electronics</a:t>
            </a:r>
            <a:r>
              <a:rPr lang="en-US" sz="2800" b="1" dirty="0" smtClean="0"/>
              <a:t/>
            </a:r>
            <a:br>
              <a:rPr lang="en-US" sz="2800" b="1" dirty="0" smtClean="0"/>
            </a:br>
            <a:endParaRPr lang="en-US" sz="2800" b="1" dirty="0"/>
          </a:p>
        </p:txBody>
      </p:sp>
      <p:sp>
        <p:nvSpPr>
          <p:cNvPr id="5" name="Content Placeholder 4"/>
          <p:cNvSpPr>
            <a:spLocks noGrp="1"/>
          </p:cNvSpPr>
          <p:nvPr>
            <p:ph idx="1"/>
          </p:nvPr>
        </p:nvSpPr>
        <p:spPr>
          <a:xfrm>
            <a:off x="457200" y="1100381"/>
            <a:ext cx="8229600" cy="4827723"/>
          </a:xfrm>
        </p:spPr>
        <p:txBody>
          <a:bodyPr>
            <a:normAutofit/>
          </a:bodyPr>
          <a:lstStyle/>
          <a:p>
            <a:pPr lvl="1"/>
            <a:r>
              <a:rPr lang="en-US" sz="1800" b="1" dirty="0" smtClean="0">
                <a:solidFill>
                  <a:srgbClr val="FF0000"/>
                </a:solidFill>
              </a:rPr>
              <a:t>Low voltage regulator (LVR) supplying Vdd=1.8 V to FE ASICs</a:t>
            </a:r>
          </a:p>
          <a:p>
            <a:pPr lvl="2"/>
            <a:r>
              <a:rPr lang="en-US" sz="1800" b="1" u="sng" dirty="0" smtClean="0">
                <a:solidFill>
                  <a:srgbClr val="FF0000"/>
                </a:solidFill>
              </a:rPr>
              <a:t>Excessive low frequency noise (~11kHz) from LVR</a:t>
            </a:r>
            <a:r>
              <a:rPr lang="en-US" sz="1800" b="1" dirty="0" smtClean="0">
                <a:solidFill>
                  <a:srgbClr val="FF0000"/>
                </a:solidFill>
              </a:rPr>
              <a:t>. The FE ASIC which has been developed to achieve very low noise requires also very low noise from LVR. This requires proper filtering on FEMB. </a:t>
            </a:r>
          </a:p>
          <a:p>
            <a:pPr lvl="1"/>
            <a:r>
              <a:rPr lang="en-US" sz="1800" b="1" dirty="0" smtClean="0">
                <a:solidFill>
                  <a:srgbClr val="FF0000"/>
                </a:solidFill>
              </a:rPr>
              <a:t>ADC ASIC</a:t>
            </a:r>
          </a:p>
          <a:p>
            <a:pPr lvl="2"/>
            <a:r>
              <a:rPr lang="en-US" sz="1800" b="1" dirty="0" smtClean="0">
                <a:solidFill>
                  <a:srgbClr val="FF0000"/>
                </a:solidFill>
              </a:rPr>
              <a:t>Differential nonlinearity (DNL) is shown as stuck bins every 64 ADC counts in data.</a:t>
            </a:r>
          </a:p>
          <a:p>
            <a:pPr lvl="1"/>
            <a:r>
              <a:rPr lang="en-US" sz="1800" b="1" dirty="0" smtClean="0"/>
              <a:t>FE ASIC</a:t>
            </a:r>
          </a:p>
          <a:p>
            <a:pPr lvl="2"/>
            <a:r>
              <a:rPr lang="en-US" sz="1800" b="1" dirty="0" smtClean="0"/>
              <a:t>Remnant startup issue causes 5 ASICs (~4%) nonoperational during cooldown.</a:t>
            </a:r>
          </a:p>
          <a:p>
            <a:pPr lvl="2"/>
            <a:r>
              <a:rPr lang="en-US" sz="1800" b="1" dirty="0" smtClean="0"/>
              <a:t>This was also shown in MicroBooNE, being already addressed in new FE ASIC submissions.</a:t>
            </a:r>
          </a:p>
          <a:p>
            <a:pPr lvl="1"/>
            <a:r>
              <a:rPr lang="en-US" sz="1800" b="1" dirty="0" smtClean="0"/>
              <a:t>QA/QC</a:t>
            </a:r>
          </a:p>
          <a:p>
            <a:pPr lvl="2"/>
            <a:r>
              <a:rPr lang="en-US" sz="1800" b="1" dirty="0" smtClean="0"/>
              <a:t>Production test was not complete and detailed enough to catch subtle design issues. Time pressure and lack of manpower played a role in that.  </a:t>
            </a:r>
          </a:p>
          <a:p>
            <a:pPr lvl="2">
              <a:buNone/>
            </a:pPr>
            <a:endParaRPr lang="en-US" sz="1800" u="sng" dirty="0" smtClean="0"/>
          </a:p>
        </p:txBody>
      </p:sp>
      <p:sp>
        <p:nvSpPr>
          <p:cNvPr id="7" name="Slide Number Placeholder 6"/>
          <p:cNvSpPr>
            <a:spLocks noGrp="1"/>
          </p:cNvSpPr>
          <p:nvPr>
            <p:ph type="sldNum" sz="quarter" idx="12"/>
          </p:nvPr>
        </p:nvSpPr>
        <p:spPr/>
        <p:txBody>
          <a:bodyPr/>
          <a:lstStyle/>
          <a:p>
            <a:fld id="{6F727934-D052-F342-BDB0-22C719EF9F4B}" type="slidenum">
              <a:rPr lang="en-US" smtClean="0"/>
              <a:pPr/>
              <a:t>27</a:t>
            </a:fld>
            <a:endParaRPr lang="en-US" dirty="0"/>
          </a:p>
        </p:txBody>
      </p:sp>
      <p:sp>
        <p:nvSpPr>
          <p:cNvPr id="6" name="TextBox 5"/>
          <p:cNvSpPr txBox="1"/>
          <p:nvPr/>
        </p:nvSpPr>
        <p:spPr>
          <a:xfrm>
            <a:off x="785004" y="5798147"/>
            <a:ext cx="8358996" cy="923330"/>
          </a:xfrm>
          <a:prstGeom prst="rect">
            <a:avLst/>
          </a:prstGeom>
          <a:noFill/>
        </p:spPr>
        <p:txBody>
          <a:bodyPr wrap="square" rtlCol="0">
            <a:spAutoFit/>
          </a:bodyPr>
          <a:lstStyle/>
          <a:p>
            <a:pPr marL="0" lvl="2"/>
            <a:r>
              <a:rPr lang="en-US" b="1" u="sng" dirty="0" smtClean="0">
                <a:solidFill>
                  <a:srgbClr val="002060"/>
                </a:solidFill>
              </a:rPr>
              <a:t>While all of the above must be (and is being) corrected for protoDUNE and beyond, these shortcomings would not have precluded cosmic data collection by the TPC. </a:t>
            </a:r>
          </a:p>
          <a:p>
            <a:endParaRPr lang="en-US" b="1" dirty="0"/>
          </a:p>
        </p:txBody>
      </p:sp>
    </p:spTree>
    <p:extLst>
      <p:ext uri="{BB962C8B-B14F-4D97-AF65-F5344CB8AC3E}">
        <p14:creationId xmlns:p14="http://schemas.microsoft.com/office/powerpoint/2010/main" val="75927667"/>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14400" y="3048000"/>
            <a:ext cx="7818895" cy="1108128"/>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9966" y="519212"/>
            <a:ext cx="8229600" cy="717255"/>
          </a:xfrm>
        </p:spPr>
        <p:txBody>
          <a:bodyPr>
            <a:noAutofit/>
          </a:bodyPr>
          <a:lstStyle/>
          <a:p>
            <a:r>
              <a:rPr lang="en-US" sz="3200" b="1" dirty="0" smtClean="0">
                <a:solidFill>
                  <a:srgbClr val="002060"/>
                </a:solidFill>
              </a:rPr>
              <a:t> What worked:</a:t>
            </a:r>
            <a:r>
              <a:rPr lang="en-US" sz="3200" b="1" dirty="0" smtClean="0"/>
              <a:t/>
            </a:r>
            <a:br>
              <a:rPr lang="en-US" sz="3200" b="1" dirty="0" smtClean="0"/>
            </a:br>
            <a:endParaRPr lang="en-US" sz="3200" b="1" dirty="0"/>
          </a:p>
        </p:txBody>
      </p:sp>
      <p:sp>
        <p:nvSpPr>
          <p:cNvPr id="3" name="Content Placeholder 2"/>
          <p:cNvSpPr>
            <a:spLocks noGrp="1"/>
          </p:cNvSpPr>
          <p:nvPr>
            <p:ph idx="1"/>
          </p:nvPr>
        </p:nvSpPr>
        <p:spPr>
          <a:xfrm>
            <a:off x="457200" y="1026543"/>
            <a:ext cx="8153400" cy="5119885"/>
          </a:xfrm>
        </p:spPr>
        <p:txBody>
          <a:bodyPr>
            <a:normAutofit/>
          </a:bodyPr>
          <a:lstStyle/>
          <a:p>
            <a:pPr marL="914400" lvl="1" indent="-457200">
              <a:buFont typeface="Arial" pitchFamily="34" charset="0"/>
              <a:buChar char="•"/>
            </a:pPr>
            <a:r>
              <a:rPr lang="en-US" sz="2400" b="1" dirty="0" smtClean="0"/>
              <a:t>Readout functionality</a:t>
            </a:r>
            <a:r>
              <a:rPr lang="en-US" sz="2400" b="1" u="sng" dirty="0" smtClean="0"/>
              <a:t>. All FEMBs performed data collection, also in the High Noise State (HNS)</a:t>
            </a:r>
            <a:r>
              <a:rPr lang="en-US" sz="2400" b="1" dirty="0" smtClean="0"/>
              <a:t>.</a:t>
            </a:r>
          </a:p>
          <a:p>
            <a:pPr marL="914400" lvl="1" indent="-457200">
              <a:buFont typeface="Arial" pitchFamily="34" charset="0"/>
              <a:buChar char="•"/>
            </a:pPr>
            <a:r>
              <a:rPr lang="en-US" sz="2400" b="1" dirty="0" smtClean="0">
                <a:solidFill>
                  <a:srgbClr val="002060"/>
                </a:solidFill>
              </a:rPr>
              <a:t>APA1 has been working well with the lowest noise and not entering into (HNS) by itself (without the power turned on to all APAs, in particular to APA3).</a:t>
            </a:r>
          </a:p>
          <a:p>
            <a:pPr marL="914400" lvl="1" indent="-457200">
              <a:buFont typeface="Arial" pitchFamily="34" charset="0"/>
              <a:buChar char="•"/>
            </a:pPr>
            <a:r>
              <a:rPr lang="en-US" sz="2400" b="1" i="1" u="sng" dirty="0" smtClean="0">
                <a:solidFill>
                  <a:srgbClr val="002060"/>
                </a:solidFill>
              </a:rPr>
              <a:t>All cold FPGAs (16) in 35 ton have functioned as expected. This is a first and a milestone in R&amp;D on cold electronics. </a:t>
            </a:r>
            <a:r>
              <a:rPr lang="en-US" sz="2400" b="1" dirty="0" smtClean="0">
                <a:solidFill>
                  <a:srgbClr val="002060"/>
                </a:solidFill>
              </a:rPr>
              <a:t>FPGAs’ functioning did not affect the noise.</a:t>
            </a:r>
          </a:p>
          <a:p>
            <a:pPr marL="914400" lvl="1" indent="-457200">
              <a:buFont typeface="Arial" pitchFamily="34" charset="0"/>
              <a:buChar char="•"/>
            </a:pPr>
            <a:r>
              <a:rPr lang="en-US" sz="2400" dirty="0" smtClean="0"/>
              <a:t>With software filter for low frequency LVR noise, ENC is ~</a:t>
            </a:r>
            <a:r>
              <a:rPr lang="en-US" sz="2400" b="1" i="1" dirty="0" smtClean="0"/>
              <a:t>twice</a:t>
            </a:r>
            <a:r>
              <a:rPr lang="en-US" sz="2400" dirty="0" smtClean="0"/>
              <a:t> the </a:t>
            </a:r>
            <a:r>
              <a:rPr lang="en-US" sz="2400" b="1" dirty="0" smtClean="0"/>
              <a:t>MicroBooNE noise</a:t>
            </a:r>
            <a:r>
              <a:rPr lang="en-US" sz="2400" dirty="0" smtClean="0"/>
              <a:t>.</a:t>
            </a:r>
          </a:p>
          <a:p>
            <a:pPr marL="914400" lvl="1" indent="-457200">
              <a:buFont typeface="Arial" pitchFamily="34" charset="0"/>
              <a:buChar char="•"/>
            </a:pPr>
            <a:r>
              <a:rPr lang="en-US" sz="2400" dirty="0" smtClean="0"/>
              <a:t>Noise increase with bias, drift HV and PD turned ON was significant.</a:t>
            </a:r>
            <a:endParaRPr lang="en-US" sz="2400" dirty="0"/>
          </a:p>
        </p:txBody>
      </p:sp>
      <p:sp>
        <p:nvSpPr>
          <p:cNvPr id="4" name="Slide Number Placeholder 3"/>
          <p:cNvSpPr>
            <a:spLocks noGrp="1"/>
          </p:cNvSpPr>
          <p:nvPr>
            <p:ph type="sldNum" sz="quarter" idx="12"/>
          </p:nvPr>
        </p:nvSpPr>
        <p:spPr/>
        <p:txBody>
          <a:bodyPr/>
          <a:lstStyle/>
          <a:p>
            <a:fld id="{6F727934-D052-F342-BDB0-22C719EF9F4B}" type="slidenum">
              <a:rPr lang="en-US" smtClean="0"/>
              <a:pPr/>
              <a:t>28</a:t>
            </a:fld>
            <a:endParaRPr lang="en-US" dirty="0"/>
          </a:p>
        </p:txBody>
      </p:sp>
    </p:spTree>
    <p:extLst>
      <p:ext uri="{BB962C8B-B14F-4D97-AF65-F5344CB8AC3E}">
        <p14:creationId xmlns:p14="http://schemas.microsoft.com/office/powerpoint/2010/main" val="3718266654"/>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4688236"/>
            <a:ext cx="8384874" cy="1331563"/>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74639"/>
            <a:ext cx="8229600" cy="1010697"/>
          </a:xfrm>
        </p:spPr>
        <p:txBody>
          <a:bodyPr>
            <a:normAutofit fontScale="90000"/>
          </a:bodyPr>
          <a:lstStyle/>
          <a:p>
            <a:r>
              <a:rPr lang="en-US" sz="3200" b="1" dirty="0" smtClean="0">
                <a:solidFill>
                  <a:srgbClr val="002060"/>
                </a:solidFill>
              </a:rPr>
              <a:t>35 ton noise in “normal” state (no HNS) </a:t>
            </a:r>
            <a:br>
              <a:rPr lang="en-US" sz="3200" b="1" dirty="0" smtClean="0">
                <a:solidFill>
                  <a:srgbClr val="002060"/>
                </a:solidFill>
              </a:rPr>
            </a:br>
            <a:r>
              <a:rPr lang="en-US" sz="3200" b="1" dirty="0" smtClean="0">
                <a:solidFill>
                  <a:srgbClr val="002060"/>
                </a:solidFill>
              </a:rPr>
              <a:t>- Some observations:</a:t>
            </a:r>
            <a:endParaRPr lang="en-US" sz="3200" b="1" dirty="0">
              <a:solidFill>
                <a:srgbClr val="002060"/>
              </a:solidFill>
            </a:endParaRPr>
          </a:p>
        </p:txBody>
      </p:sp>
      <p:sp>
        <p:nvSpPr>
          <p:cNvPr id="3" name="Content Placeholder 2"/>
          <p:cNvSpPr>
            <a:spLocks noGrp="1"/>
          </p:cNvSpPr>
          <p:nvPr>
            <p:ph idx="1"/>
          </p:nvPr>
        </p:nvSpPr>
        <p:spPr>
          <a:xfrm>
            <a:off x="457199" y="1475117"/>
            <a:ext cx="8305801" cy="4525963"/>
          </a:xfrm>
        </p:spPr>
        <p:txBody>
          <a:bodyPr>
            <a:normAutofit fontScale="92500" lnSpcReduction="10000"/>
          </a:bodyPr>
          <a:lstStyle/>
          <a:p>
            <a:r>
              <a:rPr lang="en-US" sz="2400" b="1" dirty="0" smtClean="0"/>
              <a:t>Wide range of ENC among the APAs </a:t>
            </a:r>
            <a:r>
              <a:rPr lang="en-GB" sz="2400" b="1" dirty="0" smtClean="0"/>
              <a:t>under normal </a:t>
            </a:r>
            <a:r>
              <a:rPr lang="en-GB" sz="2400" b="1" u="sng" dirty="0" smtClean="0"/>
              <a:t>cosmic data taking conditions </a:t>
            </a:r>
            <a:r>
              <a:rPr lang="en-GB" sz="2400" b="1" dirty="0" smtClean="0"/>
              <a:t>(slide 7). </a:t>
            </a:r>
            <a:r>
              <a:rPr lang="en-GB" sz="2400" b="1" u="sng" dirty="0" smtClean="0"/>
              <a:t>APA1 the lowest</a:t>
            </a:r>
            <a:r>
              <a:rPr lang="en-GB" sz="2400" b="1" dirty="0" smtClean="0"/>
              <a:t>.</a:t>
            </a:r>
          </a:p>
          <a:p>
            <a:r>
              <a:rPr lang="en-GB" sz="2400" b="1" dirty="0" smtClean="0">
                <a:solidFill>
                  <a:srgbClr val="002060"/>
                </a:solidFill>
                <a:latin typeface="Calibri" pitchFamily="34" charset="0"/>
              </a:rPr>
              <a:t>Non-readout TPC </a:t>
            </a:r>
            <a:r>
              <a:rPr lang="en-GB" sz="2400" b="1" u="sng" dirty="0" smtClean="0">
                <a:solidFill>
                  <a:srgbClr val="002060"/>
                </a:solidFill>
                <a:latin typeface="Calibri" pitchFamily="34" charset="0"/>
              </a:rPr>
              <a:t>system noise contributions </a:t>
            </a:r>
            <a:r>
              <a:rPr lang="en-GB" sz="2400" b="1" dirty="0" smtClean="0">
                <a:solidFill>
                  <a:srgbClr val="002060"/>
                </a:solidFill>
                <a:latin typeface="Calibri" pitchFamily="34" charset="0"/>
              </a:rPr>
              <a:t>are very significant  and most apparent at the lowest noise locations, increasing ENC from 750 e to 1070 e, and from 1380 e to 1950 e, for collection and induction wires respectively.</a:t>
            </a:r>
            <a:endParaRPr lang="en-GB" sz="2400" b="1" dirty="0" smtClean="0">
              <a:solidFill>
                <a:srgbClr val="002060"/>
              </a:solidFill>
            </a:endParaRPr>
          </a:p>
          <a:p>
            <a:r>
              <a:rPr lang="en-GB" sz="2400" b="1" dirty="0" smtClean="0"/>
              <a:t>Induction wire ENC ~ 1380 e~ twice the collection wire                  ENC ~ 750 e, at lowest ENC values, is higher than accounted for by different wire capacitances. Induction wires are more exposed to pick-up noise.</a:t>
            </a:r>
          </a:p>
          <a:p>
            <a:r>
              <a:rPr lang="en-GB" sz="2400" b="1" dirty="0" smtClean="0"/>
              <a:t>The lowest noise values are also most uniform (slide 36). </a:t>
            </a:r>
            <a:r>
              <a:rPr lang="en-GB" sz="2400" b="1" i="1" u="sng" dirty="0" smtClean="0"/>
              <a:t>Note</a:t>
            </a:r>
            <a:r>
              <a:rPr lang="en-GB" sz="2400" b="1" dirty="0" smtClean="0"/>
              <a:t>: All FE ASICs showed a very small ENC dispersion (&lt;5% RMS) in the pre-assembly tests (</a:t>
            </a:r>
            <a:r>
              <a:rPr lang="en-GB" sz="2400" b="1" u="sng" dirty="0" smtClean="0"/>
              <a:t>all ASICs had been tested</a:t>
            </a:r>
            <a:r>
              <a:rPr lang="en-GB" sz="2400" b="1" dirty="0" smtClean="0"/>
              <a:t>). Large differences in APAs’ noise cannot be explained by dispersion in FE ASIC noise.</a:t>
            </a:r>
            <a:endParaRPr lang="en-US" sz="2400" b="1" dirty="0" smtClean="0"/>
          </a:p>
          <a:p>
            <a:endParaRPr lang="en-US" sz="2400" b="1" dirty="0"/>
          </a:p>
        </p:txBody>
      </p:sp>
      <p:sp>
        <p:nvSpPr>
          <p:cNvPr id="4" name="Slide Number Placeholder 3"/>
          <p:cNvSpPr>
            <a:spLocks noGrp="1"/>
          </p:cNvSpPr>
          <p:nvPr>
            <p:ph type="sldNum" sz="quarter" idx="12"/>
          </p:nvPr>
        </p:nvSpPr>
        <p:spPr/>
        <p:txBody>
          <a:bodyPr/>
          <a:lstStyle/>
          <a:p>
            <a:fld id="{6F727934-D052-F342-BDB0-22C719EF9F4B}" type="slidenum">
              <a:rPr lang="en-US" smtClean="0"/>
              <a:pPr/>
              <a:t>29</a:t>
            </a:fld>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pPr algn="ctr"/>
            <a:r>
              <a:rPr lang="en-US" sz="2400" b="1" dirty="0" smtClean="0">
                <a:solidFill>
                  <a:srgbClr val="002060"/>
                </a:solidFill>
                <a:cs typeface="Arial" pitchFamily="34" charset="0"/>
              </a:rPr>
              <a:t>Signal Formation:  Induced Signals from a Track Segment</a:t>
            </a:r>
            <a:br>
              <a:rPr lang="en-US" sz="2400" b="1" dirty="0" smtClean="0">
                <a:solidFill>
                  <a:srgbClr val="002060"/>
                </a:solidFill>
                <a:cs typeface="Arial" pitchFamily="34" charset="0"/>
              </a:rPr>
            </a:br>
            <a:r>
              <a:rPr lang="en-US" sz="2400" b="1" dirty="0" smtClean="0">
                <a:solidFill>
                  <a:srgbClr val="002060"/>
                </a:solidFill>
              </a:rPr>
              <a:t> </a:t>
            </a:r>
            <a:r>
              <a:rPr lang="en-US" sz="2200" b="1" dirty="0" smtClean="0">
                <a:solidFill>
                  <a:srgbClr val="002060"/>
                </a:solidFill>
              </a:rPr>
              <a:t>3 mm wire spacing; drift velocity ~ 1.6 mm/µs</a:t>
            </a:r>
            <a:endParaRPr lang="en-US" sz="2200" b="1" dirty="0">
              <a:solidFill>
                <a:srgbClr val="002060"/>
              </a:solidFill>
              <a:cs typeface="Arial" pitchFamily="34" charset="0"/>
            </a:endParaRPr>
          </a:p>
        </p:txBody>
      </p:sp>
      <p:sp>
        <p:nvSpPr>
          <p:cNvPr id="6" name="Slide Number Placeholder 5"/>
          <p:cNvSpPr>
            <a:spLocks noGrp="1"/>
          </p:cNvSpPr>
          <p:nvPr>
            <p:ph type="sldNum" sz="quarter" idx="12"/>
          </p:nvPr>
        </p:nvSpPr>
        <p:spPr/>
        <p:txBody>
          <a:bodyPr/>
          <a:lstStyle/>
          <a:p>
            <a:fld id="{9B48AAD8-6CD3-42FA-A537-8DCD176E3E97}" type="slidenum">
              <a:rPr lang="en-US" smtClean="0">
                <a:solidFill>
                  <a:prstClr val="black">
                    <a:tint val="75000"/>
                  </a:prstClr>
                </a:solidFill>
              </a:rPr>
              <a:pPr/>
              <a:t>3</a:t>
            </a:fld>
            <a:endParaRPr lang="en-US" dirty="0">
              <a:solidFill>
                <a:prstClr val="black">
                  <a:tint val="75000"/>
                </a:prstClr>
              </a:solidFill>
            </a:endParaRPr>
          </a:p>
        </p:txBody>
      </p:sp>
      <p:pic>
        <p:nvPicPr>
          <p:cNvPr id="7" name="Picture 2" descr="C:\Users\yubo\Documents\LBNE\TPC\signal\drift-lines1.gif"/>
          <p:cNvPicPr>
            <a:picLocks noChangeAspect="1" noChangeArrowheads="1"/>
          </p:cNvPicPr>
          <p:nvPr/>
        </p:nvPicPr>
        <p:blipFill>
          <a:blip r:embed="rId2" cstate="print"/>
          <a:srcRect/>
          <a:stretch>
            <a:fillRect/>
          </a:stretch>
        </p:blipFill>
        <p:spPr bwMode="auto">
          <a:xfrm>
            <a:off x="457200" y="1143000"/>
            <a:ext cx="4229101" cy="4762500"/>
          </a:xfrm>
          <a:prstGeom prst="rect">
            <a:avLst/>
          </a:prstGeom>
          <a:noFill/>
        </p:spPr>
      </p:pic>
      <p:cxnSp>
        <p:nvCxnSpPr>
          <p:cNvPr id="8" name="Straight Connector 7"/>
          <p:cNvCxnSpPr/>
          <p:nvPr/>
        </p:nvCxnSpPr>
        <p:spPr>
          <a:xfrm rot="5400000">
            <a:off x="2133600" y="1828800"/>
            <a:ext cx="990600" cy="990600"/>
          </a:xfrm>
          <a:prstGeom prst="line">
            <a:avLst/>
          </a:prstGeom>
          <a:ln w="38100">
            <a:prstDash val="solid"/>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828800" y="5486400"/>
            <a:ext cx="1676400" cy="1295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0" name="Picture 3" descr="C:\Users\yubo\Documents\LBNE\TPC\signal\drift-lines2.gif"/>
          <p:cNvPicPr>
            <a:picLocks noChangeAspect="1" noChangeArrowheads="1"/>
          </p:cNvPicPr>
          <p:nvPr/>
        </p:nvPicPr>
        <p:blipFill>
          <a:blip r:embed="rId3" cstate="print"/>
          <a:srcRect/>
          <a:stretch>
            <a:fillRect/>
          </a:stretch>
        </p:blipFill>
        <p:spPr bwMode="auto">
          <a:xfrm>
            <a:off x="457200" y="1143000"/>
            <a:ext cx="4229101" cy="4762500"/>
          </a:xfrm>
          <a:prstGeom prst="rect">
            <a:avLst/>
          </a:prstGeom>
          <a:noFill/>
        </p:spPr>
      </p:pic>
      <p:pic>
        <p:nvPicPr>
          <p:cNvPr id="11" name="Picture 4" descr="C:\Users\yubo\Documents\LBNE\TPC\signal\waveform1.gif"/>
          <p:cNvPicPr>
            <a:picLocks noChangeAspect="1" noChangeArrowheads="1"/>
          </p:cNvPicPr>
          <p:nvPr/>
        </p:nvPicPr>
        <p:blipFill>
          <a:blip r:embed="rId4" cstate="print"/>
          <a:srcRect/>
          <a:stretch>
            <a:fillRect/>
          </a:stretch>
        </p:blipFill>
        <p:spPr bwMode="auto">
          <a:xfrm>
            <a:off x="4305301" y="1905000"/>
            <a:ext cx="4359965" cy="3656013"/>
          </a:xfrm>
          <a:prstGeom prst="rect">
            <a:avLst/>
          </a:prstGeom>
          <a:noFill/>
        </p:spPr>
      </p:pic>
      <p:sp>
        <p:nvSpPr>
          <p:cNvPr id="12" name="Rectangle 11"/>
          <p:cNvSpPr/>
          <p:nvPr/>
        </p:nvSpPr>
        <p:spPr>
          <a:xfrm>
            <a:off x="4305301" y="1905000"/>
            <a:ext cx="4343400" cy="3657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13" name="Picture 5" descr="C:\Users\yubo\Documents\LBNE\TPC\signal\waveform2.gif"/>
          <p:cNvPicPr>
            <a:picLocks noChangeAspect="1" noChangeArrowheads="1"/>
          </p:cNvPicPr>
          <p:nvPr/>
        </p:nvPicPr>
        <p:blipFill>
          <a:blip r:embed="rId5" cstate="print"/>
          <a:srcRect/>
          <a:stretch>
            <a:fillRect/>
          </a:stretch>
        </p:blipFill>
        <p:spPr bwMode="auto">
          <a:xfrm>
            <a:off x="4343400" y="1905000"/>
            <a:ext cx="4359965" cy="3656013"/>
          </a:xfrm>
          <a:prstGeom prst="rect">
            <a:avLst/>
          </a:prstGeom>
          <a:noFill/>
        </p:spPr>
      </p:pic>
      <p:sp>
        <p:nvSpPr>
          <p:cNvPr id="15" name="TextBox 14"/>
          <p:cNvSpPr txBox="1"/>
          <p:nvPr/>
        </p:nvSpPr>
        <p:spPr>
          <a:xfrm>
            <a:off x="8305800" y="4343400"/>
            <a:ext cx="838200" cy="369332"/>
          </a:xfrm>
          <a:prstGeom prst="rect">
            <a:avLst/>
          </a:prstGeom>
          <a:noFill/>
        </p:spPr>
        <p:txBody>
          <a:bodyPr wrap="square" rtlCol="0">
            <a:spAutoFit/>
          </a:bodyPr>
          <a:lstStyle/>
          <a:p>
            <a:r>
              <a:rPr lang="en-US" dirty="0" smtClean="0">
                <a:solidFill>
                  <a:prstClr val="black"/>
                </a:solidFill>
              </a:rPr>
              <a:t>[µs]</a:t>
            </a:r>
            <a:endParaRPr lang="en-US" dirty="0">
              <a:solidFill>
                <a:prstClr val="black"/>
              </a:solidFill>
            </a:endParaRPr>
          </a:p>
        </p:txBody>
      </p:sp>
      <p:sp>
        <p:nvSpPr>
          <p:cNvPr id="14" name="TextBox 13"/>
          <p:cNvSpPr txBox="1"/>
          <p:nvPr/>
        </p:nvSpPr>
        <p:spPr>
          <a:xfrm>
            <a:off x="533400" y="5867400"/>
            <a:ext cx="8229600" cy="584775"/>
          </a:xfrm>
          <a:prstGeom prst="rect">
            <a:avLst/>
          </a:prstGeom>
          <a:noFill/>
        </p:spPr>
        <p:txBody>
          <a:bodyPr wrap="square" rtlCol="0">
            <a:spAutoFit/>
          </a:bodyPr>
          <a:lstStyle/>
          <a:p>
            <a:r>
              <a:rPr lang="en-US" sz="1600" dirty="0" smtClean="0">
                <a:solidFill>
                  <a:prstClr val="black"/>
                </a:solidFill>
              </a:rPr>
              <a:t>LBNE style wire arrangement:  3 instrumented wire planes + 1 grid plane; </a:t>
            </a:r>
          </a:p>
          <a:p>
            <a:r>
              <a:rPr lang="en-US" sz="1600" dirty="0" smtClean="0">
                <a:solidFill>
                  <a:prstClr val="black"/>
                </a:solidFill>
              </a:rPr>
              <a:t>Raw current waveforms convolved with a 0.5µs gaussian (~1/2 drift length) to mimic diffusion</a:t>
            </a:r>
            <a:endParaRPr lang="en-US" sz="1600" dirty="0">
              <a:solidFill>
                <a:prstClr val="black"/>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repeatCount="5000" fill="hold" nodeType="clickEffect">
                                  <p:stCondLst>
                                    <p:cond delay="500"/>
                                  </p:stCondLst>
                                  <p:childTnLst>
                                    <p:animMotion origin="layout" path="M 5.55112E-17 -3.51145E-6 L 0.00417 0.54962 " pathEditMode="relative" rAng="0" ptsTypes="AA">
                                      <p:cBhvr>
                                        <p:cTn id="6" dur="5000" fill="hold"/>
                                        <p:tgtEl>
                                          <p:spTgt spid="8"/>
                                        </p:tgtEl>
                                        <p:attrNameLst>
                                          <p:attrName>ppt_x</p:attrName>
                                          <p:attrName>ppt_y</p:attrName>
                                        </p:attrNameLst>
                                      </p:cBhvr>
                                      <p:rCtr x="2" y="275"/>
                                    </p:animMotion>
                                  </p:childTnLst>
                                </p:cTn>
                              </p:par>
                              <p:par>
                                <p:cTn id="7" presetID="63" presetClass="path" presetSubtype="0" repeatCount="5000" fill="hold" grpId="0" nodeType="withEffect">
                                  <p:stCondLst>
                                    <p:cond delay="0"/>
                                  </p:stCondLst>
                                  <p:childTnLst>
                                    <p:animMotion origin="layout" path="M 1.11022E-16 -3.42124E-6 L 0.47083 -3.42124E-6 " pathEditMode="relative" rAng="0" ptsTypes="AA">
                                      <p:cBhvr>
                                        <p:cTn id="8" dur="5000" fill="hold"/>
                                        <p:tgtEl>
                                          <p:spTgt spid="12"/>
                                        </p:tgtEl>
                                        <p:attrNameLst>
                                          <p:attrName>ppt_x</p:attrName>
                                          <p:attrName>ppt_y</p:attrName>
                                        </p:attrNameLst>
                                      </p:cBhvr>
                                      <p:rCtr x="23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12388"/>
            <a:ext cx="8229600" cy="311957"/>
          </a:xfrm>
        </p:spPr>
        <p:txBody>
          <a:bodyPr>
            <a:noAutofit/>
          </a:bodyPr>
          <a:lstStyle/>
          <a:p>
            <a:r>
              <a:rPr lang="en-US" sz="2800" b="1" dirty="0" smtClean="0">
                <a:solidFill>
                  <a:srgbClr val="002060"/>
                </a:solidFill>
              </a:rPr>
              <a:t>7. High noise state (HNS):</a:t>
            </a:r>
            <a:r>
              <a:rPr lang="en-US" sz="2800" b="1" dirty="0" smtClean="0"/>
              <a:t> </a:t>
            </a:r>
            <a:r>
              <a:rPr lang="en-US" sz="2800" b="1" dirty="0"/>
              <a:t>ENC~ 4 </a:t>
            </a:r>
            <a:r>
              <a:rPr lang="en-US" sz="2800" b="1" dirty="0" err="1"/>
              <a:t>fC</a:t>
            </a:r>
            <a:r>
              <a:rPr lang="en-US" sz="2800" b="1" dirty="0"/>
              <a:t>=25,000 e</a:t>
            </a:r>
            <a:br>
              <a:rPr lang="en-US" sz="2800" b="1" dirty="0"/>
            </a:br>
            <a:endParaRPr lang="en-US" sz="2800" dirty="0"/>
          </a:p>
        </p:txBody>
      </p:sp>
      <p:sp>
        <p:nvSpPr>
          <p:cNvPr id="5" name="Slide Number Placeholder 4"/>
          <p:cNvSpPr>
            <a:spLocks noGrp="1"/>
          </p:cNvSpPr>
          <p:nvPr>
            <p:ph type="sldNum" sz="quarter" idx="12"/>
          </p:nvPr>
        </p:nvSpPr>
        <p:spPr/>
        <p:txBody>
          <a:bodyPr/>
          <a:lstStyle/>
          <a:p>
            <a:fld id="{6F727934-D052-F342-BDB0-22C719EF9F4B}" type="slidenum">
              <a:rPr lang="en-US" smtClean="0"/>
              <a:pPr/>
              <a:t>30</a:t>
            </a:fld>
            <a:endParaRPr lang="en-US" dirty="0"/>
          </a:p>
        </p:txBody>
      </p:sp>
      <p:pic>
        <p:nvPicPr>
          <p:cNvPr id="3" name="Shape 71"/>
          <p:cNvPicPr preferRelativeResize="0"/>
          <p:nvPr/>
        </p:nvPicPr>
        <p:blipFill rotWithShape="1">
          <a:blip r:embed="rId3" cstate="print">
            <a:alphaModFix/>
          </a:blip>
          <a:srcRect l="52088"/>
          <a:stretch/>
        </p:blipFill>
        <p:spPr>
          <a:xfrm>
            <a:off x="355512" y="838200"/>
            <a:ext cx="5511888" cy="5486400"/>
          </a:xfrm>
          <a:prstGeom prst="rect">
            <a:avLst/>
          </a:prstGeom>
          <a:noFill/>
          <a:ln>
            <a:noFill/>
          </a:ln>
        </p:spPr>
      </p:pic>
      <p:sp>
        <p:nvSpPr>
          <p:cNvPr id="9" name="TextBox 8"/>
          <p:cNvSpPr txBox="1"/>
          <p:nvPr/>
        </p:nvSpPr>
        <p:spPr>
          <a:xfrm>
            <a:off x="6477000" y="2714838"/>
            <a:ext cx="2362200" cy="1569660"/>
          </a:xfrm>
          <a:prstGeom prst="rect">
            <a:avLst/>
          </a:prstGeom>
          <a:noFill/>
        </p:spPr>
        <p:txBody>
          <a:bodyPr wrap="square" rtlCol="0">
            <a:spAutoFit/>
          </a:bodyPr>
          <a:lstStyle/>
          <a:p>
            <a:r>
              <a:rPr lang="en-US" sz="2400" b="1" dirty="0" smtClean="0"/>
              <a:t>Intense spectral lines present in all “good” channels</a:t>
            </a:r>
            <a:endParaRPr lang="en-US" sz="2400" b="1" dirty="0"/>
          </a:p>
        </p:txBody>
      </p:sp>
      <p:cxnSp>
        <p:nvCxnSpPr>
          <p:cNvPr id="11" name="Straight Arrow Connector 10"/>
          <p:cNvCxnSpPr/>
          <p:nvPr/>
        </p:nvCxnSpPr>
        <p:spPr>
          <a:xfrm flipH="1">
            <a:off x="3886200" y="3499668"/>
            <a:ext cx="2576684" cy="1529532"/>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9" idx="1"/>
          </p:cNvCxnSpPr>
          <p:nvPr/>
        </p:nvCxnSpPr>
        <p:spPr>
          <a:xfrm flipH="1" flipV="1">
            <a:off x="4038600" y="2721636"/>
            <a:ext cx="2438400" cy="778032"/>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stCxn id="9" idx="1"/>
          </p:cNvCxnSpPr>
          <p:nvPr/>
        </p:nvCxnSpPr>
        <p:spPr>
          <a:xfrm flipH="1">
            <a:off x="4038600" y="3499668"/>
            <a:ext cx="2438400" cy="1986732"/>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2"/>
            <a:r>
              <a:rPr lang="en-US" sz="2800" b="1" dirty="0" smtClean="0">
                <a:solidFill>
                  <a:srgbClr val="002060"/>
                </a:solidFill>
              </a:rPr>
              <a:t> High noise state (HNS):</a:t>
            </a:r>
            <a:r>
              <a:rPr lang="en-US" sz="2800" b="1" i="1" dirty="0" smtClean="0">
                <a:solidFill>
                  <a:srgbClr val="002060"/>
                </a:solidFill>
              </a:rPr>
              <a:t> </a:t>
            </a:r>
            <a:r>
              <a:rPr lang="en-US" sz="2800" b="1" i="1" u="sng" dirty="0" smtClean="0">
                <a:solidFill>
                  <a:srgbClr val="002060"/>
                </a:solidFill>
              </a:rPr>
              <a:t>Are FE ASICs oscillating?</a:t>
            </a:r>
            <a:endParaRPr lang="en-US" sz="2800" i="1" u="sng" dirty="0" smtClean="0">
              <a:latin typeface="Calibri" pitchFamily="34" charset="0"/>
            </a:endParaRPr>
          </a:p>
        </p:txBody>
      </p:sp>
      <p:sp>
        <p:nvSpPr>
          <p:cNvPr id="3" name="Content Placeholder 2"/>
          <p:cNvSpPr>
            <a:spLocks noGrp="1"/>
          </p:cNvSpPr>
          <p:nvPr>
            <p:ph idx="1"/>
          </p:nvPr>
        </p:nvSpPr>
        <p:spPr>
          <a:xfrm>
            <a:off x="304800" y="1524000"/>
            <a:ext cx="8540150" cy="4525963"/>
          </a:xfrm>
        </p:spPr>
        <p:txBody>
          <a:bodyPr>
            <a:normAutofit fontScale="85000" lnSpcReduction="10000"/>
          </a:bodyPr>
          <a:lstStyle/>
          <a:p>
            <a:r>
              <a:rPr lang="en-US" sz="2400" dirty="0" smtClean="0"/>
              <a:t>The magnitude of HNS in all channels:   </a:t>
            </a:r>
            <a:r>
              <a:rPr lang="en-US" sz="2400" b="1" dirty="0" smtClean="0"/>
              <a:t>ENC ~4 fC~ 25,000 e</a:t>
            </a:r>
            <a:r>
              <a:rPr lang="en-US" sz="2400" dirty="0" smtClean="0"/>
              <a:t>.               At the ASIC input, on ~100 pF sense wire, the “noise on the wire” would be </a:t>
            </a:r>
            <a:r>
              <a:rPr lang="en-US" sz="2400" b="1" dirty="0" smtClean="0"/>
              <a:t>40 µV rms</a:t>
            </a:r>
            <a:r>
              <a:rPr lang="en-US" sz="2400" dirty="0" smtClean="0"/>
              <a:t>, and at the input to the ADC, </a:t>
            </a:r>
            <a:r>
              <a:rPr lang="en-US" sz="2400" b="1" dirty="0" smtClean="0"/>
              <a:t>56 mV rms</a:t>
            </a:r>
            <a:r>
              <a:rPr lang="en-US" sz="2400" dirty="0" smtClean="0"/>
              <a:t>. This is still a fraction of the ASIC dynamic range of </a:t>
            </a:r>
            <a:r>
              <a:rPr lang="en-US" sz="2400" b="1" dirty="0" smtClean="0"/>
              <a:t>1.6 V</a:t>
            </a:r>
            <a:r>
              <a:rPr lang="en-US" sz="2400" dirty="0" smtClean="0"/>
              <a:t>. </a:t>
            </a:r>
            <a:r>
              <a:rPr lang="en-US" sz="2400" b="1" i="1" dirty="0" smtClean="0">
                <a:solidFill>
                  <a:srgbClr val="002060"/>
                </a:solidFill>
              </a:rPr>
              <a:t>The HNS, while very high for noise, is still in </a:t>
            </a:r>
            <a:r>
              <a:rPr lang="en-US" sz="2400" b="1" i="1" u="sng" dirty="0" smtClean="0">
                <a:solidFill>
                  <a:srgbClr val="002060"/>
                </a:solidFill>
              </a:rPr>
              <a:t>the linear region and in the lower part of the dynamic range</a:t>
            </a:r>
            <a:r>
              <a:rPr lang="en-US" sz="2400" u="sng" dirty="0" smtClean="0">
                <a:solidFill>
                  <a:srgbClr val="002060"/>
                </a:solidFill>
              </a:rPr>
              <a:t>.</a:t>
            </a:r>
          </a:p>
          <a:p>
            <a:r>
              <a:rPr lang="en-US" sz="2400" dirty="0" smtClean="0"/>
              <a:t>HNS frequency spectrum shows a number of different frequencies, which for a periodic waveform indicates a nonlinearity (or switching) somewhere in the system.</a:t>
            </a:r>
          </a:p>
          <a:p>
            <a:r>
              <a:rPr lang="en-US" sz="2400" b="1" dirty="0" smtClean="0">
                <a:solidFill>
                  <a:srgbClr val="002060"/>
                </a:solidFill>
              </a:rPr>
              <a:t>APA1 with ~400+ working channels shows ENC as low as ~750 e, which could not be the case if an oscillation were present.</a:t>
            </a:r>
          </a:p>
          <a:p>
            <a:r>
              <a:rPr lang="en-US" sz="2400" b="1" dirty="0" smtClean="0">
                <a:solidFill>
                  <a:srgbClr val="002060"/>
                </a:solidFill>
              </a:rPr>
              <a:t>Linear systems do not generate harmonics.</a:t>
            </a:r>
          </a:p>
          <a:p>
            <a:pPr>
              <a:buNone/>
            </a:pPr>
            <a:endParaRPr lang="en-US" sz="2400" b="1" dirty="0" smtClean="0">
              <a:solidFill>
                <a:srgbClr val="002060"/>
              </a:solidFill>
            </a:endParaRPr>
          </a:p>
          <a:p>
            <a:pPr>
              <a:buNone/>
            </a:pPr>
            <a:r>
              <a:rPr lang="en-US" sz="3000" b="1" i="1" u="sng" dirty="0" smtClean="0">
                <a:solidFill>
                  <a:srgbClr val="002060"/>
                </a:solidFill>
              </a:rPr>
              <a:t>The answer: There is no evidence and no basis  for FE ASIC oscillation.</a:t>
            </a:r>
          </a:p>
          <a:p>
            <a:endParaRPr lang="en-US" sz="2400" dirty="0"/>
          </a:p>
        </p:txBody>
      </p:sp>
      <p:sp>
        <p:nvSpPr>
          <p:cNvPr id="4" name="Slide Number Placeholder 3"/>
          <p:cNvSpPr>
            <a:spLocks noGrp="1"/>
          </p:cNvSpPr>
          <p:nvPr>
            <p:ph type="sldNum" sz="quarter" idx="12"/>
          </p:nvPr>
        </p:nvSpPr>
        <p:spPr/>
        <p:txBody>
          <a:bodyPr/>
          <a:lstStyle/>
          <a:p>
            <a:fld id="{6F727934-D052-F342-BDB0-22C719EF9F4B}" type="slidenum">
              <a:rPr lang="en-US" smtClean="0"/>
              <a:pPr/>
              <a:t>31</a:t>
            </a:fld>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09600"/>
          </a:xfrm>
        </p:spPr>
        <p:txBody>
          <a:bodyPr>
            <a:normAutofit fontScale="90000"/>
          </a:bodyPr>
          <a:lstStyle/>
          <a:p>
            <a:r>
              <a:rPr lang="en-US" sz="2800" b="1" dirty="0" smtClean="0">
                <a:solidFill>
                  <a:srgbClr val="002060"/>
                </a:solidFill>
              </a:rPr>
              <a:t> High noise state (HNS): Is it </a:t>
            </a:r>
            <a:r>
              <a:rPr lang="en-US" sz="2800" b="1" i="1" u="sng" dirty="0" smtClean="0">
                <a:solidFill>
                  <a:srgbClr val="002060"/>
                </a:solidFill>
              </a:rPr>
              <a:t>inside</a:t>
            </a:r>
            <a:r>
              <a:rPr lang="en-US" sz="2800" b="1" dirty="0" smtClean="0">
                <a:solidFill>
                  <a:srgbClr val="002060"/>
                </a:solidFill>
              </a:rPr>
              <a:t> or </a:t>
            </a:r>
            <a:r>
              <a:rPr lang="en-US" sz="2800" b="1" i="1" u="sng" dirty="0" smtClean="0">
                <a:solidFill>
                  <a:srgbClr val="002060"/>
                </a:solidFill>
              </a:rPr>
              <a:t>outside</a:t>
            </a:r>
            <a:r>
              <a:rPr lang="en-US" sz="2800" b="1" dirty="0" smtClean="0">
                <a:solidFill>
                  <a:srgbClr val="002060"/>
                </a:solidFill>
              </a:rPr>
              <a:t> the cryostat?</a:t>
            </a:r>
            <a:endParaRPr lang="en-US" sz="2800" dirty="0"/>
          </a:p>
        </p:txBody>
      </p:sp>
      <p:sp>
        <p:nvSpPr>
          <p:cNvPr id="3" name="Content Placeholder 2"/>
          <p:cNvSpPr>
            <a:spLocks noGrp="1"/>
          </p:cNvSpPr>
          <p:nvPr>
            <p:ph idx="1"/>
          </p:nvPr>
        </p:nvSpPr>
        <p:spPr>
          <a:xfrm>
            <a:off x="457200" y="1143000"/>
            <a:ext cx="8438827" cy="4981754"/>
          </a:xfrm>
        </p:spPr>
        <p:txBody>
          <a:bodyPr>
            <a:normAutofit fontScale="92500" lnSpcReduction="20000"/>
          </a:bodyPr>
          <a:lstStyle/>
          <a:p>
            <a:r>
              <a:rPr lang="en-US" sz="1800" dirty="0" smtClean="0">
                <a:solidFill>
                  <a:srgbClr val="C00000"/>
                </a:solidFill>
              </a:rPr>
              <a:t>Two observations reported sensing the presence of HNS: a)</a:t>
            </a:r>
            <a:r>
              <a:rPr lang="en-US" sz="1800" b="1" dirty="0" smtClean="0">
                <a:solidFill>
                  <a:srgbClr val="C00000"/>
                </a:solidFill>
              </a:rPr>
              <a:t> spectrum analyzer </a:t>
            </a:r>
            <a:r>
              <a:rPr lang="en-US" sz="1800" dirty="0" smtClean="0">
                <a:solidFill>
                  <a:srgbClr val="C00000"/>
                </a:solidFill>
              </a:rPr>
              <a:t>connected to the bias terminal for APA </a:t>
            </a:r>
            <a:r>
              <a:rPr lang="en-US" sz="1800" b="1" dirty="0" smtClean="0">
                <a:solidFill>
                  <a:srgbClr val="C00000"/>
                </a:solidFill>
              </a:rPr>
              <a:t>screen grid</a:t>
            </a:r>
            <a:r>
              <a:rPr lang="en-US" sz="1800" dirty="0" smtClean="0">
                <a:solidFill>
                  <a:srgbClr val="C00000"/>
                </a:solidFill>
              </a:rPr>
              <a:t>; and b)</a:t>
            </a:r>
            <a:r>
              <a:rPr lang="en-US" sz="1800" b="1" dirty="0" smtClean="0">
                <a:solidFill>
                  <a:srgbClr val="C00000"/>
                </a:solidFill>
              </a:rPr>
              <a:t> photo detector readout</a:t>
            </a:r>
            <a:r>
              <a:rPr lang="en-US" sz="1800" dirty="0" smtClean="0">
                <a:solidFill>
                  <a:srgbClr val="C00000"/>
                </a:solidFill>
              </a:rPr>
              <a:t>.  An analysis of the signal magnitudes and attenuation involved shows the following:</a:t>
            </a:r>
          </a:p>
          <a:p>
            <a:pPr marL="0" lvl="0" indent="0" defTabSz="914400" fontAlgn="base">
              <a:spcBef>
                <a:spcPct val="0"/>
              </a:spcBef>
              <a:spcAft>
                <a:spcPct val="0"/>
              </a:spcAft>
              <a:buNone/>
            </a:pPr>
            <a:endParaRPr lang="en-US" sz="1800" dirty="0" smtClean="0"/>
          </a:p>
          <a:p>
            <a:pPr marL="0" lvl="0" indent="0" defTabSz="914400" fontAlgn="base">
              <a:spcBef>
                <a:spcPct val="0"/>
              </a:spcBef>
              <a:spcAft>
                <a:spcPct val="0"/>
              </a:spcAft>
              <a:buNone/>
            </a:pPr>
            <a:r>
              <a:rPr lang="en-US" sz="1800" dirty="0" smtClean="0"/>
              <a:t>a) </a:t>
            </a:r>
            <a:r>
              <a:rPr lang="en-US" sz="1800" dirty="0" smtClean="0">
                <a:ea typeface="Calibri" pitchFamily="34" charset="0"/>
                <a:cs typeface="Consolas" pitchFamily="49" charset="0"/>
              </a:rPr>
              <a:t> </a:t>
            </a:r>
            <a:r>
              <a:rPr lang="en-US" sz="1800" b="1" dirty="0" smtClean="0">
                <a:solidFill>
                  <a:srgbClr val="002060"/>
                </a:solidFill>
                <a:ea typeface="Calibri" pitchFamily="34" charset="0"/>
                <a:cs typeface="Consolas" pitchFamily="49" charset="0"/>
              </a:rPr>
              <a:t>Spectrum analyzer readings could not show if there is any signal on the APA grid.</a:t>
            </a:r>
            <a:r>
              <a:rPr lang="en-US" sz="1800" dirty="0" smtClean="0">
                <a:solidFill>
                  <a:srgbClr val="002060"/>
                </a:solidFill>
                <a:ea typeface="Calibri" pitchFamily="34" charset="0"/>
                <a:cs typeface="Consolas" pitchFamily="49" charset="0"/>
              </a:rPr>
              <a:t> </a:t>
            </a:r>
            <a:r>
              <a:rPr lang="en-US" sz="1800" dirty="0" smtClean="0">
                <a:ea typeface="Calibri" pitchFamily="34" charset="0"/>
                <a:cs typeface="Consolas" pitchFamily="49" charset="0"/>
              </a:rPr>
              <a:t>This is due to the filter networks in the grid bias lines inside the cryostat, which would attenuate any large noise signals from the sense wires down to picovolt level, at the frequencies observed, which is orders of magnitude below the sensitivity and noise of the spectrum analyzer. </a:t>
            </a:r>
            <a:endParaRPr lang="en-US" sz="1800" dirty="0" smtClean="0">
              <a:cs typeface="Arial" pitchFamily="34" charset="0"/>
            </a:endParaRPr>
          </a:p>
          <a:p>
            <a:pPr marL="0" lvl="0" indent="0" defTabSz="914400" eaLnBrk="0" fontAlgn="base" hangingPunct="0">
              <a:spcBef>
                <a:spcPct val="0"/>
              </a:spcBef>
              <a:spcAft>
                <a:spcPct val="0"/>
              </a:spcAft>
              <a:buNone/>
            </a:pPr>
            <a:endParaRPr lang="en-US" sz="1800" dirty="0" smtClean="0">
              <a:ea typeface="Calibri" pitchFamily="34" charset="0"/>
              <a:cs typeface="Consolas" pitchFamily="49" charset="0"/>
            </a:endParaRPr>
          </a:p>
          <a:p>
            <a:pPr marL="0" lvl="0" indent="0" defTabSz="914400" eaLnBrk="0" fontAlgn="base" hangingPunct="0">
              <a:spcBef>
                <a:spcPct val="0"/>
              </a:spcBef>
              <a:spcAft>
                <a:spcPct val="0"/>
              </a:spcAft>
              <a:buNone/>
            </a:pPr>
            <a:r>
              <a:rPr lang="en-US" sz="1800" dirty="0" smtClean="0">
                <a:ea typeface="Calibri" pitchFamily="34" charset="0"/>
                <a:cs typeface="Consolas" pitchFamily="49" charset="0"/>
              </a:rPr>
              <a:t>b) </a:t>
            </a:r>
            <a:r>
              <a:rPr lang="en-US" sz="1800" b="1" dirty="0" smtClean="0">
                <a:solidFill>
                  <a:srgbClr val="002060"/>
                </a:solidFill>
                <a:ea typeface="Calibri" pitchFamily="34" charset="0"/>
                <a:cs typeface="Consolas" pitchFamily="49" charset="0"/>
              </a:rPr>
              <a:t>Photo detector electronics could not show if there is any signal on the APA grid.  </a:t>
            </a:r>
            <a:r>
              <a:rPr lang="en-US" sz="1800" dirty="0" smtClean="0">
                <a:ea typeface="Calibri" pitchFamily="34" charset="0"/>
                <a:cs typeface="Consolas" pitchFamily="49" charset="0"/>
              </a:rPr>
              <a:t>Assuming the worst case of the high noise state, ~4 fC on each of the 2000 sense wires, coherent on all wires, and assuming one-to-one coupling to the grid (which is not the case), </a:t>
            </a:r>
            <a:r>
              <a:rPr lang="en-US" sz="1800" b="1" dirty="0" smtClean="0">
                <a:solidFill>
                  <a:srgbClr val="002060"/>
                </a:solidFill>
                <a:ea typeface="Calibri" pitchFamily="34" charset="0"/>
                <a:cs typeface="Consolas" pitchFamily="49" charset="0"/>
              </a:rPr>
              <a:t>the grid noise voltage would be of the order of less than 100 microvolts. SiPM cables </a:t>
            </a:r>
            <a:r>
              <a:rPr lang="en-US" sz="1800" dirty="0" smtClean="0">
                <a:ea typeface="Calibri" pitchFamily="34" charset="0"/>
                <a:cs typeface="Consolas" pitchFamily="49" charset="0"/>
              </a:rPr>
              <a:t>have specified common mode rejection of </a:t>
            </a:r>
            <a:r>
              <a:rPr lang="en-US" sz="1800" b="1" dirty="0" smtClean="0">
                <a:ea typeface="Calibri" pitchFamily="34" charset="0"/>
                <a:cs typeface="Consolas" pitchFamily="49" charset="0"/>
              </a:rPr>
              <a:t>60 db</a:t>
            </a:r>
            <a:r>
              <a:rPr lang="en-US" sz="1800" dirty="0" smtClean="0">
                <a:ea typeface="Calibri" pitchFamily="34" charset="0"/>
                <a:cs typeface="Consolas" pitchFamily="49" charset="0"/>
              </a:rPr>
              <a:t>, which would bring the HNS signal on the wires (even with good coupling) far below the sensitivity of photo detector electronics.</a:t>
            </a:r>
          </a:p>
          <a:p>
            <a:pPr marL="0" lvl="0" indent="0" defTabSz="914400" eaLnBrk="0" fontAlgn="base" hangingPunct="0">
              <a:spcBef>
                <a:spcPct val="0"/>
              </a:spcBef>
              <a:spcAft>
                <a:spcPct val="0"/>
              </a:spcAft>
              <a:buNone/>
            </a:pPr>
            <a:r>
              <a:rPr lang="en-US" sz="1800" dirty="0" smtClean="0">
                <a:ea typeface="Calibri" pitchFamily="34" charset="0"/>
                <a:cs typeface="Consolas" pitchFamily="49" charset="0"/>
              </a:rPr>
              <a:t> </a:t>
            </a:r>
            <a:endParaRPr lang="en-US" sz="1800" b="1" i="1" dirty="0" smtClean="0">
              <a:cs typeface="Arial" pitchFamily="34" charset="0"/>
            </a:endParaRPr>
          </a:p>
          <a:p>
            <a:pPr marL="0" lvl="0" indent="0" defTabSz="914400" eaLnBrk="0" fontAlgn="base" hangingPunct="0">
              <a:spcBef>
                <a:spcPct val="0"/>
              </a:spcBef>
              <a:spcAft>
                <a:spcPct val="0"/>
              </a:spcAft>
              <a:buNone/>
            </a:pPr>
            <a:r>
              <a:rPr lang="en-US" sz="2200" b="1" i="1" dirty="0" smtClean="0">
                <a:solidFill>
                  <a:srgbClr val="C00000"/>
                </a:solidFill>
                <a:ea typeface="Calibri" pitchFamily="34" charset="0"/>
                <a:cs typeface="Consolas" pitchFamily="49" charset="0"/>
              </a:rPr>
              <a:t>This indicates that whatever the spectrum analyzer and photo detector electronics might have "seen“ (such as, TPC data collection activity!) </a:t>
            </a:r>
            <a:r>
              <a:rPr lang="en-US" sz="2200" b="1" i="1" u="sng" dirty="0" smtClean="0">
                <a:solidFill>
                  <a:srgbClr val="C00000"/>
                </a:solidFill>
                <a:ea typeface="Calibri" pitchFamily="34" charset="0"/>
                <a:cs typeface="Consolas" pitchFamily="49" charset="0"/>
              </a:rPr>
              <a:t>they could not have received from inside the cryostat, and it was outside. </a:t>
            </a:r>
            <a:r>
              <a:rPr lang="en-US" sz="2200" b="1" i="1" dirty="0" smtClean="0">
                <a:solidFill>
                  <a:srgbClr val="C00000"/>
                </a:solidFill>
                <a:ea typeface="Calibri" pitchFamily="34" charset="0"/>
                <a:cs typeface="Consolas" pitchFamily="49" charset="0"/>
              </a:rPr>
              <a:t>The TPC readout data show HNS, which means that HNS involves the entire system, both inside and outside, in particular the </a:t>
            </a:r>
            <a:r>
              <a:rPr lang="en-US" sz="2200" b="1" i="1" u="sng" dirty="0" smtClean="0">
                <a:solidFill>
                  <a:srgbClr val="C00000"/>
                </a:solidFill>
                <a:ea typeface="Calibri" pitchFamily="34" charset="0"/>
                <a:cs typeface="Consolas" pitchFamily="49" charset="0"/>
              </a:rPr>
              <a:t>power supply and power distribution system with its cables and interconnections</a:t>
            </a:r>
            <a:r>
              <a:rPr lang="en-US" sz="2200" b="1" i="1" dirty="0" smtClean="0">
                <a:solidFill>
                  <a:srgbClr val="C00000"/>
                </a:solidFill>
                <a:ea typeface="Calibri" pitchFamily="34" charset="0"/>
                <a:cs typeface="Consolas" pitchFamily="49" charset="0"/>
              </a:rPr>
              <a:t>.</a:t>
            </a:r>
            <a:endParaRPr lang="en-US" sz="2200" b="1" i="1" dirty="0" smtClean="0">
              <a:solidFill>
                <a:srgbClr val="C00000"/>
              </a:solidFill>
              <a:cs typeface="Arial" pitchFamily="34" charset="0"/>
            </a:endParaRPr>
          </a:p>
          <a:p>
            <a:pPr>
              <a:buNone/>
            </a:pPr>
            <a:endParaRPr lang="en-US" sz="1800" dirty="0"/>
          </a:p>
        </p:txBody>
      </p:sp>
      <p:sp>
        <p:nvSpPr>
          <p:cNvPr id="4" name="Slide Number Placeholder 3"/>
          <p:cNvSpPr>
            <a:spLocks noGrp="1"/>
          </p:cNvSpPr>
          <p:nvPr>
            <p:ph type="sldNum" sz="quarter" idx="12"/>
          </p:nvPr>
        </p:nvSpPr>
        <p:spPr/>
        <p:txBody>
          <a:bodyPr/>
          <a:lstStyle/>
          <a:p>
            <a:fld id="{6F727934-D052-F342-BDB0-22C719EF9F4B}" type="slidenum">
              <a:rPr lang="en-US" smtClean="0">
                <a:solidFill>
                  <a:prstClr val="black">
                    <a:tint val="75000"/>
                  </a:prstClr>
                </a:solidFill>
              </a:rPr>
              <a:pPr/>
              <a:t>32</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4552"/>
            <a:ext cx="8229600" cy="399761"/>
          </a:xfrm>
        </p:spPr>
        <p:txBody>
          <a:bodyPr>
            <a:noAutofit/>
          </a:bodyPr>
          <a:lstStyle/>
          <a:p>
            <a:r>
              <a:rPr lang="en-US" sz="3200" b="1" dirty="0" smtClean="0"/>
              <a:t>   </a:t>
            </a:r>
            <a:br>
              <a:rPr lang="en-US" sz="3200" b="1" dirty="0" smtClean="0"/>
            </a:br>
            <a:endParaRPr lang="en-US" sz="3200" dirty="0"/>
          </a:p>
        </p:txBody>
      </p:sp>
      <p:sp>
        <p:nvSpPr>
          <p:cNvPr id="4" name="Slide Number Placeholder 3"/>
          <p:cNvSpPr>
            <a:spLocks noGrp="1"/>
          </p:cNvSpPr>
          <p:nvPr>
            <p:ph type="sldNum" sz="quarter" idx="12"/>
          </p:nvPr>
        </p:nvSpPr>
        <p:spPr/>
        <p:txBody>
          <a:bodyPr/>
          <a:lstStyle/>
          <a:p>
            <a:fld id="{6F727934-D052-F342-BDB0-22C719EF9F4B}" type="slidenum">
              <a:rPr lang="en-US" smtClean="0"/>
              <a:pPr/>
              <a:t>33</a:t>
            </a:fld>
            <a:endParaRPr lang="en-US" dirty="0"/>
          </a:p>
        </p:txBody>
      </p:sp>
      <p:sp>
        <p:nvSpPr>
          <p:cNvPr id="5" name="Rectangle 4"/>
          <p:cNvSpPr/>
          <p:nvPr/>
        </p:nvSpPr>
        <p:spPr>
          <a:xfrm>
            <a:off x="228600" y="152400"/>
            <a:ext cx="8428008" cy="6032421"/>
          </a:xfrm>
          <a:prstGeom prst="rect">
            <a:avLst/>
          </a:prstGeom>
        </p:spPr>
        <p:txBody>
          <a:bodyPr wrap="square">
            <a:spAutoFit/>
          </a:bodyPr>
          <a:lstStyle/>
          <a:p>
            <a:pPr lvl="1"/>
            <a:r>
              <a:rPr lang="en-US" sz="2400" b="1" u="sng" dirty="0" smtClean="0">
                <a:solidFill>
                  <a:srgbClr val="002060"/>
                </a:solidFill>
              </a:rPr>
              <a:t>35 ton: Some fateful decisions were made , or just slipped through </a:t>
            </a:r>
            <a:r>
              <a:rPr lang="en-US" sz="2400" b="1" dirty="0" smtClean="0">
                <a:solidFill>
                  <a:srgbClr val="002060"/>
                </a:solidFill>
              </a:rPr>
              <a:t>without careful consideration:</a:t>
            </a:r>
          </a:p>
          <a:p>
            <a:endParaRPr lang="en-US" sz="1600" u="sng" dirty="0" smtClean="0"/>
          </a:p>
          <a:p>
            <a:r>
              <a:rPr lang="en-US" sz="2000" b="1" u="sng" dirty="0" smtClean="0"/>
              <a:t>1. Shielding and grounding guidelines were violated in two critical points</a:t>
            </a:r>
            <a:r>
              <a:rPr lang="en-US" sz="2000" b="1" dirty="0" smtClean="0"/>
              <a:t>, long respected in other experiments (e.g., NA-48 and ATLAS) and very carefully implemented in MicroBooNE:</a:t>
            </a:r>
          </a:p>
          <a:p>
            <a:pPr lvl="1"/>
            <a:r>
              <a:rPr lang="en-US" sz="1600" dirty="0" smtClean="0"/>
              <a:t> </a:t>
            </a:r>
          </a:p>
          <a:p>
            <a:pPr lvl="1">
              <a:buFont typeface="Arial" pitchFamily="34" charset="0"/>
              <a:buChar char="•"/>
            </a:pPr>
            <a:r>
              <a:rPr lang="en-US" sz="1600" b="1" dirty="0" smtClean="0"/>
              <a:t>   </a:t>
            </a:r>
            <a:r>
              <a:rPr lang="en-US" b="1" u="sng" dirty="0" smtClean="0"/>
              <a:t>Ground isolation between the cryostat and the building was not planned in the very beginning</a:t>
            </a:r>
            <a:r>
              <a:rPr lang="en-US" b="1" dirty="0" smtClean="0"/>
              <a:t>, and it was accepted that the cryostat ended up connected directly to the building ground (the cryostat was intended for purity tests initially).</a:t>
            </a:r>
          </a:p>
          <a:p>
            <a:pPr lvl="1">
              <a:buFont typeface="Arial" pitchFamily="34" charset="0"/>
              <a:buChar char="•"/>
            </a:pPr>
            <a:r>
              <a:rPr lang="en-US" dirty="0" smtClean="0"/>
              <a:t>  </a:t>
            </a:r>
            <a:r>
              <a:rPr lang="en-US" b="1" u="sng" dirty="0" smtClean="0"/>
              <a:t>The</a:t>
            </a:r>
            <a:r>
              <a:rPr lang="en-US" u="sng" dirty="0" smtClean="0"/>
              <a:t> </a:t>
            </a:r>
            <a:r>
              <a:rPr lang="en-US" b="1" u="sng" dirty="0" smtClean="0"/>
              <a:t>decision to design an open feed-through with potted flange board</a:t>
            </a:r>
            <a:r>
              <a:rPr lang="en-US" b="1" dirty="0" smtClean="0"/>
              <a:t>, and the way it was implemented, </a:t>
            </a:r>
            <a:r>
              <a:rPr lang="en-US" b="1" u="sng" dirty="0" smtClean="0"/>
              <a:t>precluded realization of an integral Faraday Cage.</a:t>
            </a:r>
          </a:p>
          <a:p>
            <a:pPr lvl="1"/>
            <a:endParaRPr lang="en-US" b="1" u="sng" dirty="0" smtClean="0"/>
          </a:p>
          <a:p>
            <a:pPr lvl="1">
              <a:buFont typeface="Arial" pitchFamily="34" charset="0"/>
              <a:buChar char="•"/>
            </a:pPr>
            <a:r>
              <a:rPr lang="en-US" b="1" u="sng" dirty="0" smtClean="0"/>
              <a:t> No single document on all the wiring and connections in the cryostat has been made available. Recently, after almost one year, two power supply wiring problems, which affected the performance, have been found (at the supply and in the flange board).</a:t>
            </a:r>
          </a:p>
          <a:p>
            <a:pPr lvl="1">
              <a:buFont typeface="Arial" pitchFamily="34" charset="0"/>
              <a:buChar char="•"/>
            </a:pPr>
            <a:endParaRPr lang="en-US" b="1" u="sng" dirty="0" smtClean="0"/>
          </a:p>
          <a:p>
            <a:pPr lvl="1">
              <a:buFont typeface="Arial" pitchFamily="34" charset="0"/>
              <a:buChar char="•"/>
            </a:pPr>
            <a:endParaRPr lang="en-US" sz="1600" dirty="0" smtClean="0"/>
          </a:p>
          <a:p>
            <a:pPr lvl="1"/>
            <a:r>
              <a:rPr lang="en-US" sz="1600" dirty="0" smtClean="0"/>
              <a:t> </a:t>
            </a:r>
          </a:p>
          <a:p>
            <a:pPr lvl="2">
              <a:buFont typeface="Arial" pitchFamily="34" charset="0"/>
              <a:buChar char="•"/>
            </a:pPr>
            <a:endParaRPr lang="en-US" sz="1600" dirty="0"/>
          </a:p>
        </p:txBody>
      </p:sp>
      <p:sp>
        <p:nvSpPr>
          <p:cNvPr id="8" name="TextBox 7"/>
          <p:cNvSpPr txBox="1"/>
          <p:nvPr/>
        </p:nvSpPr>
        <p:spPr>
          <a:xfrm>
            <a:off x="357996" y="4822562"/>
            <a:ext cx="8229600" cy="1600438"/>
          </a:xfrm>
          <a:prstGeom prst="rect">
            <a:avLst/>
          </a:prstGeom>
          <a:noFill/>
        </p:spPr>
        <p:txBody>
          <a:bodyPr wrap="square" rtlCol="0">
            <a:spAutoFit/>
          </a:bodyPr>
          <a:lstStyle/>
          <a:p>
            <a:pPr marL="0" lvl="2"/>
            <a:endParaRPr lang="en-US" sz="2000" b="1" dirty="0" smtClean="0"/>
          </a:p>
          <a:p>
            <a:pPr marL="0" lvl="2"/>
            <a:r>
              <a:rPr lang="en-US" sz="2000" b="1" dirty="0" smtClean="0"/>
              <a:t>2. Decision to abandon warm interface electronics, and RCE/DAQ  to interface to cold FPGA directly. This has increased latency which made diagnostics more cumbersome. </a:t>
            </a:r>
          </a:p>
          <a:p>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cstate="print"/>
          <a:srcRect/>
          <a:stretch>
            <a:fillRect/>
          </a:stretch>
        </p:blipFill>
        <p:spPr bwMode="auto">
          <a:xfrm>
            <a:off x="76200" y="152400"/>
            <a:ext cx="9067800" cy="653108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E757A8AC-9850-44F2-822C-FD10320A2385}" type="slidenum">
              <a:rPr lang="en-US" smtClean="0">
                <a:solidFill>
                  <a:prstClr val="black">
                    <a:tint val="75000"/>
                  </a:prstClr>
                </a:solidFill>
              </a:rPr>
              <a:pPr/>
              <a:t>34</a:t>
            </a:fld>
            <a:endParaRPr lang="en-US">
              <a:solidFill>
                <a:prstClr val="black">
                  <a:tint val="75000"/>
                </a:prstClr>
              </a:solidFill>
            </a:endParaRPr>
          </a:p>
        </p:txBody>
      </p:sp>
      <p:sp>
        <p:nvSpPr>
          <p:cNvPr id="5" name="TextBox 4"/>
          <p:cNvSpPr txBox="1"/>
          <p:nvPr/>
        </p:nvSpPr>
        <p:spPr>
          <a:xfrm>
            <a:off x="2673459" y="1106291"/>
            <a:ext cx="1937288" cy="830997"/>
          </a:xfrm>
          <a:prstGeom prst="rect">
            <a:avLst/>
          </a:prstGeom>
          <a:noFill/>
        </p:spPr>
        <p:txBody>
          <a:bodyPr wrap="square" rtlCol="0">
            <a:spAutoFit/>
          </a:bodyPr>
          <a:lstStyle/>
          <a:p>
            <a:r>
              <a:rPr lang="en-US" sz="2400" b="1" u="sng" dirty="0" smtClean="0">
                <a:solidFill>
                  <a:schemeClr val="bg1"/>
                </a:solidFill>
              </a:rPr>
              <a:t>No</a:t>
            </a:r>
            <a:r>
              <a:rPr lang="en-US" sz="2400" b="1" dirty="0" smtClean="0">
                <a:solidFill>
                  <a:schemeClr val="bg1"/>
                </a:solidFill>
              </a:rPr>
              <a:t> Faraday cage</a:t>
            </a:r>
            <a:endParaRPr lang="en-US" sz="2400" b="1" dirty="0">
              <a:solidFill>
                <a:schemeClr val="bg1"/>
              </a:solidFill>
            </a:endParaRPr>
          </a:p>
        </p:txBody>
      </p:sp>
      <p:cxnSp>
        <p:nvCxnSpPr>
          <p:cNvPr id="7" name="Straight Arrow Connector 6"/>
          <p:cNvCxnSpPr/>
          <p:nvPr/>
        </p:nvCxnSpPr>
        <p:spPr>
          <a:xfrm flipH="1">
            <a:off x="3045417" y="2038027"/>
            <a:ext cx="69742" cy="867905"/>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0691"/>
            <a:ext cx="8229600" cy="1143000"/>
          </a:xfrm>
        </p:spPr>
        <p:txBody>
          <a:bodyPr>
            <a:noAutofit/>
          </a:bodyPr>
          <a:lstStyle/>
          <a:p>
            <a:r>
              <a:rPr lang="en-US" sz="3200" b="1" dirty="0" smtClean="0">
                <a:solidFill>
                  <a:srgbClr val="002060"/>
                </a:solidFill>
              </a:rPr>
              <a:t> Lessons (to be) learned from 35 ton:</a:t>
            </a:r>
            <a:br>
              <a:rPr lang="en-US" sz="3200" b="1" dirty="0" smtClean="0">
                <a:solidFill>
                  <a:srgbClr val="002060"/>
                </a:solidFill>
              </a:rPr>
            </a:br>
            <a:r>
              <a:rPr lang="en-US" sz="2800" b="1" dirty="0" smtClean="0">
                <a:solidFill>
                  <a:srgbClr val="002060"/>
                </a:solidFill>
              </a:rPr>
              <a:t>One on leadership and one technical</a:t>
            </a:r>
            <a:r>
              <a:rPr lang="en-US" sz="3200" b="1" dirty="0" smtClean="0">
                <a:solidFill>
                  <a:srgbClr val="002060"/>
                </a:solidFill>
              </a:rPr>
              <a:t/>
            </a:r>
            <a:br>
              <a:rPr lang="en-US" sz="3200" b="1" dirty="0" smtClean="0">
                <a:solidFill>
                  <a:srgbClr val="002060"/>
                </a:solidFill>
              </a:rPr>
            </a:br>
            <a:endParaRPr lang="en-US" sz="3200" b="1" dirty="0">
              <a:solidFill>
                <a:srgbClr val="002060"/>
              </a:solidFill>
            </a:endParaRPr>
          </a:p>
        </p:txBody>
      </p:sp>
      <p:sp>
        <p:nvSpPr>
          <p:cNvPr id="3" name="Content Placeholder 2"/>
          <p:cNvSpPr>
            <a:spLocks noGrp="1"/>
          </p:cNvSpPr>
          <p:nvPr>
            <p:ph idx="1"/>
          </p:nvPr>
        </p:nvSpPr>
        <p:spPr>
          <a:xfrm>
            <a:off x="319177" y="2199736"/>
            <a:ext cx="8583283" cy="4357749"/>
          </a:xfrm>
        </p:spPr>
        <p:txBody>
          <a:bodyPr>
            <a:normAutofit/>
          </a:bodyPr>
          <a:lstStyle/>
          <a:p>
            <a:r>
              <a:rPr lang="en-US" sz="2800" b="1" dirty="0" smtClean="0"/>
              <a:t>A cohesive team with inspiring leadership should come above and ahead of the necessary (micro?)management structure.</a:t>
            </a:r>
          </a:p>
          <a:p>
            <a:endParaRPr lang="en-US" sz="2800" b="1" dirty="0" smtClean="0"/>
          </a:p>
          <a:p>
            <a:pPr>
              <a:buFont typeface="Arial" pitchFamily="34" charset="0"/>
              <a:buChar char="•"/>
            </a:pPr>
            <a:r>
              <a:rPr lang="en-US" sz="2800" b="1" dirty="0" smtClean="0"/>
              <a:t>The TPC APA+cold readout+Faraday Cage-Feedthrough with Warm Interface and Local Diagnostics should be treated as an integrated whole and managed as such.</a:t>
            </a:r>
          </a:p>
          <a:p>
            <a:endParaRPr lang="en-US" sz="2800" b="1" dirty="0"/>
          </a:p>
        </p:txBody>
      </p:sp>
      <p:sp>
        <p:nvSpPr>
          <p:cNvPr id="4" name="Slide Number Placeholder 3"/>
          <p:cNvSpPr>
            <a:spLocks noGrp="1"/>
          </p:cNvSpPr>
          <p:nvPr>
            <p:ph type="sldNum" sz="quarter" idx="12"/>
          </p:nvPr>
        </p:nvSpPr>
        <p:spPr/>
        <p:txBody>
          <a:bodyPr/>
          <a:lstStyle/>
          <a:p>
            <a:fld id="{6F727934-D052-F342-BDB0-22C719EF9F4B}" type="slidenum">
              <a:rPr lang="en-US" smtClean="0">
                <a:solidFill>
                  <a:prstClr val="black">
                    <a:tint val="75000"/>
                  </a:prstClr>
                </a:solidFill>
              </a:rPr>
              <a:pPr/>
              <a:t>35</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12775"/>
          </a:xfrm>
        </p:spPr>
        <p:txBody>
          <a:bodyPr>
            <a:normAutofit/>
          </a:bodyPr>
          <a:lstStyle/>
          <a:p>
            <a:r>
              <a:rPr lang="en-US" sz="3200" b="1" dirty="0" smtClean="0"/>
              <a:t>Outline</a:t>
            </a:r>
            <a:endParaRPr lang="en-US" sz="3200" b="1" dirty="0"/>
          </a:p>
        </p:txBody>
      </p:sp>
      <p:sp>
        <p:nvSpPr>
          <p:cNvPr id="3" name="Subtitle 2"/>
          <p:cNvSpPr>
            <a:spLocks noGrp="1"/>
          </p:cNvSpPr>
          <p:nvPr>
            <p:ph type="subTitle" idx="1"/>
          </p:nvPr>
        </p:nvSpPr>
        <p:spPr>
          <a:xfrm>
            <a:off x="685800" y="1219200"/>
            <a:ext cx="8229600" cy="5181600"/>
          </a:xfrm>
        </p:spPr>
        <p:txBody>
          <a:bodyPr>
            <a:noAutofit/>
          </a:bodyPr>
          <a:lstStyle/>
          <a:p>
            <a:pPr marL="457200" indent="-457200" algn="l">
              <a:buFont typeface="+mj-lt"/>
              <a:buAutoNum type="arabicPeriod"/>
            </a:pPr>
            <a:r>
              <a:rPr lang="en-US" sz="2800" b="1" dirty="0" smtClean="0">
                <a:solidFill>
                  <a:schemeClr val="bg1">
                    <a:lumMod val="50000"/>
                  </a:schemeClr>
                </a:solidFill>
              </a:rPr>
              <a:t>Waveform recording in </a:t>
            </a:r>
            <a:r>
              <a:rPr lang="en-US" sz="2800" b="1" dirty="0" err="1" smtClean="0">
                <a:solidFill>
                  <a:schemeClr val="bg1">
                    <a:lumMod val="50000"/>
                  </a:schemeClr>
                </a:solidFill>
              </a:rPr>
              <a:t>LAr</a:t>
            </a:r>
            <a:r>
              <a:rPr lang="en-US" sz="2800" b="1" dirty="0" smtClean="0">
                <a:solidFill>
                  <a:schemeClr val="bg1">
                    <a:lumMod val="50000"/>
                  </a:schemeClr>
                </a:solidFill>
              </a:rPr>
              <a:t> TPCs: A brief introduction</a:t>
            </a:r>
          </a:p>
          <a:p>
            <a:pPr marL="457200" indent="-457200" algn="l">
              <a:buFont typeface="+mj-lt"/>
              <a:buAutoNum type="arabicPeriod"/>
            </a:pPr>
            <a:r>
              <a:rPr lang="en-US" sz="2800" b="1" dirty="0" smtClean="0"/>
              <a:t> </a:t>
            </a:r>
            <a:r>
              <a:rPr lang="en-US" sz="2800" b="1" dirty="0" err="1" smtClean="0"/>
              <a:t>MicroBooNE</a:t>
            </a:r>
            <a:r>
              <a:rPr lang="en-US" sz="2800" b="1" dirty="0" smtClean="0"/>
              <a:t>, first tests of FE ASIC in </a:t>
            </a:r>
            <a:r>
              <a:rPr lang="en-US" sz="2800" b="1" dirty="0" err="1" smtClean="0"/>
              <a:t>LArIAT</a:t>
            </a:r>
            <a:r>
              <a:rPr lang="en-US" sz="2800" b="1" dirty="0" smtClean="0"/>
              <a:t>, ARGONTUBE,   </a:t>
            </a:r>
          </a:p>
          <a:p>
            <a:pPr marL="457200" indent="-457200" algn="l">
              <a:buFont typeface="+mj-lt"/>
              <a:buAutoNum type="arabicPeriod"/>
            </a:pPr>
            <a:r>
              <a:rPr lang="en-US" sz="2800" b="1" dirty="0" smtClean="0">
                <a:solidFill>
                  <a:schemeClr val="bg1">
                    <a:lumMod val="50000"/>
                  </a:schemeClr>
                </a:solidFill>
              </a:rPr>
              <a:t>35 ton. Big problems (“High noise state”), lots of negative publicity; what is real what is not? Do we have a better picture now?</a:t>
            </a:r>
          </a:p>
          <a:p>
            <a:pPr marL="457200" indent="-457200" algn="l">
              <a:buFont typeface="+mj-lt"/>
              <a:buAutoNum type="arabicPeriod"/>
            </a:pPr>
            <a:r>
              <a:rPr lang="en-US" sz="2800" b="1" dirty="0" smtClean="0">
                <a:solidFill>
                  <a:schemeClr val="tx1"/>
                </a:solidFill>
              </a:rPr>
              <a:t>Integral approach to </a:t>
            </a:r>
            <a:r>
              <a:rPr lang="en-US" sz="2800" b="1" dirty="0" err="1" smtClean="0">
                <a:solidFill>
                  <a:schemeClr val="tx1"/>
                </a:solidFill>
              </a:rPr>
              <a:t>pDUNE</a:t>
            </a:r>
            <a:r>
              <a:rPr lang="en-US" sz="2800" b="1" dirty="0" smtClean="0">
                <a:solidFill>
                  <a:schemeClr val="tx1"/>
                </a:solidFill>
              </a:rPr>
              <a:t> and SBND.</a:t>
            </a:r>
          </a:p>
          <a:p>
            <a:pPr marL="457200" indent="-457200" algn="l">
              <a:buFont typeface="+mj-lt"/>
              <a:buAutoNum type="arabicPeriod"/>
            </a:pPr>
            <a:r>
              <a:rPr lang="en-US" sz="2800" b="1" dirty="0" smtClean="0"/>
              <a:t>What is ahead in CE? Further development.</a:t>
            </a:r>
          </a:p>
          <a:p>
            <a:pPr marL="457200" indent="-457200" algn="l">
              <a:buFont typeface="+mj-lt"/>
              <a:buAutoNum type="arabicPeriod"/>
            </a:pPr>
            <a:endParaRPr lang="en-US" sz="2800" b="1" dirty="0" smtClean="0"/>
          </a:p>
          <a:p>
            <a:pPr marL="457200" indent="-457200" algn="l">
              <a:buFont typeface="+mj-lt"/>
              <a:buAutoNum type="arabicPeriod"/>
            </a:pPr>
            <a:endParaRPr lang="en-US" sz="2800" b="1" dirty="0" smtClean="0"/>
          </a:p>
          <a:p>
            <a:pPr marL="457200" indent="-457200" algn="l">
              <a:buFont typeface="+mj-lt"/>
              <a:buAutoNum type="arabicPeriod"/>
            </a:pPr>
            <a:endParaRPr lang="en-US" sz="2800" b="1" dirty="0"/>
          </a:p>
        </p:txBody>
      </p:sp>
      <p:sp>
        <p:nvSpPr>
          <p:cNvPr id="4" name="Slide Number Placeholder 3"/>
          <p:cNvSpPr>
            <a:spLocks noGrp="1"/>
          </p:cNvSpPr>
          <p:nvPr>
            <p:ph type="sldNum" sz="quarter" idx="12"/>
          </p:nvPr>
        </p:nvSpPr>
        <p:spPr/>
        <p:txBody>
          <a:bodyPr/>
          <a:lstStyle/>
          <a:p>
            <a:fld id="{D9CCCA02-921E-409E-8A98-E9F2731465F4}" type="slidenum">
              <a:rPr lang="en-US" smtClean="0"/>
              <a:pPr/>
              <a:t>36</a:t>
            </a:fld>
            <a:endParaRPr lang="en-US"/>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879219" y="590958"/>
            <a:ext cx="7340568" cy="56889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7"/>
          <p:cNvSpPr>
            <a:spLocks noGrp="1"/>
          </p:cNvSpPr>
          <p:nvPr>
            <p:ph type="title"/>
          </p:nvPr>
        </p:nvSpPr>
        <p:spPr>
          <a:xfrm>
            <a:off x="381000" y="152400"/>
            <a:ext cx="8229600" cy="532171"/>
          </a:xfrm>
        </p:spPr>
        <p:txBody>
          <a:bodyPr/>
          <a:lstStyle/>
          <a:p>
            <a:r>
              <a:rPr lang="en-US" dirty="0" err="1" smtClean="0"/>
              <a:t>Cryostat+feedthrough→Faraday</a:t>
            </a:r>
            <a:r>
              <a:rPr lang="en-US" dirty="0" smtClean="0"/>
              <a:t> Cage</a:t>
            </a:r>
            <a:endParaRPr lang="en-US" dirty="0"/>
          </a:p>
        </p:txBody>
      </p:sp>
      <p:sp>
        <p:nvSpPr>
          <p:cNvPr id="5" name="Slide Number Placeholder 4"/>
          <p:cNvSpPr>
            <a:spLocks noGrp="1"/>
          </p:cNvSpPr>
          <p:nvPr>
            <p:ph type="sldNum" sz="quarter" idx="4"/>
          </p:nvPr>
        </p:nvSpPr>
        <p:spPr/>
        <p:txBody>
          <a:bodyPr/>
          <a:lstStyle/>
          <a:p>
            <a:pPr>
              <a:defRPr/>
            </a:pPr>
            <a:fld id="{0C39C72E-2A13-EB4D-AD45-6D4E6ACAED8D}" type="slidenum">
              <a:rPr lang="en-US"/>
              <a:pPr>
                <a:defRPr/>
              </a:pPr>
              <a:t>37</a:t>
            </a:fld>
            <a:endParaRPr lang="en-US" dirty="0"/>
          </a:p>
        </p:txBody>
      </p:sp>
      <p:sp>
        <p:nvSpPr>
          <p:cNvPr id="2" name="TextBox 1"/>
          <p:cNvSpPr txBox="1"/>
          <p:nvPr/>
        </p:nvSpPr>
        <p:spPr>
          <a:xfrm>
            <a:off x="454026" y="1209676"/>
            <a:ext cx="3570287" cy="738664"/>
          </a:xfrm>
          <a:prstGeom prst="rect">
            <a:avLst/>
          </a:prstGeom>
          <a:noFill/>
        </p:spPr>
        <p:txBody>
          <a:bodyPr wrap="square" rtlCol="0">
            <a:spAutoFit/>
          </a:bodyPr>
          <a:lstStyle/>
          <a:p>
            <a:pPr defTabSz="457200" fontAlgn="base">
              <a:spcBef>
                <a:spcPct val="0"/>
              </a:spcBef>
              <a:spcAft>
                <a:spcPct val="0"/>
              </a:spcAft>
            </a:pPr>
            <a:r>
              <a:rPr lang="en-US" sz="1400" dirty="0">
                <a:solidFill>
                  <a:prstClr val="black"/>
                </a:solidFill>
                <a:latin typeface="Calibri" charset="0"/>
              </a:rPr>
              <a:t>On the APAs, there are 3 types of circuits: cold electronics, photon detectors, bias and filter networks</a:t>
            </a:r>
          </a:p>
        </p:txBody>
      </p:sp>
    </p:spTree>
    <p:extLst>
      <p:ext uri="{BB962C8B-B14F-4D97-AF65-F5344CB8AC3E}">
        <p14:creationId xmlns:p14="http://schemas.microsoft.com/office/powerpoint/2010/main" val="2381972857"/>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descr="C:\Users\Jack\Desktop\New folder (20)\dune2_faraday_cage_to_ptc.jpg"/>
          <p:cNvPicPr>
            <a:picLocks noChangeAspect="1" noChangeArrowheads="1"/>
          </p:cNvPicPr>
          <p:nvPr/>
        </p:nvPicPr>
        <p:blipFill>
          <a:blip r:embed="rId3" cstate="print"/>
          <a:srcRect/>
          <a:stretch>
            <a:fillRect/>
          </a:stretch>
        </p:blipFill>
        <p:spPr bwMode="auto">
          <a:xfrm>
            <a:off x="5490049" y="866326"/>
            <a:ext cx="1977097" cy="2324998"/>
          </a:xfrm>
          <a:prstGeom prst="rect">
            <a:avLst/>
          </a:prstGeom>
          <a:noFill/>
        </p:spPr>
      </p:pic>
      <p:pic>
        <p:nvPicPr>
          <p:cNvPr id="1027" name="Picture 3"/>
          <p:cNvPicPr>
            <a:picLocks noChangeAspect="1" noChangeArrowheads="1"/>
          </p:cNvPicPr>
          <p:nvPr/>
        </p:nvPicPr>
        <p:blipFill rotWithShape="1">
          <a:blip r:embed="rId4" cstate="screen">
            <a:extLst>
              <a:ext uri="{28A0092B-C50C-407E-A947-70E740481C1C}">
                <a14:useLocalDpi xmlns:a14="http://schemas.microsoft.com/office/drawing/2010/main" val="0"/>
              </a:ext>
            </a:extLst>
          </a:blip>
          <a:srcRect l="2782" r="-2782" b="25677"/>
          <a:stretch/>
        </p:blipFill>
        <p:spPr bwMode="auto">
          <a:xfrm>
            <a:off x="165013" y="1334369"/>
            <a:ext cx="3197311" cy="490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4002777" y="3117308"/>
            <a:ext cx="1144718" cy="1973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1" descr="image001"/>
          <p:cNvPicPr>
            <a:picLocks noChangeAspect="1" noChangeArrowheads="1"/>
          </p:cNvPicPr>
          <p:nvPr/>
        </p:nvPicPr>
        <p:blipFill rotWithShape="1">
          <a:blip r:embed="rId6" cstate="screen">
            <a:extLst>
              <a:ext uri="{28A0092B-C50C-407E-A947-70E740481C1C}">
                <a14:useLocalDpi xmlns:a14="http://schemas.microsoft.com/office/drawing/2010/main" val="0"/>
              </a:ext>
            </a:extLst>
          </a:blip>
          <a:srcRect r="13846" b="17217"/>
          <a:stretch/>
        </p:blipFill>
        <p:spPr bwMode="auto">
          <a:xfrm>
            <a:off x="6096000" y="3458668"/>
            <a:ext cx="2778677" cy="2872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895850" y="3006455"/>
            <a:ext cx="3352800" cy="584775"/>
          </a:xfrm>
          <a:prstGeom prst="rect">
            <a:avLst/>
          </a:prstGeom>
          <a:noFill/>
        </p:spPr>
        <p:txBody>
          <a:bodyPr wrap="square" rtlCol="0">
            <a:spAutoFit/>
          </a:bodyPr>
          <a:lstStyle/>
          <a:p>
            <a:pPr defTabSz="457200" fontAlgn="base">
              <a:spcBef>
                <a:spcPct val="0"/>
              </a:spcBef>
              <a:spcAft>
                <a:spcPct val="0"/>
              </a:spcAft>
            </a:pPr>
            <a:r>
              <a:rPr lang="en-US" sz="1600" dirty="0">
                <a:solidFill>
                  <a:prstClr val="black"/>
                </a:solidFill>
                <a:latin typeface="Calibri" charset="0"/>
              </a:rPr>
              <a:t>Cold electronics module and its attachment to the APA frame</a:t>
            </a:r>
          </a:p>
        </p:txBody>
      </p:sp>
      <p:cxnSp>
        <p:nvCxnSpPr>
          <p:cNvPr id="8" name="Straight Arrow Connector 7"/>
          <p:cNvCxnSpPr/>
          <p:nvPr/>
        </p:nvCxnSpPr>
        <p:spPr>
          <a:xfrm>
            <a:off x="2457450" y="4048744"/>
            <a:ext cx="1262063" cy="1108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2" name="Picture 2" descr="C:\Users\yubo.BNL\Documents\LAr1ND\TPC\Electronics\ Export\DSC02366 - Copy.jpg"/>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4171949" y="5150715"/>
            <a:ext cx="2066160" cy="1123205"/>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p:cNvCxnSpPr/>
          <p:nvPr/>
        </p:nvCxnSpPr>
        <p:spPr>
          <a:xfrm flipV="1">
            <a:off x="3028950" y="1943100"/>
            <a:ext cx="2118545" cy="1714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4026" y="334331"/>
            <a:ext cx="8229600" cy="647102"/>
          </a:xfrm>
        </p:spPr>
        <p:txBody>
          <a:bodyPr>
            <a:normAutofit/>
          </a:bodyPr>
          <a:lstStyle/>
          <a:p>
            <a:r>
              <a:rPr lang="en-US" sz="2800" dirty="0" smtClean="0"/>
              <a:t>APA with Integrated Cold Electronics</a:t>
            </a:r>
            <a:endParaRPr lang="en-US" sz="2800" dirty="0"/>
          </a:p>
        </p:txBody>
      </p:sp>
      <p:sp>
        <p:nvSpPr>
          <p:cNvPr id="7" name="Slide Number Placeholder 6"/>
          <p:cNvSpPr>
            <a:spLocks noGrp="1"/>
          </p:cNvSpPr>
          <p:nvPr>
            <p:ph type="sldNum" sz="quarter" idx="4"/>
          </p:nvPr>
        </p:nvSpPr>
        <p:spPr/>
        <p:txBody>
          <a:bodyPr/>
          <a:lstStyle/>
          <a:p>
            <a:pPr>
              <a:defRPr/>
            </a:pPr>
            <a:fld id="{0C39C72E-2A13-EB4D-AD45-6D4E6ACAED8D}" type="slidenum">
              <a:rPr lang="en-US"/>
              <a:pPr>
                <a:defRPr/>
              </a:pPr>
              <a:t>38</a:t>
            </a:fld>
            <a:endParaRPr lang="en-US" dirty="0"/>
          </a:p>
        </p:txBody>
      </p:sp>
    </p:spTree>
    <p:extLst>
      <p:ext uri="{BB962C8B-B14F-4D97-AF65-F5344CB8AC3E}">
        <p14:creationId xmlns:p14="http://schemas.microsoft.com/office/powerpoint/2010/main" val="1797242716"/>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err="1" smtClean="0"/>
              <a:t>ProtoDUNE</a:t>
            </a:r>
            <a:r>
              <a:rPr lang="en-US" sz="2800" dirty="0" smtClean="0"/>
              <a:t> APA Cable Routing Plan</a:t>
            </a:r>
            <a:endParaRPr lang="en-US" sz="2800" dirty="0">
              <a:solidFill>
                <a:srgbClr val="FF0000"/>
              </a:solidFill>
            </a:endParaRPr>
          </a:p>
        </p:txBody>
      </p:sp>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1526" y="990600"/>
            <a:ext cx="7229475" cy="5266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Slide Number Placeholder 10"/>
          <p:cNvSpPr>
            <a:spLocks noGrp="1"/>
          </p:cNvSpPr>
          <p:nvPr>
            <p:ph type="sldNum" sz="quarter" idx="4"/>
          </p:nvPr>
        </p:nvSpPr>
        <p:spPr/>
        <p:txBody>
          <a:bodyPr/>
          <a:lstStyle/>
          <a:p>
            <a:pPr>
              <a:defRPr/>
            </a:pPr>
            <a:fld id="{0C39C72E-2A13-EB4D-AD45-6D4E6ACAED8D}" type="slidenum">
              <a:rPr lang="en-US"/>
              <a:pPr>
                <a:defRPr/>
              </a:pPr>
              <a:t>39</a:t>
            </a:fld>
            <a:endParaRPr lang="en-US" dirty="0"/>
          </a:p>
        </p:txBody>
      </p:sp>
    </p:spTree>
    <p:extLst>
      <p:ext uri="{BB962C8B-B14F-4D97-AF65-F5344CB8AC3E}">
        <p14:creationId xmlns:p14="http://schemas.microsoft.com/office/powerpoint/2010/main" val="3744116597"/>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38200"/>
            <a:ext cx="8458200" cy="1752600"/>
          </a:xfrm>
        </p:spPr>
        <p:txBody>
          <a:bodyPr>
            <a:noAutofit/>
          </a:bodyPr>
          <a:lstStyle/>
          <a:p>
            <a:pPr algn="just"/>
            <a:r>
              <a:rPr lang="en-US" sz="1600" dirty="0" smtClean="0"/>
              <a:t>An </a:t>
            </a:r>
            <a:r>
              <a:rPr lang="en-US" sz="1600" b="1" dirty="0" smtClean="0"/>
              <a:t>anti-aliasing filter</a:t>
            </a:r>
            <a:r>
              <a:rPr lang="en-US" sz="1600" dirty="0" smtClean="0"/>
              <a:t> is a filter used before a signal sampler (ADC) to restrict (</a:t>
            </a:r>
            <a:r>
              <a:rPr lang="en-US" sz="1600" b="1" i="1" dirty="0" smtClean="0">
                <a:solidFill>
                  <a:srgbClr val="002060"/>
                </a:solidFill>
              </a:rPr>
              <a:t>f</a:t>
            </a:r>
            <a:r>
              <a:rPr lang="en-US" sz="1600" b="1" i="1" baseline="-25000" dirty="0" smtClean="0">
                <a:solidFill>
                  <a:srgbClr val="002060"/>
                </a:solidFill>
              </a:rPr>
              <a:t>3db</a:t>
            </a:r>
            <a:r>
              <a:rPr lang="en-US" sz="1600" dirty="0" smtClean="0">
                <a:solidFill>
                  <a:srgbClr val="002060"/>
                </a:solidFill>
              </a:rPr>
              <a:t>)</a:t>
            </a:r>
            <a:r>
              <a:rPr lang="en-US" sz="1600" dirty="0" smtClean="0"/>
              <a:t> </a:t>
            </a:r>
            <a:r>
              <a:rPr lang="en-US" sz="1600" dirty="0" smtClean="0">
                <a:hlinkClick r:id="rId3" tooltip="Bandwidth (signal processing)"/>
              </a:rPr>
              <a:t>bandwidth</a:t>
            </a:r>
            <a:r>
              <a:rPr lang="en-US" sz="1600" dirty="0" smtClean="0"/>
              <a:t> of a signal to </a:t>
            </a:r>
            <a:r>
              <a:rPr lang="en-US" sz="1600" b="1" i="1" dirty="0" smtClean="0"/>
              <a:t>approximately or completely </a:t>
            </a:r>
            <a:r>
              <a:rPr lang="en-US" sz="1600" dirty="0" smtClean="0"/>
              <a:t>satisfy the </a:t>
            </a:r>
            <a:r>
              <a:rPr lang="en-US" sz="1600" dirty="0" smtClean="0">
                <a:hlinkClick r:id="rId4" tooltip="Sampling theorem"/>
              </a:rPr>
              <a:t>sampling theorem</a:t>
            </a:r>
            <a:r>
              <a:rPr lang="en-US" sz="1600" dirty="0" smtClean="0"/>
              <a:t> over the band of interest. Since the theorem states that “</a:t>
            </a:r>
            <a:r>
              <a:rPr lang="en-US" sz="1600" b="1" i="1" dirty="0" smtClean="0"/>
              <a:t>unambiguous reconstruction of the signal from its samples is possible when the power of frequencies above the </a:t>
            </a:r>
            <a:r>
              <a:rPr lang="en-US" sz="1600" i="1" dirty="0" smtClean="0">
                <a:hlinkClick r:id="rId5" tooltip="Nyquist frequency"/>
              </a:rPr>
              <a:t>Nyquist frequency</a:t>
            </a:r>
            <a:r>
              <a:rPr lang="en-US" sz="1600" i="1" dirty="0" smtClean="0"/>
              <a:t> </a:t>
            </a:r>
            <a:r>
              <a:rPr lang="en-US" sz="1600" b="1" i="1" dirty="0" smtClean="0"/>
              <a:t>is zero</a:t>
            </a:r>
            <a:r>
              <a:rPr lang="en-US" sz="1600" dirty="0" smtClean="0"/>
              <a:t>”, a real anti-aliasing filter trades off between the bandwidth and aliasing. A realizable anti-aliasing filter will typically either permit some </a:t>
            </a:r>
            <a:r>
              <a:rPr lang="en-US" sz="1600" dirty="0" smtClean="0">
                <a:hlinkClick r:id="rId6" tooltip="Aliasing"/>
              </a:rPr>
              <a:t>aliasing</a:t>
            </a:r>
            <a:r>
              <a:rPr lang="en-US" sz="1600" dirty="0" smtClean="0"/>
              <a:t> to occur or else attenuate some in-band frequencies close to the Nyquist limit. For this reason, most practical systems sample higher than required to ensure that all frequencies of   interest can be reconstructed, a practice called </a:t>
            </a:r>
            <a:r>
              <a:rPr lang="en-US" sz="1600" dirty="0" smtClean="0">
                <a:hlinkClick r:id="rId7" tooltip="Oversampling"/>
              </a:rPr>
              <a:t>oversampling</a:t>
            </a:r>
            <a:r>
              <a:rPr lang="en-US" sz="1600" dirty="0" smtClean="0"/>
              <a:t>  (adapted from Wiki)</a:t>
            </a:r>
            <a:endParaRPr lang="en-US" sz="1600" dirty="0"/>
          </a:p>
        </p:txBody>
      </p:sp>
      <p:pic>
        <p:nvPicPr>
          <p:cNvPr id="3" name="Picture 2" descr="DI101Fig04a.gif"/>
          <p:cNvPicPr>
            <a:picLocks noChangeAspect="1"/>
          </p:cNvPicPr>
          <p:nvPr/>
        </p:nvPicPr>
        <p:blipFill>
          <a:blip r:embed="rId8" cstate="print"/>
          <a:stretch>
            <a:fillRect/>
          </a:stretch>
        </p:blipFill>
        <p:spPr>
          <a:xfrm>
            <a:off x="457200" y="2895600"/>
            <a:ext cx="5143634" cy="3130426"/>
          </a:xfrm>
          <a:prstGeom prst="rect">
            <a:avLst/>
          </a:prstGeom>
        </p:spPr>
      </p:pic>
      <p:sp>
        <p:nvSpPr>
          <p:cNvPr id="4" name="TextBox 3"/>
          <p:cNvSpPr txBox="1"/>
          <p:nvPr/>
        </p:nvSpPr>
        <p:spPr>
          <a:xfrm>
            <a:off x="2743200" y="6019800"/>
            <a:ext cx="838200" cy="369332"/>
          </a:xfrm>
          <a:prstGeom prst="rect">
            <a:avLst/>
          </a:prstGeom>
          <a:noFill/>
        </p:spPr>
        <p:txBody>
          <a:bodyPr wrap="square" rtlCol="0">
            <a:spAutoFit/>
          </a:bodyPr>
          <a:lstStyle/>
          <a:p>
            <a:r>
              <a:rPr lang="en-US" b="1" i="1" dirty="0" smtClean="0">
                <a:solidFill>
                  <a:prstClr val="black"/>
                </a:solidFill>
              </a:rPr>
              <a:t>f</a:t>
            </a:r>
            <a:r>
              <a:rPr lang="en-US" b="1" i="1" baseline="-25000" dirty="0" smtClean="0">
                <a:solidFill>
                  <a:prstClr val="black"/>
                </a:solidFill>
              </a:rPr>
              <a:t>3dB</a:t>
            </a:r>
            <a:endParaRPr lang="en-US" b="1" i="1" baseline="-25000" dirty="0">
              <a:solidFill>
                <a:prstClr val="black"/>
              </a:solidFill>
            </a:endParaRPr>
          </a:p>
        </p:txBody>
      </p:sp>
      <p:sp>
        <p:nvSpPr>
          <p:cNvPr id="5" name="Rectangle 4"/>
          <p:cNvSpPr/>
          <p:nvPr/>
        </p:nvSpPr>
        <p:spPr>
          <a:xfrm>
            <a:off x="3581400" y="6019800"/>
            <a:ext cx="1047082" cy="369332"/>
          </a:xfrm>
          <a:prstGeom prst="rect">
            <a:avLst/>
          </a:prstGeom>
        </p:spPr>
        <p:txBody>
          <a:bodyPr wrap="none">
            <a:spAutoFit/>
          </a:bodyPr>
          <a:lstStyle/>
          <a:p>
            <a:r>
              <a:rPr lang="en-US" b="1" i="1" dirty="0" smtClean="0">
                <a:solidFill>
                  <a:srgbClr val="002060"/>
                </a:solidFill>
              </a:rPr>
              <a:t>f</a:t>
            </a:r>
            <a:r>
              <a:rPr lang="en-US" b="1" i="1" baseline="-25000" dirty="0" smtClean="0">
                <a:solidFill>
                  <a:srgbClr val="002060"/>
                </a:solidFill>
              </a:rPr>
              <a:t>NR</a:t>
            </a:r>
            <a:r>
              <a:rPr lang="en-US" b="1" i="1" dirty="0" smtClean="0">
                <a:solidFill>
                  <a:srgbClr val="002060"/>
                </a:solidFill>
              </a:rPr>
              <a:t>=</a:t>
            </a:r>
            <a:r>
              <a:rPr lang="en-US" dirty="0" smtClean="0">
                <a:solidFill>
                  <a:srgbClr val="002060"/>
                </a:solidFill>
              </a:rPr>
              <a:t>2</a:t>
            </a:r>
            <a:r>
              <a:rPr lang="en-US" b="1" i="1" dirty="0" smtClean="0">
                <a:solidFill>
                  <a:srgbClr val="002060"/>
                </a:solidFill>
              </a:rPr>
              <a:t>f</a:t>
            </a:r>
            <a:r>
              <a:rPr lang="en-US" b="1" i="1" baseline="-25000" dirty="0" smtClean="0">
                <a:solidFill>
                  <a:srgbClr val="002060"/>
                </a:solidFill>
              </a:rPr>
              <a:t>3db</a:t>
            </a:r>
            <a:r>
              <a:rPr lang="en-US" dirty="0" smtClean="0">
                <a:solidFill>
                  <a:srgbClr val="002060"/>
                </a:solidFill>
              </a:rPr>
              <a:t> </a:t>
            </a:r>
            <a:endParaRPr lang="en-US" dirty="0">
              <a:solidFill>
                <a:prstClr val="black"/>
              </a:solidFill>
            </a:endParaRPr>
          </a:p>
        </p:txBody>
      </p:sp>
      <p:cxnSp>
        <p:nvCxnSpPr>
          <p:cNvPr id="7" name="Straight Connector 6"/>
          <p:cNvCxnSpPr/>
          <p:nvPr/>
        </p:nvCxnSpPr>
        <p:spPr>
          <a:xfrm>
            <a:off x="5029200" y="4800600"/>
            <a:ext cx="0" cy="914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876800" y="6019800"/>
            <a:ext cx="330540" cy="369332"/>
          </a:xfrm>
          <a:prstGeom prst="rect">
            <a:avLst/>
          </a:prstGeom>
        </p:spPr>
        <p:txBody>
          <a:bodyPr wrap="none">
            <a:spAutoFit/>
          </a:bodyPr>
          <a:lstStyle/>
          <a:p>
            <a:r>
              <a:rPr lang="en-US" b="1" i="1" dirty="0" smtClean="0">
                <a:solidFill>
                  <a:srgbClr val="002060"/>
                </a:solidFill>
              </a:rPr>
              <a:t>f</a:t>
            </a:r>
            <a:r>
              <a:rPr lang="en-US" b="1" i="1" baseline="-25000" dirty="0" smtClean="0">
                <a:solidFill>
                  <a:srgbClr val="002060"/>
                </a:solidFill>
              </a:rPr>
              <a:t>S</a:t>
            </a:r>
            <a:endParaRPr lang="en-US" dirty="0">
              <a:solidFill>
                <a:prstClr val="black"/>
              </a:solidFill>
            </a:endParaRPr>
          </a:p>
        </p:txBody>
      </p:sp>
      <p:cxnSp>
        <p:nvCxnSpPr>
          <p:cNvPr id="9" name="Straight Connector 8"/>
          <p:cNvCxnSpPr/>
          <p:nvPr/>
        </p:nvCxnSpPr>
        <p:spPr>
          <a:xfrm>
            <a:off x="3962400" y="4800600"/>
            <a:ext cx="0" cy="914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6477000" y="2743200"/>
            <a:ext cx="1935145" cy="369332"/>
          </a:xfrm>
          <a:prstGeom prst="rect">
            <a:avLst/>
          </a:prstGeom>
        </p:spPr>
        <p:txBody>
          <a:bodyPr wrap="none">
            <a:spAutoFit/>
          </a:bodyPr>
          <a:lstStyle/>
          <a:p>
            <a:r>
              <a:rPr lang="en-US" b="1" i="1" dirty="0" smtClean="0">
                <a:solidFill>
                  <a:srgbClr val="002060"/>
                </a:solidFill>
              </a:rPr>
              <a:t>M</a:t>
            </a:r>
            <a:r>
              <a:rPr lang="en-US" dirty="0" smtClean="0">
                <a:solidFill>
                  <a:srgbClr val="002060"/>
                </a:solidFill>
              </a:rPr>
              <a:t>=(</a:t>
            </a:r>
            <a:r>
              <a:rPr lang="en-US" b="1" i="1" dirty="0" smtClean="0">
                <a:solidFill>
                  <a:srgbClr val="002060"/>
                </a:solidFill>
              </a:rPr>
              <a:t>f</a:t>
            </a:r>
            <a:r>
              <a:rPr lang="en-US" b="1" i="1" baseline="-25000" dirty="0" smtClean="0">
                <a:solidFill>
                  <a:srgbClr val="002060"/>
                </a:solidFill>
              </a:rPr>
              <a:t>N</a:t>
            </a:r>
            <a:r>
              <a:rPr lang="en-US" dirty="0" smtClean="0">
                <a:solidFill>
                  <a:srgbClr val="002060"/>
                </a:solidFill>
              </a:rPr>
              <a:t>/</a:t>
            </a:r>
            <a:r>
              <a:rPr lang="en-US" b="1" i="1" dirty="0" smtClean="0">
                <a:solidFill>
                  <a:srgbClr val="002060"/>
                </a:solidFill>
              </a:rPr>
              <a:t>f</a:t>
            </a:r>
            <a:r>
              <a:rPr lang="en-US" b="1" i="1" baseline="-25000" dirty="0" smtClean="0">
                <a:solidFill>
                  <a:srgbClr val="002060"/>
                </a:solidFill>
              </a:rPr>
              <a:t>NR</a:t>
            </a:r>
            <a:r>
              <a:rPr lang="en-US" b="1" i="1" dirty="0" smtClean="0">
                <a:solidFill>
                  <a:srgbClr val="002060"/>
                </a:solidFill>
              </a:rPr>
              <a:t>=</a:t>
            </a:r>
            <a:r>
              <a:rPr lang="en-US" dirty="0" smtClean="0">
                <a:solidFill>
                  <a:srgbClr val="002060"/>
                </a:solidFill>
              </a:rPr>
              <a:t> </a:t>
            </a:r>
            <a:r>
              <a:rPr lang="en-US" b="1" i="1" dirty="0" smtClean="0">
                <a:solidFill>
                  <a:srgbClr val="002060"/>
                </a:solidFill>
              </a:rPr>
              <a:t>f</a:t>
            </a:r>
            <a:r>
              <a:rPr lang="en-US" b="1" i="1" baseline="-25000" dirty="0" smtClean="0">
                <a:solidFill>
                  <a:srgbClr val="002060"/>
                </a:solidFill>
              </a:rPr>
              <a:t>S</a:t>
            </a:r>
            <a:r>
              <a:rPr lang="en-US" dirty="0" smtClean="0">
                <a:solidFill>
                  <a:srgbClr val="002060"/>
                </a:solidFill>
              </a:rPr>
              <a:t>/4</a:t>
            </a:r>
            <a:r>
              <a:rPr lang="en-US" b="1" i="1" dirty="0" smtClean="0">
                <a:solidFill>
                  <a:srgbClr val="002060"/>
                </a:solidFill>
              </a:rPr>
              <a:t>f</a:t>
            </a:r>
            <a:r>
              <a:rPr lang="en-US" b="1" i="1" baseline="-25000" dirty="0" smtClean="0">
                <a:solidFill>
                  <a:srgbClr val="002060"/>
                </a:solidFill>
              </a:rPr>
              <a:t>3db</a:t>
            </a:r>
            <a:endParaRPr lang="en-US" dirty="0">
              <a:solidFill>
                <a:prstClr val="black"/>
              </a:solidFill>
            </a:endParaRPr>
          </a:p>
        </p:txBody>
      </p:sp>
      <p:sp>
        <p:nvSpPr>
          <p:cNvPr id="11" name="Right Arrow 10"/>
          <p:cNvSpPr/>
          <p:nvPr/>
        </p:nvSpPr>
        <p:spPr>
          <a:xfrm rot="411824">
            <a:off x="5267202" y="2734036"/>
            <a:ext cx="1135380" cy="225425"/>
          </a:xfrm>
          <a:prstGeom prst="rightArrow">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2" name="TextBox 11"/>
          <p:cNvSpPr txBox="1"/>
          <p:nvPr/>
        </p:nvSpPr>
        <p:spPr>
          <a:xfrm>
            <a:off x="5867400" y="3200400"/>
            <a:ext cx="3048000" cy="4196020"/>
          </a:xfrm>
          <a:prstGeom prst="rect">
            <a:avLst/>
          </a:prstGeom>
          <a:noFill/>
        </p:spPr>
        <p:txBody>
          <a:bodyPr wrap="square" rtlCol="0">
            <a:spAutoFit/>
          </a:bodyPr>
          <a:lstStyle/>
          <a:p>
            <a:r>
              <a:rPr lang="en-US" sz="1600" dirty="0" smtClean="0">
                <a:solidFill>
                  <a:prstClr val="black"/>
                </a:solidFill>
              </a:rPr>
              <a:t>The transition region is determined by the type and order of the anti-aliasing filter.</a:t>
            </a:r>
          </a:p>
          <a:p>
            <a:r>
              <a:rPr lang="en-US" sz="1600" dirty="0" smtClean="0">
                <a:solidFill>
                  <a:prstClr val="black"/>
                </a:solidFill>
              </a:rPr>
              <a:t>The </a:t>
            </a:r>
            <a:r>
              <a:rPr lang="en-US" sz="1600" b="1" i="1" dirty="0" smtClean="0">
                <a:solidFill>
                  <a:prstClr val="black"/>
                </a:solidFill>
                <a:hlinkClick r:id="rId5" tooltip="Nyquist frequency"/>
              </a:rPr>
              <a:t>Nyquist frequency</a:t>
            </a:r>
            <a:r>
              <a:rPr lang="en-US" sz="1600" dirty="0" smtClean="0">
                <a:solidFill>
                  <a:prstClr val="black"/>
                </a:solidFill>
              </a:rPr>
              <a:t> is defined as                </a:t>
            </a:r>
            <a:r>
              <a:rPr lang="en-US" sz="1600" b="1" i="1" dirty="0" smtClean="0">
                <a:solidFill>
                  <a:srgbClr val="002060"/>
                </a:solidFill>
              </a:rPr>
              <a:t>f</a:t>
            </a:r>
            <a:r>
              <a:rPr lang="en-US" sz="1600" b="1" i="1" baseline="-25000" dirty="0" smtClean="0">
                <a:solidFill>
                  <a:srgbClr val="002060"/>
                </a:solidFill>
              </a:rPr>
              <a:t>N</a:t>
            </a:r>
            <a:r>
              <a:rPr lang="en-US" sz="1600" b="1" i="1" dirty="0" smtClean="0">
                <a:solidFill>
                  <a:srgbClr val="002060"/>
                </a:solidFill>
              </a:rPr>
              <a:t>=</a:t>
            </a:r>
            <a:r>
              <a:rPr lang="en-US" sz="1600" dirty="0" smtClean="0">
                <a:solidFill>
                  <a:srgbClr val="002060"/>
                </a:solidFill>
              </a:rPr>
              <a:t> </a:t>
            </a:r>
            <a:r>
              <a:rPr lang="en-US" sz="1600" b="1" i="1" dirty="0" smtClean="0">
                <a:solidFill>
                  <a:srgbClr val="002060"/>
                </a:solidFill>
              </a:rPr>
              <a:t>f</a:t>
            </a:r>
            <a:r>
              <a:rPr lang="en-US" sz="1600" b="1" i="1" baseline="-25000" dirty="0" smtClean="0">
                <a:solidFill>
                  <a:srgbClr val="002060"/>
                </a:solidFill>
              </a:rPr>
              <a:t>S</a:t>
            </a:r>
            <a:r>
              <a:rPr lang="en-US" sz="1600" dirty="0" smtClean="0">
                <a:solidFill>
                  <a:srgbClr val="002060"/>
                </a:solidFill>
              </a:rPr>
              <a:t>/2 </a:t>
            </a:r>
          </a:p>
          <a:p>
            <a:endParaRPr lang="en-US" sz="1600" dirty="0" smtClean="0">
              <a:solidFill>
                <a:srgbClr val="002060"/>
              </a:solidFill>
            </a:endParaRPr>
          </a:p>
          <a:p>
            <a:r>
              <a:rPr lang="en-US" sz="1600" dirty="0" smtClean="0">
                <a:solidFill>
                  <a:srgbClr val="002060"/>
                </a:solidFill>
              </a:rPr>
              <a:t>The </a:t>
            </a:r>
            <a:r>
              <a:rPr lang="en-US" sz="1600" b="1" i="1" u="sng" dirty="0" smtClean="0">
                <a:solidFill>
                  <a:srgbClr val="002060"/>
                </a:solidFill>
              </a:rPr>
              <a:t>Nyquist rate </a:t>
            </a:r>
            <a:r>
              <a:rPr lang="en-US" sz="1600" dirty="0" smtClean="0">
                <a:solidFill>
                  <a:srgbClr val="002060"/>
                </a:solidFill>
              </a:rPr>
              <a:t>is defined  for practical purposes as </a:t>
            </a:r>
          </a:p>
          <a:p>
            <a:r>
              <a:rPr lang="en-US" sz="1600" dirty="0" smtClean="0">
                <a:solidFill>
                  <a:srgbClr val="002060"/>
                </a:solidFill>
              </a:rPr>
              <a:t>                     </a:t>
            </a:r>
            <a:r>
              <a:rPr lang="en-US" sz="1600" b="1" i="1" dirty="0" smtClean="0">
                <a:solidFill>
                  <a:srgbClr val="002060"/>
                </a:solidFill>
              </a:rPr>
              <a:t>f</a:t>
            </a:r>
            <a:r>
              <a:rPr lang="en-US" sz="1600" b="1" i="1" baseline="-25000" dirty="0" smtClean="0">
                <a:solidFill>
                  <a:srgbClr val="002060"/>
                </a:solidFill>
              </a:rPr>
              <a:t>NR</a:t>
            </a:r>
            <a:r>
              <a:rPr lang="en-US" sz="1600" b="1" i="1" dirty="0" smtClean="0">
                <a:solidFill>
                  <a:srgbClr val="002060"/>
                </a:solidFill>
              </a:rPr>
              <a:t>=</a:t>
            </a:r>
            <a:r>
              <a:rPr lang="en-US" sz="1600" dirty="0" smtClean="0">
                <a:solidFill>
                  <a:srgbClr val="002060"/>
                </a:solidFill>
              </a:rPr>
              <a:t>2</a:t>
            </a:r>
            <a:r>
              <a:rPr lang="en-US" sz="1600" b="1" i="1" dirty="0" smtClean="0">
                <a:solidFill>
                  <a:srgbClr val="002060"/>
                </a:solidFill>
              </a:rPr>
              <a:t>f</a:t>
            </a:r>
            <a:r>
              <a:rPr lang="en-US" sz="1600" b="1" i="1" baseline="-25000" dirty="0" smtClean="0">
                <a:solidFill>
                  <a:srgbClr val="002060"/>
                </a:solidFill>
              </a:rPr>
              <a:t>3db</a:t>
            </a:r>
          </a:p>
          <a:p>
            <a:endParaRPr lang="en-US" sz="1600" b="1" i="1" baseline="-25000" dirty="0" smtClean="0">
              <a:solidFill>
                <a:srgbClr val="002060"/>
              </a:solidFill>
            </a:endParaRPr>
          </a:p>
          <a:p>
            <a:r>
              <a:rPr lang="en-US" sz="1200" dirty="0" smtClean="0">
                <a:solidFill>
                  <a:srgbClr val="002060"/>
                </a:solidFill>
              </a:rPr>
              <a:t>(The Nyquist</a:t>
            </a:r>
            <a:r>
              <a:rPr lang="en-US" sz="1200" b="1" i="1" u="sng" dirty="0" smtClean="0">
                <a:solidFill>
                  <a:srgbClr val="002060"/>
                </a:solidFill>
              </a:rPr>
              <a:t> rate </a:t>
            </a:r>
            <a:r>
              <a:rPr lang="en-US" sz="1200" dirty="0" smtClean="0">
                <a:solidFill>
                  <a:srgbClr val="002060"/>
                </a:solidFill>
              </a:rPr>
              <a:t>is sometimes identified with </a:t>
            </a:r>
            <a:r>
              <a:rPr lang="en-US" sz="1200" b="1" i="1" u="sng" dirty="0" smtClean="0">
                <a:solidFill>
                  <a:srgbClr val="002060"/>
                </a:solidFill>
              </a:rPr>
              <a:t>Nyquist frequency </a:t>
            </a:r>
            <a:r>
              <a:rPr lang="en-US" sz="1200" dirty="0" smtClean="0">
                <a:solidFill>
                  <a:srgbClr val="002060"/>
                </a:solidFill>
              </a:rPr>
              <a:t>which is not strictly correct; the choice of 3dB for the bandwith, while commonly used, is arbitrary. )  </a:t>
            </a:r>
          </a:p>
          <a:p>
            <a:endParaRPr lang="en-US" sz="1600" dirty="0" smtClean="0">
              <a:solidFill>
                <a:srgbClr val="002060"/>
              </a:solidFill>
            </a:endParaRPr>
          </a:p>
          <a:p>
            <a:endParaRPr lang="en-US" sz="1600" dirty="0" smtClean="0">
              <a:solidFill>
                <a:srgbClr val="002060"/>
              </a:solidFill>
            </a:endParaRPr>
          </a:p>
          <a:p>
            <a:endParaRPr lang="en-US" sz="1600" dirty="0" smtClean="0">
              <a:solidFill>
                <a:srgbClr val="002060"/>
              </a:solidFill>
            </a:endParaRPr>
          </a:p>
          <a:p>
            <a:r>
              <a:rPr lang="en-US" sz="1600" dirty="0" smtClean="0">
                <a:solidFill>
                  <a:srgbClr val="002060"/>
                </a:solidFill>
              </a:rPr>
              <a:t>                      </a:t>
            </a:r>
            <a:endParaRPr lang="en-US" sz="1600" dirty="0">
              <a:solidFill>
                <a:srgbClr val="002060"/>
              </a:solidFill>
            </a:endParaRPr>
          </a:p>
        </p:txBody>
      </p:sp>
      <p:sp>
        <p:nvSpPr>
          <p:cNvPr id="15" name="TextBox 14"/>
          <p:cNvSpPr txBox="1"/>
          <p:nvPr/>
        </p:nvSpPr>
        <p:spPr>
          <a:xfrm>
            <a:off x="2133600" y="152400"/>
            <a:ext cx="4648200" cy="461665"/>
          </a:xfrm>
          <a:prstGeom prst="rect">
            <a:avLst/>
          </a:prstGeom>
          <a:noFill/>
        </p:spPr>
        <p:txBody>
          <a:bodyPr wrap="square" rtlCol="0">
            <a:spAutoFit/>
          </a:bodyPr>
          <a:lstStyle/>
          <a:p>
            <a:pPr algn="ctr"/>
            <a:r>
              <a:rPr lang="en-US" sz="2400" b="1" dirty="0" smtClean="0">
                <a:solidFill>
                  <a:prstClr val="black"/>
                </a:solidFill>
              </a:rPr>
              <a:t>Sampling System Definitions </a:t>
            </a:r>
            <a:endParaRPr lang="en-US" sz="2400" b="1" dirty="0">
              <a:solidFill>
                <a:prstClr val="black"/>
              </a:solidFill>
            </a:endParaRPr>
          </a:p>
        </p:txBody>
      </p:sp>
      <p:sp>
        <p:nvSpPr>
          <p:cNvPr id="13" name="Slide Number Placeholder 12"/>
          <p:cNvSpPr>
            <a:spLocks noGrp="1"/>
          </p:cNvSpPr>
          <p:nvPr>
            <p:ph type="sldNum" sz="quarter" idx="12"/>
          </p:nvPr>
        </p:nvSpPr>
        <p:spPr/>
        <p:txBody>
          <a:bodyPr/>
          <a:lstStyle/>
          <a:p>
            <a:fld id="{79053C32-FA3E-4FBA-87D7-4B6EAB5621A1}" type="slidenum">
              <a:rPr lang="en-US" smtClean="0">
                <a:solidFill>
                  <a:prstClr val="black">
                    <a:tint val="75000"/>
                  </a:prstClr>
                </a:solidFill>
              </a:rPr>
              <a:pPr/>
              <a:t>4</a:t>
            </a:fld>
            <a:endParaRPr lang="en-US" dirty="0">
              <a:solidFill>
                <a:prstClr val="black">
                  <a:tint val="75000"/>
                </a:prstClr>
              </a:solidFill>
            </a:endParaRPr>
          </a:p>
        </p:txBody>
      </p:sp>
      <p:sp>
        <p:nvSpPr>
          <p:cNvPr id="14" name="Footer Placeholder 13"/>
          <p:cNvSpPr>
            <a:spLocks noGrp="1"/>
          </p:cNvSpPr>
          <p:nvPr>
            <p:ph type="ftr" sz="quarter" idx="11"/>
          </p:nvPr>
        </p:nvSpPr>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612775"/>
          </a:xfrm>
        </p:spPr>
        <p:txBody>
          <a:bodyPr>
            <a:normAutofit/>
          </a:bodyPr>
          <a:lstStyle/>
          <a:p>
            <a:r>
              <a:rPr lang="en-US" sz="3200" b="1" dirty="0" smtClean="0"/>
              <a:t>Outline</a:t>
            </a:r>
            <a:endParaRPr lang="en-US" sz="3200" b="1" dirty="0"/>
          </a:p>
        </p:txBody>
      </p:sp>
      <p:sp>
        <p:nvSpPr>
          <p:cNvPr id="3" name="Subtitle 2"/>
          <p:cNvSpPr>
            <a:spLocks noGrp="1"/>
          </p:cNvSpPr>
          <p:nvPr>
            <p:ph type="subTitle" idx="1"/>
          </p:nvPr>
        </p:nvSpPr>
        <p:spPr>
          <a:xfrm>
            <a:off x="685800" y="1219200"/>
            <a:ext cx="8229600" cy="5181600"/>
          </a:xfrm>
        </p:spPr>
        <p:txBody>
          <a:bodyPr>
            <a:noAutofit/>
          </a:bodyPr>
          <a:lstStyle/>
          <a:p>
            <a:pPr marL="457200" indent="-457200" algn="l">
              <a:buFont typeface="+mj-lt"/>
              <a:buAutoNum type="arabicPeriod"/>
            </a:pPr>
            <a:r>
              <a:rPr lang="en-US" sz="2800" b="1" dirty="0" smtClean="0">
                <a:solidFill>
                  <a:schemeClr val="bg1">
                    <a:lumMod val="50000"/>
                  </a:schemeClr>
                </a:solidFill>
              </a:rPr>
              <a:t>Waveform recording in </a:t>
            </a:r>
            <a:r>
              <a:rPr lang="en-US" sz="2800" b="1" dirty="0" err="1" smtClean="0">
                <a:solidFill>
                  <a:schemeClr val="bg1">
                    <a:lumMod val="50000"/>
                  </a:schemeClr>
                </a:solidFill>
              </a:rPr>
              <a:t>LAr</a:t>
            </a:r>
            <a:r>
              <a:rPr lang="en-US" sz="2800" b="1" dirty="0" smtClean="0">
                <a:solidFill>
                  <a:schemeClr val="bg1">
                    <a:lumMod val="50000"/>
                  </a:schemeClr>
                </a:solidFill>
              </a:rPr>
              <a:t> TPCs: A brief introduction</a:t>
            </a:r>
          </a:p>
          <a:p>
            <a:pPr marL="457200" indent="-457200" algn="l">
              <a:buFont typeface="+mj-lt"/>
              <a:buAutoNum type="arabicPeriod"/>
            </a:pPr>
            <a:r>
              <a:rPr lang="en-US" sz="2800" b="1" dirty="0" smtClean="0"/>
              <a:t> </a:t>
            </a:r>
            <a:r>
              <a:rPr lang="en-US" sz="2800" b="1" dirty="0" err="1" smtClean="0"/>
              <a:t>MicroBooNE</a:t>
            </a:r>
            <a:r>
              <a:rPr lang="en-US" sz="2800" b="1" dirty="0" smtClean="0"/>
              <a:t>, first tests of FE ASIC in </a:t>
            </a:r>
            <a:r>
              <a:rPr lang="en-US" sz="2800" b="1" dirty="0" err="1" smtClean="0"/>
              <a:t>LArIAT</a:t>
            </a:r>
            <a:r>
              <a:rPr lang="en-US" sz="2800" b="1" dirty="0" smtClean="0"/>
              <a:t>, ARGONTUBE,   </a:t>
            </a:r>
          </a:p>
          <a:p>
            <a:pPr marL="457200" indent="-457200" algn="l">
              <a:buFont typeface="+mj-lt"/>
              <a:buAutoNum type="arabicPeriod"/>
            </a:pPr>
            <a:r>
              <a:rPr lang="en-US" sz="2800" b="1" dirty="0" smtClean="0">
                <a:solidFill>
                  <a:schemeClr val="bg1">
                    <a:lumMod val="50000"/>
                  </a:schemeClr>
                </a:solidFill>
              </a:rPr>
              <a:t>35 ton. Big problems (“High noise state”), lots of negative publicity; what is real what is not? Do we have a better picture now?</a:t>
            </a:r>
          </a:p>
          <a:p>
            <a:pPr marL="457200" indent="-457200" algn="l">
              <a:buFont typeface="+mj-lt"/>
              <a:buAutoNum type="arabicPeriod"/>
            </a:pPr>
            <a:r>
              <a:rPr lang="en-US" sz="2800" b="1" dirty="0" smtClean="0">
                <a:solidFill>
                  <a:schemeClr val="bg1">
                    <a:lumMod val="50000"/>
                  </a:schemeClr>
                </a:solidFill>
              </a:rPr>
              <a:t>Integral approach to </a:t>
            </a:r>
            <a:r>
              <a:rPr lang="en-US" sz="2800" b="1" dirty="0" err="1" smtClean="0">
                <a:solidFill>
                  <a:schemeClr val="bg1">
                    <a:lumMod val="50000"/>
                  </a:schemeClr>
                </a:solidFill>
              </a:rPr>
              <a:t>pDUNE</a:t>
            </a:r>
            <a:r>
              <a:rPr lang="en-US" sz="2800" b="1" dirty="0" smtClean="0">
                <a:solidFill>
                  <a:schemeClr val="bg1">
                    <a:lumMod val="50000"/>
                  </a:schemeClr>
                </a:solidFill>
              </a:rPr>
              <a:t> and SBND.</a:t>
            </a:r>
          </a:p>
          <a:p>
            <a:pPr marL="457200" indent="-457200" algn="l">
              <a:buFont typeface="+mj-lt"/>
              <a:buAutoNum type="arabicPeriod"/>
            </a:pPr>
            <a:r>
              <a:rPr lang="en-US" sz="2800" b="1" dirty="0" smtClean="0">
                <a:solidFill>
                  <a:schemeClr val="tx1"/>
                </a:solidFill>
              </a:rPr>
              <a:t>What is ahead in CE? Further development.</a:t>
            </a:r>
          </a:p>
          <a:p>
            <a:pPr marL="457200" indent="-457200" algn="l">
              <a:buFont typeface="+mj-lt"/>
              <a:buAutoNum type="arabicPeriod"/>
            </a:pPr>
            <a:endParaRPr lang="en-US" sz="2800" b="1" dirty="0" smtClean="0"/>
          </a:p>
          <a:p>
            <a:pPr marL="457200" indent="-457200" algn="l">
              <a:buFont typeface="+mj-lt"/>
              <a:buAutoNum type="arabicPeriod"/>
            </a:pPr>
            <a:endParaRPr lang="en-US" sz="2800" b="1" dirty="0" smtClean="0"/>
          </a:p>
          <a:p>
            <a:pPr marL="457200" indent="-457200" algn="l">
              <a:buFont typeface="+mj-lt"/>
              <a:buAutoNum type="arabicPeriod"/>
            </a:pPr>
            <a:endParaRPr lang="en-US" sz="2800" b="1" dirty="0"/>
          </a:p>
        </p:txBody>
      </p:sp>
      <p:sp>
        <p:nvSpPr>
          <p:cNvPr id="4" name="Slide Number Placeholder 3"/>
          <p:cNvSpPr>
            <a:spLocks noGrp="1"/>
          </p:cNvSpPr>
          <p:nvPr>
            <p:ph type="sldNum" sz="quarter" idx="12"/>
          </p:nvPr>
        </p:nvSpPr>
        <p:spPr/>
        <p:txBody>
          <a:bodyPr/>
          <a:lstStyle/>
          <a:p>
            <a:fld id="{D9CCCA02-921E-409E-8A98-E9F2731465F4}" type="slidenum">
              <a:rPr lang="en-US" smtClean="0"/>
              <a:pPr/>
              <a:t>40</a:t>
            </a:fld>
            <a:endParaRPr lang="en-US"/>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990600"/>
          </a:xfrm>
        </p:spPr>
        <p:txBody>
          <a:bodyPr/>
          <a:lstStyle/>
          <a:p>
            <a:r>
              <a:rPr lang="en-US" b="1" dirty="0" smtClean="0">
                <a:solidFill>
                  <a:srgbClr val="002060"/>
                </a:solidFill>
              </a:rPr>
              <a:t>CE continuing R&amp;D </a:t>
            </a:r>
            <a:endParaRPr lang="en-US" b="1" dirty="0">
              <a:solidFill>
                <a:srgbClr val="002060"/>
              </a:solidFill>
            </a:endParaRPr>
          </a:p>
        </p:txBody>
      </p:sp>
      <p:sp>
        <p:nvSpPr>
          <p:cNvPr id="3" name="Content Placeholder 2"/>
          <p:cNvSpPr>
            <a:spLocks noGrp="1"/>
          </p:cNvSpPr>
          <p:nvPr>
            <p:ph idx="1"/>
          </p:nvPr>
        </p:nvSpPr>
        <p:spPr>
          <a:xfrm>
            <a:off x="457200" y="1447800"/>
            <a:ext cx="8229600" cy="4678363"/>
          </a:xfrm>
        </p:spPr>
        <p:txBody>
          <a:bodyPr>
            <a:normAutofit fontScale="92500" lnSpcReduction="20000"/>
          </a:bodyPr>
          <a:lstStyle/>
          <a:p>
            <a:pPr lvl="0"/>
            <a:r>
              <a:rPr lang="en-US" b="1" dirty="0" smtClean="0"/>
              <a:t>FE ASIC: </a:t>
            </a:r>
            <a:r>
              <a:rPr lang="en-US" dirty="0" smtClean="0"/>
              <a:t>resolve remaining issues,</a:t>
            </a:r>
            <a:r>
              <a:rPr lang="en-US" dirty="0" smtClean="0">
                <a:solidFill>
                  <a:prstClr val="black"/>
                </a:solidFill>
              </a:rPr>
              <a:t> a) start-up after power cycling, b) protection on configuration inputs, c) pole-zero </a:t>
            </a:r>
            <a:r>
              <a:rPr lang="en-US" dirty="0" err="1" smtClean="0">
                <a:solidFill>
                  <a:prstClr val="black"/>
                </a:solidFill>
              </a:rPr>
              <a:t>cancellaton</a:t>
            </a:r>
            <a:r>
              <a:rPr lang="en-US" dirty="0" smtClean="0">
                <a:solidFill>
                  <a:prstClr val="black"/>
                </a:solidFill>
              </a:rPr>
              <a:t> for longer signals; </a:t>
            </a:r>
            <a:endParaRPr lang="en-US" dirty="0" smtClean="0"/>
          </a:p>
          <a:p>
            <a:r>
              <a:rPr lang="en-US" b="1" dirty="0" smtClean="0"/>
              <a:t>ADC</a:t>
            </a:r>
            <a:r>
              <a:rPr lang="en-US" dirty="0" smtClean="0"/>
              <a:t>: </a:t>
            </a:r>
            <a:r>
              <a:rPr lang="en-US" b="1" dirty="0" smtClean="0"/>
              <a:t>stuck code!!! – </a:t>
            </a:r>
            <a:r>
              <a:rPr lang="en-US" dirty="0" smtClean="0"/>
              <a:t>approach in stages</a:t>
            </a:r>
          </a:p>
          <a:p>
            <a:r>
              <a:rPr lang="en-US" b="1" dirty="0" smtClean="0"/>
              <a:t>Distinguish improvements and R&amp;D in three phases, </a:t>
            </a:r>
            <a:r>
              <a:rPr lang="en-US" dirty="0" smtClean="0"/>
              <a:t>under time/schedule pressure for</a:t>
            </a:r>
            <a:r>
              <a:rPr lang="en-US" b="1" dirty="0" smtClean="0"/>
              <a:t> 1) </a:t>
            </a:r>
            <a:r>
              <a:rPr lang="en-US" b="1" dirty="0" err="1" smtClean="0"/>
              <a:t>protoDUNE</a:t>
            </a:r>
            <a:r>
              <a:rPr lang="en-US" dirty="0" smtClean="0"/>
              <a:t>, </a:t>
            </a:r>
            <a:r>
              <a:rPr lang="en-US" b="1" dirty="0" smtClean="0"/>
              <a:t>2) SBND </a:t>
            </a:r>
            <a:r>
              <a:rPr lang="en-US" dirty="0" smtClean="0"/>
              <a:t>and </a:t>
            </a:r>
            <a:r>
              <a:rPr lang="en-US" b="1" dirty="0" smtClean="0"/>
              <a:t>3) </a:t>
            </a:r>
            <a:r>
              <a:rPr lang="en-US" dirty="0" smtClean="0"/>
              <a:t>longer term developments for </a:t>
            </a:r>
            <a:r>
              <a:rPr lang="en-US" b="1" dirty="0" smtClean="0"/>
              <a:t>DUNE</a:t>
            </a:r>
            <a:r>
              <a:rPr lang="en-US" dirty="0" smtClean="0"/>
              <a:t> (e.g., CMOS process changes; consider different dynamic range approaches, e.g., dual range instead of single 12 bit range).</a:t>
            </a:r>
            <a:endParaRPr lang="en-US" dirty="0"/>
          </a:p>
          <a:p>
            <a:endParaRPr lang="en-US" dirty="0" smtClean="0"/>
          </a:p>
        </p:txBody>
      </p:sp>
      <p:sp>
        <p:nvSpPr>
          <p:cNvPr id="4" name="Slide Number Placeholder 3"/>
          <p:cNvSpPr>
            <a:spLocks noGrp="1"/>
          </p:cNvSpPr>
          <p:nvPr>
            <p:ph type="sldNum" sz="quarter" idx="12"/>
          </p:nvPr>
        </p:nvSpPr>
        <p:spPr/>
        <p:txBody>
          <a:bodyPr/>
          <a:lstStyle/>
          <a:p>
            <a:fld id="{D9CCCA02-921E-409E-8A98-E9F2731465F4}" type="slidenum">
              <a:rPr lang="en-US" smtClean="0"/>
              <a:pPr/>
              <a:t>41</a:t>
            </a:fld>
            <a:endParaRPr lang="en-US"/>
          </a:p>
        </p:txBody>
      </p:sp>
    </p:spTree>
    <p:extLst>
      <p:ext uri="{BB962C8B-B14F-4D97-AF65-F5344CB8AC3E}">
        <p14:creationId xmlns:p14="http://schemas.microsoft.com/office/powerpoint/2010/main" val="239132483"/>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838200" y="1066800"/>
            <a:ext cx="7901495" cy="5410200"/>
          </a:xfrm>
          <a:prstGeom prst="rect">
            <a:avLst/>
          </a:prstGeom>
          <a:noFill/>
          <a:ln w="9525">
            <a:noFill/>
            <a:miter lim="800000"/>
            <a:headEnd/>
            <a:tailEnd/>
          </a:ln>
        </p:spPr>
      </p:pic>
      <p:sp>
        <p:nvSpPr>
          <p:cNvPr id="41" name="Rectangle 40"/>
          <p:cNvSpPr/>
          <p:nvPr/>
        </p:nvSpPr>
        <p:spPr bwMode="auto">
          <a:xfrm>
            <a:off x="152400" y="5715000"/>
            <a:ext cx="1905000" cy="838200"/>
          </a:xfrm>
          <a:prstGeom prst="rect">
            <a:avLst/>
          </a:prstGeom>
          <a:solidFill>
            <a:schemeClr val="tx2">
              <a:lumMod val="25000"/>
              <a:lumOff val="75000"/>
            </a:scheme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dirty="0">
              <a:solidFill>
                <a:srgbClr val="322F31"/>
              </a:solidFill>
            </a:endParaRPr>
          </a:p>
        </p:txBody>
      </p:sp>
      <p:sp>
        <p:nvSpPr>
          <p:cNvPr id="29" name="Rectangle 28"/>
          <p:cNvSpPr/>
          <p:nvPr/>
        </p:nvSpPr>
        <p:spPr bwMode="auto">
          <a:xfrm>
            <a:off x="7010400" y="5486400"/>
            <a:ext cx="1905000" cy="685800"/>
          </a:xfrm>
          <a:prstGeom prst="rect">
            <a:avLst/>
          </a:prstGeom>
          <a:solidFill>
            <a:schemeClr val="accent3">
              <a:lumMod val="85000"/>
            </a:scheme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dirty="0">
              <a:solidFill>
                <a:srgbClr val="322F31"/>
              </a:solidFill>
            </a:endParaRPr>
          </a:p>
        </p:txBody>
      </p:sp>
      <p:sp>
        <p:nvSpPr>
          <p:cNvPr id="14" name="Slide Number Placeholder 16"/>
          <p:cNvSpPr txBox="1">
            <a:spLocks/>
          </p:cNvSpPr>
          <p:nvPr/>
        </p:nvSpPr>
        <p:spPr>
          <a:xfrm>
            <a:off x="76200" y="6629400"/>
            <a:ext cx="457200" cy="228600"/>
          </a:xfrm>
          <a:prstGeom prst="rect">
            <a:avLst/>
          </a:prstGeom>
        </p:spPr>
        <p:txBody>
          <a:bodyPr/>
          <a:lstStyle/>
          <a:p>
            <a:fld id="{5057C650-E188-4C8D-866A-743722B3A7F2}" type="slidenum">
              <a:rPr lang="en-US" sz="1000" i="1">
                <a:solidFill>
                  <a:srgbClr val="322F31"/>
                </a:solidFill>
              </a:rPr>
              <a:pPr/>
              <a:t>42</a:t>
            </a:fld>
            <a:endParaRPr lang="en-US" sz="1000" i="1" dirty="0">
              <a:solidFill>
                <a:srgbClr val="322F31"/>
              </a:solidFill>
            </a:endParaRPr>
          </a:p>
        </p:txBody>
      </p:sp>
      <p:sp>
        <p:nvSpPr>
          <p:cNvPr id="17" name="TextBox 16"/>
          <p:cNvSpPr txBox="1"/>
          <p:nvPr/>
        </p:nvSpPr>
        <p:spPr>
          <a:xfrm>
            <a:off x="304800" y="152400"/>
            <a:ext cx="8534400" cy="1261884"/>
          </a:xfrm>
          <a:prstGeom prst="rect">
            <a:avLst/>
          </a:prstGeom>
          <a:noFill/>
        </p:spPr>
        <p:txBody>
          <a:bodyPr wrap="square" rtlCol="0">
            <a:spAutoFit/>
          </a:bodyPr>
          <a:lstStyle/>
          <a:p>
            <a:pPr algn="ctr"/>
            <a:r>
              <a:rPr lang="en-US" sz="2000" b="1" dirty="0">
                <a:solidFill>
                  <a:srgbClr val="002060"/>
                </a:solidFill>
              </a:rPr>
              <a:t>Noise (ENC) </a:t>
            </a:r>
            <a:r>
              <a:rPr lang="en-US" sz="2000" b="1" i="1" dirty="0" err="1">
                <a:solidFill>
                  <a:srgbClr val="002060"/>
                </a:solidFill>
              </a:rPr>
              <a:t>vs</a:t>
            </a:r>
            <a:r>
              <a:rPr lang="en-US" sz="2000" b="1" dirty="0">
                <a:solidFill>
                  <a:srgbClr val="002060"/>
                </a:solidFill>
              </a:rPr>
              <a:t> </a:t>
            </a:r>
            <a:r>
              <a:rPr lang="en-US" sz="2000" b="1" dirty="0" smtClean="0">
                <a:solidFill>
                  <a:srgbClr val="002060"/>
                </a:solidFill>
              </a:rPr>
              <a:t>TPC Sense </a:t>
            </a:r>
            <a:r>
              <a:rPr lang="en-US" sz="2000" b="1" dirty="0">
                <a:solidFill>
                  <a:srgbClr val="002060"/>
                </a:solidFill>
              </a:rPr>
              <a:t>Wire and Signal Cable Length  </a:t>
            </a:r>
            <a:r>
              <a:rPr lang="en-US" sz="2000" b="1" dirty="0" smtClean="0">
                <a:solidFill>
                  <a:srgbClr val="002060"/>
                </a:solidFill>
              </a:rPr>
              <a:t>for CMOS at 300K and 89K                                                                                           </a:t>
            </a:r>
            <a:r>
              <a:rPr lang="en-US" sz="1600" b="1" u="sng" dirty="0" smtClean="0">
                <a:solidFill>
                  <a:srgbClr val="002060"/>
                </a:solidFill>
              </a:rPr>
              <a:t>MIP </a:t>
            </a:r>
            <a:r>
              <a:rPr lang="en-US" sz="1600" b="1" u="sng" dirty="0">
                <a:solidFill>
                  <a:srgbClr val="002060"/>
                </a:solidFill>
              </a:rPr>
              <a:t>Signal </a:t>
            </a:r>
            <a:r>
              <a:rPr lang="en-US" sz="1600" b="1" dirty="0">
                <a:solidFill>
                  <a:srgbClr val="002060"/>
                </a:solidFill>
              </a:rPr>
              <a:t>for </a:t>
            </a:r>
            <a:r>
              <a:rPr lang="en-US" sz="1600" b="1" u="sng" dirty="0">
                <a:solidFill>
                  <a:srgbClr val="002060"/>
                </a:solidFill>
              </a:rPr>
              <a:t>3x3 and 5x5 mm </a:t>
            </a:r>
            <a:r>
              <a:rPr lang="en-US" sz="1600" b="1" u="sng" dirty="0" smtClean="0">
                <a:solidFill>
                  <a:srgbClr val="002060"/>
                </a:solidFill>
              </a:rPr>
              <a:t>Sense Wire </a:t>
            </a:r>
            <a:r>
              <a:rPr lang="en-US" sz="1600" b="1" u="sng" dirty="0">
                <a:solidFill>
                  <a:srgbClr val="002060"/>
                </a:solidFill>
              </a:rPr>
              <a:t>Spacing</a:t>
            </a:r>
          </a:p>
          <a:p>
            <a:endParaRPr lang="en-US" sz="2000" b="1" dirty="0">
              <a:solidFill>
                <a:srgbClr val="002060"/>
              </a:solidFill>
            </a:endParaRPr>
          </a:p>
        </p:txBody>
      </p:sp>
      <p:cxnSp>
        <p:nvCxnSpPr>
          <p:cNvPr id="18" name="Straight Arrow Connector 17"/>
          <p:cNvCxnSpPr/>
          <p:nvPr/>
        </p:nvCxnSpPr>
        <p:spPr bwMode="auto">
          <a:xfrm>
            <a:off x="6324600" y="1143000"/>
            <a:ext cx="1371600" cy="457200"/>
          </a:xfrm>
          <a:prstGeom prst="straightConnector1">
            <a:avLst/>
          </a:prstGeom>
          <a:solidFill>
            <a:schemeClr val="accent1"/>
          </a:solidFill>
          <a:ln w="38100" cap="flat" cmpd="sng" algn="ctr">
            <a:solidFill>
              <a:schemeClr val="bg1">
                <a:lumMod val="50000"/>
              </a:schemeClr>
            </a:solidFill>
            <a:prstDash val="solid"/>
            <a:round/>
            <a:headEnd type="none" w="med" len="med"/>
            <a:tailEnd type="arrow"/>
          </a:ln>
          <a:effectLst/>
        </p:spPr>
      </p:cxnSp>
      <p:cxnSp>
        <p:nvCxnSpPr>
          <p:cNvPr id="22" name="Straight Connector 21"/>
          <p:cNvCxnSpPr/>
          <p:nvPr/>
        </p:nvCxnSpPr>
        <p:spPr bwMode="auto">
          <a:xfrm>
            <a:off x="7391400" y="4724400"/>
            <a:ext cx="0" cy="228600"/>
          </a:xfrm>
          <a:prstGeom prst="line">
            <a:avLst/>
          </a:prstGeom>
          <a:solidFill>
            <a:schemeClr val="accent1"/>
          </a:solidFill>
          <a:ln w="57150" cap="flat" cmpd="sng" algn="ctr">
            <a:solidFill>
              <a:srgbClr val="002060"/>
            </a:solidFill>
            <a:prstDash val="solid"/>
            <a:round/>
            <a:headEnd type="none" w="med" len="med"/>
            <a:tailEnd type="none" w="med" len="med"/>
          </a:ln>
          <a:effectLst/>
        </p:spPr>
      </p:cxnSp>
      <p:sp>
        <p:nvSpPr>
          <p:cNvPr id="26" name="TextBox 25"/>
          <p:cNvSpPr txBox="1"/>
          <p:nvPr/>
        </p:nvSpPr>
        <p:spPr>
          <a:xfrm>
            <a:off x="7086600" y="5486400"/>
            <a:ext cx="1981200" cy="646331"/>
          </a:xfrm>
          <a:prstGeom prst="rect">
            <a:avLst/>
          </a:prstGeom>
          <a:noFill/>
        </p:spPr>
        <p:txBody>
          <a:bodyPr wrap="square" rtlCol="0">
            <a:spAutoFit/>
          </a:bodyPr>
          <a:lstStyle/>
          <a:p>
            <a:r>
              <a:rPr lang="en-US" b="1" i="1" dirty="0">
                <a:solidFill>
                  <a:srgbClr val="002060"/>
                </a:solidFill>
              </a:rPr>
              <a:t>CMOS at 77K: ENC&lt; 10</a:t>
            </a:r>
            <a:r>
              <a:rPr lang="en-US" b="1" i="1" baseline="30000" dirty="0">
                <a:solidFill>
                  <a:srgbClr val="002060"/>
                </a:solidFill>
              </a:rPr>
              <a:t>3 </a:t>
            </a:r>
            <a:r>
              <a:rPr lang="en-US" b="1" i="1" dirty="0">
                <a:solidFill>
                  <a:srgbClr val="002060"/>
                </a:solidFill>
              </a:rPr>
              <a:t>e rms</a:t>
            </a:r>
            <a:endParaRPr lang="en-US" b="1" i="1" baseline="30000" dirty="0">
              <a:solidFill>
                <a:srgbClr val="002060"/>
              </a:solidFill>
            </a:endParaRPr>
          </a:p>
        </p:txBody>
      </p:sp>
      <p:cxnSp>
        <p:nvCxnSpPr>
          <p:cNvPr id="28" name="Straight Arrow Connector 27"/>
          <p:cNvCxnSpPr/>
          <p:nvPr/>
        </p:nvCxnSpPr>
        <p:spPr bwMode="auto">
          <a:xfrm flipH="1" flipV="1">
            <a:off x="7467600" y="4876800"/>
            <a:ext cx="228600" cy="609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9" name="Slide Number Placeholder 38"/>
          <p:cNvSpPr>
            <a:spLocks noGrp="1"/>
          </p:cNvSpPr>
          <p:nvPr>
            <p:ph type="sldNum" sz="quarter" idx="12"/>
          </p:nvPr>
        </p:nvSpPr>
        <p:spPr/>
        <p:txBody>
          <a:bodyPr/>
          <a:lstStyle/>
          <a:p>
            <a:fld id="{644448E4-A1FE-489D-8484-590753054700}" type="slidenum">
              <a:rPr lang="en-US" smtClean="0"/>
              <a:pPr/>
              <a:t>42</a:t>
            </a:fld>
            <a:endParaRPr lang="en-US" dirty="0"/>
          </a:p>
        </p:txBody>
      </p:sp>
      <p:sp>
        <p:nvSpPr>
          <p:cNvPr id="25" name="Oval 24"/>
          <p:cNvSpPr/>
          <p:nvPr/>
        </p:nvSpPr>
        <p:spPr bwMode="auto">
          <a:xfrm rot="917267">
            <a:off x="4288629" y="1907199"/>
            <a:ext cx="1295400" cy="914400"/>
          </a:xfrm>
          <a:prstGeom prst="ellipse">
            <a:avLst/>
          </a:prstGeom>
          <a:solidFill>
            <a:srgbClr val="FFFF00"/>
          </a:solidFill>
          <a:ln w="381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a typeface="ＭＳ Ｐゴシック" pitchFamily="48" charset="-128"/>
            </a:endParaRPr>
          </a:p>
        </p:txBody>
      </p:sp>
      <p:cxnSp>
        <p:nvCxnSpPr>
          <p:cNvPr id="27" name="Straight Connector 26"/>
          <p:cNvCxnSpPr/>
          <p:nvPr/>
        </p:nvCxnSpPr>
        <p:spPr bwMode="auto">
          <a:xfrm>
            <a:off x="3733800" y="5943600"/>
            <a:ext cx="0" cy="76200"/>
          </a:xfrm>
          <a:prstGeom prst="line">
            <a:avLst/>
          </a:prstGeom>
          <a:solidFill>
            <a:schemeClr val="accent1"/>
          </a:solidFill>
          <a:ln w="57150" cap="flat" cmpd="sng" algn="ctr">
            <a:solidFill>
              <a:srgbClr val="002060"/>
            </a:solidFill>
            <a:prstDash val="solid"/>
            <a:round/>
            <a:headEnd type="none" w="med" len="med"/>
            <a:tailEnd type="none" w="med" len="med"/>
          </a:ln>
          <a:effectLst/>
        </p:spPr>
      </p:cxnSp>
      <p:cxnSp>
        <p:nvCxnSpPr>
          <p:cNvPr id="32" name="Straight Arrow Connector 31"/>
          <p:cNvCxnSpPr>
            <a:stCxn id="42" idx="3"/>
          </p:cNvCxnSpPr>
          <p:nvPr/>
        </p:nvCxnSpPr>
        <p:spPr bwMode="auto">
          <a:xfrm>
            <a:off x="2362200" y="1676400"/>
            <a:ext cx="2590800" cy="609600"/>
          </a:xfrm>
          <a:prstGeom prst="straightConnector1">
            <a:avLst/>
          </a:prstGeom>
          <a:solidFill>
            <a:schemeClr val="accent1"/>
          </a:solidFill>
          <a:ln w="38100" cap="flat" cmpd="sng" algn="ctr">
            <a:solidFill>
              <a:schemeClr val="bg1">
                <a:lumMod val="50000"/>
              </a:schemeClr>
            </a:solidFill>
            <a:prstDash val="solid"/>
            <a:round/>
            <a:headEnd type="none" w="med" len="med"/>
            <a:tailEnd type="arrow"/>
          </a:ln>
          <a:effectLst/>
        </p:spPr>
      </p:cxnSp>
      <p:sp>
        <p:nvSpPr>
          <p:cNvPr id="42" name="Rectangle 41"/>
          <p:cNvSpPr/>
          <p:nvPr/>
        </p:nvSpPr>
        <p:spPr bwMode="auto">
          <a:xfrm>
            <a:off x="152400" y="1219200"/>
            <a:ext cx="2209800" cy="914400"/>
          </a:xfrm>
          <a:prstGeom prst="rect">
            <a:avLst/>
          </a:prstGeom>
          <a:solidFill>
            <a:schemeClr val="tx2">
              <a:lumMod val="25000"/>
              <a:lumOff val="75000"/>
            </a:scheme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dirty="0">
              <a:solidFill>
                <a:srgbClr val="322F31"/>
              </a:solidFill>
            </a:endParaRPr>
          </a:p>
        </p:txBody>
      </p:sp>
      <p:sp>
        <p:nvSpPr>
          <p:cNvPr id="35" name="TextBox 34"/>
          <p:cNvSpPr txBox="1"/>
          <p:nvPr/>
        </p:nvSpPr>
        <p:spPr>
          <a:xfrm>
            <a:off x="228600" y="5791200"/>
            <a:ext cx="1905000" cy="646331"/>
          </a:xfrm>
          <a:prstGeom prst="rect">
            <a:avLst/>
          </a:prstGeom>
          <a:noFill/>
        </p:spPr>
        <p:txBody>
          <a:bodyPr wrap="square" rtlCol="0">
            <a:spAutoFit/>
          </a:bodyPr>
          <a:lstStyle/>
          <a:p>
            <a:r>
              <a:rPr lang="en-US" b="1" dirty="0" err="1" smtClean="0">
                <a:solidFill>
                  <a:srgbClr val="002060"/>
                </a:solidFill>
              </a:rPr>
              <a:t>MicroBooNE</a:t>
            </a:r>
            <a:endParaRPr lang="en-US" b="1" dirty="0" smtClean="0">
              <a:solidFill>
                <a:srgbClr val="002060"/>
              </a:solidFill>
            </a:endParaRPr>
          </a:p>
          <a:p>
            <a:r>
              <a:rPr lang="en-US" b="1" dirty="0" smtClean="0">
                <a:solidFill>
                  <a:srgbClr val="002060"/>
                </a:solidFill>
              </a:rPr>
              <a:t>ENC~400 e </a:t>
            </a:r>
            <a:r>
              <a:rPr lang="en-US" b="1" dirty="0" err="1" smtClean="0">
                <a:solidFill>
                  <a:srgbClr val="002060"/>
                </a:solidFill>
              </a:rPr>
              <a:t>rms</a:t>
            </a:r>
            <a:endParaRPr lang="en-US" b="1" dirty="0">
              <a:solidFill>
                <a:srgbClr val="002060"/>
              </a:solidFill>
            </a:endParaRPr>
          </a:p>
        </p:txBody>
      </p:sp>
      <p:sp>
        <p:nvSpPr>
          <p:cNvPr id="20" name="TextBox 19"/>
          <p:cNvSpPr txBox="1"/>
          <p:nvPr/>
        </p:nvSpPr>
        <p:spPr>
          <a:xfrm>
            <a:off x="152400" y="1219200"/>
            <a:ext cx="2286000" cy="923330"/>
          </a:xfrm>
          <a:prstGeom prst="rect">
            <a:avLst/>
          </a:prstGeom>
          <a:noFill/>
        </p:spPr>
        <p:txBody>
          <a:bodyPr wrap="square" rtlCol="0">
            <a:spAutoFit/>
          </a:bodyPr>
          <a:lstStyle/>
          <a:p>
            <a:r>
              <a:rPr lang="en-US" b="1" dirty="0" smtClean="0">
                <a:solidFill>
                  <a:srgbClr val="002060"/>
                </a:solidFill>
              </a:rPr>
              <a:t>DUNE with warm electronics (300K)</a:t>
            </a:r>
          </a:p>
          <a:p>
            <a:r>
              <a:rPr lang="en-US" b="1" dirty="0" smtClean="0">
                <a:solidFill>
                  <a:srgbClr val="002060"/>
                </a:solidFill>
              </a:rPr>
              <a:t>ENC~6x10^3 e </a:t>
            </a:r>
            <a:r>
              <a:rPr lang="en-US" b="1" dirty="0" err="1" smtClean="0">
                <a:solidFill>
                  <a:srgbClr val="002060"/>
                </a:solidFill>
              </a:rPr>
              <a:t>rms</a:t>
            </a:r>
            <a:endParaRPr lang="en-US" b="1" dirty="0">
              <a:solidFill>
                <a:srgbClr val="002060"/>
              </a:solidFill>
            </a:endParaRPr>
          </a:p>
        </p:txBody>
      </p:sp>
      <p:cxnSp>
        <p:nvCxnSpPr>
          <p:cNvPr id="44" name="Straight Arrow Connector 43"/>
          <p:cNvCxnSpPr/>
          <p:nvPr/>
        </p:nvCxnSpPr>
        <p:spPr bwMode="auto">
          <a:xfrm flipV="1">
            <a:off x="2057400" y="6019800"/>
            <a:ext cx="1600200" cy="457200"/>
          </a:xfrm>
          <a:prstGeom prst="straightConnector1">
            <a:avLst/>
          </a:prstGeom>
          <a:solidFill>
            <a:schemeClr val="accent1"/>
          </a:solidFill>
          <a:ln w="38100" cap="flat" cmpd="sng" algn="ctr">
            <a:solidFill>
              <a:schemeClr val="bg1">
                <a:lumMod val="50000"/>
              </a:schemeClr>
            </a:solidFill>
            <a:prstDash val="solid"/>
            <a:round/>
            <a:headEnd type="none" w="med" len="med"/>
            <a:tailEnd type="arrow"/>
          </a:ln>
          <a:effectLst/>
        </p:spPr>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62000"/>
          </a:xfrm>
        </p:spPr>
        <p:txBody>
          <a:bodyPr>
            <a:normAutofit/>
          </a:bodyPr>
          <a:lstStyle/>
          <a:p>
            <a:r>
              <a:rPr lang="en-US" sz="3200" b="1" dirty="0" smtClean="0">
                <a:solidFill>
                  <a:srgbClr val="002060"/>
                </a:solidFill>
              </a:rPr>
              <a:t>ENC projection from MB to </a:t>
            </a:r>
            <a:r>
              <a:rPr lang="en-US" sz="3200" b="1" dirty="0" err="1" smtClean="0">
                <a:solidFill>
                  <a:srgbClr val="002060"/>
                </a:solidFill>
              </a:rPr>
              <a:t>protoDUNE</a:t>
            </a:r>
            <a:endParaRPr lang="en-US" sz="3200" b="1" dirty="0">
              <a:solidFill>
                <a:srgbClr val="002060"/>
              </a:solidFill>
            </a:endParaRPr>
          </a:p>
        </p:txBody>
      </p:sp>
      <p:sp>
        <p:nvSpPr>
          <p:cNvPr id="4" name="Slide Number Placeholder 3"/>
          <p:cNvSpPr>
            <a:spLocks noGrp="1"/>
          </p:cNvSpPr>
          <p:nvPr>
            <p:ph type="sldNum" sz="quarter" idx="12"/>
          </p:nvPr>
        </p:nvSpPr>
        <p:spPr/>
        <p:txBody>
          <a:bodyPr/>
          <a:lstStyle/>
          <a:p>
            <a:fld id="{4FA020FC-26FC-4160-8034-2A1DCA0E7DE9}" type="slidenum">
              <a:rPr lang="en-US" smtClean="0">
                <a:solidFill>
                  <a:prstClr val="black">
                    <a:tint val="75000"/>
                  </a:prstClr>
                </a:solidFill>
              </a:rPr>
              <a:pPr/>
              <a:t>43</a:t>
            </a:fld>
            <a:endParaRPr lang="en-US">
              <a:solidFill>
                <a:prstClr val="black">
                  <a:tint val="75000"/>
                </a:prstClr>
              </a:solidFill>
            </a:endParaRPr>
          </a:p>
        </p:txBody>
      </p:sp>
      <p:pic>
        <p:nvPicPr>
          <p:cNvPr id="91138" name="Picture 2"/>
          <p:cNvPicPr>
            <a:picLocks noChangeAspect="1" noChangeArrowheads="1"/>
          </p:cNvPicPr>
          <p:nvPr/>
        </p:nvPicPr>
        <p:blipFill>
          <a:blip r:embed="rId3" cstate="print"/>
          <a:srcRect/>
          <a:stretch>
            <a:fillRect/>
          </a:stretch>
        </p:blipFill>
        <p:spPr bwMode="auto">
          <a:xfrm>
            <a:off x="152400" y="762000"/>
            <a:ext cx="6324600" cy="5659168"/>
          </a:xfrm>
          <a:prstGeom prst="rect">
            <a:avLst/>
          </a:prstGeom>
          <a:noFill/>
          <a:ln w="9525">
            <a:noFill/>
            <a:miter lim="800000"/>
            <a:headEnd/>
            <a:tailEnd/>
          </a:ln>
        </p:spPr>
      </p:pic>
      <p:cxnSp>
        <p:nvCxnSpPr>
          <p:cNvPr id="7" name="Straight Arrow Connector 6"/>
          <p:cNvCxnSpPr/>
          <p:nvPr/>
        </p:nvCxnSpPr>
        <p:spPr>
          <a:xfrm flipV="1">
            <a:off x="762000" y="2286000"/>
            <a:ext cx="7696200" cy="21336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19800" y="5791200"/>
            <a:ext cx="2438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943600" y="2209800"/>
            <a:ext cx="2438400" cy="762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8458200" y="838200"/>
            <a:ext cx="0" cy="4953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867400" y="838200"/>
            <a:ext cx="25908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458200" y="2057400"/>
            <a:ext cx="609600" cy="338554"/>
          </a:xfrm>
          <a:prstGeom prst="rect">
            <a:avLst/>
          </a:prstGeom>
          <a:noFill/>
        </p:spPr>
        <p:txBody>
          <a:bodyPr wrap="square" rtlCol="0">
            <a:spAutoFit/>
          </a:bodyPr>
          <a:lstStyle/>
          <a:p>
            <a:r>
              <a:rPr lang="en-US" sz="1600" dirty="0">
                <a:solidFill>
                  <a:srgbClr val="FF0000"/>
                </a:solidFill>
              </a:rPr>
              <a:t>500</a:t>
            </a:r>
          </a:p>
        </p:txBody>
      </p:sp>
      <p:sp>
        <p:nvSpPr>
          <p:cNvPr id="23" name="TextBox 22"/>
          <p:cNvSpPr txBox="1"/>
          <p:nvPr/>
        </p:nvSpPr>
        <p:spPr>
          <a:xfrm>
            <a:off x="8153400" y="5791200"/>
            <a:ext cx="609600" cy="338554"/>
          </a:xfrm>
          <a:prstGeom prst="rect">
            <a:avLst/>
          </a:prstGeom>
          <a:noFill/>
        </p:spPr>
        <p:txBody>
          <a:bodyPr wrap="square" rtlCol="0">
            <a:spAutoFit/>
          </a:bodyPr>
          <a:lstStyle/>
          <a:p>
            <a:r>
              <a:rPr lang="en-US" sz="1600" dirty="0">
                <a:solidFill>
                  <a:srgbClr val="FF0000"/>
                </a:solidFill>
              </a:rPr>
              <a:t>750</a:t>
            </a:r>
          </a:p>
        </p:txBody>
      </p:sp>
      <p:sp>
        <p:nvSpPr>
          <p:cNvPr id="24" name="TextBox 23"/>
          <p:cNvSpPr txBox="1"/>
          <p:nvPr/>
        </p:nvSpPr>
        <p:spPr>
          <a:xfrm>
            <a:off x="3352800" y="5334000"/>
            <a:ext cx="2438400" cy="369332"/>
          </a:xfrm>
          <a:prstGeom prst="rect">
            <a:avLst/>
          </a:prstGeom>
          <a:noFill/>
        </p:spPr>
        <p:txBody>
          <a:bodyPr wrap="square" rtlCol="0">
            <a:spAutoFit/>
          </a:bodyPr>
          <a:lstStyle/>
          <a:p>
            <a:r>
              <a:rPr lang="en-US" dirty="0">
                <a:solidFill>
                  <a:prstClr val="black"/>
                </a:solidFill>
              </a:rPr>
              <a:t>MB note: Noise Filtering</a:t>
            </a: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4000" b="1" dirty="0" smtClean="0">
                <a:solidFill>
                  <a:srgbClr val="002060"/>
                </a:solidFill>
              </a:rPr>
              <a:t>Summary</a:t>
            </a:r>
            <a:endParaRPr lang="en-US" sz="4000" b="1" dirty="0">
              <a:solidFill>
                <a:srgbClr val="002060"/>
              </a:solidFill>
            </a:endParaRPr>
          </a:p>
        </p:txBody>
      </p:sp>
      <p:sp>
        <p:nvSpPr>
          <p:cNvPr id="3" name="Content Placeholder 2"/>
          <p:cNvSpPr>
            <a:spLocks noGrp="1"/>
          </p:cNvSpPr>
          <p:nvPr>
            <p:ph idx="1"/>
          </p:nvPr>
        </p:nvSpPr>
        <p:spPr>
          <a:xfrm>
            <a:off x="457200" y="1219200"/>
            <a:ext cx="8229600" cy="5029200"/>
          </a:xfrm>
        </p:spPr>
        <p:txBody>
          <a:bodyPr>
            <a:normAutofit fontScale="92500" lnSpcReduction="20000"/>
          </a:bodyPr>
          <a:lstStyle/>
          <a:p>
            <a:r>
              <a:rPr lang="en-US" b="1" dirty="0" smtClean="0">
                <a:solidFill>
                  <a:srgbClr val="002060"/>
                </a:solidFill>
              </a:rPr>
              <a:t>To have a chance at achieving a good performance, a) </a:t>
            </a:r>
            <a:r>
              <a:rPr lang="en-US" b="1" i="1" u="sng" dirty="0" smtClean="0">
                <a:solidFill>
                  <a:srgbClr val="002060"/>
                </a:solidFill>
              </a:rPr>
              <a:t>the integral design concept of </a:t>
            </a:r>
            <a:r>
              <a:rPr lang="en-US" b="1" i="1" u="sng" dirty="0" err="1" smtClean="0">
                <a:solidFill>
                  <a:srgbClr val="002060"/>
                </a:solidFill>
              </a:rPr>
              <a:t>APA+CE+Feedthrough</a:t>
            </a:r>
            <a:r>
              <a:rPr lang="en-US" b="1" i="1" u="sng" dirty="0" smtClean="0">
                <a:solidFill>
                  <a:srgbClr val="002060"/>
                </a:solidFill>
              </a:rPr>
              <a:t> with Warm Interface </a:t>
            </a:r>
            <a:r>
              <a:rPr lang="en-US" b="1" dirty="0" smtClean="0">
                <a:solidFill>
                  <a:srgbClr val="002060"/>
                </a:solidFill>
              </a:rPr>
              <a:t>and b) </a:t>
            </a:r>
            <a:r>
              <a:rPr lang="en-US" b="1" i="1" u="sng" dirty="0" smtClean="0">
                <a:solidFill>
                  <a:srgbClr val="002060"/>
                </a:solidFill>
              </a:rPr>
              <a:t>strict isolation and grounding rules </a:t>
            </a:r>
            <a:r>
              <a:rPr lang="en-US" b="1" dirty="0" smtClean="0">
                <a:solidFill>
                  <a:srgbClr val="002060"/>
                </a:solidFill>
              </a:rPr>
              <a:t>will have to be followed.</a:t>
            </a:r>
          </a:p>
          <a:p>
            <a:r>
              <a:rPr lang="en-US" b="1" u="sng" dirty="0" err="1" smtClean="0">
                <a:solidFill>
                  <a:srgbClr val="C00000"/>
                </a:solidFill>
              </a:rPr>
              <a:t>protoDUNE</a:t>
            </a:r>
            <a:r>
              <a:rPr lang="en-US" b="1" dirty="0" smtClean="0">
                <a:solidFill>
                  <a:srgbClr val="C00000"/>
                </a:solidFill>
              </a:rPr>
              <a:t> will have longer sense wires; noise projections from </a:t>
            </a:r>
            <a:r>
              <a:rPr lang="en-US" b="1" dirty="0" err="1" smtClean="0">
                <a:solidFill>
                  <a:srgbClr val="C00000"/>
                </a:solidFill>
              </a:rPr>
              <a:t>MicroBooNE</a:t>
            </a:r>
            <a:r>
              <a:rPr lang="en-US" b="1" dirty="0" smtClean="0">
                <a:solidFill>
                  <a:srgbClr val="C00000"/>
                </a:solidFill>
              </a:rPr>
              <a:t> should be viewed with caution. </a:t>
            </a:r>
          </a:p>
          <a:p>
            <a:r>
              <a:rPr lang="en-US" b="1" dirty="0" smtClean="0">
                <a:solidFill>
                  <a:srgbClr val="002060"/>
                </a:solidFill>
              </a:rPr>
              <a:t>Achieving ENC~600-800 e </a:t>
            </a:r>
            <a:r>
              <a:rPr lang="en-US" b="1" dirty="0" err="1" smtClean="0">
                <a:solidFill>
                  <a:srgbClr val="002060"/>
                </a:solidFill>
              </a:rPr>
              <a:t>rms</a:t>
            </a:r>
            <a:r>
              <a:rPr lang="en-US" b="1" dirty="0" smtClean="0">
                <a:solidFill>
                  <a:srgbClr val="002060"/>
                </a:solidFill>
              </a:rPr>
              <a:t> appears to be an achievable goal.</a:t>
            </a:r>
          </a:p>
          <a:p>
            <a:r>
              <a:rPr lang="en-US" b="1" dirty="0" smtClean="0">
                <a:solidFill>
                  <a:srgbClr val="002060"/>
                </a:solidFill>
              </a:rPr>
              <a:t>All of the above requires a solid team work …</a:t>
            </a:r>
          </a:p>
          <a:p>
            <a:pPr>
              <a:buNone/>
            </a:pPr>
            <a:r>
              <a:rPr lang="en-US" b="1" dirty="0" smtClean="0">
                <a:solidFill>
                  <a:srgbClr val="002060"/>
                </a:solidFill>
              </a:rPr>
              <a:t> </a:t>
            </a:r>
            <a:endParaRPr lang="en-US" b="1" dirty="0">
              <a:solidFill>
                <a:srgbClr val="002060"/>
              </a:solidFill>
            </a:endParaRPr>
          </a:p>
        </p:txBody>
      </p:sp>
      <p:sp>
        <p:nvSpPr>
          <p:cNvPr id="5" name="Slide Number Placeholder 4"/>
          <p:cNvSpPr>
            <a:spLocks noGrp="1"/>
          </p:cNvSpPr>
          <p:nvPr>
            <p:ph type="sldNum" sz="quarter" idx="12"/>
          </p:nvPr>
        </p:nvSpPr>
        <p:spPr/>
        <p:txBody>
          <a:bodyPr/>
          <a:lstStyle/>
          <a:p>
            <a:fld id="{4FA020FC-26FC-4160-8034-2A1DCA0E7DE9}" type="slidenum">
              <a:rPr lang="en-US" smtClean="0">
                <a:solidFill>
                  <a:prstClr val="black">
                    <a:tint val="75000"/>
                  </a:prstClr>
                </a:solidFill>
              </a:rPr>
              <a:pPr/>
              <a:t>44</a:t>
            </a:fld>
            <a:endParaRPr lang="en-US">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95400"/>
            <a:ext cx="8229600" cy="1143000"/>
          </a:xfrm>
        </p:spPr>
        <p:txBody>
          <a:bodyPr/>
          <a:lstStyle/>
          <a:p>
            <a:r>
              <a:rPr lang="en-US" b="1" dirty="0" smtClean="0"/>
              <a:t>Appendix</a:t>
            </a:r>
            <a:endParaRPr lang="en-US" b="1" dirty="0"/>
          </a:p>
        </p:txBody>
      </p:sp>
      <p:sp>
        <p:nvSpPr>
          <p:cNvPr id="3" name="Slide Number Placeholder 2"/>
          <p:cNvSpPr>
            <a:spLocks noGrp="1"/>
          </p:cNvSpPr>
          <p:nvPr>
            <p:ph type="sldNum" sz="quarter" idx="12"/>
          </p:nvPr>
        </p:nvSpPr>
        <p:spPr/>
        <p:txBody>
          <a:bodyPr/>
          <a:lstStyle/>
          <a:p>
            <a:fld id="{F8297249-7604-4A25-B8A8-DF2A595F9F3D}" type="slidenum">
              <a:rPr lang="en-US" smtClean="0">
                <a:solidFill>
                  <a:prstClr val="black">
                    <a:tint val="75000"/>
                  </a:prstClr>
                </a:solidFill>
              </a:rPr>
              <a:pPr/>
              <a:t>45</a:t>
            </a:fld>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8231"/>
            <a:ext cx="8229600" cy="356461"/>
          </a:xfrm>
        </p:spPr>
        <p:txBody>
          <a:bodyPr>
            <a:noAutofit/>
          </a:bodyPr>
          <a:lstStyle/>
          <a:p>
            <a:r>
              <a:rPr lang="en-US" sz="2800" b="1" dirty="0" smtClean="0">
                <a:solidFill>
                  <a:srgbClr val="002060"/>
                </a:solidFill>
              </a:rPr>
              <a:t>Comments on the LBNC recommendations (2)</a:t>
            </a:r>
            <a:endParaRPr lang="en-US" sz="2800" dirty="0"/>
          </a:p>
        </p:txBody>
      </p:sp>
      <p:sp>
        <p:nvSpPr>
          <p:cNvPr id="3" name="Content Placeholder 2"/>
          <p:cNvSpPr>
            <a:spLocks noGrp="1"/>
          </p:cNvSpPr>
          <p:nvPr>
            <p:ph idx="1"/>
          </p:nvPr>
        </p:nvSpPr>
        <p:spPr>
          <a:xfrm>
            <a:off x="294467" y="666427"/>
            <a:ext cx="8679051" cy="5320252"/>
          </a:xfrm>
        </p:spPr>
        <p:txBody>
          <a:bodyPr>
            <a:noAutofit/>
          </a:bodyPr>
          <a:lstStyle/>
          <a:p>
            <a:pPr lvl="1">
              <a:buNone/>
            </a:pPr>
            <a:r>
              <a:rPr lang="en-US" sz="1600" dirty="0" smtClean="0"/>
              <a:t>   - </a:t>
            </a:r>
            <a:r>
              <a:rPr lang="en-US" sz="1600" b="1" i="1" dirty="0" smtClean="0"/>
              <a:t>Investigate the options (including the identification of possible design teams) for implementing a cryogenic front end design as a fully differential device (to improve the power supply rejection ratio) using the same interface as the present CE front end chip - within the next three months.</a:t>
            </a:r>
          </a:p>
          <a:p>
            <a:pPr>
              <a:buNone/>
            </a:pPr>
            <a:r>
              <a:rPr lang="en-US" sz="1600" dirty="0" smtClean="0"/>
              <a:t> </a:t>
            </a:r>
          </a:p>
          <a:p>
            <a:r>
              <a:rPr lang="en-US" sz="1800" b="1" dirty="0" smtClean="0"/>
              <a:t>A simple analysis shows that following this recommendation would be detrimental to the noise and power dissipation performance of the ASIC and the entire detector:</a:t>
            </a:r>
          </a:p>
          <a:p>
            <a:pPr>
              <a:buNone/>
            </a:pPr>
            <a:r>
              <a:rPr lang="en-US" sz="1600" dirty="0" smtClean="0"/>
              <a:t>       The present single ended design is based on a single transistor, which is the dominant noise source in the ASIC, as it should be. This transistor is optimized in size to the sense wire capacitance for wires from ~2 to ~5 meters. The transistor has to be very large, it occupies  ~25% of the ASIC area and consumes ~70% of the ASIC power. A differential input would require an additional identical transistor, which would add noise equal to that of the first transistor, and require equal power. The result: </a:t>
            </a:r>
            <a:r>
              <a:rPr lang="en-US" sz="1600" b="1" u="sng" dirty="0" smtClean="0"/>
              <a:t>The noise ~ </a:t>
            </a:r>
            <a:r>
              <a:rPr lang="en-US" sz="1600" b="1" u="sng" dirty="0" err="1" smtClean="0"/>
              <a:t>sqrt</a:t>
            </a:r>
            <a:r>
              <a:rPr lang="en-US" sz="1600" b="1" u="sng" dirty="0" smtClean="0"/>
              <a:t> of two higher, power dissipation ~ 2 times higher. </a:t>
            </a:r>
            <a:r>
              <a:rPr lang="en-US" sz="1600" dirty="0" smtClean="0"/>
              <a:t>If we introduce a constraint on the power dissipation, to remain the same, the current in each transistor will be halved and the noise from each transistor will increase. The result</a:t>
            </a:r>
            <a:r>
              <a:rPr lang="en-US" sz="1600" b="1" dirty="0" smtClean="0"/>
              <a:t>:</a:t>
            </a:r>
            <a:r>
              <a:rPr lang="en-US" sz="1600" b="1" u="sng" dirty="0" smtClean="0"/>
              <a:t> equal power, twice as much noise. Do we want all our detectors to be limited to ~1200 electrons </a:t>
            </a:r>
            <a:r>
              <a:rPr lang="en-US" sz="1600" b="1" u="sng" dirty="0" err="1" smtClean="0"/>
              <a:t>rms</a:t>
            </a:r>
            <a:r>
              <a:rPr lang="en-US" sz="1600" b="1" u="sng" dirty="0" smtClean="0"/>
              <a:t>, instead of 600?!</a:t>
            </a:r>
            <a:r>
              <a:rPr lang="en-US" sz="1600" dirty="0" smtClean="0"/>
              <a:t> Even If we remove any power limitation, differential input could not reach the noise of the single ended stage in this case, because the basic parameters of that stage have been optimized for minimum noise. A realistic differential amplifier, with the necessary </a:t>
            </a:r>
            <a:r>
              <a:rPr lang="en-US" sz="1600" dirty="0" err="1" smtClean="0"/>
              <a:t>auxilliary</a:t>
            </a:r>
            <a:r>
              <a:rPr lang="en-US" sz="1600" dirty="0" smtClean="0"/>
              <a:t> circuits, will take even more power and have higher noise than the idealized case above.</a:t>
            </a:r>
            <a:r>
              <a:rPr lang="en-US" sz="1600" b="1" u="sng" dirty="0" smtClean="0"/>
              <a:t> For the 10 </a:t>
            </a:r>
            <a:r>
              <a:rPr lang="en-US" sz="1600" b="1" u="sng" dirty="0" err="1" smtClean="0"/>
              <a:t>kton</a:t>
            </a:r>
            <a:r>
              <a:rPr lang="en-US" sz="1600" b="1" u="sng" dirty="0" smtClean="0"/>
              <a:t> detector this may take ~ 2 kW more dissipated in </a:t>
            </a:r>
            <a:r>
              <a:rPr lang="en-US" sz="1600" b="1" u="sng" dirty="0" err="1" smtClean="0"/>
              <a:t>LAr</a:t>
            </a:r>
            <a:r>
              <a:rPr lang="en-US" sz="1600" b="1" u="sng" dirty="0" smtClean="0"/>
              <a:t>. </a:t>
            </a:r>
          </a:p>
          <a:p>
            <a:r>
              <a:rPr lang="en-US" sz="1600" b="1" u="sng" dirty="0" smtClean="0"/>
              <a:t>The approach we have to follow, is to suppress (to filter) the regulator noise. </a:t>
            </a:r>
          </a:p>
          <a:p>
            <a:endParaRPr lang="en-US" sz="1600" dirty="0"/>
          </a:p>
        </p:txBody>
      </p:sp>
      <p:sp>
        <p:nvSpPr>
          <p:cNvPr id="4" name="Slide Number Placeholder 3"/>
          <p:cNvSpPr>
            <a:spLocks noGrp="1"/>
          </p:cNvSpPr>
          <p:nvPr>
            <p:ph type="sldNum" sz="quarter" idx="12"/>
          </p:nvPr>
        </p:nvSpPr>
        <p:spPr/>
        <p:txBody>
          <a:bodyPr/>
          <a:lstStyle/>
          <a:p>
            <a:fld id="{6F727934-D052-F342-BDB0-22C719EF9F4B}" type="slidenum">
              <a:rPr lang="en-US" smtClean="0"/>
              <a:pPr/>
              <a:t>46</a:t>
            </a:fld>
            <a:endParaRPr lang="en-US" dirty="0"/>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srcRect/>
          <a:stretch>
            <a:fillRect/>
          </a:stretch>
        </p:blipFill>
        <p:spPr bwMode="auto">
          <a:xfrm>
            <a:off x="457200" y="457200"/>
            <a:ext cx="8046720" cy="6217920"/>
          </a:xfrm>
          <a:prstGeom prst="rect">
            <a:avLst/>
          </a:prstGeom>
          <a:noFill/>
          <a:ln w="9525">
            <a:noFill/>
            <a:miter lim="800000"/>
            <a:headEnd/>
            <a:tailEnd/>
          </a:ln>
        </p:spPr>
      </p:pic>
      <p:sp>
        <p:nvSpPr>
          <p:cNvPr id="3" name="TextBox 2"/>
          <p:cNvSpPr txBox="1"/>
          <p:nvPr/>
        </p:nvSpPr>
        <p:spPr>
          <a:xfrm>
            <a:off x="1524000" y="304800"/>
            <a:ext cx="6400800" cy="523220"/>
          </a:xfrm>
          <a:prstGeom prst="rect">
            <a:avLst/>
          </a:prstGeom>
          <a:noFill/>
        </p:spPr>
        <p:txBody>
          <a:bodyPr wrap="square" rtlCol="0">
            <a:spAutoFit/>
          </a:bodyPr>
          <a:lstStyle/>
          <a:p>
            <a:pPr fontAlgn="base">
              <a:spcBef>
                <a:spcPct val="0"/>
              </a:spcBef>
              <a:spcAft>
                <a:spcPct val="0"/>
              </a:spcAft>
            </a:pPr>
            <a:r>
              <a:rPr lang="en-US" sz="2800" b="1" dirty="0">
                <a:solidFill>
                  <a:srgbClr val="002060"/>
                </a:solidFill>
                <a:ea typeface="MS PGothic" pitchFamily="34" charset="-128"/>
              </a:rPr>
              <a:t>ENC </a:t>
            </a:r>
            <a:r>
              <a:rPr lang="en-US" sz="2800" b="1" dirty="0" err="1">
                <a:solidFill>
                  <a:srgbClr val="002060"/>
                </a:solidFill>
                <a:ea typeface="MS PGothic" pitchFamily="34" charset="-128"/>
              </a:rPr>
              <a:t>vs</a:t>
            </a:r>
            <a:r>
              <a:rPr lang="en-US" sz="2800" b="1" dirty="0">
                <a:solidFill>
                  <a:srgbClr val="002060"/>
                </a:solidFill>
                <a:ea typeface="MS PGothic" pitchFamily="34" charset="-128"/>
              </a:rPr>
              <a:t>  power in the </a:t>
            </a:r>
            <a:r>
              <a:rPr lang="en-US" sz="2800" b="1" dirty="0" smtClean="0">
                <a:solidFill>
                  <a:srgbClr val="002060"/>
                </a:solidFill>
                <a:ea typeface="MS PGothic" pitchFamily="34" charset="-128"/>
              </a:rPr>
              <a:t>ASIC input </a:t>
            </a:r>
            <a:r>
              <a:rPr lang="en-US" sz="2800" b="1" dirty="0" err="1">
                <a:solidFill>
                  <a:srgbClr val="002060"/>
                </a:solidFill>
                <a:ea typeface="MS PGothic" pitchFamily="34" charset="-128"/>
              </a:rPr>
              <a:t>cascode</a:t>
            </a:r>
            <a:endParaRPr lang="en-US" sz="2800" b="1" dirty="0">
              <a:solidFill>
                <a:srgbClr val="002060"/>
              </a:solidFill>
              <a:ea typeface="MS PGothic" pitchFamily="34" charset="-128"/>
            </a:endParaRPr>
          </a:p>
        </p:txBody>
      </p:sp>
      <p:sp>
        <p:nvSpPr>
          <p:cNvPr id="4" name="Slide Number Placeholder 3"/>
          <p:cNvSpPr>
            <a:spLocks noGrp="1"/>
          </p:cNvSpPr>
          <p:nvPr>
            <p:ph type="sldNum" sz="quarter" idx="12"/>
          </p:nvPr>
        </p:nvSpPr>
        <p:spPr/>
        <p:txBody>
          <a:bodyPr/>
          <a:lstStyle/>
          <a:p>
            <a:fld id="{721FD30A-AC55-4707-90E1-7FF957B57622}" type="slidenum">
              <a:rPr lang="en-US" smtClean="0">
                <a:solidFill>
                  <a:prstClr val="black">
                    <a:tint val="75000"/>
                  </a:prstClr>
                </a:solidFill>
              </a:rPr>
              <a:pPr/>
              <a:t>47</a:t>
            </a:fld>
            <a:endParaRPr lang="en-US">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b="1" dirty="0" err="1" smtClean="0"/>
              <a:t>ProtoDUNE</a:t>
            </a:r>
            <a:r>
              <a:rPr lang="en-US" sz="2400" b="1" dirty="0" smtClean="0"/>
              <a:t> electrical connections within the cryostat    </a:t>
            </a:r>
            <a:r>
              <a:rPr lang="en-US" sz="2800" b="1" dirty="0" smtClean="0">
                <a:latin typeface="Algerian" pitchFamily="82" charset="0"/>
              </a:rPr>
              <a:t>The Commandments:</a:t>
            </a:r>
            <a:endParaRPr lang="en-US" sz="2800" b="1" dirty="0">
              <a:latin typeface="Algerian" pitchFamily="82" charset="0"/>
            </a:endParaRPr>
          </a:p>
        </p:txBody>
      </p:sp>
      <p:sp>
        <p:nvSpPr>
          <p:cNvPr id="3" name="Content Placeholder 2"/>
          <p:cNvSpPr>
            <a:spLocks noGrp="1"/>
          </p:cNvSpPr>
          <p:nvPr>
            <p:ph idx="11"/>
          </p:nvPr>
        </p:nvSpPr>
        <p:spPr>
          <a:xfrm>
            <a:off x="454029" y="1400174"/>
            <a:ext cx="8232771" cy="4877897"/>
          </a:xfrm>
          <a:prstGeom prst="rect">
            <a:avLst/>
          </a:prstGeom>
        </p:spPr>
        <p:txBody>
          <a:bodyPr>
            <a:normAutofit fontScale="85000" lnSpcReduction="10000"/>
          </a:bodyPr>
          <a:lstStyle/>
          <a:p>
            <a:r>
              <a:rPr lang="en-US" sz="2400" b="1" i="1" dirty="0" smtClean="0"/>
              <a:t>APA frame </a:t>
            </a:r>
            <a:r>
              <a:rPr lang="en-US" sz="2400" dirty="0" smtClean="0"/>
              <a:t>shall be connected to the </a:t>
            </a:r>
            <a:r>
              <a:rPr lang="en-US" sz="2400" b="1" i="1" dirty="0" smtClean="0"/>
              <a:t>COMMON</a:t>
            </a:r>
            <a:r>
              <a:rPr lang="en-US" sz="2400" b="1" dirty="0" smtClean="0"/>
              <a:t> of all FE ASICs.</a:t>
            </a:r>
          </a:p>
          <a:p>
            <a:r>
              <a:rPr lang="en-US" sz="2400" b="1" dirty="0" smtClean="0"/>
              <a:t>All electrical connections (power and signal) from an APA shall lead to a single </a:t>
            </a:r>
            <a:r>
              <a:rPr lang="en-US" sz="2400" b="1" dirty="0" err="1" smtClean="0"/>
              <a:t>feedthrough</a:t>
            </a:r>
            <a:r>
              <a:rPr lang="en-US" sz="2400" b="1" dirty="0" smtClean="0"/>
              <a:t>. </a:t>
            </a:r>
          </a:p>
          <a:p>
            <a:r>
              <a:rPr lang="en-US" sz="2400" b="1" dirty="0" smtClean="0"/>
              <a:t>APAs shall be insulated from each other.</a:t>
            </a:r>
          </a:p>
          <a:p>
            <a:r>
              <a:rPr lang="en-US" sz="2400" dirty="0" smtClean="0"/>
              <a:t>The COMMON of the FE ASIC and of the rest of cold readout shall be connected to the </a:t>
            </a:r>
            <a:r>
              <a:rPr lang="en-US" sz="2400" b="1" i="1" dirty="0" smtClean="0"/>
              <a:t>common</a:t>
            </a:r>
            <a:r>
              <a:rPr lang="en-US" sz="2400" dirty="0" smtClean="0"/>
              <a:t> </a:t>
            </a:r>
            <a:r>
              <a:rPr lang="en-US" sz="2400" b="1" i="1" dirty="0" smtClean="0"/>
              <a:t>plane/enclosure</a:t>
            </a:r>
            <a:r>
              <a:rPr lang="en-US" sz="2400" dirty="0" smtClean="0"/>
              <a:t> of the </a:t>
            </a:r>
            <a:r>
              <a:rPr lang="en-US" sz="2400" b="1" i="1" dirty="0" smtClean="0"/>
              <a:t>cold FE module</a:t>
            </a:r>
            <a:r>
              <a:rPr lang="en-US" sz="2400" dirty="0" smtClean="0"/>
              <a:t>.</a:t>
            </a:r>
            <a:endParaRPr lang="en-US" sz="2400" b="1" dirty="0" smtClean="0"/>
          </a:p>
          <a:p>
            <a:r>
              <a:rPr lang="en-US" sz="2400" dirty="0" smtClean="0"/>
              <a:t>APA Power line return leads and any shields shall be connected to the </a:t>
            </a:r>
            <a:r>
              <a:rPr lang="en-US" sz="2400" b="1" i="1" dirty="0" smtClean="0"/>
              <a:t>common plane </a:t>
            </a:r>
            <a:r>
              <a:rPr lang="en-US" sz="2400" dirty="0" smtClean="0"/>
              <a:t>of the </a:t>
            </a:r>
            <a:r>
              <a:rPr lang="en-US" sz="2400" b="1" i="1" dirty="0" smtClean="0"/>
              <a:t>cold FE module </a:t>
            </a:r>
            <a:r>
              <a:rPr lang="en-US" sz="2400" dirty="0" smtClean="0"/>
              <a:t>at one end and to the </a:t>
            </a:r>
            <a:r>
              <a:rPr lang="en-US" sz="2400" b="1" i="1" dirty="0" smtClean="0"/>
              <a:t>flange of the </a:t>
            </a:r>
            <a:r>
              <a:rPr lang="en-US" sz="2400" b="1" i="1" dirty="0" err="1" smtClean="0"/>
              <a:t>feedthrough</a:t>
            </a:r>
            <a:r>
              <a:rPr lang="en-US" sz="2400" b="1" i="1" dirty="0" smtClean="0"/>
              <a:t> </a:t>
            </a:r>
            <a:r>
              <a:rPr lang="en-US" sz="2400" dirty="0" smtClean="0"/>
              <a:t>at the other end. This shall be the only connection of the APA frame to the cryostat.</a:t>
            </a:r>
          </a:p>
          <a:p>
            <a:r>
              <a:rPr lang="en-US" sz="2400" dirty="0" smtClean="0"/>
              <a:t>APA mechanical suspension from the frame to the cryostat shall be insulated.</a:t>
            </a:r>
          </a:p>
          <a:p>
            <a:r>
              <a:rPr lang="en-US" sz="2400" dirty="0" smtClean="0"/>
              <a:t>The last stage of the sense wire and grid bias filters shall be connected to the frame (i.e., ASICs common).</a:t>
            </a:r>
            <a:endParaRPr lang="en-US" sz="2400" dirty="0"/>
          </a:p>
          <a:p>
            <a:endParaRPr lang="en-US" sz="2400" dirty="0"/>
          </a:p>
        </p:txBody>
      </p:sp>
      <p:sp>
        <p:nvSpPr>
          <p:cNvPr id="5" name="Slide Number Placeholder 4"/>
          <p:cNvSpPr>
            <a:spLocks noGrp="1"/>
          </p:cNvSpPr>
          <p:nvPr>
            <p:ph type="sldNum" sz="quarter" idx="4"/>
          </p:nvPr>
        </p:nvSpPr>
        <p:spPr>
          <a:prstGeom prst="rect">
            <a:avLst/>
          </a:prstGeom>
        </p:spPr>
        <p:txBody>
          <a:bodyPr/>
          <a:lstStyle/>
          <a:p>
            <a:fld id="{1361A275-6DD5-465F-A2A9-8439DC3D1D7C}" type="slidenum">
              <a:rPr lang="en-US"/>
              <a:pPr/>
              <a:t>48</a:t>
            </a:fld>
            <a:endParaRPr lang="en-US"/>
          </a:p>
        </p:txBody>
      </p:sp>
    </p:spTree>
    <p:extLst>
      <p:ext uri="{BB962C8B-B14F-4D97-AF65-F5344CB8AC3E}">
        <p14:creationId xmlns:p14="http://schemas.microsoft.com/office/powerpoint/2010/main" val="4181374596"/>
      </p:ext>
    </p:extLst>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f)_1 microsec-1.jpg"/>
          <p:cNvPicPr>
            <a:picLocks noChangeAspect="1"/>
          </p:cNvPicPr>
          <p:nvPr/>
        </p:nvPicPr>
        <p:blipFill>
          <a:blip r:embed="rId4" cstate="print"/>
          <a:stretch>
            <a:fillRect/>
          </a:stretch>
        </p:blipFill>
        <p:spPr>
          <a:xfrm>
            <a:off x="0" y="533400"/>
            <a:ext cx="9144000" cy="5943600"/>
          </a:xfrm>
          <a:prstGeom prst="rect">
            <a:avLst/>
          </a:prstGeom>
        </p:spPr>
      </p:pic>
      <p:pic>
        <p:nvPicPr>
          <p:cNvPr id="4" name="Picture 3" descr="h(t)_1 microsec.tiff"/>
          <p:cNvPicPr>
            <a:picLocks noChangeAspect="1"/>
          </p:cNvPicPr>
          <p:nvPr/>
        </p:nvPicPr>
        <p:blipFill>
          <a:blip r:embed="rId5" cstate="print"/>
          <a:stretch>
            <a:fillRect/>
          </a:stretch>
        </p:blipFill>
        <p:spPr>
          <a:xfrm>
            <a:off x="762000" y="1752600"/>
            <a:ext cx="5689853" cy="4267200"/>
          </a:xfrm>
          <a:prstGeom prst="rect">
            <a:avLst/>
          </a:prstGeom>
        </p:spPr>
      </p:pic>
      <p:cxnSp>
        <p:nvCxnSpPr>
          <p:cNvPr id="6" name="Straight Arrow Connector 5"/>
          <p:cNvCxnSpPr/>
          <p:nvPr/>
        </p:nvCxnSpPr>
        <p:spPr>
          <a:xfrm>
            <a:off x="1752600" y="5257800"/>
            <a:ext cx="914400" cy="158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981200" y="4953000"/>
            <a:ext cx="990600" cy="369332"/>
          </a:xfrm>
          <a:prstGeom prst="rect">
            <a:avLst/>
          </a:prstGeom>
          <a:noFill/>
        </p:spPr>
        <p:txBody>
          <a:bodyPr wrap="square" rtlCol="0">
            <a:spAutoFit/>
          </a:bodyPr>
          <a:lstStyle/>
          <a:p>
            <a:r>
              <a:rPr lang="en-US" dirty="0">
                <a:solidFill>
                  <a:prstClr val="black"/>
                </a:solidFill>
              </a:rPr>
              <a:t>1 </a:t>
            </a:r>
            <a:r>
              <a:rPr lang="el-GR" dirty="0">
                <a:solidFill>
                  <a:prstClr val="black"/>
                </a:solidFill>
                <a:latin typeface="Arial"/>
                <a:cs typeface="Arial"/>
              </a:rPr>
              <a:t>μ</a:t>
            </a:r>
            <a:r>
              <a:rPr lang="en-US" dirty="0">
                <a:solidFill>
                  <a:prstClr val="black"/>
                </a:solidFill>
                <a:latin typeface="Arial"/>
                <a:cs typeface="Arial"/>
              </a:rPr>
              <a:t>s</a:t>
            </a:r>
            <a:endParaRPr lang="en-US" dirty="0">
              <a:solidFill>
                <a:prstClr val="black"/>
              </a:solidFill>
            </a:endParaRPr>
          </a:p>
        </p:txBody>
      </p:sp>
      <p:sp>
        <p:nvSpPr>
          <p:cNvPr id="10" name="Rectangle 9"/>
          <p:cNvSpPr/>
          <p:nvPr/>
        </p:nvSpPr>
        <p:spPr>
          <a:xfrm>
            <a:off x="7924800" y="2286000"/>
            <a:ext cx="1066800" cy="6096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 name="TextBox 8"/>
          <p:cNvSpPr txBox="1"/>
          <p:nvPr/>
        </p:nvSpPr>
        <p:spPr>
          <a:xfrm>
            <a:off x="7924800" y="2286000"/>
            <a:ext cx="1066800" cy="646331"/>
          </a:xfrm>
          <a:prstGeom prst="rect">
            <a:avLst/>
          </a:prstGeom>
          <a:noFill/>
        </p:spPr>
        <p:txBody>
          <a:bodyPr wrap="square" rtlCol="0">
            <a:spAutoFit/>
          </a:bodyPr>
          <a:lstStyle/>
          <a:p>
            <a:r>
              <a:rPr lang="en-US" dirty="0">
                <a:solidFill>
                  <a:prstClr val="black"/>
                </a:solidFill>
              </a:rPr>
              <a:t>-36dB at 1MHz</a:t>
            </a:r>
          </a:p>
        </p:txBody>
      </p:sp>
      <p:cxnSp>
        <p:nvCxnSpPr>
          <p:cNvPr id="12" name="Straight Arrow Connector 11"/>
          <p:cNvCxnSpPr/>
          <p:nvPr/>
        </p:nvCxnSpPr>
        <p:spPr>
          <a:xfrm rot="10800000" flipV="1">
            <a:off x="7696200" y="2438400"/>
            <a:ext cx="228600"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8001000" y="5257800"/>
            <a:ext cx="990600" cy="6096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3" name="TextBox 12"/>
          <p:cNvSpPr txBox="1"/>
          <p:nvPr/>
        </p:nvSpPr>
        <p:spPr>
          <a:xfrm>
            <a:off x="8001000" y="5257800"/>
            <a:ext cx="1143000" cy="646331"/>
          </a:xfrm>
          <a:prstGeom prst="rect">
            <a:avLst/>
          </a:prstGeom>
          <a:noFill/>
        </p:spPr>
        <p:txBody>
          <a:bodyPr wrap="square" rtlCol="0">
            <a:spAutoFit/>
          </a:bodyPr>
          <a:lstStyle/>
          <a:p>
            <a:r>
              <a:rPr lang="en-US" dirty="0">
                <a:solidFill>
                  <a:prstClr val="black"/>
                </a:solidFill>
              </a:rPr>
              <a:t>Sampling  2MS/s</a:t>
            </a:r>
          </a:p>
        </p:txBody>
      </p:sp>
      <p:cxnSp>
        <p:nvCxnSpPr>
          <p:cNvPr id="16" name="Straight Arrow Connector 15"/>
          <p:cNvCxnSpPr/>
          <p:nvPr/>
        </p:nvCxnSpPr>
        <p:spPr>
          <a:xfrm rot="5400000">
            <a:off x="7924800" y="5943600"/>
            <a:ext cx="3048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200400" y="2362200"/>
            <a:ext cx="990600" cy="1295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562600" y="1676400"/>
            <a:ext cx="533400" cy="304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7" idx="1"/>
          </p:cNvCxnSpPr>
          <p:nvPr/>
        </p:nvCxnSpPr>
        <p:spPr>
          <a:xfrm flipH="1">
            <a:off x="6934200" y="1085166"/>
            <a:ext cx="762000" cy="66743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7696200" y="838200"/>
            <a:ext cx="914400" cy="5334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7696200" y="762000"/>
            <a:ext cx="1066800" cy="646331"/>
          </a:xfrm>
          <a:prstGeom prst="rect">
            <a:avLst/>
          </a:prstGeom>
          <a:noFill/>
        </p:spPr>
        <p:txBody>
          <a:bodyPr wrap="square" rtlCol="0">
            <a:spAutoFit/>
          </a:bodyPr>
          <a:lstStyle/>
          <a:p>
            <a:r>
              <a:rPr lang="en-US" dirty="0" smtClean="0">
                <a:solidFill>
                  <a:prstClr val="black"/>
                </a:solidFill>
              </a:rPr>
              <a:t>-3dB </a:t>
            </a:r>
            <a:r>
              <a:rPr lang="en-US" dirty="0">
                <a:solidFill>
                  <a:prstClr val="black"/>
                </a:solidFill>
              </a:rPr>
              <a:t>at 253kHz</a:t>
            </a:r>
          </a:p>
        </p:txBody>
      </p:sp>
      <p:sp>
        <p:nvSpPr>
          <p:cNvPr id="2" name="Title 1"/>
          <p:cNvSpPr>
            <a:spLocks noGrp="1"/>
          </p:cNvSpPr>
          <p:nvPr>
            <p:ph type="title"/>
          </p:nvPr>
        </p:nvSpPr>
        <p:spPr>
          <a:xfrm>
            <a:off x="152400" y="76200"/>
            <a:ext cx="8610600" cy="685800"/>
          </a:xfrm>
          <a:solidFill>
            <a:schemeClr val="bg1"/>
          </a:solidFill>
        </p:spPr>
        <p:txBody>
          <a:bodyPr>
            <a:noAutofit/>
          </a:bodyPr>
          <a:lstStyle/>
          <a:p>
            <a:r>
              <a:rPr lang="en-US" sz="1800" dirty="0" smtClean="0">
                <a:solidFill>
                  <a:srgbClr val="002060"/>
                </a:solidFill>
                <a:latin typeface="Arial" pitchFamily="34" charset="0"/>
                <a:cs typeface="Arial" pitchFamily="34" charset="0"/>
              </a:rPr>
              <a:t/>
            </a:r>
            <a:br>
              <a:rPr lang="en-US" sz="1800" dirty="0" smtClean="0">
                <a:solidFill>
                  <a:srgbClr val="002060"/>
                </a:solidFill>
                <a:latin typeface="Arial" pitchFamily="34" charset="0"/>
                <a:cs typeface="Arial" pitchFamily="34" charset="0"/>
              </a:rPr>
            </a:br>
            <a:r>
              <a:rPr lang="en-US" sz="1800" b="1" dirty="0" smtClean="0">
                <a:solidFill>
                  <a:srgbClr val="002060"/>
                </a:solidFill>
                <a:latin typeface="Arial" pitchFamily="34" charset="0"/>
                <a:cs typeface="Arial" pitchFamily="34" charset="0"/>
              </a:rPr>
              <a:t/>
            </a:r>
            <a:br>
              <a:rPr lang="en-US" sz="1800" b="1" dirty="0" smtClean="0">
                <a:solidFill>
                  <a:srgbClr val="002060"/>
                </a:solidFill>
                <a:latin typeface="Arial" pitchFamily="34" charset="0"/>
                <a:cs typeface="Arial" pitchFamily="34" charset="0"/>
              </a:rPr>
            </a:br>
            <a:r>
              <a:rPr lang="en-US" sz="1800" b="1" dirty="0" err="1" smtClean="0">
                <a:solidFill>
                  <a:srgbClr val="002060"/>
                </a:solidFill>
                <a:latin typeface="Arial" pitchFamily="34" charset="0"/>
                <a:cs typeface="Arial" pitchFamily="34" charset="0"/>
              </a:rPr>
              <a:t>LAr</a:t>
            </a:r>
            <a:r>
              <a:rPr lang="en-US" sz="1800" b="1" dirty="0" smtClean="0">
                <a:solidFill>
                  <a:srgbClr val="002060"/>
                </a:solidFill>
                <a:latin typeface="Arial" pitchFamily="34" charset="0"/>
                <a:cs typeface="Arial" pitchFamily="34" charset="0"/>
              </a:rPr>
              <a:t> ASIC Anti-aliasing filter: bandwidth, Nyquist rate, sampling frequency</a:t>
            </a:r>
            <a:r>
              <a:rPr lang="en-US" sz="1800" dirty="0" smtClean="0">
                <a:solidFill>
                  <a:srgbClr val="002060"/>
                </a:solidFill>
                <a:latin typeface="Arial" pitchFamily="34" charset="0"/>
                <a:cs typeface="Arial" pitchFamily="34" charset="0"/>
              </a:rPr>
              <a:t/>
            </a:r>
            <a:br>
              <a:rPr lang="en-US" sz="1800" dirty="0" smtClean="0">
                <a:solidFill>
                  <a:srgbClr val="002060"/>
                </a:solidFill>
                <a:latin typeface="Arial" pitchFamily="34" charset="0"/>
                <a:cs typeface="Arial" pitchFamily="34" charset="0"/>
              </a:rPr>
            </a:br>
            <a:r>
              <a:rPr lang="en-US" sz="1800" b="1" dirty="0" smtClean="0">
                <a:solidFill>
                  <a:srgbClr val="002060"/>
                </a:solidFill>
                <a:latin typeface="Arial" pitchFamily="34" charset="0"/>
                <a:cs typeface="Arial" pitchFamily="34" charset="0"/>
              </a:rPr>
              <a:t>Oversampling: </a:t>
            </a:r>
            <a:r>
              <a:rPr lang="en-US" sz="1800" b="1" i="1" dirty="0" smtClean="0">
                <a:solidFill>
                  <a:srgbClr val="002060"/>
                </a:solidFill>
              </a:rPr>
              <a:t>M</a:t>
            </a:r>
            <a:r>
              <a:rPr lang="en-US" sz="1800" dirty="0" smtClean="0">
                <a:solidFill>
                  <a:srgbClr val="002060"/>
                </a:solidFill>
              </a:rPr>
              <a:t>=</a:t>
            </a:r>
            <a:r>
              <a:rPr lang="en-US" sz="1800" b="1" i="1" dirty="0" smtClean="0">
                <a:solidFill>
                  <a:srgbClr val="002060"/>
                </a:solidFill>
              </a:rPr>
              <a:t>f</a:t>
            </a:r>
            <a:r>
              <a:rPr lang="en-US" sz="1800" b="1" i="1" baseline="-25000" dirty="0" smtClean="0">
                <a:solidFill>
                  <a:srgbClr val="002060"/>
                </a:solidFill>
              </a:rPr>
              <a:t>N</a:t>
            </a:r>
            <a:r>
              <a:rPr lang="en-US" sz="1800" dirty="0" smtClean="0">
                <a:solidFill>
                  <a:srgbClr val="002060"/>
                </a:solidFill>
              </a:rPr>
              <a:t>/</a:t>
            </a:r>
            <a:r>
              <a:rPr lang="en-US" sz="1800" b="1" i="1" dirty="0" smtClean="0">
                <a:solidFill>
                  <a:srgbClr val="002060"/>
                </a:solidFill>
              </a:rPr>
              <a:t>f</a:t>
            </a:r>
            <a:r>
              <a:rPr lang="en-US" sz="1800" b="1" i="1" baseline="-25000" dirty="0" smtClean="0">
                <a:solidFill>
                  <a:srgbClr val="002060"/>
                </a:solidFill>
              </a:rPr>
              <a:t>NR</a:t>
            </a:r>
            <a:r>
              <a:rPr lang="en-US" sz="1800" b="1" i="1" dirty="0" smtClean="0">
                <a:solidFill>
                  <a:srgbClr val="002060"/>
                </a:solidFill>
              </a:rPr>
              <a:t>=</a:t>
            </a:r>
            <a:r>
              <a:rPr lang="en-US" sz="1800" dirty="0" smtClean="0">
                <a:solidFill>
                  <a:srgbClr val="002060"/>
                </a:solidFill>
              </a:rPr>
              <a:t> </a:t>
            </a:r>
            <a:r>
              <a:rPr lang="en-US" sz="1800" b="1" i="1" dirty="0" smtClean="0">
                <a:solidFill>
                  <a:srgbClr val="002060"/>
                </a:solidFill>
              </a:rPr>
              <a:t>f</a:t>
            </a:r>
            <a:r>
              <a:rPr lang="en-US" sz="1800" b="1" i="1" baseline="-25000" dirty="0" smtClean="0">
                <a:solidFill>
                  <a:srgbClr val="002060"/>
                </a:solidFill>
              </a:rPr>
              <a:t>S</a:t>
            </a:r>
            <a:r>
              <a:rPr lang="en-US" sz="1800" dirty="0" smtClean="0">
                <a:solidFill>
                  <a:srgbClr val="002060"/>
                </a:solidFill>
              </a:rPr>
              <a:t>/4</a:t>
            </a:r>
            <a:r>
              <a:rPr lang="en-US" sz="1800" b="1" i="1" dirty="0" smtClean="0">
                <a:solidFill>
                  <a:srgbClr val="002060"/>
                </a:solidFill>
              </a:rPr>
              <a:t>f</a:t>
            </a:r>
            <a:r>
              <a:rPr lang="en-US" sz="1800" b="1" i="1" baseline="-25000" dirty="0" smtClean="0">
                <a:solidFill>
                  <a:srgbClr val="002060"/>
                </a:solidFill>
              </a:rPr>
              <a:t>3db</a:t>
            </a:r>
            <a:r>
              <a:rPr lang="en-US" sz="1800" dirty="0" smtClean="0">
                <a:solidFill>
                  <a:srgbClr val="002060"/>
                </a:solidFill>
              </a:rPr>
              <a:t> = </a:t>
            </a:r>
            <a:r>
              <a:rPr lang="en-US" sz="1800" dirty="0" err="1" smtClean="0">
                <a:solidFill>
                  <a:srgbClr val="002060"/>
                </a:solidFill>
              </a:rPr>
              <a:t>Nyquist</a:t>
            </a:r>
            <a:r>
              <a:rPr lang="en-US" sz="1800" dirty="0" smtClean="0">
                <a:solidFill>
                  <a:srgbClr val="002060"/>
                </a:solidFill>
              </a:rPr>
              <a:t> frequency/</a:t>
            </a:r>
            <a:r>
              <a:rPr lang="en-US" sz="1800" dirty="0" err="1" smtClean="0">
                <a:solidFill>
                  <a:srgbClr val="002060"/>
                </a:solidFill>
              </a:rPr>
              <a:t>Nyquist</a:t>
            </a:r>
            <a:r>
              <a:rPr lang="en-US" sz="1800" dirty="0" smtClean="0">
                <a:solidFill>
                  <a:srgbClr val="002060"/>
                </a:solidFill>
              </a:rPr>
              <a:t> rate </a:t>
            </a:r>
            <a:r>
              <a:rPr lang="en-US" sz="1800" dirty="0" smtClean="0"/>
              <a:t/>
            </a:r>
            <a:br>
              <a:rPr lang="en-US" sz="1800" dirty="0" smtClean="0"/>
            </a:br>
            <a:r>
              <a:rPr lang="en-US" sz="1800" dirty="0" smtClean="0">
                <a:solidFill>
                  <a:srgbClr val="002060"/>
                </a:solidFill>
                <a:latin typeface="Arial" pitchFamily="34" charset="0"/>
                <a:cs typeface="Arial" pitchFamily="34" charset="0"/>
              </a:rPr>
              <a:t/>
            </a:r>
            <a:br>
              <a:rPr lang="en-US" sz="1800" dirty="0" smtClean="0">
                <a:solidFill>
                  <a:srgbClr val="002060"/>
                </a:solidFill>
                <a:latin typeface="Arial" pitchFamily="34" charset="0"/>
                <a:cs typeface="Arial" pitchFamily="34" charset="0"/>
              </a:rPr>
            </a:br>
            <a:r>
              <a:rPr lang="en-US" sz="1800" dirty="0" smtClean="0">
                <a:solidFill>
                  <a:srgbClr val="002060"/>
                </a:solidFill>
                <a:latin typeface="Arial" pitchFamily="34" charset="0"/>
                <a:cs typeface="Arial" pitchFamily="34" charset="0"/>
              </a:rPr>
              <a:t> </a:t>
            </a:r>
            <a:endParaRPr lang="en-US" sz="1800" dirty="0">
              <a:solidFill>
                <a:srgbClr val="002060"/>
              </a:solidFill>
              <a:latin typeface="Arial" pitchFamily="34" charset="0"/>
              <a:cs typeface="Arial" pitchFamily="34" charset="0"/>
            </a:endParaRPr>
          </a:p>
        </p:txBody>
      </p:sp>
      <p:graphicFrame>
        <p:nvGraphicFramePr>
          <p:cNvPr id="54273" name="Object 20"/>
          <p:cNvGraphicFramePr>
            <a:graphicFrameLocks noChangeAspect="1"/>
          </p:cNvGraphicFramePr>
          <p:nvPr/>
        </p:nvGraphicFramePr>
        <p:xfrm>
          <a:off x="4114800" y="1981200"/>
          <a:ext cx="2257425" cy="450850"/>
        </p:xfrm>
        <a:graphic>
          <a:graphicData uri="http://schemas.openxmlformats.org/presentationml/2006/ole">
            <mc:AlternateContent xmlns:mc="http://schemas.openxmlformats.org/markup-compatibility/2006">
              <mc:Choice xmlns:v="urn:schemas-microsoft-com:vml" Requires="v">
                <p:oleObj spid="_x0000_s39940" name="Equation" r:id="rId6" imgW="1016000" imgH="203200" progId="Equation.DSMT4">
                  <p:embed/>
                </p:oleObj>
              </mc:Choice>
              <mc:Fallback>
                <p:oleObj name="Equation" r:id="rId6" imgW="1016000" imgH="203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981200"/>
                        <a:ext cx="2257425"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4" name="TextBox 33"/>
          <p:cNvSpPr txBox="1"/>
          <p:nvPr/>
        </p:nvSpPr>
        <p:spPr>
          <a:xfrm>
            <a:off x="3810000" y="3657600"/>
            <a:ext cx="685800" cy="584775"/>
          </a:xfrm>
          <a:prstGeom prst="rect">
            <a:avLst/>
          </a:prstGeom>
          <a:noFill/>
        </p:spPr>
        <p:txBody>
          <a:bodyPr wrap="square" rtlCol="0">
            <a:spAutoFit/>
          </a:bodyPr>
          <a:lstStyle/>
          <a:p>
            <a:r>
              <a:rPr lang="en-US" sz="1600" dirty="0">
                <a:solidFill>
                  <a:srgbClr val="C00000"/>
                </a:solidFill>
              </a:rPr>
              <a:t>300K</a:t>
            </a:r>
          </a:p>
          <a:p>
            <a:r>
              <a:rPr lang="en-US" sz="1600" dirty="0">
                <a:solidFill>
                  <a:srgbClr val="002060"/>
                </a:solidFill>
              </a:rPr>
              <a:t>77K</a:t>
            </a:r>
          </a:p>
        </p:txBody>
      </p:sp>
      <p:cxnSp>
        <p:nvCxnSpPr>
          <p:cNvPr id="35" name="Straight Arrow Connector 34"/>
          <p:cNvCxnSpPr/>
          <p:nvPr/>
        </p:nvCxnSpPr>
        <p:spPr>
          <a:xfrm flipH="1">
            <a:off x="3352800" y="3810000"/>
            <a:ext cx="457200" cy="30480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3581400" y="4114800"/>
            <a:ext cx="304800" cy="30480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3" name="Slide Number Placeholder 22"/>
          <p:cNvSpPr>
            <a:spLocks noGrp="1"/>
          </p:cNvSpPr>
          <p:nvPr>
            <p:ph type="sldNum" sz="quarter" idx="12"/>
          </p:nvPr>
        </p:nvSpPr>
        <p:spPr/>
        <p:txBody>
          <a:bodyPr/>
          <a:lstStyle/>
          <a:p>
            <a:fld id="{F8297249-7604-4A25-B8A8-DF2A595F9F3D}" type="slidenum">
              <a:rPr lang="en-US" smtClean="0">
                <a:solidFill>
                  <a:prstClr val="black">
                    <a:tint val="75000"/>
                  </a:prstClr>
                </a:solidFill>
              </a:rPr>
              <a:pPr/>
              <a:t>5</a:t>
            </a:fld>
            <a:endParaRPr lang="en-US" dirty="0">
              <a:solidFill>
                <a:prstClr val="black">
                  <a:tint val="75000"/>
                </a:prstClr>
              </a:solidFill>
            </a:endParaRPr>
          </a:p>
        </p:txBody>
      </p:sp>
      <p:sp>
        <p:nvSpPr>
          <p:cNvPr id="24" name="Footer Placeholder 23"/>
          <p:cNvSpPr>
            <a:spLocks noGrp="1"/>
          </p:cNvSpPr>
          <p:nvPr>
            <p:ph type="ftr" sz="quarter" idx="11"/>
          </p:nvPr>
        </p:nvSpPr>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1" name="Picture 5"/>
          <p:cNvPicPr>
            <a:picLocks noChangeAspect="1" noChangeArrowheads="1"/>
          </p:cNvPicPr>
          <p:nvPr/>
        </p:nvPicPr>
        <p:blipFill>
          <a:blip r:embed="rId4" cstate="print"/>
          <a:srcRect/>
          <a:stretch>
            <a:fillRect/>
          </a:stretch>
        </p:blipFill>
        <p:spPr bwMode="auto">
          <a:xfrm>
            <a:off x="3200400" y="2362200"/>
            <a:ext cx="2819400" cy="1828514"/>
          </a:xfrm>
          <a:prstGeom prst="rect">
            <a:avLst/>
          </a:prstGeom>
          <a:noFill/>
          <a:ln w="9525">
            <a:noFill/>
            <a:miter lim="800000"/>
            <a:headEnd/>
            <a:tailEnd/>
          </a:ln>
        </p:spPr>
      </p:pic>
      <p:sp>
        <p:nvSpPr>
          <p:cNvPr id="24" name="Rectangle 23"/>
          <p:cNvSpPr/>
          <p:nvPr/>
        </p:nvSpPr>
        <p:spPr>
          <a:xfrm>
            <a:off x="4724400" y="2819400"/>
            <a:ext cx="990600" cy="6858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29698" name="Picture 2"/>
          <p:cNvPicPr>
            <a:picLocks noChangeAspect="1" noChangeArrowheads="1"/>
          </p:cNvPicPr>
          <p:nvPr/>
        </p:nvPicPr>
        <p:blipFill>
          <a:blip r:embed="rId5" cstate="print"/>
          <a:srcRect/>
          <a:stretch>
            <a:fillRect/>
          </a:stretch>
        </p:blipFill>
        <p:spPr bwMode="auto">
          <a:xfrm>
            <a:off x="76200" y="533400"/>
            <a:ext cx="2971800" cy="1829229"/>
          </a:xfrm>
          <a:prstGeom prst="rect">
            <a:avLst/>
          </a:prstGeom>
          <a:noFill/>
          <a:ln w="9525">
            <a:noFill/>
            <a:miter lim="800000"/>
            <a:headEnd/>
            <a:tailEnd/>
          </a:ln>
        </p:spPr>
      </p:pic>
      <p:sp>
        <p:nvSpPr>
          <p:cNvPr id="18" name="Rectangle 17"/>
          <p:cNvSpPr/>
          <p:nvPr/>
        </p:nvSpPr>
        <p:spPr>
          <a:xfrm>
            <a:off x="3429000" y="6248400"/>
            <a:ext cx="2514600" cy="3810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 name="Title 1"/>
          <p:cNvSpPr>
            <a:spLocks noGrp="1"/>
          </p:cNvSpPr>
          <p:nvPr>
            <p:ph type="title"/>
          </p:nvPr>
        </p:nvSpPr>
        <p:spPr>
          <a:xfrm>
            <a:off x="304800" y="228600"/>
            <a:ext cx="8229600" cy="334962"/>
          </a:xfrm>
        </p:spPr>
        <p:txBody>
          <a:bodyPr>
            <a:noAutofit/>
          </a:bodyPr>
          <a:lstStyle/>
          <a:p>
            <a:r>
              <a:rPr lang="en-US" sz="2000" b="1" dirty="0" smtClean="0"/>
              <a:t>Sampling, Waveform Reconstruction and Charge (area) Measurement  of (induced) current  </a:t>
            </a:r>
            <a:r>
              <a:rPr lang="en-US" sz="2000" b="1" i="1" dirty="0" smtClean="0"/>
              <a:t>i(t)=q</a:t>
            </a:r>
            <a:r>
              <a:rPr lang="el-GR" sz="2000" b="1" i="1" dirty="0" smtClean="0"/>
              <a:t>δ</a:t>
            </a:r>
            <a:r>
              <a:rPr lang="en-US" sz="2000" b="1" i="1" dirty="0" smtClean="0"/>
              <a:t>(t) ,   from the samples</a:t>
            </a:r>
            <a:endParaRPr lang="en-US" sz="2000" b="1" i="1" dirty="0"/>
          </a:p>
        </p:txBody>
      </p:sp>
      <p:pic>
        <p:nvPicPr>
          <p:cNvPr id="29699" name="Picture 3"/>
          <p:cNvPicPr>
            <a:picLocks noChangeAspect="1" noChangeArrowheads="1"/>
          </p:cNvPicPr>
          <p:nvPr/>
        </p:nvPicPr>
        <p:blipFill>
          <a:blip r:embed="rId6" cstate="print"/>
          <a:srcRect/>
          <a:stretch>
            <a:fillRect/>
          </a:stretch>
        </p:blipFill>
        <p:spPr bwMode="auto">
          <a:xfrm>
            <a:off x="228600" y="2286000"/>
            <a:ext cx="3052590" cy="1905000"/>
          </a:xfrm>
          <a:prstGeom prst="rect">
            <a:avLst/>
          </a:prstGeom>
          <a:noFill/>
          <a:ln w="9525">
            <a:noFill/>
            <a:miter lim="800000"/>
            <a:headEnd/>
            <a:tailEnd/>
          </a:ln>
        </p:spPr>
      </p:pic>
      <p:pic>
        <p:nvPicPr>
          <p:cNvPr id="29700" name="Picture 4"/>
          <p:cNvPicPr>
            <a:picLocks noChangeAspect="1" noChangeArrowheads="1"/>
          </p:cNvPicPr>
          <p:nvPr/>
        </p:nvPicPr>
        <p:blipFill>
          <a:blip r:embed="rId7" cstate="print"/>
          <a:srcRect/>
          <a:stretch>
            <a:fillRect/>
          </a:stretch>
        </p:blipFill>
        <p:spPr bwMode="auto">
          <a:xfrm>
            <a:off x="228600" y="4267200"/>
            <a:ext cx="3048000" cy="1991717"/>
          </a:xfrm>
          <a:prstGeom prst="rect">
            <a:avLst/>
          </a:prstGeom>
          <a:noFill/>
          <a:ln w="9525">
            <a:noFill/>
            <a:miter lim="800000"/>
            <a:headEnd/>
            <a:tailEnd/>
          </a:ln>
        </p:spPr>
      </p:pic>
      <p:pic>
        <p:nvPicPr>
          <p:cNvPr id="29702" name="Picture 6"/>
          <p:cNvPicPr>
            <a:picLocks noChangeAspect="1" noChangeArrowheads="1"/>
          </p:cNvPicPr>
          <p:nvPr/>
        </p:nvPicPr>
        <p:blipFill>
          <a:blip r:embed="rId8" cstate="print"/>
          <a:srcRect/>
          <a:stretch>
            <a:fillRect/>
          </a:stretch>
        </p:blipFill>
        <p:spPr bwMode="auto">
          <a:xfrm>
            <a:off x="3200400" y="4267200"/>
            <a:ext cx="2819399" cy="1990071"/>
          </a:xfrm>
          <a:prstGeom prst="rect">
            <a:avLst/>
          </a:prstGeom>
          <a:noFill/>
          <a:ln w="9525">
            <a:noFill/>
            <a:miter lim="800000"/>
            <a:headEnd/>
            <a:tailEnd/>
          </a:ln>
        </p:spPr>
      </p:pic>
      <p:pic>
        <p:nvPicPr>
          <p:cNvPr id="29703" name="Picture 7"/>
          <p:cNvPicPr>
            <a:picLocks noChangeAspect="1" noChangeArrowheads="1"/>
          </p:cNvPicPr>
          <p:nvPr/>
        </p:nvPicPr>
        <p:blipFill>
          <a:blip r:embed="rId9" cstate="print"/>
          <a:srcRect/>
          <a:stretch>
            <a:fillRect/>
          </a:stretch>
        </p:blipFill>
        <p:spPr bwMode="auto">
          <a:xfrm>
            <a:off x="6009347" y="2362200"/>
            <a:ext cx="2906053" cy="1809749"/>
          </a:xfrm>
          <a:prstGeom prst="rect">
            <a:avLst/>
          </a:prstGeom>
          <a:noFill/>
          <a:ln w="9525">
            <a:noFill/>
            <a:miter lim="800000"/>
            <a:headEnd/>
            <a:tailEnd/>
          </a:ln>
        </p:spPr>
      </p:pic>
      <p:pic>
        <p:nvPicPr>
          <p:cNvPr id="29704" name="Picture 8"/>
          <p:cNvPicPr>
            <a:picLocks noChangeAspect="1" noChangeArrowheads="1"/>
          </p:cNvPicPr>
          <p:nvPr/>
        </p:nvPicPr>
        <p:blipFill>
          <a:blip r:embed="rId10" cstate="print"/>
          <a:srcRect/>
          <a:stretch>
            <a:fillRect/>
          </a:stretch>
        </p:blipFill>
        <p:spPr bwMode="auto">
          <a:xfrm>
            <a:off x="6019800" y="4343400"/>
            <a:ext cx="2971800" cy="1901815"/>
          </a:xfrm>
          <a:prstGeom prst="rect">
            <a:avLst/>
          </a:prstGeom>
          <a:noFill/>
          <a:ln w="9525">
            <a:noFill/>
            <a:miter lim="800000"/>
            <a:headEnd/>
            <a:tailEnd/>
          </a:ln>
        </p:spPr>
      </p:pic>
      <p:sp>
        <p:nvSpPr>
          <p:cNvPr id="10" name="TextBox 9"/>
          <p:cNvSpPr txBox="1"/>
          <p:nvPr/>
        </p:nvSpPr>
        <p:spPr>
          <a:xfrm>
            <a:off x="6172200" y="6248400"/>
            <a:ext cx="990600" cy="381000"/>
          </a:xfrm>
          <a:prstGeom prst="rect">
            <a:avLst/>
          </a:prstGeom>
          <a:noFill/>
        </p:spPr>
        <p:txBody>
          <a:bodyPr wrap="square" rtlCol="0">
            <a:spAutoFit/>
          </a:bodyPr>
          <a:lstStyle/>
          <a:p>
            <a:r>
              <a:rPr lang="en-US" b="1" dirty="0" smtClean="0">
                <a:solidFill>
                  <a:prstClr val="black"/>
                </a:solidFill>
              </a:rPr>
              <a:t>M=1.5</a:t>
            </a:r>
            <a:endParaRPr lang="en-US" b="1" dirty="0">
              <a:solidFill>
                <a:prstClr val="black"/>
              </a:solidFill>
            </a:endParaRPr>
          </a:p>
        </p:txBody>
      </p:sp>
      <p:sp>
        <p:nvSpPr>
          <p:cNvPr id="11" name="TextBox 10"/>
          <p:cNvSpPr txBox="1"/>
          <p:nvPr/>
        </p:nvSpPr>
        <p:spPr>
          <a:xfrm>
            <a:off x="3352800" y="6248400"/>
            <a:ext cx="990600" cy="381000"/>
          </a:xfrm>
          <a:prstGeom prst="rect">
            <a:avLst/>
          </a:prstGeom>
          <a:noFill/>
        </p:spPr>
        <p:txBody>
          <a:bodyPr wrap="square" rtlCol="0">
            <a:spAutoFit/>
          </a:bodyPr>
          <a:lstStyle/>
          <a:p>
            <a:r>
              <a:rPr lang="en-US" b="1" dirty="0" smtClean="0">
                <a:solidFill>
                  <a:prstClr val="black"/>
                </a:solidFill>
              </a:rPr>
              <a:t>M=2</a:t>
            </a:r>
            <a:endParaRPr lang="en-US" b="1" dirty="0">
              <a:solidFill>
                <a:prstClr val="black"/>
              </a:solidFill>
            </a:endParaRPr>
          </a:p>
        </p:txBody>
      </p:sp>
      <p:sp>
        <p:nvSpPr>
          <p:cNvPr id="12" name="TextBox 11"/>
          <p:cNvSpPr txBox="1"/>
          <p:nvPr/>
        </p:nvSpPr>
        <p:spPr>
          <a:xfrm>
            <a:off x="152400" y="6248400"/>
            <a:ext cx="990600" cy="381000"/>
          </a:xfrm>
          <a:prstGeom prst="rect">
            <a:avLst/>
          </a:prstGeom>
          <a:noFill/>
        </p:spPr>
        <p:txBody>
          <a:bodyPr wrap="square" rtlCol="0">
            <a:spAutoFit/>
          </a:bodyPr>
          <a:lstStyle/>
          <a:p>
            <a:r>
              <a:rPr lang="en-US" b="1" dirty="0" smtClean="0">
                <a:solidFill>
                  <a:prstClr val="black"/>
                </a:solidFill>
              </a:rPr>
              <a:t>M=2.5</a:t>
            </a:r>
            <a:endParaRPr lang="en-US" b="1" dirty="0">
              <a:solidFill>
                <a:prstClr val="black"/>
              </a:solidFill>
            </a:endParaRPr>
          </a:p>
        </p:txBody>
      </p:sp>
      <p:sp>
        <p:nvSpPr>
          <p:cNvPr id="13" name="TextBox 12"/>
          <p:cNvSpPr txBox="1"/>
          <p:nvPr/>
        </p:nvSpPr>
        <p:spPr>
          <a:xfrm>
            <a:off x="3200400" y="838200"/>
            <a:ext cx="5638800" cy="1323439"/>
          </a:xfrm>
          <a:prstGeom prst="rect">
            <a:avLst/>
          </a:prstGeom>
          <a:noFill/>
        </p:spPr>
        <p:txBody>
          <a:bodyPr wrap="square" rtlCol="0">
            <a:spAutoFit/>
          </a:bodyPr>
          <a:lstStyle/>
          <a:p>
            <a:r>
              <a:rPr lang="en-US" sz="1600" dirty="0" smtClean="0">
                <a:solidFill>
                  <a:prstClr val="black"/>
                </a:solidFill>
              </a:rPr>
              <a:t>M=</a:t>
            </a:r>
            <a:r>
              <a:rPr lang="en-US" sz="1600" b="1" i="1" dirty="0" smtClean="0">
                <a:solidFill>
                  <a:prstClr val="black"/>
                </a:solidFill>
              </a:rPr>
              <a:t>f</a:t>
            </a:r>
            <a:r>
              <a:rPr lang="en-US" sz="1600" b="1" i="1" baseline="-25000" dirty="0" smtClean="0">
                <a:solidFill>
                  <a:prstClr val="black"/>
                </a:solidFill>
              </a:rPr>
              <a:t>S</a:t>
            </a:r>
            <a:r>
              <a:rPr lang="en-US" sz="1600" dirty="0" smtClean="0">
                <a:solidFill>
                  <a:prstClr val="black"/>
                </a:solidFill>
              </a:rPr>
              <a:t>/</a:t>
            </a:r>
            <a:r>
              <a:rPr lang="en-US" sz="1600" b="1" i="1" dirty="0" smtClean="0">
                <a:solidFill>
                  <a:prstClr val="black"/>
                </a:solidFill>
              </a:rPr>
              <a:t>f</a:t>
            </a:r>
            <a:r>
              <a:rPr lang="en-US" sz="1600" b="1" i="1" baseline="-25000" dirty="0" smtClean="0">
                <a:solidFill>
                  <a:prstClr val="black"/>
                </a:solidFill>
              </a:rPr>
              <a:t>NR</a:t>
            </a:r>
            <a:r>
              <a:rPr lang="en-US" sz="1600" b="1" i="1" dirty="0" smtClean="0">
                <a:solidFill>
                  <a:prstClr val="black"/>
                </a:solidFill>
              </a:rPr>
              <a:t>=</a:t>
            </a:r>
            <a:r>
              <a:rPr lang="en-US" sz="1600" dirty="0" smtClean="0">
                <a:solidFill>
                  <a:prstClr val="black"/>
                </a:solidFill>
              </a:rPr>
              <a:t> </a:t>
            </a:r>
            <a:r>
              <a:rPr lang="en-US" sz="1600" b="1" i="1" dirty="0" err="1" smtClean="0">
                <a:solidFill>
                  <a:prstClr val="black"/>
                </a:solidFill>
              </a:rPr>
              <a:t>f</a:t>
            </a:r>
            <a:r>
              <a:rPr lang="en-US" sz="1600" b="1" i="1" baseline="-25000" dirty="0" err="1" smtClean="0">
                <a:solidFill>
                  <a:prstClr val="black"/>
                </a:solidFill>
              </a:rPr>
              <a:t>S</a:t>
            </a:r>
            <a:r>
              <a:rPr lang="en-US" sz="1600" dirty="0" smtClean="0">
                <a:solidFill>
                  <a:prstClr val="black"/>
                </a:solidFill>
              </a:rPr>
              <a:t>/4</a:t>
            </a:r>
            <a:r>
              <a:rPr lang="en-US" sz="1600" b="1" i="1" dirty="0" smtClean="0">
                <a:solidFill>
                  <a:prstClr val="black"/>
                </a:solidFill>
              </a:rPr>
              <a:t>f</a:t>
            </a:r>
            <a:r>
              <a:rPr lang="en-US" sz="1600" b="1" i="1" baseline="-25000" dirty="0" smtClean="0">
                <a:solidFill>
                  <a:prstClr val="black"/>
                </a:solidFill>
              </a:rPr>
              <a:t>3db</a:t>
            </a:r>
            <a:r>
              <a:rPr lang="en-US" sz="1600" dirty="0" smtClean="0">
                <a:solidFill>
                  <a:prstClr val="black"/>
                </a:solidFill>
              </a:rPr>
              <a:t> = sampling frequency/(4 x bandwidth) </a:t>
            </a:r>
          </a:p>
          <a:p>
            <a:endParaRPr lang="en-US" sz="1600" dirty="0" smtClean="0">
              <a:solidFill>
                <a:prstClr val="black"/>
              </a:solidFill>
            </a:endParaRPr>
          </a:p>
          <a:p>
            <a:r>
              <a:rPr lang="en-US" sz="1600" dirty="0" smtClean="0">
                <a:solidFill>
                  <a:prstClr val="black"/>
                </a:solidFill>
              </a:rPr>
              <a:t>                                                                   = charge(area) error</a:t>
            </a:r>
          </a:p>
          <a:p>
            <a:r>
              <a:rPr lang="en-US" sz="1600" dirty="0" smtClean="0">
                <a:solidFill>
                  <a:prstClr val="black"/>
                </a:solidFill>
              </a:rPr>
              <a:t>                                Waveform interpolating function = </a:t>
            </a:r>
            <a:r>
              <a:rPr lang="en-US" sz="1600" b="1" i="1" dirty="0" smtClean="0">
                <a:solidFill>
                  <a:prstClr val="black"/>
                </a:solidFill>
              </a:rPr>
              <a:t> </a:t>
            </a:r>
            <a:r>
              <a:rPr lang="en-US" sz="1600" b="1" i="1" dirty="0" err="1" smtClean="0">
                <a:solidFill>
                  <a:prstClr val="black"/>
                </a:solidFill>
              </a:rPr>
              <a:t>sinx</a:t>
            </a:r>
            <a:r>
              <a:rPr lang="en-US" sz="1600" b="1" i="1" dirty="0" smtClean="0">
                <a:solidFill>
                  <a:prstClr val="black"/>
                </a:solidFill>
              </a:rPr>
              <a:t>/x  </a:t>
            </a:r>
            <a:r>
              <a:rPr lang="en-US" sz="1600" dirty="0" smtClean="0">
                <a:solidFill>
                  <a:prstClr val="black"/>
                </a:solidFill>
              </a:rPr>
              <a:t>used          with each sample to reconstruct the waveforms (bottom row)</a:t>
            </a:r>
          </a:p>
        </p:txBody>
      </p:sp>
      <p:graphicFrame>
        <p:nvGraphicFramePr>
          <p:cNvPr id="14" name="Object 13"/>
          <p:cNvGraphicFramePr>
            <a:graphicFrameLocks noChangeAspect="1"/>
          </p:cNvGraphicFramePr>
          <p:nvPr/>
        </p:nvGraphicFramePr>
        <p:xfrm>
          <a:off x="990600" y="6248400"/>
          <a:ext cx="1882775" cy="381000"/>
        </p:xfrm>
        <a:graphic>
          <a:graphicData uri="http://schemas.openxmlformats.org/presentationml/2006/ole">
            <mc:AlternateContent xmlns:mc="http://schemas.openxmlformats.org/markup-compatibility/2006">
              <mc:Choice xmlns:v="urn:schemas-microsoft-com:vml" Requires="v">
                <p:oleObj spid="_x0000_s40968" name="Equation" r:id="rId11" imgW="1066680" imgH="215640" progId="Equation.DSMT4">
                  <p:embed/>
                </p:oleObj>
              </mc:Choice>
              <mc:Fallback>
                <p:oleObj name="Equation" r:id="rId11" imgW="1066680" imgH="2156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6248400"/>
                        <a:ext cx="18827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038599" y="6248400"/>
          <a:ext cx="1882589" cy="381000"/>
        </p:xfrm>
        <a:graphic>
          <a:graphicData uri="http://schemas.openxmlformats.org/presentationml/2006/ole">
            <mc:AlternateContent xmlns:mc="http://schemas.openxmlformats.org/markup-compatibility/2006">
              <mc:Choice xmlns:v="urn:schemas-microsoft-com:vml" Requires="v">
                <p:oleObj spid="_x0000_s40969" name="Equation" r:id="rId13" imgW="1066680" imgH="215640" progId="Equation.DSMT4">
                  <p:embed/>
                </p:oleObj>
              </mc:Choice>
              <mc:Fallback>
                <p:oleObj name="Equation" r:id="rId13" imgW="1066680" imgH="2156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599" y="6248400"/>
                        <a:ext cx="1882589"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7010400" y="6248400"/>
          <a:ext cx="1819836" cy="368300"/>
        </p:xfrm>
        <a:graphic>
          <a:graphicData uri="http://schemas.openxmlformats.org/presentationml/2006/ole">
            <mc:AlternateContent xmlns:mc="http://schemas.openxmlformats.org/markup-compatibility/2006">
              <mc:Choice xmlns:v="urn:schemas-microsoft-com:vml" Requires="v">
                <p:oleObj spid="_x0000_s40970" name="Equation" r:id="rId15" imgW="1066680" imgH="215640" progId="Equation.DSMT4">
                  <p:embed/>
                </p:oleObj>
              </mc:Choice>
              <mc:Fallback>
                <p:oleObj name="Equation" r:id="rId15" imgW="1066680" imgH="2156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6248400"/>
                        <a:ext cx="1819836"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3505200" y="1295400"/>
          <a:ext cx="2762250" cy="381000"/>
        </p:xfrm>
        <a:graphic>
          <a:graphicData uri="http://schemas.openxmlformats.org/presentationml/2006/ole">
            <mc:AlternateContent xmlns:mc="http://schemas.openxmlformats.org/markup-compatibility/2006">
              <mc:Choice xmlns:v="urn:schemas-microsoft-com:vml" Requires="v">
                <p:oleObj spid="_x0000_s40971" name="Equation" r:id="rId17" imgW="2209680" imgH="304560" progId="Equation.DSMT4">
                  <p:embed/>
                </p:oleObj>
              </mc:Choice>
              <mc:Fallback>
                <p:oleObj name="Equation" r:id="rId17" imgW="2209680" imgH="30456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1295400"/>
                        <a:ext cx="27622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724400" y="2819400"/>
          <a:ext cx="914400" cy="711200"/>
        </p:xfrm>
        <a:graphic>
          <a:graphicData uri="http://schemas.openxmlformats.org/presentationml/2006/ole">
            <mc:AlternateContent xmlns:mc="http://schemas.openxmlformats.org/markup-compatibility/2006">
              <mc:Choice xmlns:v="urn:schemas-microsoft-com:vml" Requires="v">
                <p:oleObj spid="_x0000_s40972" name="Equation" r:id="rId19" imgW="571320" imgH="444240" progId="Equation.DSMT4">
                  <p:embed/>
                </p:oleObj>
              </mc:Choice>
              <mc:Fallback>
                <p:oleObj name="Equation" r:id="rId19" imgW="571320" imgH="44424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400" y="2819400"/>
                        <a:ext cx="914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562600" y="3581400"/>
            <a:ext cx="184731" cy="369332"/>
          </a:xfrm>
          <a:prstGeom prst="rect">
            <a:avLst/>
          </a:prstGeom>
          <a:noFill/>
        </p:spPr>
        <p:txBody>
          <a:bodyPr wrap="none" rtlCol="0">
            <a:spAutoFit/>
          </a:bodyPr>
          <a:lstStyle/>
          <a:p>
            <a:endParaRPr lang="en-US" dirty="0">
              <a:solidFill>
                <a:prstClr val="black"/>
              </a:solidFill>
            </a:endParaRPr>
          </a:p>
        </p:txBody>
      </p:sp>
      <p:cxnSp>
        <p:nvCxnSpPr>
          <p:cNvPr id="22" name="Straight Connector 21"/>
          <p:cNvCxnSpPr/>
          <p:nvPr/>
        </p:nvCxnSpPr>
        <p:spPr>
          <a:xfrm>
            <a:off x="990600" y="609600"/>
            <a:ext cx="0" cy="167640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81000" y="2057400"/>
            <a:ext cx="609600" cy="0"/>
          </a:xfrm>
          <a:prstGeom prst="straightConnector1">
            <a:avLst/>
          </a:prstGeom>
          <a:ln w="12700">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33400" y="1676400"/>
            <a:ext cx="457200" cy="381000"/>
          </a:xfrm>
          <a:prstGeom prst="rect">
            <a:avLst/>
          </a:prstGeom>
          <a:noFill/>
        </p:spPr>
        <p:txBody>
          <a:bodyPr wrap="square" rtlCol="0">
            <a:spAutoFit/>
          </a:bodyPr>
          <a:lstStyle/>
          <a:p>
            <a:r>
              <a:rPr lang="en-US" i="1" dirty="0" smtClean="0">
                <a:solidFill>
                  <a:prstClr val="black"/>
                </a:solidFill>
              </a:rPr>
              <a:t>t</a:t>
            </a:r>
            <a:r>
              <a:rPr lang="en-US" i="1" baseline="-25000" dirty="0" smtClean="0">
                <a:solidFill>
                  <a:prstClr val="black"/>
                </a:solidFill>
              </a:rPr>
              <a:t>p</a:t>
            </a:r>
            <a:endParaRPr lang="en-US" i="1" baseline="-25000" dirty="0">
              <a:solidFill>
                <a:prstClr val="black"/>
              </a:solidFill>
            </a:endParaRPr>
          </a:p>
        </p:txBody>
      </p:sp>
      <p:sp>
        <p:nvSpPr>
          <p:cNvPr id="27" name="Slide Number Placeholder 26"/>
          <p:cNvSpPr>
            <a:spLocks noGrp="1"/>
          </p:cNvSpPr>
          <p:nvPr>
            <p:ph type="sldNum" sz="quarter" idx="12"/>
          </p:nvPr>
        </p:nvSpPr>
        <p:spPr>
          <a:xfrm>
            <a:off x="7010400" y="6492875"/>
            <a:ext cx="2133600" cy="365125"/>
          </a:xfrm>
        </p:spPr>
        <p:txBody>
          <a:bodyPr/>
          <a:lstStyle/>
          <a:p>
            <a:fld id="{F8297249-7604-4A25-B8A8-DF2A595F9F3D}" type="slidenum">
              <a:rPr lang="en-US" smtClean="0">
                <a:solidFill>
                  <a:prstClr val="black">
                    <a:tint val="75000"/>
                  </a:prstClr>
                </a:solidFill>
              </a:rPr>
              <a:pPr/>
              <a:t>6</a:t>
            </a:fld>
            <a:endParaRPr lang="en-US" dirty="0">
              <a:solidFill>
                <a:prstClr val="black">
                  <a:tint val="75000"/>
                </a:prstClr>
              </a:solidFill>
            </a:endParaRPr>
          </a:p>
        </p:txBody>
      </p:sp>
      <p:cxnSp>
        <p:nvCxnSpPr>
          <p:cNvPr id="30" name="Straight Arrow Connector 29"/>
          <p:cNvCxnSpPr/>
          <p:nvPr/>
        </p:nvCxnSpPr>
        <p:spPr>
          <a:xfrm flipV="1">
            <a:off x="762000" y="3124200"/>
            <a:ext cx="0" cy="914400"/>
          </a:xfrm>
          <a:prstGeom prst="straightConnector1">
            <a:avLst/>
          </a:prstGeom>
          <a:ln w="127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62000" y="3429000"/>
            <a:ext cx="381000" cy="338554"/>
          </a:xfrm>
          <a:prstGeom prst="rect">
            <a:avLst/>
          </a:prstGeom>
          <a:noFill/>
        </p:spPr>
        <p:txBody>
          <a:bodyPr wrap="square" rtlCol="0">
            <a:spAutoFit/>
          </a:bodyPr>
          <a:lstStyle/>
          <a:p>
            <a:r>
              <a:rPr lang="en-US" sz="1600" i="1" dirty="0" smtClean="0">
                <a:solidFill>
                  <a:prstClr val="black"/>
                </a:solidFill>
              </a:rPr>
              <a:t>S</a:t>
            </a:r>
            <a:r>
              <a:rPr lang="en-US" sz="1600" i="1" baseline="-25000" dirty="0" smtClean="0">
                <a:solidFill>
                  <a:prstClr val="black"/>
                </a:solidFill>
              </a:rPr>
              <a:t>i</a:t>
            </a:r>
            <a:endParaRPr lang="en-US" sz="1600" i="1" baseline="-25000" dirty="0">
              <a:solidFill>
                <a:prstClr val="black"/>
              </a:solidFill>
            </a:endParaRPr>
          </a:p>
        </p:txBody>
      </p:sp>
      <p:cxnSp>
        <p:nvCxnSpPr>
          <p:cNvPr id="36" name="Straight Arrow Connector 35"/>
          <p:cNvCxnSpPr/>
          <p:nvPr/>
        </p:nvCxnSpPr>
        <p:spPr>
          <a:xfrm flipH="1">
            <a:off x="990600" y="1600200"/>
            <a:ext cx="3505200" cy="1981200"/>
          </a:xfrm>
          <a:prstGeom prst="straightConnector1">
            <a:avLst/>
          </a:prstGeom>
          <a:ln w="127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411162"/>
          </a:xfrm>
        </p:spPr>
        <p:txBody>
          <a:bodyPr>
            <a:noAutofit/>
          </a:bodyPr>
          <a:lstStyle/>
          <a:p>
            <a:r>
              <a:rPr lang="en-US" sz="2400" b="1" dirty="0" smtClean="0">
                <a:solidFill>
                  <a:srgbClr val="002060"/>
                </a:solidFill>
              </a:rPr>
              <a:t> Accuracy of charge information in the samples vs oversampling</a:t>
            </a:r>
            <a:endParaRPr lang="en-US" sz="2400" b="1" dirty="0">
              <a:solidFill>
                <a:srgbClr val="002060"/>
              </a:solidFill>
            </a:endParaRPr>
          </a:p>
        </p:txBody>
      </p:sp>
      <p:pic>
        <p:nvPicPr>
          <p:cNvPr id="53249" name="Picture 1"/>
          <p:cNvPicPr>
            <a:picLocks noChangeAspect="1" noChangeArrowheads="1"/>
          </p:cNvPicPr>
          <p:nvPr/>
        </p:nvPicPr>
        <p:blipFill>
          <a:blip r:embed="rId4" cstate="print"/>
          <a:srcRect/>
          <a:stretch>
            <a:fillRect/>
          </a:stretch>
        </p:blipFill>
        <p:spPr bwMode="auto">
          <a:xfrm>
            <a:off x="228600" y="1371600"/>
            <a:ext cx="3834214" cy="4645388"/>
          </a:xfrm>
          <a:prstGeom prst="rect">
            <a:avLst/>
          </a:prstGeom>
          <a:noFill/>
          <a:ln w="9525">
            <a:noFill/>
            <a:miter lim="800000"/>
            <a:headEnd/>
            <a:tailEnd/>
          </a:ln>
        </p:spPr>
      </p:pic>
      <p:sp>
        <p:nvSpPr>
          <p:cNvPr id="6" name="TextBox 5"/>
          <p:cNvSpPr txBox="1"/>
          <p:nvPr/>
        </p:nvSpPr>
        <p:spPr>
          <a:xfrm>
            <a:off x="609600" y="609600"/>
            <a:ext cx="8229600" cy="400110"/>
          </a:xfrm>
          <a:prstGeom prst="rect">
            <a:avLst/>
          </a:prstGeom>
          <a:noFill/>
        </p:spPr>
        <p:txBody>
          <a:bodyPr wrap="square" rtlCol="0">
            <a:spAutoFit/>
          </a:bodyPr>
          <a:lstStyle/>
          <a:p>
            <a:r>
              <a:rPr lang="en-US" sz="2000" dirty="0" smtClean="0">
                <a:solidFill>
                  <a:srgbClr val="002060"/>
                </a:solidFill>
                <a:latin typeface="Arial" pitchFamily="34" charset="0"/>
                <a:cs typeface="Arial" pitchFamily="34" charset="0"/>
              </a:rPr>
              <a:t>Oversampling </a:t>
            </a:r>
            <a:r>
              <a:rPr lang="en-US" sz="2000" dirty="0" smtClean="0">
                <a:solidFill>
                  <a:srgbClr val="002060"/>
                </a:solidFill>
              </a:rPr>
              <a:t>M=</a:t>
            </a:r>
            <a:r>
              <a:rPr lang="en-US" sz="2000" b="1" i="1" dirty="0" smtClean="0">
                <a:solidFill>
                  <a:srgbClr val="002060"/>
                </a:solidFill>
              </a:rPr>
              <a:t>f</a:t>
            </a:r>
            <a:r>
              <a:rPr lang="en-US" sz="2000" b="1" i="1" baseline="-25000" dirty="0" smtClean="0">
                <a:solidFill>
                  <a:srgbClr val="002060"/>
                </a:solidFill>
              </a:rPr>
              <a:t>S</a:t>
            </a:r>
            <a:r>
              <a:rPr lang="en-US" sz="2000" dirty="0" smtClean="0">
                <a:solidFill>
                  <a:srgbClr val="002060"/>
                </a:solidFill>
              </a:rPr>
              <a:t>/</a:t>
            </a:r>
            <a:r>
              <a:rPr lang="en-US" sz="2000" b="1" i="1" dirty="0" smtClean="0">
                <a:solidFill>
                  <a:srgbClr val="002060"/>
                </a:solidFill>
              </a:rPr>
              <a:t>f</a:t>
            </a:r>
            <a:r>
              <a:rPr lang="en-US" sz="2000" b="1" i="1" baseline="-25000" dirty="0" smtClean="0">
                <a:solidFill>
                  <a:srgbClr val="002060"/>
                </a:solidFill>
              </a:rPr>
              <a:t>N</a:t>
            </a:r>
            <a:r>
              <a:rPr lang="en-US" sz="2000" b="1" i="1" dirty="0" smtClean="0">
                <a:solidFill>
                  <a:srgbClr val="002060"/>
                </a:solidFill>
              </a:rPr>
              <a:t>=</a:t>
            </a:r>
            <a:r>
              <a:rPr lang="en-US" sz="2000" dirty="0" smtClean="0">
                <a:solidFill>
                  <a:srgbClr val="002060"/>
                </a:solidFill>
              </a:rPr>
              <a:t> </a:t>
            </a:r>
            <a:r>
              <a:rPr lang="en-US" sz="2000" b="1" i="1" dirty="0" smtClean="0">
                <a:solidFill>
                  <a:srgbClr val="002060"/>
                </a:solidFill>
              </a:rPr>
              <a:t>f</a:t>
            </a:r>
            <a:r>
              <a:rPr lang="en-US" sz="2000" b="1" i="1" baseline="-25000" dirty="0" smtClean="0">
                <a:solidFill>
                  <a:srgbClr val="002060"/>
                </a:solidFill>
              </a:rPr>
              <a:t>S</a:t>
            </a:r>
            <a:r>
              <a:rPr lang="en-US" sz="2000" dirty="0" smtClean="0">
                <a:solidFill>
                  <a:srgbClr val="002060"/>
                </a:solidFill>
              </a:rPr>
              <a:t>/2</a:t>
            </a:r>
            <a:r>
              <a:rPr lang="en-US" sz="2000" b="1" i="1" dirty="0" smtClean="0">
                <a:solidFill>
                  <a:srgbClr val="002060"/>
                </a:solidFill>
              </a:rPr>
              <a:t>f</a:t>
            </a:r>
            <a:r>
              <a:rPr lang="en-US" sz="2000" b="1" i="1" baseline="-25000" dirty="0" smtClean="0">
                <a:solidFill>
                  <a:srgbClr val="002060"/>
                </a:solidFill>
              </a:rPr>
              <a:t>3db</a:t>
            </a:r>
            <a:r>
              <a:rPr lang="en-US" sz="2000" dirty="0" smtClean="0">
                <a:solidFill>
                  <a:srgbClr val="002060"/>
                </a:solidFill>
              </a:rPr>
              <a:t> = sampling frequency/Nyquist frequency</a:t>
            </a:r>
            <a:endParaRPr lang="en-US" sz="2000" dirty="0">
              <a:solidFill>
                <a:prstClr val="black"/>
              </a:solidFill>
            </a:endParaRPr>
          </a:p>
        </p:txBody>
      </p:sp>
      <p:graphicFrame>
        <p:nvGraphicFramePr>
          <p:cNvPr id="4" name="Object 12"/>
          <p:cNvGraphicFramePr>
            <a:graphicFrameLocks noChangeAspect="1"/>
          </p:cNvGraphicFramePr>
          <p:nvPr/>
        </p:nvGraphicFramePr>
        <p:xfrm>
          <a:off x="3124200" y="990600"/>
          <a:ext cx="3352800" cy="402336"/>
        </p:xfrm>
        <a:graphic>
          <a:graphicData uri="http://schemas.openxmlformats.org/presentationml/2006/ole">
            <mc:AlternateContent xmlns:mc="http://schemas.openxmlformats.org/markup-compatibility/2006">
              <mc:Choice xmlns:v="urn:schemas-microsoft-com:vml" Requires="v">
                <p:oleObj spid="_x0000_s41991" name="Equation" r:id="rId5" imgW="2540000" imgH="304800" progId="Equation.DSMT4">
                  <p:embed/>
                </p:oleObj>
              </mc:Choice>
              <mc:Fallback>
                <p:oleObj name="Equation" r:id="rId5" imgW="2540000" imgH="3048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990600"/>
                        <a:ext cx="3352800" cy="402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553200" y="990600"/>
            <a:ext cx="2209800" cy="369332"/>
          </a:xfrm>
          <a:prstGeom prst="rect">
            <a:avLst/>
          </a:prstGeom>
          <a:noFill/>
        </p:spPr>
        <p:txBody>
          <a:bodyPr wrap="square" rtlCol="0">
            <a:spAutoFit/>
          </a:bodyPr>
          <a:lstStyle/>
          <a:p>
            <a:r>
              <a:rPr lang="en-US" dirty="0" smtClean="0">
                <a:solidFill>
                  <a:prstClr val="black"/>
                </a:solidFill>
              </a:rPr>
              <a:t>= charge(area) error</a:t>
            </a:r>
            <a:endParaRPr lang="en-US" dirty="0">
              <a:solidFill>
                <a:prstClr val="black"/>
              </a:solidFill>
            </a:endParaRPr>
          </a:p>
        </p:txBody>
      </p:sp>
      <p:sp>
        <p:nvSpPr>
          <p:cNvPr id="9" name="TextBox 8"/>
          <p:cNvSpPr txBox="1"/>
          <p:nvPr/>
        </p:nvSpPr>
        <p:spPr>
          <a:xfrm>
            <a:off x="1295400" y="1981200"/>
            <a:ext cx="609600" cy="381000"/>
          </a:xfrm>
          <a:prstGeom prst="rect">
            <a:avLst/>
          </a:prstGeom>
          <a:noFill/>
        </p:spPr>
        <p:txBody>
          <a:bodyPr wrap="square" rtlCol="0">
            <a:spAutoFit/>
          </a:bodyPr>
          <a:lstStyle/>
          <a:p>
            <a:r>
              <a:rPr lang="en-US" i="1" dirty="0" smtClean="0">
                <a:solidFill>
                  <a:prstClr val="black"/>
                </a:solidFill>
              </a:rPr>
              <a:t>i</a:t>
            </a:r>
            <a:r>
              <a:rPr lang="en-US" i="1" baseline="-25000" dirty="0" smtClean="0">
                <a:solidFill>
                  <a:prstClr val="black"/>
                </a:solidFill>
              </a:rPr>
              <a:t>in</a:t>
            </a:r>
            <a:r>
              <a:rPr lang="en-US" i="1" dirty="0" smtClean="0">
                <a:solidFill>
                  <a:prstClr val="black"/>
                </a:solidFill>
              </a:rPr>
              <a:t>(t)</a:t>
            </a:r>
            <a:endParaRPr lang="en-US" i="1" dirty="0">
              <a:solidFill>
                <a:prstClr val="black"/>
              </a:solidFill>
            </a:endParaRPr>
          </a:p>
        </p:txBody>
      </p:sp>
      <p:graphicFrame>
        <p:nvGraphicFramePr>
          <p:cNvPr id="10" name="Object 9"/>
          <p:cNvGraphicFramePr>
            <a:graphicFrameLocks noChangeAspect="1"/>
          </p:cNvGraphicFramePr>
          <p:nvPr/>
        </p:nvGraphicFramePr>
        <p:xfrm>
          <a:off x="4876800" y="3810000"/>
          <a:ext cx="1524000" cy="304800"/>
        </p:xfrm>
        <a:graphic>
          <a:graphicData uri="http://schemas.openxmlformats.org/presentationml/2006/ole">
            <mc:AlternateContent xmlns:mc="http://schemas.openxmlformats.org/markup-compatibility/2006">
              <mc:Choice xmlns:v="urn:schemas-microsoft-com:vml" Requires="v">
                <p:oleObj spid="_x0000_s41992" name="Equation" r:id="rId7" imgW="1143000" imgH="228600" progId="Equation.DSMT4">
                  <p:embed/>
                </p:oleObj>
              </mc:Choice>
              <mc:Fallback>
                <p:oleObj name="Equation" r:id="rId7" imgW="11430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3810000"/>
                        <a:ext cx="1524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667000" y="5943600"/>
            <a:ext cx="762000" cy="338554"/>
          </a:xfrm>
          <a:prstGeom prst="rect">
            <a:avLst/>
          </a:prstGeom>
          <a:noFill/>
        </p:spPr>
        <p:txBody>
          <a:bodyPr wrap="square" rtlCol="0">
            <a:spAutoFit/>
          </a:bodyPr>
          <a:lstStyle/>
          <a:p>
            <a:r>
              <a:rPr lang="en-US" sz="1600" dirty="0" smtClean="0">
                <a:solidFill>
                  <a:prstClr val="black"/>
                </a:solidFill>
              </a:rPr>
              <a:t>0.5µs</a:t>
            </a:r>
            <a:endParaRPr lang="en-US" sz="1600" dirty="0">
              <a:solidFill>
                <a:prstClr val="black"/>
              </a:solidFill>
            </a:endParaRPr>
          </a:p>
        </p:txBody>
      </p:sp>
      <p:cxnSp>
        <p:nvCxnSpPr>
          <p:cNvPr id="21" name="Straight Connector 20"/>
          <p:cNvCxnSpPr/>
          <p:nvPr/>
        </p:nvCxnSpPr>
        <p:spPr>
          <a:xfrm>
            <a:off x="2794958" y="5723626"/>
            <a:ext cx="0" cy="3048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50234" y="5680494"/>
            <a:ext cx="0" cy="3048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2779143" y="5565475"/>
            <a:ext cx="1524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7" name="TextBox 16"/>
          <p:cNvSpPr txBox="1"/>
          <p:nvPr/>
        </p:nvSpPr>
        <p:spPr>
          <a:xfrm>
            <a:off x="2971800" y="3810000"/>
            <a:ext cx="914400" cy="830997"/>
          </a:xfrm>
          <a:prstGeom prst="rect">
            <a:avLst/>
          </a:prstGeom>
          <a:noFill/>
        </p:spPr>
        <p:txBody>
          <a:bodyPr wrap="square" rtlCol="0">
            <a:spAutoFit/>
          </a:bodyPr>
          <a:lstStyle/>
          <a:p>
            <a:r>
              <a:rPr lang="en-US" sz="1600" b="1" i="1" dirty="0" smtClean="0">
                <a:solidFill>
                  <a:prstClr val="black"/>
                </a:solidFill>
              </a:rPr>
              <a:t>t</a:t>
            </a:r>
            <a:r>
              <a:rPr lang="en-US" sz="1600" b="1" i="1" baseline="-25000" dirty="0" smtClean="0">
                <a:solidFill>
                  <a:prstClr val="black"/>
                </a:solidFill>
              </a:rPr>
              <a:t>p</a:t>
            </a:r>
            <a:r>
              <a:rPr lang="en-US" sz="1600" b="1" dirty="0" smtClean="0">
                <a:solidFill>
                  <a:prstClr val="black"/>
                </a:solidFill>
              </a:rPr>
              <a:t>=1</a:t>
            </a:r>
            <a:r>
              <a:rPr lang="el-GR" sz="1600" b="1" dirty="0" smtClean="0">
                <a:solidFill>
                  <a:prstClr val="black"/>
                </a:solidFill>
              </a:rPr>
              <a:t>μ</a:t>
            </a:r>
            <a:r>
              <a:rPr lang="en-US" sz="1600" b="1" dirty="0" smtClean="0">
                <a:solidFill>
                  <a:prstClr val="black"/>
                </a:solidFill>
              </a:rPr>
              <a:t>s</a:t>
            </a:r>
          </a:p>
          <a:p>
            <a:r>
              <a:rPr lang="en-US" sz="1600" dirty="0" smtClean="0">
                <a:solidFill>
                  <a:prstClr val="black"/>
                </a:solidFill>
              </a:rPr>
              <a:t>    M=2</a:t>
            </a:r>
          </a:p>
          <a:p>
            <a:r>
              <a:rPr lang="en-US" sz="1600" dirty="0" smtClean="0">
                <a:solidFill>
                  <a:prstClr val="black"/>
                </a:solidFill>
              </a:rPr>
              <a:t>    M=1</a:t>
            </a:r>
            <a:endParaRPr lang="en-US" sz="1600" dirty="0">
              <a:solidFill>
                <a:prstClr val="black"/>
              </a:solidFill>
            </a:endParaRPr>
          </a:p>
        </p:txBody>
      </p:sp>
      <p:sp>
        <p:nvSpPr>
          <p:cNvPr id="18" name="Flowchart: Connector 17"/>
          <p:cNvSpPr/>
          <p:nvPr/>
        </p:nvSpPr>
        <p:spPr>
          <a:xfrm>
            <a:off x="2971800" y="4191000"/>
            <a:ext cx="76200" cy="7620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9" name="Flowchart: Connector 18"/>
          <p:cNvSpPr/>
          <p:nvPr/>
        </p:nvSpPr>
        <p:spPr>
          <a:xfrm>
            <a:off x="3124200" y="4191000"/>
            <a:ext cx="76200" cy="76200"/>
          </a:xfrm>
          <a:prstGeom prst="flowChartConnec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0" name="Flowchart: Connector 19"/>
          <p:cNvSpPr/>
          <p:nvPr/>
        </p:nvSpPr>
        <p:spPr>
          <a:xfrm>
            <a:off x="3124200" y="4419600"/>
            <a:ext cx="76200" cy="76200"/>
          </a:xfrm>
          <a:prstGeom prst="flowChartConnec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pic>
        <p:nvPicPr>
          <p:cNvPr id="23" name="Picture 4"/>
          <p:cNvPicPr>
            <a:picLocks noChangeAspect="1" noChangeArrowheads="1"/>
          </p:cNvPicPr>
          <p:nvPr/>
        </p:nvPicPr>
        <p:blipFill>
          <a:blip r:embed="rId9" cstate="print"/>
          <a:srcRect/>
          <a:stretch>
            <a:fillRect/>
          </a:stretch>
        </p:blipFill>
        <p:spPr bwMode="auto">
          <a:xfrm>
            <a:off x="4648200" y="3657600"/>
            <a:ext cx="3771446" cy="2380475"/>
          </a:xfrm>
          <a:prstGeom prst="rect">
            <a:avLst/>
          </a:prstGeom>
          <a:noFill/>
          <a:ln w="9525">
            <a:noFill/>
            <a:miter lim="800000"/>
            <a:headEnd/>
            <a:tailEnd/>
          </a:ln>
        </p:spPr>
      </p:pic>
      <p:sp>
        <p:nvSpPr>
          <p:cNvPr id="24" name="TextBox 23"/>
          <p:cNvSpPr txBox="1"/>
          <p:nvPr/>
        </p:nvSpPr>
        <p:spPr>
          <a:xfrm>
            <a:off x="7315200" y="3886200"/>
            <a:ext cx="914400" cy="584775"/>
          </a:xfrm>
          <a:prstGeom prst="rect">
            <a:avLst/>
          </a:prstGeom>
          <a:noFill/>
        </p:spPr>
        <p:txBody>
          <a:bodyPr wrap="square" rtlCol="0">
            <a:spAutoFit/>
          </a:bodyPr>
          <a:lstStyle/>
          <a:p>
            <a:r>
              <a:rPr lang="en-US" sz="1600" b="1" i="1" dirty="0" smtClean="0">
                <a:solidFill>
                  <a:prstClr val="black"/>
                </a:solidFill>
              </a:rPr>
              <a:t>t</a:t>
            </a:r>
            <a:r>
              <a:rPr lang="en-US" sz="1600" b="1" i="1" baseline="-25000" dirty="0" smtClean="0">
                <a:solidFill>
                  <a:prstClr val="black"/>
                </a:solidFill>
              </a:rPr>
              <a:t>p</a:t>
            </a:r>
            <a:r>
              <a:rPr lang="en-US" sz="1600" b="1" dirty="0" smtClean="0">
                <a:solidFill>
                  <a:prstClr val="black"/>
                </a:solidFill>
              </a:rPr>
              <a:t>=0.5</a:t>
            </a:r>
            <a:r>
              <a:rPr lang="el-GR" sz="1600" b="1" dirty="0" smtClean="0">
                <a:solidFill>
                  <a:prstClr val="black"/>
                </a:solidFill>
              </a:rPr>
              <a:t>μ</a:t>
            </a:r>
            <a:r>
              <a:rPr lang="en-US" sz="1600" b="1" dirty="0" smtClean="0">
                <a:solidFill>
                  <a:prstClr val="black"/>
                </a:solidFill>
              </a:rPr>
              <a:t>s</a:t>
            </a:r>
          </a:p>
          <a:p>
            <a:r>
              <a:rPr lang="en-US" sz="1600" dirty="0" smtClean="0">
                <a:solidFill>
                  <a:prstClr val="black"/>
                </a:solidFill>
              </a:rPr>
              <a:t>    M=1</a:t>
            </a:r>
            <a:endParaRPr lang="en-US" sz="1600" dirty="0">
              <a:solidFill>
                <a:prstClr val="black"/>
              </a:solidFill>
            </a:endParaRPr>
          </a:p>
        </p:txBody>
      </p:sp>
      <p:sp>
        <p:nvSpPr>
          <p:cNvPr id="25" name="Flowchart: Connector 24"/>
          <p:cNvSpPr/>
          <p:nvPr/>
        </p:nvSpPr>
        <p:spPr>
          <a:xfrm>
            <a:off x="7467600" y="4267200"/>
            <a:ext cx="76200" cy="76200"/>
          </a:xfrm>
          <a:prstGeom prst="flowChartConnector">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6" name="Flowchart: Connector 25"/>
          <p:cNvSpPr/>
          <p:nvPr/>
        </p:nvSpPr>
        <p:spPr>
          <a:xfrm>
            <a:off x="7315200" y="4267200"/>
            <a:ext cx="76200" cy="76200"/>
          </a:xfrm>
          <a:prstGeom prst="flowChartConnector">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aphicFrame>
        <p:nvGraphicFramePr>
          <p:cNvPr id="53255" name="Object 3"/>
          <p:cNvGraphicFramePr>
            <a:graphicFrameLocks noChangeAspect="1"/>
          </p:cNvGraphicFramePr>
          <p:nvPr/>
        </p:nvGraphicFramePr>
        <p:xfrm>
          <a:off x="685800" y="3810000"/>
          <a:ext cx="1524000" cy="304800"/>
        </p:xfrm>
        <a:graphic>
          <a:graphicData uri="http://schemas.openxmlformats.org/presentationml/2006/ole">
            <mc:AlternateContent xmlns:mc="http://schemas.openxmlformats.org/markup-compatibility/2006">
              <mc:Choice xmlns:v="urn:schemas-microsoft-com:vml" Requires="v">
                <p:oleObj spid="_x0000_s41993" name="Equation" r:id="rId10" imgW="1143000" imgH="228600" progId="Equation.DSMT4">
                  <p:embed/>
                </p:oleObj>
              </mc:Choice>
              <mc:Fallback>
                <p:oleObj name="Equation" r:id="rId10" imgW="1143000" imgH="2286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810000"/>
                        <a:ext cx="1524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6" name="Object 3"/>
          <p:cNvGraphicFramePr>
            <a:graphicFrameLocks noChangeAspect="1"/>
          </p:cNvGraphicFramePr>
          <p:nvPr/>
        </p:nvGraphicFramePr>
        <p:xfrm>
          <a:off x="4953000" y="3886200"/>
          <a:ext cx="1524000" cy="304800"/>
        </p:xfrm>
        <a:graphic>
          <a:graphicData uri="http://schemas.openxmlformats.org/presentationml/2006/ole">
            <mc:AlternateContent xmlns:mc="http://schemas.openxmlformats.org/markup-compatibility/2006">
              <mc:Choice xmlns:v="urn:schemas-microsoft-com:vml" Requires="v">
                <p:oleObj spid="_x0000_s41994" name="Equation" r:id="rId11" imgW="1143000" imgH="228600" progId="Equation.DSMT4">
                  <p:embed/>
                </p:oleObj>
              </mc:Choice>
              <mc:Fallback>
                <p:oleObj name="Equation" r:id="rId11" imgW="1143000" imgH="2286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886200"/>
                        <a:ext cx="1524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4724400" y="1447800"/>
            <a:ext cx="4038600" cy="2923877"/>
          </a:xfrm>
          <a:prstGeom prst="rect">
            <a:avLst/>
          </a:prstGeom>
          <a:noFill/>
        </p:spPr>
        <p:txBody>
          <a:bodyPr wrap="square" rtlCol="0">
            <a:spAutoFit/>
          </a:bodyPr>
          <a:lstStyle/>
          <a:p>
            <a:r>
              <a:rPr lang="en-US" sz="1600" dirty="0" smtClean="0">
                <a:solidFill>
                  <a:prstClr val="black"/>
                </a:solidFill>
              </a:rPr>
              <a:t>The </a:t>
            </a:r>
            <a:r>
              <a:rPr lang="en-US" sz="1600" b="1" i="1" dirty="0" smtClean="0">
                <a:solidFill>
                  <a:prstClr val="black"/>
                </a:solidFill>
              </a:rPr>
              <a:t>sampling frequency </a:t>
            </a:r>
            <a:r>
              <a:rPr lang="en-US" sz="1600" dirty="0" smtClean="0">
                <a:solidFill>
                  <a:prstClr val="black"/>
                </a:solidFill>
              </a:rPr>
              <a:t>is </a:t>
            </a:r>
            <a:r>
              <a:rPr lang="en-US" sz="1600" b="1" dirty="0" smtClean="0">
                <a:solidFill>
                  <a:prstClr val="black"/>
                </a:solidFill>
              </a:rPr>
              <a:t>2MS/s</a:t>
            </a:r>
            <a:r>
              <a:rPr lang="en-US" sz="1600" dirty="0" smtClean="0">
                <a:solidFill>
                  <a:prstClr val="black"/>
                </a:solidFill>
              </a:rPr>
              <a:t> for both </a:t>
            </a:r>
            <a:r>
              <a:rPr lang="en-US" sz="1600" b="1" i="1" dirty="0" smtClean="0">
                <a:solidFill>
                  <a:prstClr val="black"/>
                </a:solidFill>
              </a:rPr>
              <a:t>t</a:t>
            </a:r>
            <a:r>
              <a:rPr lang="en-US" sz="1600" b="1" i="1" baseline="-25000" dirty="0" smtClean="0">
                <a:solidFill>
                  <a:prstClr val="black"/>
                </a:solidFill>
              </a:rPr>
              <a:t>p</a:t>
            </a:r>
            <a:r>
              <a:rPr lang="en-US" sz="1600" b="1" dirty="0" smtClean="0">
                <a:solidFill>
                  <a:prstClr val="black"/>
                </a:solidFill>
              </a:rPr>
              <a:t>=0.5</a:t>
            </a:r>
            <a:r>
              <a:rPr lang="el-GR" sz="1600" b="1" dirty="0" smtClean="0">
                <a:solidFill>
                  <a:prstClr val="black"/>
                </a:solidFill>
              </a:rPr>
              <a:t>μ</a:t>
            </a:r>
            <a:r>
              <a:rPr lang="en-US" sz="1600" b="1" dirty="0" smtClean="0">
                <a:solidFill>
                  <a:prstClr val="black"/>
                </a:solidFill>
              </a:rPr>
              <a:t>s </a:t>
            </a:r>
            <a:r>
              <a:rPr lang="en-US" sz="1600" dirty="0" smtClean="0">
                <a:solidFill>
                  <a:prstClr val="black"/>
                </a:solidFill>
              </a:rPr>
              <a:t>and</a:t>
            </a:r>
            <a:r>
              <a:rPr lang="en-US" sz="1600" b="1" dirty="0" smtClean="0">
                <a:solidFill>
                  <a:prstClr val="black"/>
                </a:solidFill>
              </a:rPr>
              <a:t> </a:t>
            </a:r>
            <a:r>
              <a:rPr lang="en-US" sz="1600" b="1" i="1" dirty="0" smtClean="0">
                <a:solidFill>
                  <a:prstClr val="black"/>
                </a:solidFill>
              </a:rPr>
              <a:t>t</a:t>
            </a:r>
            <a:r>
              <a:rPr lang="en-US" sz="1600" b="1" i="1" baseline="-25000" dirty="0" smtClean="0">
                <a:solidFill>
                  <a:prstClr val="black"/>
                </a:solidFill>
              </a:rPr>
              <a:t>p</a:t>
            </a:r>
            <a:r>
              <a:rPr lang="en-US" sz="1600" b="1" dirty="0" smtClean="0">
                <a:solidFill>
                  <a:prstClr val="black"/>
                </a:solidFill>
              </a:rPr>
              <a:t>=1</a:t>
            </a:r>
            <a:r>
              <a:rPr lang="el-GR" sz="1600" b="1" dirty="0" smtClean="0">
                <a:solidFill>
                  <a:prstClr val="black"/>
                </a:solidFill>
              </a:rPr>
              <a:t>μ</a:t>
            </a:r>
            <a:r>
              <a:rPr lang="en-US" sz="1600" b="1" dirty="0" smtClean="0">
                <a:solidFill>
                  <a:prstClr val="black"/>
                </a:solidFill>
              </a:rPr>
              <a:t>s  (1MS/s</a:t>
            </a:r>
            <a:r>
              <a:rPr lang="en-US" sz="1600" dirty="0" smtClean="0">
                <a:solidFill>
                  <a:prstClr val="black"/>
                </a:solidFill>
              </a:rPr>
              <a:t> for every other sample at </a:t>
            </a:r>
            <a:r>
              <a:rPr lang="en-US" sz="1600" b="1" i="1" dirty="0" smtClean="0">
                <a:solidFill>
                  <a:prstClr val="black"/>
                </a:solidFill>
              </a:rPr>
              <a:t>t</a:t>
            </a:r>
            <a:r>
              <a:rPr lang="en-US" sz="1600" b="1" i="1" baseline="-25000" dirty="0" smtClean="0">
                <a:solidFill>
                  <a:prstClr val="black"/>
                </a:solidFill>
              </a:rPr>
              <a:t>p</a:t>
            </a:r>
            <a:r>
              <a:rPr lang="en-US" sz="1600" b="1" dirty="0" smtClean="0">
                <a:solidFill>
                  <a:prstClr val="black"/>
                </a:solidFill>
              </a:rPr>
              <a:t>=1</a:t>
            </a:r>
            <a:r>
              <a:rPr lang="el-GR" sz="1600" b="1" dirty="0" smtClean="0">
                <a:solidFill>
                  <a:prstClr val="black"/>
                </a:solidFill>
              </a:rPr>
              <a:t>μ</a:t>
            </a:r>
            <a:r>
              <a:rPr lang="en-US" sz="1600" b="1" dirty="0" smtClean="0">
                <a:solidFill>
                  <a:prstClr val="black"/>
                </a:solidFill>
              </a:rPr>
              <a:t>s). </a:t>
            </a:r>
            <a:r>
              <a:rPr lang="en-US" sz="1600" dirty="0" smtClean="0">
                <a:solidFill>
                  <a:prstClr val="black"/>
                </a:solidFill>
              </a:rPr>
              <a:t>The </a:t>
            </a:r>
            <a:r>
              <a:rPr lang="en-US" sz="1600" b="1" i="1" dirty="0" smtClean="0">
                <a:solidFill>
                  <a:prstClr val="black"/>
                </a:solidFill>
              </a:rPr>
              <a:t>Nyquist rate </a:t>
            </a:r>
            <a:r>
              <a:rPr lang="en-US" sz="1600" dirty="0" smtClean="0">
                <a:solidFill>
                  <a:prstClr val="black"/>
                </a:solidFill>
              </a:rPr>
              <a:t>is ~</a:t>
            </a:r>
            <a:r>
              <a:rPr lang="en-US" sz="1600" b="1" dirty="0" smtClean="0">
                <a:solidFill>
                  <a:prstClr val="black"/>
                </a:solidFill>
              </a:rPr>
              <a:t>500 kHz </a:t>
            </a:r>
            <a:r>
              <a:rPr lang="en-US" sz="1600" dirty="0" smtClean="0">
                <a:solidFill>
                  <a:prstClr val="black"/>
                </a:solidFill>
              </a:rPr>
              <a:t>at </a:t>
            </a:r>
            <a:r>
              <a:rPr lang="en-US" sz="1600" b="1" dirty="0" smtClean="0">
                <a:solidFill>
                  <a:prstClr val="black"/>
                </a:solidFill>
              </a:rPr>
              <a:t>1</a:t>
            </a:r>
            <a:r>
              <a:rPr lang="el-GR" sz="1600" b="1" dirty="0" smtClean="0">
                <a:solidFill>
                  <a:prstClr val="black"/>
                </a:solidFill>
              </a:rPr>
              <a:t> μ</a:t>
            </a:r>
            <a:r>
              <a:rPr lang="en-US" sz="1600" b="1" dirty="0" smtClean="0">
                <a:solidFill>
                  <a:prstClr val="black"/>
                </a:solidFill>
              </a:rPr>
              <a:t>s </a:t>
            </a:r>
            <a:r>
              <a:rPr lang="en-US" sz="1600" dirty="0" smtClean="0">
                <a:solidFill>
                  <a:prstClr val="black"/>
                </a:solidFill>
              </a:rPr>
              <a:t>peaking time and ~</a:t>
            </a:r>
            <a:r>
              <a:rPr lang="en-US" sz="1600" b="1" dirty="0" smtClean="0">
                <a:solidFill>
                  <a:prstClr val="black"/>
                </a:solidFill>
              </a:rPr>
              <a:t>1MHz</a:t>
            </a:r>
            <a:r>
              <a:rPr lang="en-US" sz="1600" dirty="0" smtClean="0">
                <a:solidFill>
                  <a:prstClr val="black"/>
                </a:solidFill>
              </a:rPr>
              <a:t> at </a:t>
            </a:r>
            <a:r>
              <a:rPr lang="en-US" sz="1600" b="1" dirty="0" smtClean="0">
                <a:solidFill>
                  <a:prstClr val="black"/>
                </a:solidFill>
              </a:rPr>
              <a:t>0.5</a:t>
            </a:r>
            <a:r>
              <a:rPr lang="en-US" sz="1600" dirty="0" smtClean="0">
                <a:solidFill>
                  <a:prstClr val="black"/>
                </a:solidFill>
              </a:rPr>
              <a:t> </a:t>
            </a:r>
            <a:r>
              <a:rPr lang="el-GR" sz="1600" b="1" dirty="0" smtClean="0">
                <a:solidFill>
                  <a:prstClr val="black"/>
                </a:solidFill>
              </a:rPr>
              <a:t>μ</a:t>
            </a:r>
            <a:r>
              <a:rPr lang="en-US" sz="1600" b="1" dirty="0" smtClean="0">
                <a:solidFill>
                  <a:prstClr val="black"/>
                </a:solidFill>
              </a:rPr>
              <a:t>s</a:t>
            </a:r>
            <a:r>
              <a:rPr lang="en-US" sz="1600" dirty="0" smtClean="0">
                <a:solidFill>
                  <a:prstClr val="black"/>
                </a:solidFill>
              </a:rPr>
              <a:t>. </a:t>
            </a:r>
            <a:endParaRPr lang="en-US" sz="1600" b="1" dirty="0" smtClean="0">
              <a:solidFill>
                <a:prstClr val="black"/>
              </a:solidFill>
            </a:endParaRPr>
          </a:p>
          <a:p>
            <a:r>
              <a:rPr lang="en-US" sz="1600" u="sng" dirty="0" smtClean="0">
                <a:solidFill>
                  <a:prstClr val="black"/>
                </a:solidFill>
              </a:rPr>
              <a:t>The sum of samples </a:t>
            </a:r>
            <a:r>
              <a:rPr lang="en-US" sz="1600" b="1" i="1" u="sng" dirty="0" smtClean="0">
                <a:solidFill>
                  <a:prstClr val="black"/>
                </a:solidFill>
              </a:rPr>
              <a:t>area error </a:t>
            </a:r>
            <a:r>
              <a:rPr lang="en-US" sz="1600" u="sng" dirty="0" smtClean="0">
                <a:solidFill>
                  <a:prstClr val="black"/>
                </a:solidFill>
              </a:rPr>
              <a:t>is less than </a:t>
            </a:r>
            <a:r>
              <a:rPr lang="en-US" sz="1600" b="1" u="sng" dirty="0" smtClean="0">
                <a:solidFill>
                  <a:prstClr val="black"/>
                </a:solidFill>
              </a:rPr>
              <a:t>~0.1% </a:t>
            </a:r>
            <a:r>
              <a:rPr lang="en-US" sz="1600" u="sng" dirty="0" smtClean="0">
                <a:solidFill>
                  <a:prstClr val="black"/>
                </a:solidFill>
              </a:rPr>
              <a:t>in all cases, and less than </a:t>
            </a:r>
            <a:r>
              <a:rPr lang="en-US" sz="1600" b="1" u="sng" dirty="0" smtClean="0">
                <a:solidFill>
                  <a:prstClr val="black"/>
                </a:solidFill>
              </a:rPr>
              <a:t>~0.03% </a:t>
            </a:r>
            <a:r>
              <a:rPr lang="en-US" sz="1600" u="sng" dirty="0" smtClean="0">
                <a:solidFill>
                  <a:prstClr val="black"/>
                </a:solidFill>
              </a:rPr>
              <a:t>for M=2 (</a:t>
            </a:r>
            <a:r>
              <a:rPr lang="en-US" sz="1600" b="1" i="1" u="sng" dirty="0" smtClean="0">
                <a:solidFill>
                  <a:prstClr val="black"/>
                </a:solidFill>
              </a:rPr>
              <a:t>t</a:t>
            </a:r>
            <a:r>
              <a:rPr lang="en-US" sz="1600" b="1" i="1" u="sng" baseline="-25000" dirty="0" smtClean="0">
                <a:solidFill>
                  <a:prstClr val="black"/>
                </a:solidFill>
              </a:rPr>
              <a:t>p</a:t>
            </a:r>
            <a:r>
              <a:rPr lang="en-US" sz="1600" b="1" u="sng" dirty="0" smtClean="0">
                <a:solidFill>
                  <a:prstClr val="black"/>
                </a:solidFill>
              </a:rPr>
              <a:t>=1</a:t>
            </a:r>
            <a:r>
              <a:rPr lang="el-GR" sz="1600" b="1" u="sng" dirty="0" smtClean="0">
                <a:solidFill>
                  <a:prstClr val="black"/>
                </a:solidFill>
              </a:rPr>
              <a:t>μ</a:t>
            </a:r>
            <a:r>
              <a:rPr lang="en-US" sz="1600" b="1" u="sng" dirty="0" smtClean="0">
                <a:solidFill>
                  <a:prstClr val="black"/>
                </a:solidFill>
              </a:rPr>
              <a:t>s and 2MS/s).</a:t>
            </a:r>
          </a:p>
          <a:p>
            <a:endParaRPr lang="en-US" dirty="0" smtClean="0">
              <a:solidFill>
                <a:prstClr val="black"/>
              </a:solidFill>
            </a:endParaRPr>
          </a:p>
          <a:p>
            <a:endParaRPr lang="en-US" b="1" dirty="0" smtClean="0">
              <a:solidFill>
                <a:prstClr val="black"/>
              </a:solidFill>
            </a:endParaRPr>
          </a:p>
          <a:p>
            <a:endParaRPr lang="en-US" b="1" dirty="0" smtClean="0">
              <a:solidFill>
                <a:prstClr val="black"/>
              </a:solidFill>
            </a:endParaRPr>
          </a:p>
          <a:p>
            <a:endParaRPr lang="en-US" dirty="0">
              <a:solidFill>
                <a:prstClr val="black"/>
              </a:solidFill>
            </a:endParaRPr>
          </a:p>
        </p:txBody>
      </p:sp>
      <p:sp>
        <p:nvSpPr>
          <p:cNvPr id="29" name="Footer Placeholder 28"/>
          <p:cNvSpPr>
            <a:spLocks noGrp="1"/>
          </p:cNvSpPr>
          <p:nvPr>
            <p:ph type="ftr" sz="quarter" idx="11"/>
          </p:nvPr>
        </p:nvSpPr>
        <p:spPr>
          <a:xfrm>
            <a:off x="3124200" y="6492875"/>
            <a:ext cx="3276600" cy="365125"/>
          </a:xfrm>
        </p:spPr>
        <p:txBody>
          <a:bodyPr/>
          <a:lstStyle/>
          <a:p>
            <a:r>
              <a:rPr lang="en-US" dirty="0" smtClean="0">
                <a:solidFill>
                  <a:prstClr val="black">
                    <a:tint val="75000"/>
                  </a:prstClr>
                </a:solidFill>
              </a:rPr>
              <a:t>Anti-aliasing filter</a:t>
            </a:r>
            <a:endParaRPr lang="en-US" dirty="0">
              <a:solidFill>
                <a:prstClr val="black">
                  <a:tint val="75000"/>
                </a:prstClr>
              </a:solidFill>
            </a:endParaRPr>
          </a:p>
        </p:txBody>
      </p:sp>
      <p:sp>
        <p:nvSpPr>
          <p:cNvPr id="30" name="Slide Number Placeholder 29"/>
          <p:cNvSpPr>
            <a:spLocks noGrp="1"/>
          </p:cNvSpPr>
          <p:nvPr>
            <p:ph type="sldNum" sz="quarter" idx="12"/>
          </p:nvPr>
        </p:nvSpPr>
        <p:spPr/>
        <p:txBody>
          <a:bodyPr/>
          <a:lstStyle/>
          <a:p>
            <a:fld id="{8B0C6618-97C0-4BEC-B54F-195961A9685B}" type="slidenum">
              <a:rPr lang="en-US" smtClean="0">
                <a:solidFill>
                  <a:prstClr val="black">
                    <a:tint val="75000"/>
                  </a:prstClr>
                </a:solidFill>
              </a:rPr>
              <a:pPr/>
              <a:t>7</a:t>
            </a:fld>
            <a:endParaRPr lang="en-US" dirty="0">
              <a:solidFill>
                <a:prstClr val="black">
                  <a:tint val="75000"/>
                </a:prstClr>
              </a:solidFill>
            </a:endParaRPr>
          </a:p>
        </p:txBody>
      </p:sp>
      <p:sp>
        <p:nvSpPr>
          <p:cNvPr id="31" name="TextBox 30"/>
          <p:cNvSpPr txBox="1"/>
          <p:nvPr/>
        </p:nvSpPr>
        <p:spPr>
          <a:xfrm>
            <a:off x="2438400" y="1524000"/>
            <a:ext cx="1143000" cy="738664"/>
          </a:xfrm>
          <a:prstGeom prst="rect">
            <a:avLst/>
          </a:prstGeom>
          <a:noFill/>
        </p:spPr>
        <p:txBody>
          <a:bodyPr wrap="square" rtlCol="0">
            <a:spAutoFit/>
          </a:bodyPr>
          <a:lstStyle/>
          <a:p>
            <a:r>
              <a:rPr lang="en-US" sz="1400" dirty="0" smtClean="0">
                <a:solidFill>
                  <a:prstClr val="black"/>
                </a:solidFill>
              </a:rPr>
              <a:t>Induced current for </a:t>
            </a:r>
            <a:r>
              <a:rPr lang="en-US" sz="1400" b="1" dirty="0" smtClean="0">
                <a:solidFill>
                  <a:prstClr val="black"/>
                </a:solidFill>
              </a:rPr>
              <a:t>point charge</a:t>
            </a:r>
            <a:endParaRPr lang="en-US" sz="1400" b="1" dirty="0">
              <a:solidFill>
                <a:prstClr val="black"/>
              </a:solidFill>
            </a:endParaRP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850A896-8A68-49A1-B9C8-100A2DEC1E53}" type="slidenum">
              <a:rPr lang="en-US">
                <a:solidFill>
                  <a:prstClr val="black">
                    <a:tint val="75000"/>
                  </a:prstClr>
                </a:solidFill>
              </a:rPr>
              <a:pPr>
                <a:defRPr/>
              </a:pPr>
              <a:t>8</a:t>
            </a:fld>
            <a:endParaRPr lang="en-US" dirty="0">
              <a:solidFill>
                <a:prstClr val="black">
                  <a:tint val="75000"/>
                </a:prstClr>
              </a:solidFill>
            </a:endParaRPr>
          </a:p>
        </p:txBody>
      </p:sp>
      <p:graphicFrame>
        <p:nvGraphicFramePr>
          <p:cNvPr id="3" name="Chart 2"/>
          <p:cNvGraphicFramePr/>
          <p:nvPr/>
        </p:nvGraphicFramePr>
        <p:xfrm>
          <a:off x="114300" y="228600"/>
          <a:ext cx="8915399" cy="6172200"/>
        </p:xfrm>
        <a:graphic>
          <a:graphicData uri="http://schemas.openxmlformats.org/drawingml/2006/chart">
            <c:chart xmlns:c="http://schemas.openxmlformats.org/drawingml/2006/chart" xmlns:r="http://schemas.openxmlformats.org/officeDocument/2006/relationships" r:id="rId2"/>
          </a:graphicData>
        </a:graphic>
      </p:graphicFrame>
      <p:cxnSp>
        <p:nvCxnSpPr>
          <p:cNvPr id="5" name="Straight Arrow Connector 4"/>
          <p:cNvCxnSpPr/>
          <p:nvPr/>
        </p:nvCxnSpPr>
        <p:spPr>
          <a:xfrm flipH="1">
            <a:off x="1371600" y="1066800"/>
            <a:ext cx="2590800" cy="3048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5257800" y="1143000"/>
            <a:ext cx="762000" cy="838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D0A8DBF-F8C2-437D-8D47-6B3DB32186D5}" type="slidenum">
              <a:rPr lang="en-US">
                <a:solidFill>
                  <a:prstClr val="black">
                    <a:tint val="75000"/>
                  </a:prstClr>
                </a:solidFill>
              </a:rPr>
              <a:pPr>
                <a:defRPr/>
              </a:pPr>
              <a:t>9</a:t>
            </a:fld>
            <a:endParaRPr lang="en-US" dirty="0">
              <a:solidFill>
                <a:prstClr val="black">
                  <a:tint val="75000"/>
                </a:prstClr>
              </a:solidFill>
            </a:endParaRPr>
          </a:p>
        </p:txBody>
      </p:sp>
      <p:graphicFrame>
        <p:nvGraphicFramePr>
          <p:cNvPr id="3" name="Chart 2"/>
          <p:cNvGraphicFramePr>
            <a:graphicFrameLocks/>
          </p:cNvGraphicFramePr>
          <p:nvPr/>
        </p:nvGraphicFramePr>
        <p:xfrm>
          <a:off x="152400" y="914400"/>
          <a:ext cx="4648200" cy="49911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nvGraphicFramePr>
        <p:xfrm>
          <a:off x="4419600" y="1143000"/>
          <a:ext cx="4572000" cy="5181600"/>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txBox="1">
            <a:spLocks noChangeArrowheads="1"/>
          </p:cNvSpPr>
          <p:nvPr/>
        </p:nvSpPr>
        <p:spPr>
          <a:xfrm>
            <a:off x="457200" y="274638"/>
            <a:ext cx="8229600" cy="639762"/>
          </a:xfrm>
          <a:prstGeom prst="rect">
            <a:avLst/>
          </a:prstGeom>
        </p:spPr>
        <p:txBody>
          <a:bodyPr/>
          <a:lstStyle/>
          <a:p>
            <a:pPr algn="ctr">
              <a:spcBef>
                <a:spcPct val="0"/>
              </a:spcBef>
              <a:defRPr/>
            </a:pPr>
            <a:r>
              <a:rPr lang="en-US" sz="2800" dirty="0">
                <a:solidFill>
                  <a:prstClr val="black"/>
                </a:solidFill>
                <a:ea typeface="MS PGothic" pitchFamily="34" charset="-128"/>
              </a:rPr>
              <a:t>Relative Signal Pulse Height Between 3 Wire Types </a:t>
            </a:r>
          </a:p>
        </p:txBody>
      </p:sp>
      <p:sp>
        <p:nvSpPr>
          <p:cNvPr id="19462" name="TextBox 6"/>
          <p:cNvSpPr txBox="1">
            <a:spLocks noChangeArrowheads="1"/>
          </p:cNvSpPr>
          <p:nvPr/>
        </p:nvSpPr>
        <p:spPr bwMode="auto">
          <a:xfrm>
            <a:off x="990600" y="5943600"/>
            <a:ext cx="7162800" cy="338138"/>
          </a:xfrm>
          <a:prstGeom prst="rect">
            <a:avLst/>
          </a:prstGeom>
          <a:noFill/>
          <a:ln w="9525">
            <a:noFill/>
            <a:miter lim="800000"/>
            <a:headEnd/>
            <a:tailEnd/>
          </a:ln>
        </p:spPr>
        <p:txBody>
          <a:bodyPr>
            <a:spAutoFit/>
          </a:bodyPr>
          <a:lstStyle/>
          <a:p>
            <a:pPr fontAlgn="base">
              <a:spcBef>
                <a:spcPct val="0"/>
              </a:spcBef>
              <a:spcAft>
                <a:spcPct val="0"/>
              </a:spcAft>
            </a:pPr>
            <a:r>
              <a:rPr lang="en-US" sz="1600" dirty="0" smtClean="0">
                <a:solidFill>
                  <a:prstClr val="black"/>
                </a:solidFill>
                <a:latin typeface="Arial" charset="0"/>
                <a:ea typeface="MS PGothic" pitchFamily="34" charset="-128"/>
              </a:rPr>
              <a:t>Normalized to the total net charge passing through the wire cell.</a:t>
            </a:r>
          </a:p>
        </p:txBody>
      </p:sp>
    </p:spTree>
  </p:cSld>
  <p:clrMapOvr>
    <a:masterClrMapping/>
  </p:clrMapOvr>
  <p:transition xmlns:p14="http://schemas.microsoft.com/office/powerpoint/2010/main" spd="med">
    <p:cover dir="d"/>
  </p:transition>
  <p:timing>
    <p:tnLst>
      <p:par>
        <p:cTn xmlns:p14="http://schemas.microsoft.com/office/powerpoint/2010/main" id="1" dur="indefinite" restart="never" nodeType="tmRoot"/>
      </p:par>
    </p:tnLst>
  </p:timing>
</p:sld>
</file>

<file path=ppt/theme/_rels/theme10.xml.rels><?xml version="1.0" encoding="UTF-8" standalone="yes"?>
<Relationships xmlns="http://schemas.openxmlformats.org/package/2006/relationships"><Relationship Id="rId1" Type="http://schemas.openxmlformats.org/officeDocument/2006/relationships/image" Target="../media/image5.jpeg"/></Relationships>
</file>

<file path=ppt/theme/theme1.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3_TS103460554">
  <a:themeElements>
    <a:clrScheme name="Red">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Century Gothic-Palatino Linotype">
      <a:maj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hade val="90000"/>
                <a:satMod val="150000"/>
              </a:schemeClr>
            </a:gs>
            <a:gs pos="60000">
              <a:schemeClr val="phClr">
                <a:shade val="20000"/>
                <a:satMod val="255000"/>
              </a:schemeClr>
            </a:gs>
          </a:gsLst>
          <a:lin ang="5400000" scaled="0"/>
        </a:gradFill>
        <a:blipFill rotWithShape="1">
          <a:blip xmlns:r="http://schemas.openxmlformats.org/officeDocument/2006/relationships" r:embed="rId1">
            <a:duotone>
              <a:schemeClr val="phClr">
                <a:shade val="12000"/>
                <a:satMod val="240000"/>
              </a:schemeClr>
              <a:schemeClr val="phClr"/>
            </a:duotone>
          </a:blip>
          <a:stretch/>
        </a:blipFill>
      </a:bgFillStyleLst>
    </a:fmtScheme>
  </a:themeElements>
  <a:objectDefaults>
    <a:spDef>
      <a:spPr/>
      <a:bodyPr rtlCol="0" anchor="ctr"/>
      <a:lstStyle>
        <a:defPPr algn="ctr">
          <a:defRPr dirty="0"/>
        </a:defPPr>
      </a:lstStyle>
      <a:style>
        <a:lnRef idx="3">
          <a:schemeClr val="lt1"/>
        </a:lnRef>
        <a:fillRef idx="1">
          <a:schemeClr val="accent2"/>
        </a:fillRef>
        <a:effectRef idx="1">
          <a:schemeClr val="accent2"/>
        </a:effectRef>
        <a:fontRef idx="minor">
          <a:schemeClr val="lt1"/>
        </a:fontRef>
      </a:style>
    </a:spDef>
    <a:lnDef>
      <a:spPr/>
      <a:bodyPr/>
      <a:lstStyle/>
      <a:style>
        <a:lnRef idx="1">
          <a:schemeClr val="accent1"/>
        </a:lnRef>
        <a:fillRef idx="0">
          <a:schemeClr val="accent1"/>
        </a:fillRef>
        <a:effectRef idx="0">
          <a:schemeClr val="accent1"/>
        </a:effectRef>
        <a:fontRef idx="minor">
          <a:schemeClr val="tx1"/>
        </a:fontRef>
      </a:style>
    </a:lnDef>
    <a:txDef>
      <a:spPr>
        <a:noFill/>
        <a:ln>
          <a:solidFill>
            <a:schemeClr val="bg2"/>
          </a:solidFill>
        </a:ln>
      </a:spPr>
      <a:bodyPr wrap="square" rtlCol="0" anchor="ctr" anchorCtr="1">
        <a:spAutoFit/>
      </a:bodyPr>
      <a:lstStyle>
        <a:defPPr>
          <a:defRPr dirty="0" smtClean="0"/>
        </a:defPPr>
      </a:lstStyle>
    </a:txDef>
  </a:objectDefaults>
  <a:extraClrSchemeLst/>
  <a:extLst>
    <a:ext uri="{05A4C25C-085E-4340-85A3-A5531E510DB2}">
      <thm15:themeFamily xmlns="" xmlns:thm15="http://schemas.microsoft.com/office/thememl/2012/main" name="Rules design template" id="{FF6A9B0F-C8B8-4CC7-884F-ED15A6D8506E}" vid="{22252C17-64FB-4EF8-9329-A5DD51CEEA56}"/>
    </a:ext>
  </a:extLst>
</a:theme>
</file>

<file path=ppt/theme/theme1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sng"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sng"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2700" cap="flat" cmpd="sng" algn="ctr">
          <a:solidFill>
            <a:schemeClr val="tx1"/>
          </a:solidFill>
          <a:prstDash val="solid"/>
          <a:round/>
          <a:headEnd type="none" w="med" len="med"/>
          <a:tailEnd type="none"/>
        </a:ln>
        <a:effectLst/>
      </a:spPr>
      <a:bodyPr rtlCol="0" anchor="ctr"/>
      <a:lstStyle>
        <a:defPPr algn="ctr">
          <a:defRPr/>
        </a:defPPr>
      </a:lstStyle>
    </a:spDef>
    <a:lnDef>
      <a:spPr bwMode="auto">
        <a:solidFill>
          <a:schemeClr val="tx1"/>
        </a:solidFill>
        <a:ln w="9525" cap="flat" cmpd="sng" algn="ctr">
          <a:solidFill>
            <a:schemeClr val="tx1"/>
          </a:solidFill>
          <a:prstDash val="dash"/>
          <a:round/>
          <a:headEnd type="none" w="med" len="med"/>
          <a:tailEnd type="none"/>
        </a:ln>
        <a:effectLst/>
      </a:spPr>
      <a:bodyPr/>
      <a:lst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9_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LBNF Content-Footer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LBNF Content-Footer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6301</TotalTime>
  <Words>3908</Words>
  <Application>Microsoft Macintosh PowerPoint</Application>
  <PresentationFormat>On-screen Show (4:3)</PresentationFormat>
  <Paragraphs>355</Paragraphs>
  <Slides>48</Slides>
  <Notes>23</Notes>
  <HiddenSlides>0</HiddenSlides>
  <MMClips>0</MMClips>
  <ScaleCrop>false</ScaleCrop>
  <HeadingPairs>
    <vt:vector size="6" baseType="variant">
      <vt:variant>
        <vt:lpstr>Theme</vt:lpstr>
      </vt:variant>
      <vt:variant>
        <vt:i4>21</vt:i4>
      </vt:variant>
      <vt:variant>
        <vt:lpstr>Embedded OLE Servers</vt:lpstr>
      </vt:variant>
      <vt:variant>
        <vt:i4>1</vt:i4>
      </vt:variant>
      <vt:variant>
        <vt:lpstr>Slide Titles</vt:lpstr>
      </vt:variant>
      <vt:variant>
        <vt:i4>48</vt:i4>
      </vt:variant>
    </vt:vector>
  </HeadingPairs>
  <TitlesOfParts>
    <vt:vector size="70" baseType="lpstr">
      <vt:lpstr>4_Office Theme</vt:lpstr>
      <vt:lpstr>9_Blank Presentation</vt:lpstr>
      <vt:lpstr>5_Office Theme</vt:lpstr>
      <vt:lpstr>LBNF Content-Footer Theme</vt:lpstr>
      <vt:lpstr>14_Office Theme</vt:lpstr>
      <vt:lpstr>15_Office Theme</vt:lpstr>
      <vt:lpstr>16_Office Theme</vt:lpstr>
      <vt:lpstr>1_LBNF Content-Footer Theme</vt:lpstr>
      <vt:lpstr>17_Office Theme</vt:lpstr>
      <vt:lpstr>3_TS103460554</vt:lpstr>
      <vt:lpstr>Blank Presentation</vt:lpstr>
      <vt:lpstr>1_Office Theme</vt:lpstr>
      <vt:lpstr>Office Theme</vt:lpstr>
      <vt:lpstr>2_Office Theme</vt:lpstr>
      <vt:lpstr>3_Office Theme</vt:lpstr>
      <vt:lpstr>6_Office Theme</vt:lpstr>
      <vt:lpstr>8_Office Theme</vt:lpstr>
      <vt:lpstr>9_Office Theme</vt:lpstr>
      <vt:lpstr>10_Office Theme</vt:lpstr>
      <vt:lpstr>11_Office Theme</vt:lpstr>
      <vt:lpstr>12_Office Theme</vt:lpstr>
      <vt:lpstr>Equation</vt:lpstr>
      <vt:lpstr>Lessons (to be) learned from MicroBooNE, 35 ton → the path forward</vt:lpstr>
      <vt:lpstr>Outline</vt:lpstr>
      <vt:lpstr>Signal Formation:  Induced Signals from a Track Segment  3 mm wire spacing; drift velocity ~ 1.6 mm/µs</vt:lpstr>
      <vt:lpstr>An anti-aliasing filter is a filter used before a signal sampler (ADC) to restrict (f3db) bandwidth of a signal to approximately or completely satisfy the sampling theorem over the band of interest. Since the theorem states that “unambiguous reconstruction of the signal from its samples is possible when the power of frequencies above the Nyquist frequency is zero”, a real anti-aliasing filter trades off between the bandwidth and aliasing. A realizable anti-aliasing filter will typically either permit some aliasing to occur or else attenuate some in-band frequencies close to the Nyquist limit. For this reason, most practical systems sample higher than required to ensure that all frequencies of   interest can be reconstructed, a practice called oversampling  (adapted from Wiki)</vt:lpstr>
      <vt:lpstr>  LAr ASIC Anti-aliasing filter: bandwidth, Nyquist rate, sampling frequency Oversampling: M=fN/fNR= fS/4f3db = Nyquist frequency/Nyquist rate    </vt:lpstr>
      <vt:lpstr>Sampling, Waveform Reconstruction and Charge (area) Measurement  of (induced) current  i(t)=qδ(t) ,   from the samples</vt:lpstr>
      <vt:lpstr> Accuracy of charge information in the samples vs oversampling</vt:lpstr>
      <vt:lpstr>PowerPoint Presentation</vt:lpstr>
      <vt:lpstr>PowerPoint Presentation</vt:lpstr>
      <vt:lpstr>Noise (ENC) in LArASIC vs temperature and peaking time of the anti-aliasing filter</vt:lpstr>
      <vt:lpstr>Autocorrelation function for anti-aliasing filter (normalized to peaking time) calculated for the three basic noise components at the sensor node: </vt:lpstr>
      <vt:lpstr>Discussion </vt:lpstr>
      <vt:lpstr>Outline</vt:lpstr>
      <vt:lpstr>PowerPoint Presentation</vt:lpstr>
      <vt:lpstr>PowerPoint Presentation</vt:lpstr>
      <vt:lpstr>Analog FE ASIC in ICARUS 50l TPC</vt:lpstr>
      <vt:lpstr>MicroBooNE electrode structure</vt:lpstr>
      <vt:lpstr>Excess Noise “Phenomena” in MicroBooNE </vt:lpstr>
      <vt:lpstr>Summary of Excess Noise</vt:lpstr>
      <vt:lpstr>Commissioning:  Cool with gaseous argon, then fill with liquid argon … measure noise on the collection plane …</vt:lpstr>
      <vt:lpstr>MicroBooNE Noise Measurement (1)</vt:lpstr>
      <vt:lpstr>The noise looks good – Overall performance in the experiment?</vt:lpstr>
      <vt:lpstr>MB long term stability of average MIP response, incl. argon purity variations</vt:lpstr>
      <vt:lpstr>MicroBooNE residual noise level after removal of              excess noise</vt:lpstr>
      <vt:lpstr>Outline</vt:lpstr>
      <vt:lpstr>35 ton APAs and Field Cage</vt:lpstr>
      <vt:lpstr> BNL Cold Electronics Team “nostra culpa”:          Shortcomings of APA electronics </vt:lpstr>
      <vt:lpstr> What worked: </vt:lpstr>
      <vt:lpstr>35 ton noise in “normal” state (no HNS)  - Some observations:</vt:lpstr>
      <vt:lpstr>7. High noise state (HNS): ENC~ 4 fC=25,000 e </vt:lpstr>
      <vt:lpstr> High noise state (HNS): Are FE ASICs oscillating?</vt:lpstr>
      <vt:lpstr> High noise state (HNS): Is it inside or outside the cryostat?</vt:lpstr>
      <vt:lpstr>    </vt:lpstr>
      <vt:lpstr>PowerPoint Presentation</vt:lpstr>
      <vt:lpstr> Lessons (to be) learned from 35 ton: One on leadership and one technical </vt:lpstr>
      <vt:lpstr>Outline</vt:lpstr>
      <vt:lpstr>Cryostat+feedthrough→Faraday Cage</vt:lpstr>
      <vt:lpstr>APA with Integrated Cold Electronics</vt:lpstr>
      <vt:lpstr>ProtoDUNE APA Cable Routing Plan</vt:lpstr>
      <vt:lpstr>Outline</vt:lpstr>
      <vt:lpstr>CE continuing R&amp;D </vt:lpstr>
      <vt:lpstr>PowerPoint Presentation</vt:lpstr>
      <vt:lpstr>ENC projection from MB to protoDUNE</vt:lpstr>
      <vt:lpstr>Summary</vt:lpstr>
      <vt:lpstr>Appendix</vt:lpstr>
      <vt:lpstr>Comments on the LBNC recommendations (2)</vt:lpstr>
      <vt:lpstr>PowerPoint Presentation</vt:lpstr>
      <vt:lpstr>ProtoDUNE electrical connections within the cryostat    The Commandment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utline</dc:title>
  <dc:creator>Veljko Radeka</dc:creator>
  <cp:lastModifiedBy>Matthew Worcester</cp:lastModifiedBy>
  <cp:revision>360</cp:revision>
  <dcterms:created xsi:type="dcterms:W3CDTF">2016-08-15T19:47:43Z</dcterms:created>
  <dcterms:modified xsi:type="dcterms:W3CDTF">2016-10-12T10:51:53Z</dcterms:modified>
</cp:coreProperties>
</file>